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1B416A" w:rsidRDefault="001B416A">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E714F8" w:rsidRPr="00E714F8">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E714F8" w:rsidRPr="00E714F8">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E714F8" w:rsidRPr="00E714F8">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E714F8" w:rsidRPr="00E714F8">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E714F8" w:rsidRPr="00E714F8">
          <w:rPr>
            <w:sz w:val="17"/>
            <w:szCs w:val="21"/>
            <w:rPrChange w:id="16" w:author="张洋" w:date="2017-02-15T11:23:00Z">
              <w:rPr>
                <w:rFonts w:eastAsia="黑体"/>
                <w:bCs/>
                <w:spacing w:val="0"/>
                <w:kern w:val="44"/>
                <w:sz w:val="17"/>
                <w:szCs w:val="44"/>
                <w:highlight w:val="yellow"/>
              </w:rPr>
            </w:rPrChange>
          </w:rPr>
          <w:t>0</w:t>
        </w:r>
      </w:ins>
      <w:r w:rsidR="00E714F8" w:rsidRPr="00E714F8">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E714F8" w:rsidRPr="00E714F8">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w:t>
      </w:r>
      <w:del w:id="72" w:author="计科院" w:date="2017-04-24T15:22:00Z">
        <w:r w:rsidDel="004831F7">
          <w:rPr>
            <w:rFonts w:hint="eastAsia"/>
            <w:iCs/>
          </w:rPr>
          <w:delText>n</w:delText>
        </w:r>
      </w:del>
      <w:ins w:id="73" w:author="计科院" w:date="2017-04-24T15:22:00Z">
        <w:r w:rsidR="004831F7">
          <w:rPr>
            <w:rFonts w:hint="eastAsia"/>
            <w:iCs/>
          </w:rPr>
          <w:t>a</w:t>
        </w:r>
      </w:ins>
      <w:r>
        <w:rPr>
          <w:rFonts w:hint="eastAsia"/>
          <w:iCs/>
        </w:rPr>
        <w:t>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4" w:author="张洋" w:date="2017-02-15T11:20:00Z">
        <w:r>
          <w:rPr>
            <w:rFonts w:eastAsia="方正书宋_GBK" w:hint="eastAsia"/>
            <w:color w:val="000000" w:themeColor="text1"/>
            <w:sz w:val="17"/>
          </w:rPr>
          <w:t>(</w:t>
        </w:r>
        <w:r w:rsidR="00E714F8" w:rsidRPr="00E714F8">
          <w:rPr>
            <w:rFonts w:eastAsia="方正书宋_GBK"/>
            <w:color w:val="000000" w:themeColor="text1"/>
            <w:sz w:val="17"/>
            <w:szCs w:val="21"/>
            <w:rPrChange w:id="75"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del w:id="76" w:author="计科院" w:date="2017-04-24T15:29:00Z">
        <w:r w:rsidDel="002C155B">
          <w:rPr>
            <w:rFonts w:eastAsia="方正书宋_GBK" w:hint="eastAsia"/>
            <w:color w:val="000000" w:themeColor="text1"/>
            <w:sz w:val="17"/>
          </w:rPr>
          <w:delText xml:space="preserve">0 and </w:delText>
        </w:r>
      </w:del>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 xml:space="preserve">s </w:t>
      </w:r>
      <w:del w:id="77" w:author="计科院" w:date="2017-04-24T15:30:00Z">
        <w:r w:rsidDel="002C155B">
          <w:rPr>
            <w:rFonts w:eastAsia="方正书宋_GBK" w:hint="eastAsia"/>
            <w:color w:val="000000" w:themeColor="text1"/>
            <w:sz w:val="17"/>
          </w:rPr>
          <w:delText>from</w:delText>
        </w:r>
      </w:del>
      <w:ins w:id="78" w:author="计科院" w:date="2017-04-24T15:30:00Z">
        <w:r w:rsidR="002C155B">
          <w:rPr>
            <w:rFonts w:eastAsia="方正书宋_GBK"/>
            <w:color w:val="000000" w:themeColor="text1"/>
            <w:sz w:val="17"/>
          </w:rPr>
          <w:t>started by 0</w:t>
        </w:r>
      </w:ins>
      <w:del w:id="79" w:author="计科院" w:date="2017-04-24T15:30:00Z">
        <w:r w:rsidDel="002C155B">
          <w:rPr>
            <w:rFonts w:eastAsia="方正书宋_GBK"/>
            <w:color w:val="000000" w:themeColor="text1"/>
            <w:sz w:val="17"/>
          </w:rPr>
          <w:delText>1</w:delText>
        </w:r>
      </w:del>
      <w:r>
        <w:rPr>
          <w:rFonts w:eastAsia="方正书宋_GBK"/>
          <w:color w:val="000000" w:themeColor="text1"/>
          <w:sz w:val="17"/>
        </w:rPr>
        <w:t xml:space="preserve">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w:t>
      </w:r>
      <w:ins w:id="80" w:author="计科院" w:date="2017-04-24T15:31:00Z">
        <w:r w:rsidR="002C155B">
          <w:rPr>
            <w:rFonts w:eastAsia="方正书宋_GBK" w:hint="eastAsia"/>
            <w:i/>
            <w:color w:val="000000" w:themeColor="text1"/>
            <w:sz w:val="17"/>
          </w:rPr>
          <w:t>n</w:t>
        </w:r>
      </w:ins>
      <w:del w:id="81" w:author="计科院" w:date="2017-04-24T15:31:00Z">
        <w:r w:rsidDel="002C155B">
          <w:rPr>
            <w:rFonts w:eastAsia="方正书宋_GBK" w:hint="eastAsia"/>
            <w:color w:val="000000" w:themeColor="text1"/>
            <w:sz w:val="17"/>
          </w:rPr>
          <w:delText>all</w:delText>
        </w:r>
      </w:del>
      <w:r>
        <w:rPr>
          <w:rFonts w:eastAsia="方正书宋_GBK" w:hint="eastAsia"/>
          <w:color w:val="000000" w:themeColor="text1"/>
          <w:sz w:val="17"/>
        </w:rPr>
        <w:t xml:space="preserve">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w:t>
      </w:r>
      <w:del w:id="82" w:author="计科院" w:date="2017-04-24T15:32:00Z">
        <w:r w:rsidDel="002C155B">
          <w:rPr>
            <w:rFonts w:eastAsia="方正书宋_GBK" w:hint="eastAsia"/>
            <w:color w:val="000000" w:themeColor="text1"/>
            <w:sz w:val="17"/>
          </w:rPr>
          <w:delText>non</w:delText>
        </w:r>
      </w:del>
      <w:ins w:id="83" w:author="计科院" w:date="2017-04-24T15:32:00Z">
        <w:r w:rsidR="002C155B">
          <w:rPr>
            <w:rFonts w:eastAsia="方正书宋_GBK"/>
            <w:color w:val="000000" w:themeColor="text1"/>
            <w:sz w:val="17"/>
          </w:rPr>
          <w:t>free</w:t>
        </w:r>
      </w:ins>
      <w:r>
        <w:rPr>
          <w:rFonts w:eastAsia="方正书宋_GBK" w:hint="eastAsia"/>
          <w:color w:val="000000" w:themeColor="text1"/>
          <w:sz w:val="17"/>
        </w:rPr>
        <w:t>-</w:t>
      </w:r>
      <w:ins w:id="84" w:author="计科院" w:date="2017-04-24T15:32:00Z">
        <w:r w:rsidR="002C155B">
          <w:rPr>
            <w:rFonts w:eastAsia="方正书宋_GBK"/>
            <w:color w:val="000000" w:themeColor="text1"/>
            <w:sz w:val="17"/>
          </w:rPr>
          <w:t>basis</w:t>
        </w:r>
      </w:ins>
      <w:del w:id="85" w:author="计科院" w:date="2017-04-24T15:32:00Z">
        <w:r w:rsidDel="002C155B">
          <w:rPr>
            <w:rFonts w:eastAsia="方正书宋_GBK" w:hint="eastAsia"/>
            <w:color w:val="000000" w:themeColor="text1"/>
            <w:sz w:val="17"/>
          </w:rPr>
          <w:delText>weight</w:delText>
        </w:r>
      </w:del>
      <w:r>
        <w:rPr>
          <w:rFonts w:eastAsia="方正书宋_GBK" w:hint="eastAsia"/>
          <w:color w:val="000000" w:themeColor="text1"/>
          <w:sz w:val="17"/>
        </w:rPr>
        <w:t xml:space="preserve">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this paper </w:t>
      </w:r>
      <w:r>
        <w:rPr>
          <w:rFonts w:eastAsia="方正书宋_GBK" w:hint="eastAsia"/>
          <w:sz w:val="17"/>
        </w:rPr>
        <w:lastRenderedPageBreak/>
        <w:t>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w:t>
      </w:r>
      <w:del w:id="86" w:author="计科院" w:date="2017-04-24T15:37:00Z">
        <w:r w:rsidDel="00BD215F">
          <w:rPr>
            <w:rFonts w:eastAsia="方正书宋_GBK" w:hint="eastAsia"/>
            <w:color w:val="000000" w:themeColor="text1"/>
            <w:sz w:val="17"/>
          </w:rPr>
          <w:delText xml:space="preserve">of </w:delText>
        </w:r>
      </w:del>
      <w:ins w:id="87" w:author="计科院" w:date="2017-04-24T15:37:00Z">
        <w:r w:rsidR="00BD215F">
          <w:rPr>
            <w:rFonts w:eastAsia="方正书宋_GBK"/>
            <w:color w:val="000000" w:themeColor="text1"/>
            <w:sz w:val="17"/>
          </w:rPr>
          <w:t>in</w:t>
        </w:r>
      </w:ins>
      <w:r>
        <w:rPr>
          <w:rFonts w:eastAsia="方正书宋_GBK" w:hint="eastAsia"/>
          <w:color w:val="000000" w:themeColor="text1"/>
          <w:sz w:val="17"/>
        </w:rPr>
        <w:t xml:space="preserve">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88"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t>
      </w:r>
      <w:del w:id="89" w:author="计科院" w:date="2017-04-24T15:35:00Z">
        <w:r w:rsidDel="00BD215F">
          <w:rPr>
            <w:rFonts w:eastAsia="方正书宋_GBK" w:hint="eastAsia"/>
            <w:sz w:val="17"/>
          </w:rPr>
          <w:delText xml:space="preserve">weight </w:delText>
        </w:r>
      </w:del>
      <w:ins w:id="90" w:author="计科院" w:date="2017-04-24T15:35:00Z">
        <w:r w:rsidR="00BD215F">
          <w:rPr>
            <w:rFonts w:eastAsia="方正书宋_GBK"/>
            <w:sz w:val="17"/>
          </w:rPr>
          <w:t>basis</w:t>
        </w:r>
      </w:ins>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103"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04" w:name="OLE_LINK120"/>
      <w:bookmarkStart w:id="105"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1B416A" w:rsidRDefault="00FA686E" w:rsidP="001B416A">
      <w:pPr>
        <w:spacing w:line="240" w:lineRule="auto"/>
        <w:ind w:firstLineChars="200" w:firstLine="416"/>
        <w:pPrChange w:id="106" w:author="张洋" w:date="2017-05-02T16:53:00Z">
          <w:pPr>
            <w:spacing w:line="240" w:lineRule="auto"/>
            <w:ind w:firstLineChars="200" w:firstLine="416"/>
          </w:pPr>
        </w:pPrChange>
      </w:pPr>
      <w:r>
        <w:rPr>
          <w:rFonts w:hint="eastAsia"/>
        </w:rPr>
        <w:t>图像隐写是利用图像冗余和</w:t>
      </w:r>
      <w:del w:id="107" w:author="计科院" w:date="2017-01-10T20:47:00Z">
        <w:r>
          <w:rPr>
            <w:rFonts w:hint="eastAsia"/>
          </w:rPr>
          <w:delText>人类</w:delText>
        </w:r>
      </w:del>
      <w:r>
        <w:rPr>
          <w:rFonts w:hint="eastAsia"/>
        </w:rPr>
        <w:t>视觉掩蔽特性来将秘密信息隐藏于非相关掩体</w:t>
      </w:r>
      <w:del w:id="108"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109" w:author="计科院" w:date="2017-01-10T20:47:00Z">
        <w:r>
          <w:rPr>
            <w:rFonts w:hint="eastAsia"/>
          </w:rPr>
          <w:t>找到</w:t>
        </w:r>
        <w:del w:id="110" w:author="zhangzhen" w:date="2017-01-11T22:23:00Z">
          <w:r>
            <w:rPr>
              <w:rFonts w:hint="eastAsia"/>
            </w:rPr>
            <w:delText>嵌入</w:delText>
          </w:r>
        </w:del>
      </w:ins>
      <w:ins w:id="111" w:author="计科院" w:date="2017-01-10T20:48:00Z">
        <w:del w:id="112" w:author="zhangzhen" w:date="2017-01-11T22:23:00Z">
          <w:r>
            <w:rPr>
              <w:rFonts w:hint="eastAsia"/>
            </w:rPr>
            <w:delText>秘密</w:delText>
          </w:r>
        </w:del>
      </w:ins>
      <w:ins w:id="113" w:author="计科院" w:date="2017-01-10T20:47:00Z">
        <w:del w:id="114" w:author="zhangzhen" w:date="2017-01-11T22:23:00Z">
          <w:r>
            <w:rPr>
              <w:rFonts w:hint="eastAsia"/>
            </w:rPr>
            <w:delText>信息</w:delText>
          </w:r>
        </w:del>
      </w:ins>
      <w:ins w:id="115" w:author="zhangzhen" w:date="2017-01-11T22:23:00Z">
        <w:r>
          <w:rPr>
            <w:rFonts w:hint="eastAsia"/>
          </w:rPr>
          <w:t>含密</w:t>
        </w:r>
      </w:ins>
      <w:ins w:id="116" w:author="计科院" w:date="2017-01-10T20:47:00Z">
        <w:del w:id="117" w:author="zhangzhen" w:date="2017-01-11T22:23:00Z">
          <w:r>
            <w:rPr>
              <w:rFonts w:hint="eastAsia"/>
            </w:rPr>
            <w:delText>的</w:delText>
          </w:r>
        </w:del>
        <w:r>
          <w:rPr>
            <w:rFonts w:hint="eastAsia"/>
          </w:rPr>
          <w:t>掩体并从中</w:t>
        </w:r>
      </w:ins>
      <w:r>
        <w:rPr>
          <w:rFonts w:hint="eastAsia"/>
        </w:rPr>
        <w:t>提取出隐蔽</w:t>
      </w:r>
      <w:ins w:id="118" w:author="计科院" w:date="2017-01-10T20:47:00Z">
        <w:r>
          <w:rPr>
            <w:rFonts w:hint="eastAsia"/>
          </w:rPr>
          <w:t>的</w:t>
        </w:r>
      </w:ins>
      <w:r>
        <w:rPr>
          <w:rFonts w:hint="eastAsia"/>
        </w:rPr>
        <w:t>秘密信息</w:t>
      </w:r>
      <w:ins w:id="119" w:author="zhangzhen" w:date="2017-01-12T10:26:00Z">
        <w:r>
          <w:rPr>
            <w:rFonts w:hint="eastAsia"/>
          </w:rPr>
          <w:t>.</w:t>
        </w:r>
      </w:ins>
      <w:del w:id="120" w:author="zhangzhen" w:date="2017-01-12T10:26:00Z">
        <w:r>
          <w:rPr>
            <w:rFonts w:hint="eastAsia"/>
          </w:rPr>
          <w:delText xml:space="preserve">, </w:delText>
        </w:r>
        <w:r>
          <w:rPr>
            <w:rFonts w:hint="eastAsia"/>
          </w:rPr>
          <w:delText>从而最大可能性地保障</w:delText>
        </w:r>
      </w:del>
      <w:del w:id="121" w:author="zhangzhen" w:date="2017-01-11T22:25:00Z">
        <w:r>
          <w:rPr>
            <w:rFonts w:hint="eastAsia"/>
          </w:rPr>
          <w:delText>传输中</w:delText>
        </w:r>
      </w:del>
      <w:ins w:id="122" w:author="计科院" w:date="2017-01-10T20:49:00Z">
        <w:del w:id="123" w:author="zhangzhen" w:date="2017-01-12T10:26:00Z">
          <w:r>
            <w:rPr>
              <w:rFonts w:hint="eastAsia"/>
            </w:rPr>
            <w:delText>的</w:delText>
          </w:r>
          <w:r>
            <w:delText>秘密</w:delText>
          </w:r>
        </w:del>
      </w:ins>
      <w:del w:id="124" w:author="zhangzhen" w:date="2017-01-12T10:26:00Z">
        <w:r>
          <w:rPr>
            <w:rFonts w:hint="eastAsia"/>
          </w:rPr>
          <w:delText>机密信息安全</w:delText>
        </w:r>
        <w:r>
          <w:rPr>
            <w:rFonts w:hint="eastAsia"/>
          </w:rPr>
          <w:delText>.</w:delText>
        </w:r>
      </w:del>
    </w:p>
    <w:p w:rsidR="001B416A" w:rsidRDefault="00FA686E" w:rsidP="001B416A">
      <w:pPr>
        <w:spacing w:line="240" w:lineRule="auto"/>
        <w:ind w:firstLineChars="200" w:firstLine="416"/>
        <w:pPrChange w:id="125" w:author="张洋" w:date="2017-05-02T16:53: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26" w:author="zhangzhen" w:date="2017-01-12T10:42:00Z">
        <w:r>
          <w:rPr>
            <w:rFonts w:hint="eastAsia"/>
          </w:rPr>
          <w:delText>例</w:delText>
        </w:r>
      </w:del>
      <w:r>
        <w:rPr>
          <w:rFonts w:hint="eastAsia"/>
        </w:rPr>
        <w:t>如致力于提升秘密信息嵌入容量的</w:t>
      </w:r>
      <w:r>
        <w:rPr>
          <w:rFonts w:hint="eastAsia"/>
        </w:rPr>
        <w:t>BPCS</w:t>
      </w:r>
      <w:ins w:id="127"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28" w:author="张洋" w:date="2017-02-15T11:16:00Z">
        <w:r>
          <w:rPr>
            <w:rFonts w:hint="eastAsia"/>
          </w:rPr>
          <w:t>(</w:t>
        </w:r>
      </w:ins>
      <w:ins w:id="129" w:author="张洋" w:date="2017-02-15T11:17:00Z">
        <w:r>
          <w:rPr>
            <w:rFonts w:hint="eastAsia"/>
          </w:rPr>
          <w:t>P</w:t>
        </w:r>
      </w:ins>
      <w:ins w:id="130" w:author="张洋" w:date="2017-02-15T11:16:00Z">
        <w:r>
          <w:t>ixel-</w:t>
        </w:r>
      </w:ins>
      <w:ins w:id="131" w:author="张洋" w:date="2017-02-15T11:17:00Z">
        <w:r>
          <w:rPr>
            <w:rFonts w:hint="eastAsia"/>
          </w:rPr>
          <w:t>V</w:t>
        </w:r>
      </w:ins>
      <w:ins w:id="132" w:author="张洋" w:date="2017-02-15T11:16:00Z">
        <w:r>
          <w:t xml:space="preserve">alue </w:t>
        </w:r>
      </w:ins>
      <w:ins w:id="133" w:author="张洋" w:date="2017-02-15T11:17:00Z">
        <w:r>
          <w:rPr>
            <w:rFonts w:hint="eastAsia"/>
          </w:rPr>
          <w:t>D</w:t>
        </w:r>
      </w:ins>
      <w:ins w:id="134"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35" w:author="计科院" w:date="2017-01-10T20:50:00Z">
        <w:r>
          <w:rPr>
            <w:rFonts w:hint="eastAsia"/>
            <w:snapToGrid/>
          </w:rPr>
          <w:delText>即</w:delText>
        </w:r>
      </w:del>
      <w:r>
        <w:rPr>
          <w:rFonts w:hint="eastAsia"/>
        </w:rPr>
        <w:t>EALSBMR</w:t>
      </w:r>
      <w:ins w:id="136"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w:t>
      </w:r>
    </w:p>
    <w:p w:rsidR="001B416A" w:rsidRDefault="00FA686E" w:rsidP="001B416A">
      <w:pPr>
        <w:spacing w:line="240" w:lineRule="auto"/>
        <w:ind w:firstLineChars="200" w:firstLine="416"/>
        <w:pPrChange w:id="137" w:author="张洋" w:date="2017-05-02T16:53:00Z">
          <w:pPr>
            <w:spacing w:line="240" w:lineRule="auto"/>
            <w:ind w:firstLineChars="200" w:firstLine="416"/>
          </w:pPr>
        </w:pPrChange>
      </w:pPr>
      <w:r>
        <w:rPr>
          <w:rFonts w:hint="eastAsia"/>
        </w:rPr>
        <w:t>现有图像密写</w:t>
      </w:r>
      <w:del w:id="138" w:author="zhangzhen" w:date="2017-01-12T10:27:00Z">
        <w:r>
          <w:rPr>
            <w:rFonts w:hint="eastAsia"/>
          </w:rPr>
          <w:delText>方法</w:delText>
        </w:r>
      </w:del>
      <w:r>
        <w:rPr>
          <w:rFonts w:hint="eastAsia"/>
        </w:rPr>
        <w:t>通常分为</w:t>
      </w:r>
      <w:del w:id="139" w:author="计科院" w:date="2017-01-10T20:50:00Z">
        <w:r>
          <w:rPr>
            <w:rFonts w:hint="eastAsia"/>
          </w:rPr>
          <w:delText>两</w:delText>
        </w:r>
      </w:del>
      <w:ins w:id="140" w:author="计科院" w:date="2017-01-10T20:50:00Z">
        <w:r>
          <w:rPr>
            <w:rFonts w:hint="eastAsia"/>
          </w:rPr>
          <w:t>2</w:t>
        </w:r>
      </w:ins>
      <w:r>
        <w:rPr>
          <w:rFonts w:hint="eastAsia"/>
        </w:rPr>
        <w:t>类</w:t>
      </w:r>
      <w:del w:id="141" w:author="计科院" w:date="2017-01-10T20:50:00Z">
        <w:r>
          <w:rPr>
            <w:rFonts w:hint="eastAsia"/>
          </w:rPr>
          <w:delText xml:space="preserve">, </w:delText>
        </w:r>
      </w:del>
      <w:ins w:id="142" w:author="计科院" w:date="2017-01-10T20:50:00Z">
        <w:r>
          <w:rPr>
            <w:rFonts w:hint="eastAsia"/>
          </w:rPr>
          <w:t xml:space="preserve">: </w:t>
        </w:r>
      </w:ins>
      <w:r>
        <w:rPr>
          <w:rFonts w:hint="eastAsia"/>
        </w:rPr>
        <w:t>变换域密写和空域密写</w:t>
      </w:r>
      <w:del w:id="143" w:author="zhangzhen" w:date="2017-01-12T10:27:00Z">
        <w:r>
          <w:rPr>
            <w:rFonts w:hint="eastAsia"/>
          </w:rPr>
          <w:delText>方法</w:delText>
        </w:r>
      </w:del>
      <w:r>
        <w:rPr>
          <w:rFonts w:hint="eastAsia"/>
        </w:rPr>
        <w:t xml:space="preserve">. </w:t>
      </w:r>
      <w:r>
        <w:rPr>
          <w:rFonts w:hint="eastAsia"/>
        </w:rPr>
        <w:t>比较典型的变换域密写</w:t>
      </w:r>
      <w:del w:id="144"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45" w:author="计科院" w:date="2017-01-10T20:50:00Z">
        <w:r>
          <w:rPr>
            <w:rFonts w:hint="eastAsia"/>
          </w:rPr>
          <w:delText>他</w:delText>
        </w:r>
      </w:del>
      <w:ins w:id="146"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47" w:author="计科院" w:date="2017-01-10T20:51:00Z">
        <w:r>
          <w:rPr>
            <w:rFonts w:hint="eastAsia"/>
          </w:rPr>
          <w:delText>的</w:delText>
        </w:r>
      </w:del>
      <w:r>
        <w:rPr>
          <w:rFonts w:hint="eastAsia"/>
        </w:rPr>
        <w:t>DCT</w:t>
      </w:r>
      <w:r>
        <w:rPr>
          <w:rFonts w:hint="eastAsia"/>
        </w:rPr>
        <w:t>系数</w:t>
      </w:r>
      <w:del w:id="148" w:author="计科院" w:date="2017-04-24T16:02:00Z">
        <w:r w:rsidDel="00746C59">
          <w:rPr>
            <w:rFonts w:hint="eastAsia"/>
          </w:rPr>
          <w:delText>中</w:delText>
        </w:r>
      </w:del>
      <w:r>
        <w:rPr>
          <w:rFonts w:hint="eastAsia"/>
        </w:rPr>
        <w:t>零值较多</w:t>
      </w:r>
      <w:r>
        <w:rPr>
          <w:rFonts w:hint="eastAsia"/>
        </w:rPr>
        <w:t xml:space="preserve">, </w:t>
      </w:r>
      <w:r>
        <w:rPr>
          <w:rFonts w:hint="eastAsia"/>
        </w:rPr>
        <w:t>因此秘密信息</w:t>
      </w:r>
      <w:del w:id="149"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50" w:author="zhangzhen" w:date="2017-01-12T10:28:00Z">
        <w:r>
          <w:rPr>
            <w:rFonts w:hint="eastAsia"/>
          </w:rPr>
          <w:delText>方法</w:delText>
        </w:r>
      </w:del>
      <w:r>
        <w:rPr>
          <w:rFonts w:hint="eastAsia"/>
        </w:rPr>
        <w:t xml:space="preserve">, </w:t>
      </w:r>
      <w:r>
        <w:rPr>
          <w:rFonts w:hint="eastAsia"/>
        </w:rPr>
        <w:t>空域密写</w:t>
      </w:r>
      <w:del w:id="151" w:author="zhangzhen" w:date="2017-01-12T10:28:00Z">
        <w:r>
          <w:rPr>
            <w:rFonts w:hint="eastAsia"/>
          </w:rPr>
          <w:delText>方法</w:delText>
        </w:r>
      </w:del>
      <w:r>
        <w:rPr>
          <w:rFonts w:hint="eastAsia"/>
        </w:rPr>
        <w:t>不仅能提供较大</w:t>
      </w:r>
      <w:del w:id="152"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53" w:author="计科院" w:date="2016-12-29T22:23:00Z">
        <w:r>
          <w:rPr>
            <w:rFonts w:hint="eastAsia"/>
          </w:rPr>
          <w:delText>的</w:delText>
        </w:r>
      </w:del>
      <w:r>
        <w:rPr>
          <w:rFonts w:hint="eastAsia"/>
        </w:rPr>
        <w:t>视觉质量</w:t>
      </w:r>
      <w:r>
        <w:rPr>
          <w:rFonts w:hint="eastAsia"/>
        </w:rPr>
        <w:t>.</w:t>
      </w:r>
    </w:p>
    <w:p w:rsidR="001B416A" w:rsidRDefault="00FA686E">
      <w:pPr>
        <w:rPr>
          <w:snapToGrid/>
        </w:rPr>
        <w:pPrChange w:id="154" w:author="张洋" w:date="2017-02-15T11:19:00Z">
          <w:pPr>
            <w:spacing w:line="240" w:lineRule="auto"/>
            <w:ind w:firstLineChars="200" w:firstLine="416"/>
          </w:pPr>
        </w:pPrChange>
      </w:pPr>
      <w:del w:id="155" w:author="计科院" w:date="2017-01-13T21:19:00Z">
        <w:r>
          <w:rPr>
            <w:rFonts w:hint="eastAsia"/>
          </w:rPr>
          <w:delText>最</w:delText>
        </w:r>
      </w:del>
      <w:r>
        <w:rPr>
          <w:rFonts w:hint="eastAsia"/>
        </w:rPr>
        <w:t>早期</w:t>
      </w:r>
      <w:del w:id="156" w:author="计科院" w:date="2016-12-29T22:24:00Z">
        <w:r>
          <w:rPr>
            <w:rFonts w:hint="eastAsia"/>
          </w:rPr>
          <w:delText>的</w:delText>
        </w:r>
      </w:del>
      <w:r>
        <w:rPr>
          <w:rFonts w:hint="eastAsia"/>
        </w:rPr>
        <w:t>空域密写</w:t>
      </w:r>
      <w:del w:id="157" w:author="zhangzhen" w:date="2017-01-12T10:29:00Z">
        <w:r>
          <w:rPr>
            <w:rFonts w:hint="eastAsia"/>
          </w:rPr>
          <w:delText>方法</w:delText>
        </w:r>
      </w:del>
      <w:r>
        <w:rPr>
          <w:rFonts w:hint="eastAsia"/>
        </w:rPr>
        <w:t>为</w:t>
      </w:r>
      <w:r>
        <w:rPr>
          <w:snapToGrid/>
        </w:rPr>
        <w:t>LSB</w:t>
      </w:r>
      <w:ins w:id="158" w:author="张洋" w:date="2017-02-15T11:19:00Z">
        <w:r>
          <w:rPr>
            <w:rFonts w:hint="eastAsia"/>
            <w:snapToGrid/>
          </w:rPr>
          <w:t>(</w:t>
        </w:r>
        <w:r w:rsidR="00E714F8" w:rsidRPr="00E714F8">
          <w:rPr>
            <w:snapToGrid/>
            <w:sz w:val="21"/>
            <w:szCs w:val="21"/>
            <w:rPrChange w:id="159" w:author="张洋" w:date="2017-02-15T11:23:00Z">
              <w:rPr>
                <w:b/>
                <w:bCs/>
                <w:sz w:val="28"/>
                <w:szCs w:val="28"/>
              </w:rPr>
            </w:rPrChange>
          </w:rPr>
          <w:t>Least Significant Bit</w:t>
        </w:r>
        <w:r>
          <w:rPr>
            <w:rFonts w:hint="eastAsia"/>
            <w:snapToGrid/>
          </w:rPr>
          <w:t>)</w:t>
        </w:r>
      </w:ins>
      <w:r>
        <w:rPr>
          <w:snapToGrid/>
        </w:rPr>
        <w:t>密写</w:t>
      </w:r>
      <w:del w:id="160" w:author="zhangzhen" w:date="2017-01-12T10:28:00Z">
        <w:r>
          <w:rPr>
            <w:snapToGrid/>
          </w:rPr>
          <w:delText>嵌入</w:delText>
        </w:r>
      </w:del>
      <w:del w:id="161"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62" w:author="计科院" w:date="2017-01-10T20:51:00Z">
        <w:r>
          <w:rPr>
            <w:snapToGrid/>
          </w:rPr>
          <w:delText>的</w:delText>
        </w:r>
      </w:del>
      <w:r>
        <w:rPr>
          <w:snapToGrid/>
        </w:rPr>
        <w:t>最低比特位</w:t>
      </w:r>
      <w:r>
        <w:rPr>
          <w:rFonts w:hint="eastAsia"/>
          <w:snapToGrid/>
        </w:rPr>
        <w:t xml:space="preserve">, </w:t>
      </w:r>
      <w:r>
        <w:rPr>
          <w:snapToGrid/>
        </w:rPr>
        <w:t>由于</w:t>
      </w:r>
      <w:del w:id="163"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64" w:author="zhangzhen" w:date="2017-01-12T10:33:00Z">
        <w:r>
          <w:rPr>
            <w:rFonts w:hint="eastAsia"/>
            <w:snapToGrid/>
          </w:rPr>
          <w:delText>图像</w:delText>
        </w:r>
      </w:del>
      <w:del w:id="165"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66" w:author="计科院" w:date="2017-01-10T20:52:00Z">
        <w:r>
          <w:rPr>
            <w:rFonts w:hint="eastAsia"/>
            <w:snapToGrid/>
          </w:rPr>
          <w:delText>的</w:delText>
        </w:r>
      </w:del>
      <w:del w:id="167" w:author="zhangzhen" w:date="2017-01-12T10:33:00Z">
        <w:r>
          <w:rPr>
            <w:rFonts w:hint="eastAsia"/>
            <w:snapToGrid/>
          </w:rPr>
          <w:delText>秘密信息</w:delText>
        </w:r>
      </w:del>
      <w:r>
        <w:rPr>
          <w:rFonts w:hint="eastAsia"/>
          <w:snapToGrid/>
        </w:rPr>
        <w:t>嵌入量</w:t>
      </w:r>
      <w:ins w:id="168"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69" w:author="zhangzhen" w:date="2017-01-11T22:29:00Z">
        <w:r>
          <w:rPr>
            <w:rFonts w:hint="eastAsia"/>
            <w:snapToGrid/>
          </w:rPr>
          <w:t>嵌入</w:t>
        </w:r>
      </w:ins>
      <w:r>
        <w:rPr>
          <w:rFonts w:hint="eastAsia"/>
          <w:snapToGrid/>
        </w:rPr>
        <w:t>秘密信息易改变</w:t>
      </w:r>
      <w:ins w:id="170" w:author="张洋" w:date="2017-01-04T16:30:00Z">
        <w:r>
          <w:rPr>
            <w:rFonts w:hint="eastAsia"/>
            <w:snapToGrid/>
          </w:rPr>
          <w:t>图像</w:t>
        </w:r>
      </w:ins>
      <w:r>
        <w:rPr>
          <w:rFonts w:hint="eastAsia"/>
          <w:snapToGrid/>
        </w:rPr>
        <w:t>低位</w:t>
      </w:r>
      <w:del w:id="171" w:author="张洋" w:date="2017-01-04T16:30:00Z">
        <w:r>
          <w:rPr>
            <w:rFonts w:hint="eastAsia"/>
            <w:snapToGrid/>
          </w:rPr>
          <w:delText>信息</w:delText>
        </w:r>
      </w:del>
      <w:r>
        <w:rPr>
          <w:rFonts w:hint="eastAsia"/>
          <w:snapToGrid/>
        </w:rPr>
        <w:t>比特</w:t>
      </w:r>
      <w:del w:id="172"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73"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74"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lastRenderedPageBreak/>
        <w:t>相对于</w:t>
      </w:r>
      <w:r>
        <w:rPr>
          <w:rFonts w:hint="eastAsia"/>
          <w:snapToGrid/>
        </w:rPr>
        <w:t>LSB</w:t>
      </w:r>
      <w:r>
        <w:rPr>
          <w:rFonts w:hint="eastAsia"/>
          <w:snapToGrid/>
        </w:rPr>
        <w:t>密写方法</w:t>
      </w:r>
      <w:r>
        <w:rPr>
          <w:rFonts w:hint="eastAsia"/>
          <w:snapToGrid/>
        </w:rPr>
        <w:t>, LSB</w:t>
      </w:r>
      <w:r>
        <w:rPr>
          <w:rFonts w:hint="eastAsia"/>
          <w:snapToGrid/>
        </w:rPr>
        <w:t>匹配方法</w:t>
      </w:r>
      <w:del w:id="175" w:author="zhangzhen" w:date="2017-01-12T10:29:00Z">
        <w:r>
          <w:rPr>
            <w:rFonts w:hint="eastAsia"/>
            <w:snapToGrid/>
          </w:rPr>
          <w:delText>的</w:delText>
        </w:r>
      </w:del>
      <w:r>
        <w:rPr>
          <w:rFonts w:hint="eastAsia"/>
          <w:snapToGrid/>
        </w:rPr>
        <w:t>策略是</w:t>
      </w:r>
      <w:ins w:id="176" w:author="zhangzhen" w:date="2017-01-11T22:30:00Z">
        <w:r>
          <w:rPr>
            <w:snapToGrid/>
          </w:rPr>
          <w:t xml:space="preserve">: </w:t>
        </w:r>
      </w:ins>
      <w:del w:id="177" w:author="zhangzhen" w:date="2017-01-11T22:30:00Z">
        <w:r>
          <w:rPr>
            <w:rFonts w:hint="eastAsia"/>
            <w:snapToGrid/>
          </w:rPr>
          <w:delText xml:space="preserve">, </w:delText>
        </w:r>
      </w:del>
      <w:r>
        <w:rPr>
          <w:rFonts w:hint="eastAsia"/>
          <w:snapToGrid/>
        </w:rPr>
        <w:t>当秘密信息和载体图像</w:t>
      </w:r>
      <w:del w:id="178"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79" w:author="zhangzhen" w:date="2017-01-11T22:30:00Z">
        <w:r>
          <w:rPr>
            <w:rFonts w:hint="eastAsia"/>
            <w:snapToGrid/>
          </w:rPr>
          <w:delText>地</w:delText>
        </w:r>
      </w:del>
      <w:r>
        <w:rPr>
          <w:rFonts w:hint="eastAsia"/>
          <w:snapToGrid/>
        </w:rPr>
        <w:t>对载体</w:t>
      </w:r>
      <w:del w:id="180"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0.7pt" o:ole="">
            <v:imagedata r:id="rId15" o:title=""/>
          </v:shape>
          <o:OLEObject Type="Embed" ProgID="Equation.DSMT4" ShapeID="_x0000_i1025" DrawAspect="Content" ObjectID="_1555267452" r:id="rId16"/>
        </w:object>
      </w:r>
      <w:r>
        <w:rPr>
          <w:rFonts w:hint="eastAsia"/>
          <w:snapToGrid/>
        </w:rPr>
        <w:t xml:space="preserve">, </w:t>
      </w:r>
      <w:r>
        <w:rPr>
          <w:rFonts w:hint="eastAsia"/>
          <w:snapToGrid/>
        </w:rPr>
        <w:t>由于像素值整体增加或减少</w:t>
      </w:r>
      <w:del w:id="181"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82"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83"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84"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85"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86" w:author="计科院" w:date="2016-12-29T22:25:00Z">
        <w:r>
          <w:rPr>
            <w:rFonts w:hint="eastAsia"/>
            <w:snapToGrid/>
          </w:rPr>
          <w:delText>的</w:delText>
        </w:r>
      </w:del>
      <w:r>
        <w:rPr>
          <w:rFonts w:hint="eastAsia"/>
          <w:snapToGrid/>
        </w:rPr>
        <w:t>像素中最多只对其中一个</w:t>
      </w:r>
      <w:ins w:id="187"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pt;height:10.7pt" o:ole="">
            <v:imagedata r:id="rId15" o:title=""/>
          </v:shape>
          <o:OLEObject Type="Embed" ProgID="Equation.DSMT4" ShapeID="_x0000_i1026" DrawAspect="Content" ObjectID="_1555267453" r:id="rId17"/>
        </w:object>
      </w:r>
      <w:ins w:id="188" w:author="计科院" w:date="2016-12-29T22:16:00Z">
        <w:r>
          <w:rPr>
            <w:snapToGrid/>
          </w:rPr>
          <w:t>嵌入</w:t>
        </w:r>
      </w:ins>
      <w:ins w:id="189" w:author="计科院" w:date="2016-11-17T10:39:00Z">
        <w:del w:id="190" w:author="zhangzhen" w:date="2017-01-11T22:32:00Z">
          <w:r>
            <w:rPr>
              <w:rFonts w:hint="eastAsia"/>
              <w:snapToGrid/>
            </w:rPr>
            <w:delText xml:space="preserve">, </w:delText>
          </w:r>
        </w:del>
      </w:ins>
      <w:del w:id="191"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92" w:author="计科院" w:date="2016-12-29T22:25:00Z">
        <w:r>
          <w:rPr>
            <w:rFonts w:hint="eastAsia"/>
            <w:snapToGrid/>
          </w:rPr>
          <w:delText>的</w:delText>
        </w:r>
      </w:del>
      <w:r>
        <w:rPr>
          <w:rFonts w:hint="eastAsia"/>
          <w:snapToGrid/>
        </w:rPr>
        <w:t>最低比特位且明显降低了对载体</w:t>
      </w:r>
      <w:del w:id="193" w:author="zhangzhen" w:date="2017-01-11T22:33:00Z">
        <w:r>
          <w:rPr>
            <w:rFonts w:hint="eastAsia"/>
            <w:snapToGrid/>
          </w:rPr>
          <w:delText>图像</w:delText>
        </w:r>
      </w:del>
      <w:ins w:id="194" w:author="zhangzhen" w:date="2017-01-11T22:33:00Z">
        <w:r>
          <w:rPr>
            <w:rFonts w:hint="eastAsia"/>
            <w:snapToGrid/>
          </w:rPr>
          <w:t>像素</w:t>
        </w:r>
      </w:ins>
      <w:del w:id="195" w:author="计科院" w:date="2016-12-29T22:16:00Z">
        <w:r>
          <w:rPr>
            <w:rFonts w:hint="eastAsia"/>
            <w:snapToGrid/>
          </w:rPr>
          <w:delText>的</w:delText>
        </w:r>
      </w:del>
      <w:r>
        <w:rPr>
          <w:rFonts w:hint="eastAsia"/>
          <w:snapToGrid/>
        </w:rPr>
        <w:t>修改</w:t>
      </w:r>
      <w:del w:id="196"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97" w:author="计科院" w:date="2016-11-17T10:40:00Z">
        <w:r>
          <w:rPr>
            <w:rFonts w:hint="eastAsia"/>
            <w:snapToGrid/>
          </w:rPr>
          <w:delText>基础上</w:delText>
        </w:r>
      </w:del>
      <w:ins w:id="198" w:author="计科院" w:date="2016-11-17T10:40:00Z">
        <w:r>
          <w:rPr>
            <w:rFonts w:hint="eastAsia"/>
            <w:snapToGrid/>
          </w:rPr>
          <w:t>同时</w:t>
        </w:r>
      </w:ins>
      <w:ins w:id="199" w:author="zhangzhen" w:date="2017-01-11T22:33:00Z">
        <w:r>
          <w:rPr>
            <w:rFonts w:hint="eastAsia"/>
            <w:snapToGrid/>
          </w:rPr>
          <w:t>也</w:t>
        </w:r>
      </w:ins>
      <w:r>
        <w:rPr>
          <w:rFonts w:hint="eastAsia"/>
          <w:snapToGrid/>
        </w:rPr>
        <w:t>提高了</w:t>
      </w:r>
      <w:del w:id="200"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201" w:author="计科院" w:date="2016-12-29T22:17:00Z">
        <w:r>
          <w:rPr>
            <w:rFonts w:hint="eastAsia"/>
            <w:snapToGrid/>
          </w:rPr>
          <w:delText>了</w:delText>
        </w:r>
      </w:del>
      <w:r>
        <w:rPr>
          <w:rFonts w:hint="eastAsia"/>
          <w:snapToGrid/>
        </w:rPr>
        <w:t>进一步提高</w:t>
      </w:r>
      <w:ins w:id="202" w:author="zhangzhen" w:date="2017-01-12T10:35:00Z">
        <w:r>
          <w:rPr>
            <w:rFonts w:hint="eastAsia"/>
            <w:snapToGrid/>
          </w:rPr>
          <w:t>嵌入</w:t>
        </w:r>
      </w:ins>
      <w:r>
        <w:rPr>
          <w:rFonts w:hint="eastAsia"/>
          <w:snapToGrid/>
        </w:rPr>
        <w:t>图像</w:t>
      </w:r>
      <w:ins w:id="203" w:author="zhangzhen" w:date="2017-01-12T10:35:00Z">
        <w:r>
          <w:rPr>
            <w:rFonts w:hint="eastAsia"/>
            <w:snapToGrid/>
          </w:rPr>
          <w:t>视觉</w:t>
        </w:r>
      </w:ins>
      <w:del w:id="204" w:author="计科院" w:date="2016-12-29T22:26:00Z">
        <w:r>
          <w:rPr>
            <w:rFonts w:hint="eastAsia"/>
            <w:snapToGrid/>
          </w:rPr>
          <w:delText>的</w:delText>
        </w:r>
      </w:del>
      <w:del w:id="205"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206" w:author="计科院" w:date="2017-02-14T20:44:00Z">
        <w:r>
          <w:rPr>
            <w:rFonts w:hint="eastAsia"/>
            <w:snapToGrid/>
          </w:rPr>
          <w:delText>被提出</w:delText>
        </w:r>
        <w:r>
          <w:rPr>
            <w:rFonts w:hint="eastAsia"/>
            <w:snapToGrid/>
          </w:rPr>
          <w:delText>,</w:delText>
        </w:r>
      </w:del>
      <w:del w:id="207" w:author="计科院" w:date="2016-11-17T10:41:00Z">
        <w:r>
          <w:rPr>
            <w:rFonts w:hint="eastAsia"/>
            <w:snapToGrid/>
          </w:rPr>
          <w:delText>即</w:delText>
        </w:r>
      </w:del>
      <w:del w:id="208"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209" w:author="计科院" w:date="2016-11-17T10:41:00Z">
        <w:r>
          <w:rPr>
            <w:rFonts w:hint="eastAsia"/>
            <w:snapToGrid/>
          </w:rPr>
          <w:delText>,</w:delText>
        </w:r>
      </w:del>
      <w:del w:id="210" w:author="计科院" w:date="2017-02-14T20:44:00Z">
        <w:r>
          <w:rPr>
            <w:rFonts w:hint="eastAsia"/>
            <w:snapToGrid/>
          </w:rPr>
          <w:delText>可</w:delText>
        </w:r>
      </w:del>
      <w:ins w:id="211" w:author="计科院" w:date="2017-02-14T20:44:00Z">
        <w:r>
          <w:rPr>
            <w:rFonts w:hint="eastAsia"/>
            <w:snapToGrid/>
          </w:rPr>
          <w:t>进一步</w:t>
        </w:r>
      </w:ins>
      <w:r>
        <w:rPr>
          <w:rFonts w:hint="eastAsia"/>
          <w:snapToGrid/>
        </w:rPr>
        <w:t>根据秘密信息长度和载体图像自身平滑程度自</w:t>
      </w:r>
      <w:del w:id="212" w:author="计科院" w:date="2016-11-17T10:41:00Z">
        <w:r>
          <w:rPr>
            <w:rFonts w:hint="eastAsia"/>
            <w:snapToGrid/>
          </w:rPr>
          <w:delText>适应的</w:delText>
        </w:r>
      </w:del>
      <w:ins w:id="213" w:author="计科院" w:date="2016-11-17T10:41:00Z">
        <w:r>
          <w:rPr>
            <w:rFonts w:hint="eastAsia"/>
            <w:snapToGrid/>
          </w:rPr>
          <w:t>适应地</w:t>
        </w:r>
      </w:ins>
      <w:r>
        <w:rPr>
          <w:rFonts w:hint="eastAsia"/>
          <w:snapToGrid/>
        </w:rPr>
        <w:t>嵌入秘密信息并优先选择图像</w:t>
      </w:r>
      <w:del w:id="214"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215"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16" w:author="zhangzhen" w:date="2017-01-12T10:38:00Z">
        <w:r>
          <w:rPr>
            <w:rFonts w:hint="eastAsia"/>
            <w:snapToGrid/>
          </w:rPr>
          <w:delText>密写</w:delText>
        </w:r>
      </w:del>
      <w:del w:id="217" w:author="zhangzhen" w:date="2017-01-12T10:36:00Z">
        <w:r>
          <w:rPr>
            <w:rFonts w:hint="eastAsia"/>
            <w:snapToGrid/>
          </w:rPr>
          <w:delText>方法</w:delText>
        </w:r>
      </w:del>
      <w:del w:id="218" w:author="zhangzhen" w:date="2017-01-12T10:38:00Z">
        <w:r>
          <w:rPr>
            <w:rFonts w:hint="eastAsia"/>
            <w:snapToGrid/>
          </w:rPr>
          <w:delText>下的</w:delText>
        </w:r>
      </w:del>
      <w:r>
        <w:rPr>
          <w:rFonts w:hint="eastAsia"/>
          <w:snapToGrid/>
        </w:rPr>
        <w:t>密写</w:t>
      </w:r>
      <w:ins w:id="219" w:author="zhangzhen" w:date="2017-01-12T10:38:00Z">
        <w:r>
          <w:rPr>
            <w:rFonts w:hint="eastAsia"/>
            <w:snapToGrid/>
          </w:rPr>
          <w:t>的</w:t>
        </w:r>
      </w:ins>
      <w:del w:id="220" w:author="zhangzhen" w:date="2017-01-12T10:37:00Z">
        <w:r>
          <w:rPr>
            <w:rFonts w:hint="eastAsia"/>
            <w:snapToGrid/>
          </w:rPr>
          <w:delText>图像</w:delText>
        </w:r>
      </w:del>
      <w:ins w:id="221" w:author="zhangzhen" w:date="2017-01-12T10:37:00Z">
        <w:r>
          <w:rPr>
            <w:rFonts w:hint="eastAsia"/>
            <w:snapToGrid/>
          </w:rPr>
          <w:t>视觉</w:t>
        </w:r>
      </w:ins>
      <w:r>
        <w:rPr>
          <w:rFonts w:hint="eastAsia"/>
          <w:snapToGrid/>
        </w:rPr>
        <w:t>质量较之前</w:t>
      </w:r>
      <w:del w:id="222"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1B416A" w:rsidRDefault="00FA686E" w:rsidP="001B416A">
      <w:pPr>
        <w:spacing w:line="240" w:lineRule="auto"/>
        <w:ind w:firstLineChars="200" w:firstLine="416"/>
        <w:rPr>
          <w:snapToGrid/>
        </w:rPr>
        <w:pPrChange w:id="223" w:author="张洋" w:date="2017-05-02T16:53:00Z">
          <w:pPr>
            <w:spacing w:line="240" w:lineRule="auto"/>
            <w:ind w:firstLineChars="200" w:firstLine="416"/>
          </w:pPr>
        </w:pPrChange>
      </w:pPr>
      <w:ins w:id="224" w:author="计科院" w:date="2017-02-14T20:44:00Z">
        <w:r>
          <w:rPr>
            <w:rFonts w:hint="eastAsia"/>
            <w:snapToGrid/>
          </w:rPr>
          <w:t>但无论是</w:t>
        </w:r>
      </w:ins>
      <w:ins w:id="225"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26" w:author="计科院" w:date="2017-02-14T20:45:00Z">
        <w:r>
          <w:rPr>
            <w:rFonts w:hint="eastAsia"/>
            <w:snapToGrid/>
          </w:rPr>
          <w:t xml:space="preserve">, </w:t>
        </w:r>
      </w:ins>
      <w:r>
        <w:rPr>
          <w:rFonts w:hint="eastAsia"/>
          <w:snapToGrid/>
        </w:rPr>
        <w:t>最独特的地方是对两个载体数据</w:t>
      </w:r>
      <w:del w:id="227" w:author="计科院" w:date="2016-12-29T22:27:00Z">
        <w:r>
          <w:rPr>
            <w:rFonts w:hint="eastAsia"/>
            <w:snapToGrid/>
          </w:rPr>
          <w:delText>中</w:delText>
        </w:r>
      </w:del>
      <w:r>
        <w:rPr>
          <w:rFonts w:hint="eastAsia"/>
          <w:snapToGrid/>
        </w:rPr>
        <w:t>至多改变</w:t>
      </w:r>
      <w:del w:id="228" w:author="计科院" w:date="2016-12-29T22:27:00Z">
        <w:r>
          <w:rPr>
            <w:rFonts w:hint="eastAsia"/>
            <w:snapToGrid/>
          </w:rPr>
          <w:delText>一</w:delText>
        </w:r>
      </w:del>
      <w:ins w:id="229"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30" w:author="zhangzhen" w:date="2017-01-12T10:39:00Z">
        <w:r>
          <w:rPr>
            <w:rFonts w:hint="eastAsia"/>
            <w:snapToGrid/>
          </w:rPr>
          <w:delText>进行</w:delText>
        </w:r>
      </w:del>
      <w:r>
        <w:rPr>
          <w:rFonts w:hint="eastAsia"/>
          <w:snapToGrid/>
        </w:rPr>
        <w:t>微小修改以进行大容量嵌入的一种有效</w:t>
      </w:r>
      <w:del w:id="231"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32" w:author="计科院" w:date="2016-11-17T10:42:00Z">
        <w:r>
          <w:rPr>
            <w:rFonts w:hint="eastAsia"/>
            <w:snapToGrid/>
          </w:rPr>
          <w:t>对</w:t>
        </w:r>
      </w:ins>
      <w:del w:id="233" w:author="计科院" w:date="2016-11-17T10:42:00Z">
        <w:r>
          <w:rPr>
            <w:rFonts w:hint="eastAsia"/>
            <w:snapToGrid/>
          </w:rPr>
          <w:delText>第</w:delText>
        </w:r>
      </w:del>
      <w:r>
        <w:rPr>
          <w:rFonts w:hint="eastAsia"/>
          <w:snapToGrid/>
        </w:rPr>
        <w:t>载体</w:t>
      </w:r>
      <w:del w:id="234"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35"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36"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37" w:author="zhangzhen" w:date="2017-01-12T10:39:00Z">
        <w:r>
          <w:rPr>
            <w:rFonts w:hint="eastAsia"/>
            <w:snapToGrid/>
          </w:rPr>
          <w:delText>了</w:delText>
        </w:r>
      </w:del>
      <w:ins w:id="238"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39" w:author="计科院" w:date="2016-12-29T22:18:00Z">
        <w:r>
          <w:rPr>
            <w:rFonts w:hint="eastAsia"/>
            <w:snapToGrid/>
          </w:rPr>
          <w:delText>的</w:delText>
        </w:r>
      </w:del>
      <w:del w:id="240" w:author="zhangzhen" w:date="2017-01-12T10:39:00Z">
        <w:r>
          <w:rPr>
            <w:rFonts w:hint="eastAsia"/>
            <w:snapToGrid/>
          </w:rPr>
          <w:delText>方法</w:delText>
        </w:r>
      </w:del>
      <w:r>
        <w:rPr>
          <w:rFonts w:hint="eastAsia"/>
          <w:snapToGrid/>
        </w:rPr>
        <w:t>将掩体图像</w:t>
      </w:r>
      <w:del w:id="241" w:author="计科院" w:date="2016-12-29T22:27:00Z">
        <w:r>
          <w:rPr>
            <w:rFonts w:hint="eastAsia"/>
            <w:snapToGrid/>
          </w:rPr>
          <w:delText>的</w:delText>
        </w:r>
      </w:del>
      <w:r>
        <w:rPr>
          <w:rFonts w:hint="eastAsia"/>
          <w:snapToGrid/>
        </w:rPr>
        <w:t>水平和垂直分辨率拓展</w:t>
      </w:r>
      <w:r>
        <w:rPr>
          <w:rFonts w:hint="eastAsia"/>
          <w:snapToGrid/>
        </w:rPr>
        <w:lastRenderedPageBreak/>
        <w:t>为原图像</w:t>
      </w:r>
      <w:del w:id="242"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w:t>
      </w:r>
      <w:ins w:id="243" w:author="计科院" w:date="2017-04-24T17:22:00Z">
        <w:r w:rsidR="00803FB4">
          <w:rPr>
            <w:rFonts w:hint="eastAsia"/>
            <w:snapToGrid/>
          </w:rPr>
          <w:t>通过</w:t>
        </w:r>
        <w:r w:rsidR="00803FB4">
          <w:rPr>
            <w:rFonts w:hint="eastAsia"/>
            <w:snapToGrid/>
          </w:rPr>
          <w:t>EMD</w:t>
        </w:r>
      </w:ins>
      <w:r>
        <w:rPr>
          <w:rFonts w:hint="eastAsia"/>
          <w:snapToGrid/>
        </w:rPr>
        <w:t>进行秘密信息</w:t>
      </w:r>
      <w:del w:id="244" w:author="计科院" w:date="2017-04-24T17:22:00Z">
        <w:r w:rsidDel="00803FB4">
          <w:rPr>
            <w:rFonts w:hint="eastAsia"/>
            <w:snapToGrid/>
          </w:rPr>
          <w:delText>EMD</w:delText>
        </w:r>
      </w:del>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45"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46" w:author="zhangzhen" w:date="2017-01-11T22:37:00Z">
        <w:r>
          <w:rPr>
            <w:rFonts w:hint="eastAsia"/>
            <w:snapToGrid/>
          </w:rPr>
          <w:t>给出</w:t>
        </w:r>
      </w:ins>
      <w:del w:id="247" w:author="计科院" w:date="2017-01-10T20:55:00Z">
        <w:r>
          <w:rPr>
            <w:rFonts w:hint="eastAsia"/>
            <w:snapToGrid/>
          </w:rPr>
          <w:delText>给出了</w:delText>
        </w:r>
      </w:del>
      <w:r>
        <w:rPr>
          <w:rFonts w:hint="eastAsia"/>
          <w:snapToGrid/>
        </w:rPr>
        <w:t>利用掩体图像</w:t>
      </w:r>
      <w:del w:id="248" w:author="计科院" w:date="2016-12-29T22:27:00Z">
        <w:r>
          <w:rPr>
            <w:rFonts w:hint="eastAsia"/>
            <w:snapToGrid/>
          </w:rPr>
          <w:delText>中</w:delText>
        </w:r>
      </w:del>
      <w:r>
        <w:rPr>
          <w:rFonts w:hint="eastAsia"/>
          <w:snapToGrid/>
        </w:rPr>
        <w:t>未拓展像素</w:t>
      </w:r>
      <w:del w:id="249"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50"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51"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52"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53" w:author="张洋" w:date="2017-01-04T16:34:00Z">
        <w:r>
          <w:rPr>
            <w:rFonts w:hint="eastAsia"/>
            <w:snapToGrid/>
          </w:rPr>
          <w:t>的</w:t>
        </w:r>
      </w:ins>
      <w:del w:id="254" w:author="计科院" w:date="2016-12-29T22:28:00Z">
        <w:r>
          <w:rPr>
            <w:rFonts w:hint="eastAsia"/>
            <w:snapToGrid/>
          </w:rPr>
          <w:delText>的</w:delText>
        </w:r>
      </w:del>
      <w:r>
        <w:rPr>
          <w:rFonts w:hint="eastAsia"/>
          <w:snapToGrid/>
        </w:rPr>
        <w:t>秘密</w:t>
      </w:r>
      <w:del w:id="255"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56" w:author="张洋" w:date="2017-01-04T16:34:00Z">
        <w:r>
          <w:rPr>
            <w:rFonts w:hint="eastAsia"/>
            <w:snapToGrid/>
          </w:rPr>
          <w:delText>进行传输</w:delText>
        </w:r>
      </w:del>
      <w:r>
        <w:rPr>
          <w:rFonts w:hint="eastAsia"/>
          <w:snapToGrid/>
        </w:rPr>
        <w:t xml:space="preserve">. </w:t>
      </w:r>
    </w:p>
    <w:p w:rsidR="001B416A" w:rsidRDefault="00FA686E" w:rsidP="001B416A">
      <w:pPr>
        <w:spacing w:line="240" w:lineRule="auto"/>
        <w:ind w:firstLineChars="200" w:firstLine="416"/>
        <w:rPr>
          <w:snapToGrid/>
        </w:rPr>
        <w:pPrChange w:id="257" w:author="张洋" w:date="2017-05-02T16:53:00Z">
          <w:pPr>
            <w:spacing w:line="240" w:lineRule="auto"/>
            <w:ind w:firstLineChars="200" w:firstLine="416"/>
          </w:pPr>
        </w:pPrChange>
      </w:pPr>
      <w:r>
        <w:rPr>
          <w:rFonts w:hint="eastAsia"/>
          <w:snapToGrid/>
        </w:rPr>
        <w:t>经典</w:t>
      </w:r>
      <w:del w:id="258"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pt;height:10.7pt" o:ole="">
            <v:imagedata r:id="rId15" o:title=""/>
          </v:shape>
          <o:OLEObject Type="Embed" ProgID="Equation.DSMT4" ShapeID="_x0000_i1027" DrawAspect="Content" ObjectID="_1555267454" r:id="rId18"/>
        </w:object>
      </w:r>
      <w:ins w:id="259"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75pt;height:11.6pt" o:ole="">
            <v:imagedata r:id="rId19" o:title=""/>
          </v:shape>
          <o:OLEObject Type="Embed" ProgID="Equation.DSMT4" ShapeID="_x0000_i1028" DrawAspect="Content" ObjectID="_1555267455"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60"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pt;height:10.7pt" o:ole="">
            <v:imagedata r:id="rId15" o:title=""/>
          </v:shape>
          <o:OLEObject Type="Embed" ProgID="Equation.DSMT4" ShapeID="_x0000_i1029" DrawAspect="Content" ObjectID="_1555267456" r:id="rId21"/>
        </w:object>
      </w:r>
      <w:r>
        <w:rPr>
          <w:rFonts w:hint="eastAsia"/>
          <w:snapToGrid/>
        </w:rPr>
        <w:t>调整</w:t>
      </w:r>
      <w:r>
        <w:rPr>
          <w:rFonts w:hint="eastAsia"/>
          <w:snapToGrid/>
        </w:rPr>
        <w:t xml:space="preserve">, </w:t>
      </w:r>
      <w:r>
        <w:rPr>
          <w:rFonts w:hint="eastAsia"/>
          <w:snapToGrid/>
        </w:rPr>
        <w:t>因此具备较高的视觉嵌入质量</w:t>
      </w:r>
      <w:ins w:id="261" w:author="计科院" w:date="2016-12-29T22:29:00Z">
        <w:r>
          <w:rPr>
            <w:rFonts w:hint="eastAsia"/>
            <w:snapToGrid/>
          </w:rPr>
          <w:t>,</w:t>
        </w:r>
      </w:ins>
      <w:ins w:id="262" w:author="计科院" w:date="2016-11-17T10:49:00Z">
        <w:r>
          <w:rPr>
            <w:rFonts w:hint="eastAsia"/>
            <w:snapToGrid/>
          </w:rPr>
          <w:t>但嵌入容量较</w:t>
        </w:r>
      </w:ins>
      <w:ins w:id="263"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64"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65"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66" w:author="计科院" w:date="2016-12-29T22:29:00Z">
        <w:r>
          <w:rPr>
            <w:rFonts w:hint="eastAsia"/>
            <w:snapToGrid/>
          </w:rPr>
          <w:delText>个</w:delText>
        </w:r>
      </w:del>
      <w:ins w:id="267" w:author="计科院" w:date="2016-12-29T22:29:00Z">
        <w:r>
          <w:rPr>
            <w:rFonts w:hint="eastAsia"/>
            <w:snapToGrid/>
          </w:rPr>
          <w:t>次</w:t>
        </w:r>
      </w:ins>
      <w:r w:rsidR="00D03081" w:rsidRPr="00D03081">
        <w:rPr>
          <w:snapToGrid/>
          <w:position w:val="-4"/>
        </w:rPr>
        <w:object w:dxaOrig="300" w:dyaOrig="260">
          <v:shape id="_x0000_i1030" type="#_x0000_t75" style="width:10.7pt;height:10.7pt" o:ole="">
            <v:imagedata r:id="rId15" o:title=""/>
          </v:shape>
          <o:OLEObject Type="Embed" ProgID="Equation.DSMT4" ShapeID="_x0000_i1030" DrawAspect="Content" ObjectID="_1555267457" r:id="rId22"/>
        </w:object>
      </w:r>
      <w:ins w:id="268" w:author="计科院" w:date="2016-12-29T22:29:00Z">
        <w:r>
          <w:rPr>
            <w:snapToGrid/>
          </w:rPr>
          <w:t>修改</w:t>
        </w:r>
      </w:ins>
      <w:r>
        <w:rPr>
          <w:rFonts w:hint="eastAsia"/>
          <w:snapToGrid/>
        </w:rPr>
        <w:t>而嵌入一个更大进制</w:t>
      </w:r>
      <w:del w:id="269"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70"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8.55pt;height:12.1pt" o:ole="">
            <v:imagedata r:id="rId23" o:title=""/>
          </v:shape>
          <o:OLEObject Type="Embed" ProgID="Equation.DSMT4" ShapeID="_x0000_i1031" DrawAspect="Content" ObjectID="_1555267458" r:id="rId24"/>
        </w:object>
      </w:r>
      <w:r>
        <w:rPr>
          <w:rFonts w:hint="eastAsia"/>
          <w:snapToGrid/>
        </w:rPr>
        <w:t>调整为</w:t>
      </w:r>
      <w:ins w:id="271" w:author="计科院" w:date="2016-11-17T10:55:00Z">
        <w:r w:rsidR="00D03081" w:rsidRPr="00D03081">
          <w:rPr>
            <w:position w:val="-10"/>
          </w:rPr>
          <w:object w:dxaOrig="1679" w:dyaOrig="320">
            <v:shape id="_x0000_i1032" type="#_x0000_t75" style="width:64.55pt;height:12.1pt" o:ole="">
              <v:imagedata r:id="rId25" o:title=""/>
            </v:shape>
            <o:OLEObject Type="Embed" ProgID="Equation.DSMT4" ShapeID="_x0000_i1032" DrawAspect="Content" ObjectID="_1555267459" r:id="rId26"/>
          </w:object>
        </w:r>
      </w:ins>
      <w:del w:id="272" w:author="计科院" w:date="2016-11-17T10:55:00Z">
        <w:r w:rsidR="00D03081" w:rsidRPr="00D03081">
          <w:rPr>
            <w:position w:val="-10"/>
          </w:rPr>
          <w:object w:dxaOrig="1800" w:dyaOrig="340">
            <v:shape id="_x0000_i1033" type="#_x0000_t75" style="width:79.45pt;height:13.95pt" o:ole="">
              <v:imagedata r:id="rId27" o:title=""/>
            </v:shape>
            <o:OLEObject Type="Embed" ProgID="Equation.DSMT4" ShapeID="_x0000_i1033" DrawAspect="Content" ObjectID="_1555267460" r:id="rId28"/>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25pt;height:11.6pt" o:ole="">
            <v:imagedata r:id="rId29" o:title=""/>
          </v:shape>
          <o:OLEObject Type="Embed" ProgID="Equation.DSMT4" ShapeID="_x0000_i1034" DrawAspect="Content" ObjectID="_1555267461" r:id="rId30"/>
        </w:object>
      </w:r>
      <w:r>
        <w:rPr>
          <w:rFonts w:hint="eastAsia"/>
        </w:rPr>
        <w:t xml:space="preserve">, </w:t>
      </w:r>
      <w:r>
        <w:rPr>
          <w:rFonts w:hint="eastAsia"/>
        </w:rPr>
        <w:t>从而可利用基向量</w:t>
      </w:r>
      <w:ins w:id="273" w:author="计科院" w:date="2016-11-17T10:59:00Z">
        <w:r>
          <w:rPr>
            <w:rFonts w:hint="eastAsia"/>
          </w:rPr>
          <w:t>连续</w:t>
        </w:r>
      </w:ins>
      <w:r>
        <w:t>组合出</w:t>
      </w:r>
      <w:ins w:id="274" w:author="计科院" w:date="2016-11-17T10:53:00Z">
        <w:r w:rsidR="00D03081" w:rsidRPr="00D03081">
          <w:rPr>
            <w:snapToGrid/>
            <w:position w:val="-10"/>
          </w:rPr>
          <w:object w:dxaOrig="1319" w:dyaOrig="320">
            <v:shape id="_x0000_i1035" type="#_x0000_t75" style="width:51.55pt;height:12.1pt" o:ole="">
              <v:imagedata r:id="rId31" o:title=""/>
            </v:shape>
            <o:OLEObject Type="Embed" ProgID="Equation.DSMT4" ShapeID="_x0000_i1035" DrawAspect="Content" ObjectID="_1555267462" r:id="rId32"/>
          </w:object>
        </w:r>
      </w:ins>
      <w:del w:id="275" w:author="计科院" w:date="2016-11-17T10:53:00Z">
        <w:r w:rsidR="00D03081" w:rsidRPr="00D03081">
          <w:rPr>
            <w:position w:val="-10"/>
          </w:rPr>
          <w:object w:dxaOrig="1399" w:dyaOrig="320">
            <v:shape id="_x0000_i1036" type="#_x0000_t75" style="width:64.55pt;height:13.95pt" o:ole="">
              <v:imagedata r:id="rId33" o:title=""/>
            </v:shape>
            <o:OLEObject Type="Embed" ProgID="Equation.DSMT4" ShapeID="_x0000_i1036" DrawAspect="Content" ObjectID="_1555267463" r:id="rId34"/>
          </w:object>
        </w:r>
      </w:del>
      <w:r>
        <w:t>范围内</w:t>
      </w:r>
      <w:del w:id="276" w:author="计科院" w:date="2016-12-29T22:30:00Z">
        <w:r>
          <w:delText>的</w:delText>
        </w:r>
      </w:del>
      <w:del w:id="277" w:author="计科院" w:date="2016-11-17T10:58:00Z">
        <w:r>
          <w:delText>的</w:delText>
        </w:r>
      </w:del>
      <w:r>
        <w:rPr>
          <w:rFonts w:hint="eastAsia"/>
        </w:rPr>
        <w:t>所有</w:t>
      </w:r>
      <w:ins w:id="278" w:author="计科院" w:date="2016-11-17T11:00:00Z">
        <w:r>
          <w:rPr>
            <w:rFonts w:hint="eastAsia"/>
          </w:rPr>
          <w:t>连续正</w:t>
        </w:r>
      </w:ins>
      <w:r>
        <w:t>整数</w:t>
      </w:r>
      <w:r>
        <w:rPr>
          <w:rFonts w:hint="eastAsia"/>
        </w:rPr>
        <w:t xml:space="preserve">, </w:t>
      </w:r>
      <w:ins w:id="279" w:author="计科院" w:date="2016-11-17T11:01:00Z">
        <w:r w:rsidR="00164765">
          <w:rPr>
            <w:rFonts w:hint="eastAsia"/>
          </w:rPr>
          <w:t>对每个</w:t>
        </w:r>
        <w:del w:id="280" w:author="张洋" w:date="2017-02-15T12:22:00Z">
          <w:r w:rsidR="00164765">
            <w:rPr>
              <w:rFonts w:hint="eastAsia"/>
            </w:rPr>
            <w:delText>正整数</w:delText>
          </w:r>
        </w:del>
      </w:ins>
      <w:ins w:id="281" w:author="张洋" w:date="2017-02-15T12:22:00Z">
        <w:r w:rsidR="00E714F8" w:rsidRPr="00E714F8">
          <w:rPr>
            <w:rFonts w:hint="eastAsia"/>
            <w:rPrChange w:id="282" w:author="张洋" w:date="2017-04-21T09:54:00Z">
              <w:rPr>
                <w:rFonts w:hint="eastAsia"/>
                <w:highlight w:val="yellow"/>
              </w:rPr>
            </w:rPrChange>
          </w:rPr>
          <w:t>载体数据</w:t>
        </w:r>
      </w:ins>
      <w:ins w:id="283" w:author="计科院" w:date="2016-11-17T11:01:00Z">
        <w:r w:rsidR="00164765">
          <w:rPr>
            <w:rFonts w:hint="eastAsia"/>
          </w:rPr>
          <w:t>进行</w:t>
        </w:r>
      </w:ins>
      <w:ins w:id="284" w:author="计科院" w:date="2016-11-17T11:01:00Z">
        <w:r w:rsidR="00D03081" w:rsidRPr="00A24E5D">
          <w:rPr>
            <w:snapToGrid/>
            <w:position w:val="-4"/>
          </w:rPr>
          <w:object w:dxaOrig="300" w:dyaOrig="260">
            <v:shape id="_x0000_i1037" type="#_x0000_t75" style="width:10.7pt;height:10.7pt" o:ole="">
              <v:imagedata r:id="rId15" o:title=""/>
            </v:shape>
            <o:OLEObject Type="Embed" ProgID="Equation.DSMT4" ShapeID="_x0000_i1037" DrawAspect="Content" ObjectID="_1555267464" r:id="rId35"/>
          </w:object>
        </w:r>
      </w:ins>
      <w:ins w:id="285" w:author="计科院" w:date="2016-11-17T11:01:00Z">
        <w:r w:rsidR="00164765">
          <w:rPr>
            <w:rFonts w:hint="eastAsia"/>
            <w:snapToGrid/>
          </w:rPr>
          <w:t>调整</w:t>
        </w:r>
      </w:ins>
      <w:ins w:id="286" w:author="计科院" w:date="2016-12-29T22:30:00Z">
        <w:r w:rsidR="00164765">
          <w:rPr>
            <w:rFonts w:hint="eastAsia"/>
            <w:snapToGrid/>
          </w:rPr>
          <w:t>和</w:t>
        </w:r>
      </w:ins>
      <w:ins w:id="287" w:author="计科院" w:date="2016-11-17T11:01:00Z">
        <w:r w:rsidR="00164765">
          <w:rPr>
            <w:rFonts w:hint="eastAsia"/>
            <w:snapToGrid/>
          </w:rPr>
          <w:t>不调整</w:t>
        </w:r>
        <w:del w:id="288" w:author="张洋" w:date="2017-02-15T11:22:00Z">
          <w:r w:rsidR="00164765">
            <w:rPr>
              <w:rFonts w:hint="eastAsia"/>
              <w:snapToGrid/>
            </w:rPr>
            <w:delText>，</w:delText>
          </w:r>
        </w:del>
      </w:ins>
      <w:ins w:id="289" w:author="张洋" w:date="2017-02-15T11:22:00Z">
        <w:r w:rsidR="00164765">
          <w:rPr>
            <w:snapToGrid/>
          </w:rPr>
          <w:t>,</w:t>
        </w:r>
      </w:ins>
      <w:ins w:id="290"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2.75pt;height:11.6pt" o:ole="">
            <v:imagedata r:id="rId19" o:title=""/>
          </v:shape>
          <o:OLEObject Type="Embed" ProgID="Equation.DSMT4" ShapeID="_x0000_i1038" DrawAspect="Content" ObjectID="_1555267465" r:id="rId36"/>
        </w:object>
      </w:r>
      <w:r w:rsidR="00164765">
        <w:rPr>
          <w:rFonts w:hint="eastAsia"/>
          <w:snapToGrid/>
        </w:rPr>
        <w:t>提高为</w:t>
      </w:r>
      <w:ins w:id="291" w:author="计科院" w:date="2016-11-17T10:57:00Z">
        <w:r w:rsidR="00D03081" w:rsidRPr="00A24E5D">
          <w:rPr>
            <w:position w:val="-6"/>
          </w:rPr>
          <w:object w:dxaOrig="699" w:dyaOrig="280">
            <v:shape id="_x0000_i1039" type="#_x0000_t75" style="width:22.75pt;height:11.6pt" o:ole="">
              <v:imagedata r:id="rId37" o:title=""/>
            </v:shape>
            <o:OLEObject Type="Embed" ProgID="Equation.DSMT4" ShapeID="_x0000_i1039" DrawAspect="Content" ObjectID="_1555267466" r:id="rId38"/>
          </w:object>
        </w:r>
      </w:ins>
      <w:del w:id="292" w:author="计科院" w:date="2016-11-17T10:57:00Z">
        <w:r w:rsidR="00D03081" w:rsidRPr="00A24E5D">
          <w:rPr>
            <w:position w:val="-6"/>
          </w:rPr>
          <w:object w:dxaOrig="940" w:dyaOrig="300">
            <v:shape id="_x0000_i1040" type="#_x0000_t75" style="width:43.65pt;height:13.95pt" o:ole="">
              <v:imagedata r:id="rId39" o:title=""/>
            </v:shape>
            <o:OLEObject Type="Embed" ProgID="Equation.DSMT4" ShapeID="_x0000_i1040" DrawAspect="Content" ObjectID="_1555267467" r:id="rId40"/>
          </w:object>
        </w:r>
      </w:del>
      <w:r w:rsidR="00164765">
        <w:t>.</w:t>
      </w:r>
      <w:r>
        <w:rPr>
          <w:rFonts w:hint="eastAsia"/>
        </w:rPr>
        <w:t>沿着</w:t>
      </w:r>
      <w:r>
        <w:rPr>
          <w:rFonts w:hint="eastAsia"/>
          <w:snapToGrid/>
        </w:rPr>
        <w:t>文献</w:t>
      </w:r>
      <w:r>
        <w:rPr>
          <w:rFonts w:hint="eastAsia"/>
        </w:rPr>
        <w:t>[14]</w:t>
      </w:r>
      <w:del w:id="293"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94" w:author="计科院" w:date="2017-01-10T21:01:00Z">
        <w:r>
          <w:rPr>
            <w:rFonts w:hint="eastAsia"/>
          </w:rPr>
          <w:delText>的</w:delText>
        </w:r>
      </w:del>
      <w:r>
        <w:t>最多</w:t>
      </w:r>
      <w:del w:id="295" w:author="张洋" w:date="2017-01-04T16:36:00Z">
        <w:r>
          <w:delText>元素</w:delText>
        </w:r>
      </w:del>
      <w:r>
        <w:t>调整数量约束为</w:t>
      </w:r>
      <w:r>
        <w:rPr>
          <w:rFonts w:hint="eastAsia"/>
          <w:i/>
        </w:rPr>
        <w:t>n</w:t>
      </w:r>
      <w:r>
        <w:rPr>
          <w:rFonts w:hint="eastAsia"/>
        </w:rPr>
        <w:t>,</w:t>
      </w:r>
      <w:ins w:id="296"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6.2pt;height:13.95pt" o:ole="">
            <v:imagedata r:id="rId41" o:title=""/>
          </v:shape>
          <o:OLEObject Type="Embed" ProgID="Equation.DSMT4" ShapeID="_x0000_i1041" DrawAspect="Content" ObjectID="_1555267468" r:id="rId42"/>
        </w:object>
      </w:r>
      <w:r>
        <w:rPr>
          <w:rFonts w:hint="eastAsia"/>
          <w:snapToGrid/>
        </w:rPr>
        <w:t>,</w:t>
      </w:r>
      <w:r>
        <w:rPr>
          <w:rFonts w:hint="eastAsia"/>
        </w:rPr>
        <w:t>考虑到对嵌入</w:t>
      </w:r>
      <w:del w:id="297" w:author="计科院" w:date="2017-04-24T17:24:00Z">
        <w:r w:rsidDel="00803FB4">
          <w:rPr>
            <w:rFonts w:hint="eastAsia"/>
          </w:rPr>
          <w:delText>掩体</w:delText>
        </w:r>
      </w:del>
      <w:ins w:id="298" w:author="计科院" w:date="2017-04-24T17:24:00Z">
        <w:r w:rsidR="00803FB4">
          <w:rPr>
            <w:rFonts w:hint="eastAsia"/>
          </w:rPr>
          <w:t>载体</w:t>
        </w:r>
      </w:ins>
      <w:r>
        <w:rPr>
          <w:rFonts w:hint="eastAsia"/>
        </w:rPr>
        <w:t>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7pt;height:10.7pt" o:ole="">
            <v:imagedata r:id="rId43" o:title=""/>
          </v:shape>
          <o:OLEObject Type="Embed" ProgID="Equation.DSMT4" ShapeID="_x0000_i1042" DrawAspect="Content" ObjectID="_1555267469" r:id="rId44"/>
        </w:object>
      </w:r>
      <w:ins w:id="299" w:author="计科院" w:date="2016-11-17T11:02:00Z">
        <w:del w:id="300" w:author="张洋" w:date="2017-02-15T11:24:00Z">
          <w:r>
            <w:rPr>
              <w:rFonts w:hint="eastAsia"/>
            </w:rPr>
            <w:delText>，</w:delText>
          </w:r>
        </w:del>
      </w:ins>
      <w:ins w:id="301" w:author="张洋" w:date="2017-02-15T11:24:00Z">
        <w:r>
          <w:rPr>
            <w:rFonts w:hint="eastAsia"/>
          </w:rPr>
          <w:t xml:space="preserve">, </w:t>
        </w:r>
      </w:ins>
      <w:ins w:id="302" w:author="计科院" w:date="2016-11-17T11:02:00Z">
        <w:r>
          <w:t>因</w:t>
        </w:r>
        <w:del w:id="303" w:author="张洋" w:date="2017-02-15T11:24:00Z">
          <w:r>
            <w:delText>而</w:delText>
          </w:r>
        </w:del>
      </w:ins>
      <w:ins w:id="304" w:author="张洋" w:date="2017-02-15T11:24:00Z">
        <w:r>
          <w:rPr>
            <w:rFonts w:hint="eastAsia"/>
          </w:rPr>
          <w:t>此</w:t>
        </w:r>
      </w:ins>
      <w:ins w:id="305" w:author="计科院" w:date="2016-11-17T11:02:00Z">
        <w:r>
          <w:t>可嵌入一个</w:t>
        </w:r>
      </w:ins>
      <w:ins w:id="306" w:author="计科院" w:date="2016-11-17T11:04:00Z">
        <w:r w:rsidR="00D03081" w:rsidRPr="00D03081">
          <w:rPr>
            <w:rFonts w:hint="eastAsia"/>
            <w:snapToGrid/>
            <w:position w:val="-6"/>
          </w:rPr>
          <w:object w:dxaOrig="260" w:dyaOrig="320">
            <v:shape id="_x0000_i1043" type="#_x0000_t75" style="width:12.1pt;height:12.1pt" o:ole="">
              <v:imagedata r:id="rId45" o:title=""/>
            </v:shape>
            <o:OLEObject Type="Embed" ProgID="Equation.DSMT4" ShapeID="_x0000_i1043" DrawAspect="Content" ObjectID="_1555267470" r:id="rId46"/>
          </w:object>
        </w:r>
      </w:ins>
      <w:ins w:id="307" w:author="计科院" w:date="2016-11-17T11:04:00Z">
        <w:r>
          <w:rPr>
            <w:rFonts w:hint="eastAsia"/>
            <w:snapToGrid/>
          </w:rPr>
          <w:t>进制数</w:t>
        </w:r>
        <w:r>
          <w:rPr>
            <w:rFonts w:hint="eastAsia"/>
            <w:snapToGrid/>
          </w:rPr>
          <w:t>.</w:t>
        </w:r>
      </w:ins>
      <w:del w:id="308"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8.55pt;height:12.1pt" o:ole="">
            <v:imagedata r:id="rId23" o:title=""/>
          </v:shape>
          <o:OLEObject Type="Embed" ProgID="Equation.DSMT4" ShapeID="_x0000_i1044" DrawAspect="Content" ObjectID="_1555267471" r:id="rId47"/>
        </w:object>
      </w:r>
      <w:r>
        <w:rPr>
          <w:rFonts w:hint="eastAsia"/>
          <w:snapToGrid/>
        </w:rPr>
        <w:t>拓展为</w:t>
      </w:r>
      <w:r w:rsidR="00D03081" w:rsidRPr="00D03081">
        <w:rPr>
          <w:rFonts w:hint="eastAsia"/>
          <w:snapToGrid/>
          <w:position w:val="-10"/>
        </w:rPr>
        <w:object w:dxaOrig="1319" w:dyaOrig="320">
          <v:shape id="_x0000_i1045" type="#_x0000_t75" style="width:51.55pt;height:12.1pt" o:ole="">
            <v:imagedata r:id="rId48" o:title=""/>
          </v:shape>
          <o:OLEObject Type="Embed" ProgID="Equation.DSMT4" ShapeID="_x0000_i1045" DrawAspect="Content" ObjectID="_1555267472" r:id="rId49"/>
        </w:object>
      </w:r>
      <w:r>
        <w:rPr>
          <w:rFonts w:hint="eastAsia"/>
          <w:snapToGrid/>
        </w:rPr>
        <w:t xml:space="preserve">, </w:t>
      </w:r>
      <w:r>
        <w:rPr>
          <w:rFonts w:hint="eastAsia"/>
          <w:snapToGrid/>
        </w:rPr>
        <w:t>给出了</w:t>
      </w:r>
      <w:del w:id="309" w:author="张洋" w:date="2017-01-04T16:38:00Z">
        <w:r>
          <w:rPr>
            <w:rFonts w:hint="eastAsia"/>
            <w:snapToGrid/>
          </w:rPr>
          <w:delText>EMD-</w:delText>
        </w:r>
        <w:r>
          <w:rPr>
            <w:i/>
            <w:snapToGrid/>
          </w:rPr>
          <w:delText>n</w:delText>
        </w:r>
      </w:del>
      <w:ins w:id="310" w:author="张洋" w:date="2017-01-04T16:38:00Z">
        <w:r w:rsidR="00D03081" w:rsidRPr="00D03081">
          <w:rPr>
            <w:snapToGrid/>
            <w:position w:val="-6"/>
          </w:rPr>
          <w:object w:dxaOrig="1139" w:dyaOrig="280">
            <v:shape id="_x0000_i1046" type="#_x0000_t75" style="width:35.3pt;height:11.6pt" o:ole="">
              <v:imagedata r:id="rId50" o:title=""/>
            </v:shape>
            <o:OLEObject Type="Embed" ProgID="Equation.DSMT4" ShapeID="_x0000_i1046" DrawAspect="Content" ObjectID="_1555267473" r:id="rId51"/>
          </w:object>
        </w:r>
      </w:ins>
      <w:del w:id="311" w:author="张洋" w:date="2017-01-04T16:38:00Z">
        <w:r w:rsidR="00D03081" w:rsidRPr="00D03081">
          <w:rPr>
            <w:rFonts w:hint="eastAsia"/>
            <w:snapToGrid/>
            <w:position w:val="-4"/>
          </w:rPr>
          <w:object w:dxaOrig="320" w:dyaOrig="260">
            <v:shape id="_x0000_i1047" type="#_x0000_t75" style="width:13.95pt;height:13.95pt" o:ole="">
              <v:imagedata r:id="rId52" o:title=""/>
            </v:shape>
            <o:OLEObject Type="Embed" ProgID="Equation.DSMT4" ShapeID="_x0000_i1047" DrawAspect="Content" ObjectID="_1555267474" r:id="rId53"/>
          </w:object>
        </w:r>
      </w:del>
      <w:r>
        <w:rPr>
          <w:rFonts w:hint="eastAsia"/>
          <w:snapToGrid/>
        </w:rPr>
        <w:t>方法</w:t>
      </w:r>
      <w:r>
        <w:rPr>
          <w:rFonts w:hint="eastAsia"/>
          <w:snapToGrid/>
        </w:rPr>
        <w:t xml:space="preserve">, </w:t>
      </w:r>
      <w:r>
        <w:rPr>
          <w:rFonts w:hint="eastAsia"/>
          <w:snapToGrid/>
        </w:rPr>
        <w:t>并将</w:t>
      </w:r>
      <w:del w:id="312" w:author="计科院" w:date="2017-01-10T21:01:00Z">
        <w:r>
          <w:rPr>
            <w:rFonts w:hint="eastAsia"/>
            <w:snapToGrid/>
          </w:rPr>
          <w:delText>对</w:delText>
        </w:r>
      </w:del>
      <w:r>
        <w:rPr>
          <w:rFonts w:hint="eastAsia"/>
          <w:snapToGrid/>
        </w:rPr>
        <w:t>每个载体像素</w:t>
      </w:r>
      <w:del w:id="313"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7pt;height:10.7pt" o:ole="">
            <v:imagedata r:id="rId15" o:title=""/>
          </v:shape>
          <o:OLEObject Type="Embed" ProgID="Equation.DSMT4" ShapeID="_x0000_i1048" DrawAspect="Content" ObjectID="_1555267475" r:id="rId54"/>
        </w:object>
      </w:r>
      <w:r>
        <w:rPr>
          <w:snapToGrid/>
        </w:rPr>
        <w:t>拓展为</w:t>
      </w:r>
      <w:r w:rsidR="00D03081" w:rsidRPr="00D03081">
        <w:rPr>
          <w:snapToGrid/>
          <w:position w:val="-4"/>
        </w:rPr>
        <w:object w:dxaOrig="320" w:dyaOrig="260">
          <v:shape id="_x0000_i1049" type="#_x0000_t75" style="width:10.7pt;height:10.7pt" o:ole="">
            <v:imagedata r:id="rId55" o:title=""/>
          </v:shape>
          <o:OLEObject Type="Embed" ProgID="Equation.DSMT4" ShapeID="_x0000_i1049" DrawAspect="Content" ObjectID="_1555267476" r:id="rId56"/>
        </w:object>
      </w:r>
      <w:r>
        <w:rPr>
          <w:rFonts w:hint="eastAsia"/>
          <w:snapToGrid/>
        </w:rPr>
        <w:t>,</w:t>
      </w:r>
      <w:del w:id="314" w:author="计科院" w:date="2016-11-17T11:05:00Z">
        <w:r>
          <w:rPr>
            <w:rFonts w:hint="eastAsia"/>
            <w:snapToGrid/>
          </w:rPr>
          <w:delText>从而可组合出</w:delText>
        </w:r>
        <w:r w:rsidR="00D03081" w:rsidRPr="00D03081">
          <w:rPr>
            <w:position w:val="-10"/>
          </w:rPr>
          <w:object w:dxaOrig="1240" w:dyaOrig="360">
            <v:shape id="_x0000_i1050" type="#_x0000_t75" style="width:64.55pt;height:21.35pt" o:ole="">
              <v:imagedata r:id="rId57" o:title=""/>
            </v:shape>
            <o:OLEObject Type="Embed" ProgID="Equation.DSMT4" ShapeID="_x0000_i1050" DrawAspect="Content" ObjectID="_1555267477"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15"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3.95pt;height:11.6pt" o:ole="">
            <v:imagedata r:id="rId59" o:title=""/>
          </v:shape>
          <o:OLEObject Type="Embed" ProgID="Equation.DSMT4" ShapeID="_x0000_i1051" DrawAspect="Content" ObjectID="_1555267478" r:id="rId60"/>
        </w:object>
      </w:r>
      <w:r>
        <w:rPr>
          <w:rFonts w:hint="eastAsia"/>
        </w:rPr>
        <w:t xml:space="preserve">. </w:t>
      </w:r>
      <w:r>
        <w:rPr>
          <w:rFonts w:hint="eastAsia"/>
        </w:rPr>
        <w:t>在文献</w:t>
      </w:r>
      <w:r>
        <w:rPr>
          <w:rFonts w:hint="eastAsia"/>
        </w:rPr>
        <w:t>[</w:t>
      </w:r>
      <w:del w:id="316" w:author="张洋" w:date="2017-01-04T16:38:00Z">
        <w:r>
          <w:rPr>
            <w:rFonts w:hint="eastAsia"/>
          </w:rPr>
          <w:delText>15</w:delText>
        </w:r>
      </w:del>
      <w:ins w:id="317" w:author="张洋" w:date="2017-01-04T16:38:00Z">
        <w:r>
          <w:rPr>
            <w:rFonts w:hint="eastAsia"/>
          </w:rPr>
          <w:t>16</w:t>
        </w:r>
      </w:ins>
      <w:r>
        <w:rPr>
          <w:rFonts w:hint="eastAsia"/>
        </w:rPr>
        <w:t>]</w:t>
      </w:r>
      <w:del w:id="318"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19"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7pt;height:10.7pt" o:ole="">
            <v:imagedata r:id="rId61" o:title=""/>
          </v:shape>
          <o:OLEObject Type="Embed" ProgID="Equation.DSMT4" ShapeID="_x0000_i1052" DrawAspect="Content" ObjectID="_1555267479" r:id="rId62"/>
        </w:object>
      </w:r>
      <w:r>
        <w:rPr>
          <w:rFonts w:hint="eastAsia"/>
          <w:snapToGrid/>
        </w:rPr>
        <w:t xml:space="preserve">, </w:t>
      </w:r>
      <w:r>
        <w:rPr>
          <w:rFonts w:hint="eastAsia"/>
          <w:snapToGrid/>
        </w:rPr>
        <w:t>给出了</w:t>
      </w:r>
      <w:del w:id="320"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9pt;height:11.6pt" o:ole="">
            <v:imagedata r:id="rId63" o:title=""/>
          </v:shape>
          <o:OLEObject Type="Embed" ProgID="Equation.DSMT4" ShapeID="_x0000_i1053" DrawAspect="Content" ObjectID="_1555267480" r:id="rId64"/>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1pt;height:12.1pt" o:ole="">
            <v:imagedata r:id="rId65" o:title=""/>
          </v:shape>
          <o:OLEObject Type="Embed" ProgID="Equation.DSMT4" ShapeID="_x0000_i1054" DrawAspect="Content" ObjectID="_1555267481" r:id="rId66"/>
        </w:object>
      </w:r>
      <w:r>
        <w:rPr>
          <w:rFonts w:hint="eastAsia"/>
        </w:rPr>
        <w:t>进制数</w:t>
      </w:r>
      <w:r>
        <w:t xml:space="preserve">. </w:t>
      </w:r>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21"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6.95pt;height:7.45pt" o:ole="">
            <v:imagedata r:id="rId67" o:title=""/>
          </v:shape>
          <o:OLEObject Type="Embed" ProgID="Equation.DSMT4" ShapeID="_x0000_i1055" DrawAspect="Content" ObjectID="_1555267482" r:id="rId68"/>
        </w:object>
      </w:r>
      <w:r w:rsidR="00E714F8" w:rsidRPr="00E714F8">
        <w:rPr>
          <w:snapToGrid/>
          <w:rPrChange w:id="322" w:author="张洋" w:date="2017-02-15T11:27:00Z">
            <w:rPr/>
          </w:rPrChange>
        </w:rPr>
        <w:t xml:space="preserve">, </w:t>
      </w:r>
      <w:r w:rsidR="00E714F8" w:rsidRPr="00E714F8">
        <w:rPr>
          <w:rFonts w:hint="eastAsia"/>
          <w:snapToGrid/>
          <w:rPrChange w:id="323" w:author="张洋" w:date="2017-02-15T11:27:00Z">
            <w:rPr>
              <w:rFonts w:hint="eastAsia"/>
            </w:rPr>
          </w:rPrChange>
        </w:rPr>
        <w:t>将</w:t>
      </w:r>
      <w:r>
        <w:rPr>
          <w:rFonts w:hint="eastAsia"/>
        </w:rPr>
        <w:t>基向量设置为</w:t>
      </w:r>
      <w:bookmarkStart w:id="324" w:name="OLE_LINK1"/>
      <w:r w:rsidR="00D03081" w:rsidRPr="00D03081">
        <w:rPr>
          <w:position w:val="-10"/>
        </w:rPr>
        <w:object w:dxaOrig="1460" w:dyaOrig="360">
          <v:shape id="_x0000_i1056" type="#_x0000_t75" style="width:65.05pt;height:13.95pt" o:ole="">
            <v:imagedata r:id="rId69" o:title=""/>
          </v:shape>
          <o:OLEObject Type="Embed" ProgID="Equation.DSMT4" ShapeID="_x0000_i1056" DrawAspect="Content" ObjectID="_1555267483" r:id="rId70"/>
        </w:object>
      </w:r>
      <w:bookmarkEnd w:id="324"/>
      <w:r>
        <w:rPr>
          <w:snapToGrid/>
        </w:rPr>
        <w:t xml:space="preserve">, </w:t>
      </w:r>
      <w:r>
        <w:rPr>
          <w:rFonts w:hint="eastAsia"/>
          <w:snapToGrid/>
        </w:rPr>
        <w:t>从而可嵌入一个</w:t>
      </w:r>
      <w:r w:rsidR="00D03081" w:rsidRPr="00D03081">
        <w:rPr>
          <w:position w:val="-6"/>
        </w:rPr>
        <w:object w:dxaOrig="260" w:dyaOrig="320">
          <v:shape id="_x0000_i1057" type="#_x0000_t75" style="width:7.45pt;height:13.95pt" o:ole="">
            <v:imagedata r:id="rId71" o:title=""/>
          </v:shape>
          <o:OLEObject Type="Embed" ProgID="Equation.DSMT4" ShapeID="_x0000_i1057" DrawAspect="Content" ObjectID="_1555267484" r:id="rId72"/>
        </w:object>
      </w:r>
      <w:r>
        <w:rPr>
          <w:rFonts w:hint="eastAsia"/>
        </w:rPr>
        <w:t>进制数</w:t>
      </w:r>
      <w:r>
        <w:rPr>
          <w:rFonts w:hint="eastAsia"/>
        </w:rPr>
        <w:t>.</w:t>
      </w:r>
      <w:ins w:id="325" w:author="张洋" w:date="2017-01-04T15:43:00Z">
        <w:r>
          <w:rPr>
            <w:rFonts w:hint="eastAsia"/>
          </w:rPr>
          <w:t>文献</w:t>
        </w:r>
        <w:r>
          <w:rPr>
            <w:rFonts w:hint="eastAsia"/>
          </w:rPr>
          <w:t>[19]</w:t>
        </w:r>
      </w:ins>
      <w:ins w:id="326" w:author="张洋" w:date="2017-01-04T15:44:00Z">
        <w:del w:id="327" w:author="计科院" w:date="2017-04-24T16:36:00Z">
          <w:r w:rsidDel="009456BB">
            <w:rPr>
              <w:rFonts w:hint="eastAsia"/>
            </w:rPr>
            <w:delText>和</w:delText>
          </w:r>
        </w:del>
      </w:ins>
      <w:ins w:id="328" w:author="计科院" w:date="2017-04-24T16:36:00Z">
        <w:r w:rsidR="009456BB">
          <w:rPr>
            <w:rFonts w:hint="eastAsia"/>
          </w:rPr>
          <w:t>同</w:t>
        </w:r>
      </w:ins>
      <w:ins w:id="329" w:author="张洋" w:date="2017-01-04T15:45:00Z">
        <w:r>
          <w:rPr>
            <w:rFonts w:hint="eastAsia"/>
          </w:rPr>
          <w:t>文献</w:t>
        </w:r>
      </w:ins>
      <w:ins w:id="330" w:author="张洋" w:date="2017-01-04T15:54:00Z">
        <w:r>
          <w:rPr>
            <w:rFonts w:hint="eastAsia"/>
          </w:rPr>
          <w:t>[18]</w:t>
        </w:r>
        <w:del w:id="331" w:author="计科院" w:date="2017-01-10T21:02:00Z">
          <w:r>
            <w:rPr>
              <w:rFonts w:hint="eastAsia"/>
            </w:rPr>
            <w:delText>实现</w:delText>
          </w:r>
        </w:del>
      </w:ins>
      <w:ins w:id="332" w:author="计科院" w:date="2017-04-24T16:36:00Z">
        <w:r w:rsidR="009456BB">
          <w:t>类</w:t>
        </w:r>
      </w:ins>
      <w:ins w:id="333" w:author="张洋" w:date="2017-01-04T15:54:00Z">
        <w:del w:id="334" w:author="计科院" w:date="2017-04-24T16:36:00Z">
          <w:r w:rsidDel="009456BB">
            <w:rPr>
              <w:rFonts w:hint="eastAsia"/>
            </w:rPr>
            <w:delText>原理相</w:delText>
          </w:r>
        </w:del>
        <w:r>
          <w:rPr>
            <w:rFonts w:hint="eastAsia"/>
          </w:rPr>
          <w:t>似</w:t>
        </w:r>
        <w:del w:id="335" w:author="计科院" w:date="2017-02-14T20:51:00Z">
          <w:r>
            <w:rPr>
              <w:rFonts w:hint="eastAsia"/>
            </w:rPr>
            <w:delText>,</w:delText>
          </w:r>
        </w:del>
      </w:ins>
      <w:ins w:id="336" w:author="计科院" w:date="2017-02-14T20:51:00Z">
        <w:r>
          <w:rPr>
            <w:rFonts w:hint="eastAsia"/>
          </w:rPr>
          <w:t xml:space="preserve">, </w:t>
        </w:r>
      </w:ins>
      <w:ins w:id="337" w:author="张洋" w:date="2017-01-04T15:54:00Z">
        <w:del w:id="338" w:author="计科院" w:date="2017-01-10T21:03:00Z">
          <w:r>
            <w:rPr>
              <w:rFonts w:hint="eastAsia"/>
              <w:snapToGrid/>
            </w:rPr>
            <w:delText>文献</w:delText>
          </w:r>
          <w:r>
            <w:rPr>
              <w:rFonts w:hint="eastAsia"/>
              <w:snapToGrid/>
            </w:rPr>
            <w:delText>[19]</w:delText>
          </w:r>
        </w:del>
        <w:r w:rsidR="00E714F8" w:rsidRPr="00E714F8">
          <w:rPr>
            <w:rFonts w:hint="eastAsia"/>
            <w:snapToGrid/>
            <w:rPrChange w:id="339" w:author="张洋" w:date="2017-02-15T11:23:00Z">
              <w:rPr>
                <w:rFonts w:hint="eastAsia"/>
                <w:snapToGrid/>
                <w:highlight w:val="yellow"/>
              </w:rPr>
            </w:rPrChange>
          </w:rPr>
          <w:t>首先约定待嵌入</w:t>
        </w:r>
        <w:del w:id="340" w:author="计科院" w:date="2017-01-10T21:03:00Z">
          <w:r w:rsidR="00E714F8" w:rsidRPr="00E714F8">
            <w:rPr>
              <w:rFonts w:hint="eastAsia"/>
              <w:snapToGrid/>
              <w:rPrChange w:id="341" w:author="张洋" w:date="2017-02-15T11:23:00Z">
                <w:rPr>
                  <w:rFonts w:hint="eastAsia"/>
                  <w:snapToGrid/>
                  <w:highlight w:val="yellow"/>
                </w:rPr>
              </w:rPrChange>
            </w:rPr>
            <w:delText>的</w:delText>
          </w:r>
        </w:del>
        <w:r w:rsidR="00E714F8" w:rsidRPr="00E714F8">
          <w:rPr>
            <w:rFonts w:hint="eastAsia"/>
            <w:snapToGrid/>
            <w:rPrChange w:id="342" w:author="张洋" w:date="2017-02-15T11:23:00Z">
              <w:rPr>
                <w:rFonts w:hint="eastAsia"/>
                <w:snapToGrid/>
                <w:highlight w:val="yellow"/>
              </w:rPr>
            </w:rPrChange>
          </w:rPr>
          <w:t>秘密信息为</w:t>
        </w:r>
        <w:r w:rsidR="00E714F8" w:rsidRPr="00E714F8">
          <w:rPr>
            <w:i/>
            <w:snapToGrid/>
            <w:position w:val="-4"/>
            <w:rPrChange w:id="343" w:author="张洋" w:date="2017-02-15T11:23:00Z">
              <w:rPr>
                <w:i/>
                <w:snapToGrid/>
                <w:position w:val="-4"/>
                <w:highlight w:val="yellow"/>
              </w:rPr>
            </w:rPrChange>
          </w:rPr>
          <w:t>c</w:t>
        </w:r>
        <w:r w:rsidR="00E714F8" w:rsidRPr="00E714F8">
          <w:rPr>
            <w:i/>
            <w:snapToGrid/>
            <w:position w:val="-4"/>
            <w:vertAlign w:val="superscript"/>
            <w:rPrChange w:id="344" w:author="张洋" w:date="2017-02-15T11:23:00Z">
              <w:rPr>
                <w:i/>
                <w:snapToGrid/>
                <w:position w:val="-4"/>
                <w:highlight w:val="yellow"/>
                <w:vertAlign w:val="superscript"/>
              </w:rPr>
            </w:rPrChange>
          </w:rPr>
          <w:t>n</w:t>
        </w:r>
        <w:r w:rsidR="00E714F8" w:rsidRPr="00E714F8">
          <w:rPr>
            <w:rFonts w:hint="eastAsia"/>
            <w:snapToGrid/>
            <w:rPrChange w:id="345" w:author="张洋" w:date="2017-02-15T11:23:00Z">
              <w:rPr>
                <w:rFonts w:hint="eastAsia"/>
                <w:snapToGrid/>
                <w:highlight w:val="yellow"/>
              </w:rPr>
            </w:rPrChange>
          </w:rPr>
          <w:t>进制数</w:t>
        </w:r>
      </w:ins>
      <w:ins w:id="346" w:author="张洋" w:date="2017-01-04T17:36:00Z">
        <w:r w:rsidR="00E714F8" w:rsidRPr="00E714F8">
          <w:rPr>
            <w:snapToGrid/>
            <w:rPrChange w:id="347" w:author="张洋" w:date="2017-02-15T11:23:00Z">
              <w:rPr>
                <w:snapToGrid/>
                <w:highlight w:val="yellow"/>
              </w:rPr>
            </w:rPrChange>
          </w:rPr>
          <w:t xml:space="preserve">, </w:t>
        </w:r>
      </w:ins>
      <w:ins w:id="348" w:author="张洋" w:date="2017-01-04T15:54:00Z">
        <w:r w:rsidR="00E714F8" w:rsidRPr="00E714F8">
          <w:rPr>
            <w:rFonts w:hint="eastAsia"/>
            <w:snapToGrid/>
            <w:rPrChange w:id="349" w:author="张洋" w:date="2017-02-15T11:23:00Z">
              <w:rPr>
                <w:rFonts w:hint="eastAsia"/>
                <w:snapToGrid/>
                <w:highlight w:val="yellow"/>
              </w:rPr>
            </w:rPrChange>
          </w:rPr>
          <w:t>嵌入</w:t>
        </w:r>
        <w:del w:id="350" w:author="计科院" w:date="2017-01-10T21:03:00Z">
          <w:r w:rsidR="00E714F8" w:rsidRPr="00E714F8">
            <w:rPr>
              <w:rFonts w:hint="eastAsia"/>
              <w:snapToGrid/>
              <w:rPrChange w:id="351" w:author="张洋" w:date="2017-02-15T11:23:00Z">
                <w:rPr>
                  <w:rFonts w:hint="eastAsia"/>
                  <w:snapToGrid/>
                  <w:highlight w:val="yellow"/>
                </w:rPr>
              </w:rPrChange>
            </w:rPr>
            <w:delText>本质是</w:delText>
          </w:r>
        </w:del>
      </w:ins>
      <w:ins w:id="352" w:author="张洋" w:date="2017-01-04T16:40:00Z">
        <w:del w:id="353" w:author="计科院" w:date="2017-01-10T21:03:00Z">
          <w:r w:rsidR="00E714F8" w:rsidRPr="00E714F8">
            <w:rPr>
              <w:rFonts w:hint="eastAsia"/>
              <w:snapToGrid/>
              <w:rPrChange w:id="354" w:author="张洋" w:date="2017-02-15T11:23:00Z">
                <w:rPr>
                  <w:rFonts w:hint="eastAsia"/>
                  <w:snapToGrid/>
                  <w:highlight w:val="yellow"/>
                </w:rPr>
              </w:rPrChange>
            </w:rPr>
            <w:delText>将</w:delText>
          </w:r>
        </w:del>
      </w:ins>
      <w:ins w:id="355" w:author="张洋" w:date="2017-01-04T15:54:00Z">
        <w:r w:rsidR="00E714F8" w:rsidRPr="00E714F8">
          <w:rPr>
            <w:rFonts w:hint="eastAsia"/>
            <w:snapToGrid/>
            <w:rPrChange w:id="356" w:author="张洋" w:date="2017-02-15T11:23:00Z">
              <w:rPr>
                <w:rFonts w:hint="eastAsia"/>
                <w:snapToGrid/>
                <w:highlight w:val="yellow"/>
              </w:rPr>
            </w:rPrChange>
          </w:rPr>
          <w:t>基向量</w:t>
        </w:r>
      </w:ins>
      <w:ins w:id="357" w:author="张洋" w:date="2017-01-04T16:40:00Z">
        <w:del w:id="358" w:author="计科院" w:date="2017-01-10T21:03:00Z">
          <w:r w:rsidR="00E714F8" w:rsidRPr="00E714F8">
            <w:rPr>
              <w:rFonts w:hint="eastAsia"/>
              <w:snapToGrid/>
              <w:rPrChange w:id="359" w:author="张洋" w:date="2017-02-15T11:23:00Z">
                <w:rPr>
                  <w:rFonts w:hint="eastAsia"/>
                  <w:snapToGrid/>
                  <w:highlight w:val="yellow"/>
                </w:rPr>
              </w:rPrChange>
            </w:rPr>
            <w:delText>设为</w:delText>
          </w:r>
        </w:del>
      </w:ins>
      <w:ins w:id="360" w:author="计科院" w:date="2017-01-10T21:03:00Z">
        <w:r w:rsidR="00E714F8" w:rsidRPr="00E714F8">
          <w:rPr>
            <w:rFonts w:hint="eastAsia"/>
            <w:snapToGrid/>
            <w:rPrChange w:id="361" w:author="张洋" w:date="2017-02-15T11:23:00Z">
              <w:rPr>
                <w:rFonts w:hint="eastAsia"/>
                <w:snapToGrid/>
                <w:highlight w:val="yellow"/>
              </w:rPr>
            </w:rPrChange>
          </w:rPr>
          <w:t>同样取</w:t>
        </w:r>
      </w:ins>
      <w:ins w:id="362" w:author="张洋" w:date="2017-01-04T15:54:00Z">
        <w:r w:rsidR="00D03081" w:rsidRPr="00D03081">
          <w:rPr>
            <w:position w:val="-10"/>
          </w:rPr>
          <w:object w:dxaOrig="1460" w:dyaOrig="360">
            <v:shape id="_x0000_i1058" type="#_x0000_t75" style="width:50.65pt;height:13.95pt" o:ole="">
              <v:imagedata r:id="rId69" o:title=""/>
            </v:shape>
            <o:OLEObject Type="Embed" ProgID="Equation.DSMT4" ShapeID="_x0000_i1058" DrawAspect="Content" ObjectID="_1555267485" r:id="rId73"/>
          </w:object>
        </w:r>
      </w:ins>
      <w:ins w:id="363" w:author="张洋" w:date="2017-01-04T15:54:00Z">
        <w:del w:id="364" w:author="计科院" w:date="2017-02-14T20:51:00Z">
          <w:r w:rsidR="00E714F8" w:rsidRPr="00E714F8">
            <w:rPr>
              <w:rFonts w:hint="eastAsia"/>
              <w:snapToGrid/>
              <w:rPrChange w:id="365" w:author="张洋" w:date="2017-02-15T11:23:00Z">
                <w:rPr>
                  <w:rFonts w:hint="eastAsia"/>
                  <w:snapToGrid/>
                  <w:highlight w:val="yellow"/>
                </w:rPr>
              </w:rPrChange>
            </w:rPr>
            <w:delText>，</w:delText>
          </w:r>
        </w:del>
      </w:ins>
      <w:ins w:id="366" w:author="计科院" w:date="2017-02-14T20:51:00Z">
        <w:r w:rsidR="00E714F8" w:rsidRPr="00E714F8">
          <w:rPr>
            <w:snapToGrid/>
            <w:rPrChange w:id="367" w:author="张洋" w:date="2017-02-15T11:23:00Z">
              <w:rPr>
                <w:snapToGrid/>
                <w:highlight w:val="yellow"/>
              </w:rPr>
            </w:rPrChange>
          </w:rPr>
          <w:t>,</w:t>
        </w:r>
      </w:ins>
      <w:ins w:id="368" w:author="张洋" w:date="2017-01-04T15:55:00Z">
        <w:del w:id="369" w:author="计科院" w:date="2017-01-10T21:05:00Z">
          <w:r w:rsidR="00E714F8" w:rsidRPr="00E714F8">
            <w:rPr>
              <w:rFonts w:hint="eastAsia"/>
              <w:snapToGrid/>
              <w:rPrChange w:id="370" w:author="张洋" w:date="2017-02-15T11:23:00Z">
                <w:rPr>
                  <w:rFonts w:hint="eastAsia"/>
                  <w:snapToGrid/>
                  <w:highlight w:val="yellow"/>
                </w:rPr>
              </w:rPrChange>
            </w:rPr>
            <w:delText>同时增加</w:delText>
          </w:r>
        </w:del>
      </w:ins>
      <w:ins w:id="371" w:author="张洋" w:date="2017-01-04T15:54:00Z">
        <w:del w:id="372" w:author="计科院" w:date="2017-01-10T21:05:00Z">
          <w:r w:rsidR="00E714F8" w:rsidRPr="00E714F8">
            <w:rPr>
              <w:rFonts w:hint="eastAsia"/>
              <w:snapToGrid/>
              <w:rPrChange w:id="373" w:author="张洋" w:date="2017-02-15T11:23:00Z">
                <w:rPr>
                  <w:rFonts w:hint="eastAsia"/>
                  <w:snapToGrid/>
                  <w:highlight w:val="yellow"/>
                </w:rPr>
              </w:rPrChange>
            </w:rPr>
            <w:delText>映射值</w:delText>
          </w:r>
          <w:r w:rsidR="00E714F8" w:rsidRPr="00E714F8">
            <w:rPr>
              <w:i/>
              <w:snapToGrid/>
              <w:rPrChange w:id="374" w:author="张洋" w:date="2017-02-15T11:23:00Z">
                <w:rPr>
                  <w:i/>
                  <w:snapToGrid/>
                  <w:highlight w:val="yellow"/>
                </w:rPr>
              </w:rPrChange>
            </w:rPr>
            <w:delText>f</w:delText>
          </w:r>
        </w:del>
      </w:ins>
      <w:ins w:id="375" w:author="张洋" w:date="2017-01-04T15:55:00Z">
        <w:del w:id="376" w:author="计科院" w:date="2017-01-10T21:05:00Z">
          <w:r w:rsidR="00E714F8" w:rsidRPr="00E714F8">
            <w:rPr>
              <w:rFonts w:hint="eastAsia"/>
              <w:snapToGrid/>
              <w:rPrChange w:id="377" w:author="张洋" w:date="2017-02-15T11:23:00Z">
                <w:rPr>
                  <w:rFonts w:hint="eastAsia"/>
                  <w:snapToGrid/>
                  <w:highlight w:val="yellow"/>
                </w:rPr>
              </w:rPrChange>
            </w:rPr>
            <w:delText>的</w:delText>
          </w:r>
        </w:del>
      </w:ins>
      <w:ins w:id="378" w:author="计科院" w:date="2017-04-24T16:48:00Z">
        <w:r w:rsidR="00781052">
          <w:rPr>
            <w:rFonts w:hint="eastAsia"/>
            <w:snapToGrid/>
          </w:rPr>
          <w:t>只是</w:t>
        </w:r>
      </w:ins>
      <w:ins w:id="379" w:author="计科院" w:date="2017-01-10T21:06:00Z">
        <w:r w:rsidR="00E714F8" w:rsidRPr="00E714F8">
          <w:rPr>
            <w:rFonts w:hint="eastAsia"/>
            <w:snapToGrid/>
            <w:rPrChange w:id="380" w:author="张洋" w:date="2017-02-15T11:23:00Z">
              <w:rPr>
                <w:rFonts w:hint="eastAsia"/>
                <w:snapToGrid/>
                <w:highlight w:val="yellow"/>
              </w:rPr>
            </w:rPrChange>
          </w:rPr>
          <w:t>增加了</w:t>
        </w:r>
      </w:ins>
      <w:ins w:id="381" w:author="计科院" w:date="2017-01-10T21:06:00Z">
        <w:r w:rsidR="00D03081" w:rsidRPr="00D03081">
          <w:rPr>
            <w:position w:val="-10"/>
          </w:rPr>
          <w:object w:dxaOrig="760" w:dyaOrig="360">
            <v:shape id="_x0000_i1059" type="#_x0000_t75" style="width:28.35pt;height:13.95pt" o:ole="">
              <v:imagedata r:id="rId74" o:title=""/>
            </v:shape>
            <o:OLEObject Type="Embed" ProgID="Equation.DSMT4" ShapeID="_x0000_i1059" DrawAspect="Content" ObjectID="_1555267486" r:id="rId75"/>
          </w:object>
        </w:r>
      </w:ins>
      <w:ins w:id="382" w:author="计科院" w:date="2017-01-10T21:08:00Z">
        <w:r w:rsidR="00E714F8" w:rsidRPr="00E714F8">
          <w:rPr>
            <w:rFonts w:hint="eastAsia"/>
            <w:rPrChange w:id="383" w:author="张洋" w:date="2017-02-15T11:23:00Z">
              <w:rPr>
                <w:rFonts w:hint="eastAsia"/>
                <w:highlight w:val="yellow"/>
              </w:rPr>
            </w:rPrChange>
          </w:rPr>
          <w:t>范围内</w:t>
        </w:r>
      </w:ins>
      <w:ins w:id="384" w:author="张洋" w:date="2017-01-04T15:54:00Z">
        <w:r w:rsidR="00E714F8" w:rsidRPr="00E714F8">
          <w:rPr>
            <w:rFonts w:hint="eastAsia"/>
            <w:snapToGrid/>
            <w:rPrChange w:id="385" w:author="张洋" w:date="2017-02-15T11:23:00Z">
              <w:rPr>
                <w:rFonts w:hint="eastAsia"/>
                <w:snapToGrid/>
                <w:highlight w:val="yellow"/>
              </w:rPr>
            </w:rPrChange>
          </w:rPr>
          <w:t>安全系数</w:t>
        </w:r>
        <w:del w:id="386" w:author="计科院" w:date="2017-01-10T21:08:00Z">
          <w:r w:rsidR="00E714F8" w:rsidRPr="00E714F8">
            <w:rPr>
              <w:i/>
              <w:snapToGrid/>
              <w:rPrChange w:id="387" w:author="张洋" w:date="2017-02-15T11:23:00Z">
                <w:rPr>
                  <w:i/>
                  <w:snapToGrid/>
                  <w:highlight w:val="yellow"/>
                </w:rPr>
              </w:rPrChange>
            </w:rPr>
            <w:delText>z</w:delText>
          </w:r>
        </w:del>
      </w:ins>
      <w:ins w:id="388" w:author="张洋" w:date="2017-01-04T15:55:00Z">
        <w:del w:id="389" w:author="计科院" w:date="2017-01-10T21:08:00Z">
          <w:r w:rsidR="00E714F8" w:rsidRPr="00E714F8">
            <w:rPr>
              <w:snapToGrid/>
              <w:sz w:val="21"/>
              <w:szCs w:val="21"/>
              <w:rPrChange w:id="390" w:author="张洋" w:date="2017-02-15T11:23:00Z">
                <w:rPr>
                  <w:i/>
                  <w:snapToGrid/>
                  <w:sz w:val="21"/>
                  <w:szCs w:val="21"/>
                  <w:highlight w:val="yellow"/>
                </w:rPr>
              </w:rPrChange>
            </w:rPr>
            <w:delText>,</w:delText>
          </w:r>
        </w:del>
      </w:ins>
      <w:ins w:id="391" w:author="张洋" w:date="2017-01-04T15:54:00Z">
        <w:del w:id="392" w:author="计科院" w:date="2017-01-10T21:08:00Z">
          <w:r w:rsidR="00D03081" w:rsidRPr="00D03081">
            <w:rPr>
              <w:snapToGrid/>
              <w:position w:val="-10"/>
            </w:rPr>
            <w:object w:dxaOrig="1579" w:dyaOrig="360">
              <v:shape id="_x0000_i1060" type="#_x0000_t75" style="width:1in;height:13.95pt" o:ole="">
                <v:imagedata r:id="rId76" o:title=""/>
              </v:shape>
              <o:OLEObject Type="Embed" ProgID="Equation.DSMT4" ShapeID="_x0000_i1060" DrawAspect="Content" ObjectID="_1555267487" r:id="rId77"/>
            </w:object>
          </w:r>
        </w:del>
      </w:ins>
      <w:ins w:id="393" w:author="张洋" w:date="2017-01-04T15:54:00Z">
        <w:r w:rsidR="00E714F8" w:rsidRPr="00E714F8">
          <w:rPr>
            <w:rPrChange w:id="394" w:author="张洋" w:date="2017-02-15T11:23:00Z">
              <w:rPr>
                <w:highlight w:val="yellow"/>
              </w:rPr>
            </w:rPrChange>
          </w:rPr>
          <w:t>.</w:t>
        </w:r>
      </w:ins>
      <w:del w:id="39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1B416A" w:rsidRDefault="00FA686E">
      <w:pPr>
        <w:spacing w:line="240" w:lineRule="auto"/>
        <w:ind w:firstLineChars="200" w:firstLine="416"/>
      </w:pPr>
      <w:r>
        <w:rPr>
          <w:rFonts w:hint="eastAsia"/>
          <w:snapToGrid/>
        </w:rPr>
        <w:t>文献</w:t>
      </w:r>
      <w:r>
        <w:rPr>
          <w:rFonts w:hint="eastAsia"/>
          <w:snapToGrid/>
        </w:rPr>
        <w:t>[</w:t>
      </w:r>
      <w:del w:id="396" w:author="张洋" w:date="2017-01-04T16:07:00Z">
        <w:r>
          <w:rPr>
            <w:rFonts w:hint="eastAsia"/>
            <w:snapToGrid/>
          </w:rPr>
          <w:delText>19</w:delText>
        </w:r>
      </w:del>
      <w:ins w:id="397"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lastRenderedPageBreak/>
        <w:t>通过构造特殊矩阵且满足矩阵元素所在的任意一个</w:t>
      </w:r>
      <w:r w:rsidR="00D03081" w:rsidRPr="00D03081">
        <w:rPr>
          <w:snapToGrid/>
          <w:position w:val="-6"/>
        </w:rPr>
        <w:object w:dxaOrig="499" w:dyaOrig="280">
          <v:shape id="_x0000_i1061" type="#_x0000_t75" style="width:21.35pt;height:9.3pt" o:ole="">
            <v:imagedata r:id="rId78" o:title=""/>
          </v:shape>
          <o:OLEObject Type="Embed" ProgID="Equation.DSMT4" ShapeID="_x0000_i1061" DrawAspect="Content" ObjectID="_1555267488" r:id="rId79"/>
        </w:object>
      </w:r>
      <w:r>
        <w:rPr>
          <w:snapToGrid/>
        </w:rPr>
        <w:t>规模</w:t>
      </w:r>
      <w:del w:id="398" w:author="计科院" w:date="2016-12-29T22:32:00Z">
        <w:r>
          <w:rPr>
            <w:snapToGrid/>
          </w:rPr>
          <w:delText>的</w:delText>
        </w:r>
      </w:del>
      <w:r>
        <w:rPr>
          <w:snapToGrid/>
        </w:rPr>
        <w:t>矩阵小块</w:t>
      </w:r>
      <w:ins w:id="399"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75pt;height:13.95pt" o:ole="">
            <v:imagedata r:id="rId80" o:title=""/>
          </v:shape>
          <o:OLEObject Type="Embed" ProgID="Equation.DSMT4" ShapeID="_x0000_i1062" DrawAspect="Content" ObjectID="_1555267489" r:id="rId81"/>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w:t>
      </w:r>
      <w:del w:id="400" w:author="计科院" w:date="2017-04-24T16:49:00Z">
        <w:r w:rsidDel="00781052">
          <w:rPr>
            <w:snapToGrid/>
          </w:rPr>
          <w:delText>来</w:delText>
        </w:r>
      </w:del>
      <w:r>
        <w:rPr>
          <w:snapToGrid/>
        </w:rPr>
        <w:t>嵌入</w:t>
      </w:r>
      <w:r>
        <w:rPr>
          <w:rFonts w:hint="eastAsia"/>
          <w:snapToGrid/>
        </w:rPr>
        <w:t>1</w:t>
      </w:r>
      <w:r>
        <w:rPr>
          <w:rFonts w:hint="eastAsia"/>
          <w:snapToGrid/>
        </w:rPr>
        <w:t>个</w:t>
      </w:r>
      <w:r w:rsidR="00D03081" w:rsidRPr="00D03081">
        <w:rPr>
          <w:position w:val="-6"/>
        </w:rPr>
        <w:object w:dxaOrig="300" w:dyaOrig="360">
          <v:shape id="_x0000_i1063" type="#_x0000_t75" style="width:13.95pt;height:13.95pt" o:ole="">
            <v:imagedata r:id="rId82" o:title=""/>
          </v:shape>
          <o:OLEObject Type="Embed" ProgID="Equation.DSMT4" ShapeID="_x0000_i1063" DrawAspect="Content" ObjectID="_1555267490" r:id="rId83"/>
        </w:object>
      </w:r>
      <w:r>
        <w:t>进制</w:t>
      </w:r>
      <w:del w:id="401" w:author="计科院" w:date="2017-01-10T21:22:00Z">
        <w:r>
          <w:delText>的</w:delText>
        </w:r>
      </w:del>
      <w:r>
        <w:t>数</w:t>
      </w:r>
      <w:r>
        <w:rPr>
          <w:rFonts w:hint="eastAsia"/>
        </w:rPr>
        <w:t>.</w:t>
      </w:r>
      <w:ins w:id="402" w:author="计科院" w:date="2017-01-10T21:29:00Z">
        <w:r w:rsidR="00E714F8" w:rsidRPr="00E714F8">
          <w:rPr>
            <w:rFonts w:hint="eastAsia"/>
            <w:rPrChange w:id="403" w:author="张洋" w:date="2017-02-15T11:23:00Z">
              <w:rPr>
                <w:rFonts w:hint="eastAsia"/>
                <w:highlight w:val="yellow"/>
              </w:rPr>
            </w:rPrChange>
          </w:rPr>
          <w:t>文献</w:t>
        </w:r>
        <w:r w:rsidR="00E714F8" w:rsidRPr="00E714F8">
          <w:rPr>
            <w:sz w:val="21"/>
            <w:szCs w:val="21"/>
            <w:rPrChange w:id="404" w:author="张洋" w:date="2017-04-21T09:55:00Z">
              <w:rPr>
                <w:sz w:val="21"/>
                <w:szCs w:val="21"/>
                <w:highlight w:val="yellow"/>
              </w:rPr>
            </w:rPrChange>
          </w:rPr>
          <w:t>[2</w:t>
        </w:r>
        <w:del w:id="405" w:author="张洋" w:date="2017-01-14T09:04:00Z">
          <w:r w:rsidR="00E714F8" w:rsidRPr="00E714F8">
            <w:rPr>
              <w:sz w:val="21"/>
              <w:szCs w:val="21"/>
              <w:rPrChange w:id="406" w:author="张洋" w:date="2017-04-21T09:55:00Z">
                <w:rPr>
                  <w:sz w:val="21"/>
                  <w:szCs w:val="21"/>
                  <w:highlight w:val="yellow"/>
                </w:rPr>
              </w:rPrChange>
            </w:rPr>
            <w:delText>2</w:delText>
          </w:r>
        </w:del>
      </w:ins>
      <w:ins w:id="407" w:author="张洋" w:date="2017-01-14T09:04:00Z">
        <w:r w:rsidR="00E714F8" w:rsidRPr="00E714F8">
          <w:rPr>
            <w:rPrChange w:id="408" w:author="张洋" w:date="2017-04-21T09:55:00Z">
              <w:rPr>
                <w:color w:val="FF0000"/>
                <w:highlight w:val="yellow"/>
              </w:rPr>
            </w:rPrChange>
          </w:rPr>
          <w:t>1</w:t>
        </w:r>
      </w:ins>
      <w:ins w:id="409" w:author="计科院" w:date="2017-01-10T21:29:00Z">
        <w:r w:rsidR="00E714F8" w:rsidRPr="00E714F8">
          <w:rPr>
            <w:sz w:val="21"/>
            <w:szCs w:val="21"/>
            <w:rPrChange w:id="410" w:author="张洋" w:date="2017-04-21T09:55:00Z">
              <w:rPr>
                <w:sz w:val="21"/>
                <w:szCs w:val="21"/>
                <w:highlight w:val="yellow"/>
              </w:rPr>
            </w:rPrChange>
          </w:rPr>
          <w:t>]</w:t>
        </w:r>
      </w:ins>
      <w:ins w:id="411" w:author="计科院" w:date="2017-01-10T21:37:00Z">
        <w:r w:rsidR="00E714F8" w:rsidRPr="00E714F8">
          <w:rPr>
            <w:rFonts w:hint="eastAsia"/>
            <w:rPrChange w:id="412" w:author="张洋" w:date="2017-02-15T11:23:00Z">
              <w:rPr>
                <w:rFonts w:hint="eastAsia"/>
                <w:highlight w:val="yellow"/>
              </w:rPr>
            </w:rPrChange>
          </w:rPr>
          <w:t>选取基向量</w:t>
        </w:r>
      </w:ins>
      <w:ins w:id="413" w:author="计科院" w:date="2017-01-10T21:37:00Z">
        <w:r w:rsidR="00D03081" w:rsidRPr="00D03081">
          <w:rPr>
            <w:snapToGrid/>
            <w:position w:val="-10"/>
          </w:rPr>
          <w:object w:dxaOrig="859" w:dyaOrig="320">
            <v:shape id="_x0000_i1064" type="#_x0000_t75" style="width:31.1pt;height:12.1pt" o:ole="">
              <v:imagedata r:id="rId84" o:title=""/>
            </v:shape>
            <o:OLEObject Type="Embed" ProgID="Equation.DSMT4" ShapeID="_x0000_i1064" DrawAspect="Content" ObjectID="_1555267491" r:id="rId85"/>
          </w:object>
        </w:r>
      </w:ins>
      <w:ins w:id="414" w:author="张洋" w:date="2017-01-14T09:01:00Z">
        <w:r w:rsidR="00E714F8" w:rsidRPr="00E714F8">
          <w:rPr>
            <w:sz w:val="21"/>
            <w:szCs w:val="21"/>
            <w:rPrChange w:id="415" w:author="张洋" w:date="2017-02-15T11:23:00Z">
              <w:rPr>
                <w:snapToGrid/>
                <w:position w:val="-10"/>
                <w:sz w:val="21"/>
                <w:szCs w:val="21"/>
              </w:rPr>
            </w:rPrChange>
          </w:rPr>
          <w:t>,</w:t>
        </w:r>
      </w:ins>
      <w:ins w:id="416" w:author="计科院" w:date="2017-01-10T21:29:00Z">
        <w:del w:id="417" w:author="计科院" w:date="2017-01-10T21:29:00Z">
          <w:r w:rsidR="00E714F8" w:rsidRPr="00E714F8">
            <w:rPr>
              <w:rFonts w:hint="eastAsia"/>
              <w:rPrChange w:id="418" w:author="张洋" w:date="2017-02-15T11:23:00Z">
                <w:rPr>
                  <w:rFonts w:hint="eastAsia"/>
                  <w:highlight w:val="yellow"/>
                </w:rPr>
              </w:rPrChange>
            </w:rPr>
            <w:delText>通过</w:delText>
          </w:r>
        </w:del>
      </w:ins>
      <w:ins w:id="419" w:author="计科院" w:date="2017-01-10T21:35:00Z">
        <w:r w:rsidR="00E714F8" w:rsidRPr="00E714F8">
          <w:rPr>
            <w:rFonts w:hint="eastAsia"/>
            <w:rPrChange w:id="420" w:author="张洋" w:date="2017-02-15T11:23:00Z">
              <w:rPr>
                <w:rFonts w:hint="eastAsia"/>
                <w:highlight w:val="yellow"/>
              </w:rPr>
            </w:rPrChange>
          </w:rPr>
          <w:t>在</w:t>
        </w:r>
      </w:ins>
      <w:ins w:id="421" w:author="计科院" w:date="2017-01-10T21:29:00Z">
        <w:del w:id="422" w:author="计科院" w:date="2017-01-10T21:32:00Z">
          <w:r w:rsidR="00E714F8" w:rsidRPr="00E714F8">
            <w:rPr>
              <w:rFonts w:hint="eastAsia"/>
              <w:rPrChange w:id="423" w:author="张洋" w:date="2017-02-15T11:23:00Z">
                <w:rPr>
                  <w:rFonts w:hint="eastAsia"/>
                  <w:highlight w:val="yellow"/>
                </w:rPr>
              </w:rPrChange>
            </w:rPr>
            <w:delText>将</w:delText>
          </w:r>
        </w:del>
        <w:del w:id="424" w:author="计科院" w:date="2017-01-10T21:35:00Z">
          <w:r w:rsidR="00E714F8" w:rsidRPr="00E714F8">
            <w:rPr>
              <w:rFonts w:hint="eastAsia"/>
              <w:rPrChange w:id="425" w:author="张洋" w:date="2017-02-15T11:23:00Z">
                <w:rPr>
                  <w:rFonts w:hint="eastAsia"/>
                  <w:highlight w:val="yellow"/>
                </w:rPr>
              </w:rPrChange>
            </w:rPr>
            <w:delText>基向量设置为</w:delText>
          </w:r>
        </w:del>
      </w:ins>
      <w:ins w:id="426" w:author="计科院" w:date="2017-01-10T21:29:00Z">
        <w:del w:id="427" w:author="计科院" w:date="2017-01-10T21:35:00Z">
          <w:r w:rsidR="00D03081" w:rsidRPr="00D03081">
            <w:rPr>
              <w:position w:val="-10"/>
            </w:rPr>
            <w:object w:dxaOrig="760" w:dyaOrig="320">
              <v:shape id="_x0000_i1065" type="#_x0000_t75" style="width:35.3pt;height:13.95pt" o:ole="">
                <v:imagedata r:id="rId86" o:title=""/>
              </v:shape>
              <o:OLEObject Type="Embed" ProgID="Equation.DSMT4" ShapeID="_x0000_i1065" DrawAspect="Content" ObjectID="_1555267492" r:id="rId87"/>
            </w:object>
          </w:r>
        </w:del>
      </w:ins>
      <w:ins w:id="428" w:author="计科院" w:date="2017-01-10T21:33:00Z">
        <w:r w:rsidR="00E714F8" w:rsidRPr="00E714F8">
          <w:rPr>
            <w:rPrChange w:id="429" w:author="张洋" w:date="2017-02-15T11:23:00Z">
              <w:rPr>
                <w:highlight w:val="yellow"/>
              </w:rPr>
            </w:rPrChange>
          </w:rPr>
          <w:t>2</w:t>
        </w:r>
        <w:r w:rsidR="00E714F8" w:rsidRPr="00E714F8">
          <w:rPr>
            <w:rFonts w:hint="eastAsia"/>
            <w:rPrChange w:id="430" w:author="张洋" w:date="2017-02-15T11:23:00Z">
              <w:rPr>
                <w:rFonts w:hint="eastAsia"/>
                <w:highlight w:val="yellow"/>
              </w:rPr>
            </w:rPrChange>
          </w:rPr>
          <w:t>个连续像素上嵌入</w:t>
        </w:r>
        <w:r w:rsidR="00E714F8" w:rsidRPr="00E714F8">
          <w:rPr>
            <w:rPrChange w:id="431" w:author="张洋" w:date="2017-02-15T11:23:00Z">
              <w:rPr>
                <w:highlight w:val="yellow"/>
              </w:rPr>
            </w:rPrChange>
          </w:rPr>
          <w:t>1</w:t>
        </w:r>
        <w:r w:rsidR="00E714F8" w:rsidRPr="00E714F8">
          <w:rPr>
            <w:rFonts w:hint="eastAsia"/>
            <w:rPrChange w:id="432" w:author="张洋" w:date="2017-02-15T11:23:00Z">
              <w:rPr>
                <w:rFonts w:hint="eastAsia"/>
                <w:highlight w:val="yellow"/>
              </w:rPr>
            </w:rPrChange>
          </w:rPr>
          <w:t>个</w:t>
        </w:r>
      </w:ins>
      <w:ins w:id="433" w:author="计科院" w:date="2017-01-10T21:33:00Z">
        <w:r w:rsidR="00D03081" w:rsidRPr="00D03081">
          <w:rPr>
            <w:position w:val="-6"/>
          </w:rPr>
          <w:object w:dxaOrig="280" w:dyaOrig="320">
            <v:shape id="_x0000_i1066" type="#_x0000_t75" style="width:13.95pt;height:13.95pt" o:ole="">
              <v:imagedata r:id="rId88" o:title=""/>
            </v:shape>
            <o:OLEObject Type="Embed" ProgID="Equation.DSMT4" ShapeID="_x0000_i1066" DrawAspect="Content" ObjectID="_1555267493" r:id="rId89"/>
          </w:object>
        </w:r>
      </w:ins>
      <w:ins w:id="434" w:author="计科院" w:date="2017-01-10T21:33:00Z">
        <w:r w:rsidR="00E714F8" w:rsidRPr="00E714F8">
          <w:rPr>
            <w:rFonts w:hint="eastAsia"/>
            <w:rPrChange w:id="435" w:author="张洋" w:date="2017-02-15T11:23:00Z">
              <w:rPr>
                <w:rFonts w:hint="eastAsia"/>
                <w:highlight w:val="yellow"/>
              </w:rPr>
            </w:rPrChange>
          </w:rPr>
          <w:t>进制数</w:t>
        </w:r>
      </w:ins>
      <w:ins w:id="436" w:author="计科院" w:date="2017-01-10T21:38:00Z">
        <w:r w:rsidR="00E714F8" w:rsidRPr="00E714F8">
          <w:rPr>
            <w:rFonts w:hint="eastAsia"/>
            <w:rPrChange w:id="437" w:author="张洋" w:date="2017-02-15T11:23:00Z">
              <w:rPr>
                <w:rFonts w:hint="eastAsia"/>
                <w:highlight w:val="yellow"/>
              </w:rPr>
            </w:rPrChange>
          </w:rPr>
          <w:t>的</w:t>
        </w:r>
      </w:ins>
      <w:ins w:id="438" w:author="计科院" w:date="2017-01-10T21:32:00Z">
        <w:r w:rsidR="00E714F8" w:rsidRPr="00E714F8">
          <w:rPr>
            <w:rPrChange w:id="439" w:author="张洋" w:date="2017-02-15T11:23:00Z">
              <w:rPr>
                <w:highlight w:val="yellow"/>
              </w:rPr>
            </w:rPrChange>
          </w:rPr>
          <w:t>EMD</w:t>
        </w:r>
        <w:r w:rsidR="00E714F8" w:rsidRPr="00E714F8">
          <w:rPr>
            <w:rFonts w:hint="eastAsia"/>
            <w:rPrChange w:id="440" w:author="张洋" w:date="2017-02-15T11:23:00Z">
              <w:rPr>
                <w:rFonts w:hint="eastAsia"/>
                <w:highlight w:val="yellow"/>
              </w:rPr>
            </w:rPrChange>
          </w:rPr>
          <w:t>方法</w:t>
        </w:r>
      </w:ins>
      <w:ins w:id="441" w:author="张洋" w:date="2017-01-14T09:01:00Z">
        <w:r w:rsidR="00E714F8" w:rsidRPr="00E714F8">
          <w:rPr>
            <w:rPrChange w:id="442" w:author="张洋" w:date="2017-02-15T11:23:00Z">
              <w:rPr>
                <w:highlight w:val="yellow"/>
              </w:rPr>
            </w:rPrChange>
          </w:rPr>
          <w:t xml:space="preserve">, </w:t>
        </w:r>
      </w:ins>
      <w:ins w:id="443" w:author="计科院" w:date="2017-01-10T21:29:00Z">
        <w:del w:id="444" w:author="计科院" w:date="2017-01-10T21:30:00Z">
          <w:r w:rsidR="00E714F8" w:rsidRPr="00E714F8">
            <w:rPr>
              <w:rFonts w:hint="eastAsia"/>
              <w:rPrChange w:id="445" w:author="张洋" w:date="2017-02-15T11:23:00Z">
                <w:rPr>
                  <w:rFonts w:hint="eastAsia"/>
                  <w:highlight w:val="yellow"/>
                </w:rPr>
              </w:rPrChange>
            </w:rPr>
            <w:delText>在</w:delText>
          </w:r>
        </w:del>
        <w:del w:id="446" w:author="计科院" w:date="2017-01-10T21:31:00Z">
          <w:r w:rsidR="00E714F8" w:rsidRPr="00E714F8">
            <w:rPr>
              <w:rFonts w:hint="eastAsia"/>
              <w:rPrChange w:id="447" w:author="张洋" w:date="2017-02-15T11:23:00Z">
                <w:rPr>
                  <w:rFonts w:hint="eastAsia"/>
                  <w:highlight w:val="yellow"/>
                </w:rPr>
              </w:rPrChange>
            </w:rPr>
            <w:delText>两</w:delText>
          </w:r>
        </w:del>
        <w:del w:id="448" w:author="计科院" w:date="2017-01-10T21:33:00Z">
          <w:r w:rsidR="00E714F8" w:rsidRPr="00E714F8">
            <w:rPr>
              <w:rFonts w:hint="eastAsia"/>
              <w:rPrChange w:id="449" w:author="张洋" w:date="2017-02-15T11:23:00Z">
                <w:rPr>
                  <w:rFonts w:hint="eastAsia"/>
                  <w:highlight w:val="yellow"/>
                </w:rPr>
              </w:rPrChange>
            </w:rPr>
            <w:delText>个连续像素上嵌入</w:delText>
          </w:r>
          <w:r w:rsidR="00E714F8" w:rsidRPr="00E714F8">
            <w:rPr>
              <w:rPrChange w:id="450" w:author="张洋" w:date="2017-02-15T11:23:00Z">
                <w:rPr>
                  <w:highlight w:val="yellow"/>
                </w:rPr>
              </w:rPrChange>
            </w:rPr>
            <w:delText>1</w:delText>
          </w:r>
          <w:r w:rsidR="00E714F8" w:rsidRPr="00E714F8">
            <w:rPr>
              <w:rFonts w:hint="eastAsia"/>
              <w:rPrChange w:id="451" w:author="张洋" w:date="2017-02-15T11:23:00Z">
                <w:rPr>
                  <w:rFonts w:hint="eastAsia"/>
                  <w:highlight w:val="yellow"/>
                </w:rPr>
              </w:rPrChange>
            </w:rPr>
            <w:delText>个</w:delText>
          </w:r>
        </w:del>
      </w:ins>
      <w:ins w:id="452" w:author="计科院" w:date="2017-01-10T21:29:00Z">
        <w:del w:id="453" w:author="计科院" w:date="2017-01-10T21:33:00Z">
          <w:r w:rsidR="00D03081" w:rsidRPr="00D03081">
            <w:rPr>
              <w:position w:val="-6"/>
            </w:rPr>
            <w:object w:dxaOrig="220" w:dyaOrig="320">
              <v:shape id="_x0000_i1067" type="#_x0000_t75" style="width:7.45pt;height:13.95pt" o:ole="">
                <v:imagedata r:id="rId90" o:title=""/>
              </v:shape>
              <o:OLEObject Type="Embed" ProgID="Equation.DSMT4" ShapeID="_x0000_i1067" DrawAspect="Content" ObjectID="_1555267494" r:id="rId91"/>
            </w:object>
          </w:r>
        </w:del>
      </w:ins>
      <w:ins w:id="454" w:author="计科院" w:date="2017-01-10T21:29:00Z">
        <w:del w:id="455" w:author="计科院" w:date="2017-01-10T21:33:00Z">
          <w:r w:rsidR="00E714F8" w:rsidRPr="00E714F8">
            <w:rPr>
              <w:rFonts w:hint="eastAsia"/>
              <w:rPrChange w:id="456" w:author="张洋" w:date="2017-02-15T11:23:00Z">
                <w:rPr>
                  <w:rFonts w:hint="eastAsia"/>
                  <w:highlight w:val="yellow"/>
                </w:rPr>
              </w:rPrChange>
            </w:rPr>
            <w:delText>进制数</w:delText>
          </w:r>
        </w:del>
        <w:del w:id="457" w:author="计科院" w:date="2017-01-10T21:31:00Z">
          <w:r w:rsidR="00E714F8" w:rsidRPr="00E714F8">
            <w:rPr>
              <w:rPrChange w:id="458" w:author="张洋" w:date="2017-02-15T11:23:00Z">
                <w:rPr>
                  <w:highlight w:val="yellow"/>
                </w:rPr>
              </w:rPrChange>
            </w:rPr>
            <w:delText>.</w:delText>
          </w:r>
        </w:del>
      </w:ins>
      <w:ins w:id="459" w:author="计科院" w:date="2017-01-10T21:31:00Z">
        <w:r w:rsidR="00E714F8" w:rsidRPr="00E714F8">
          <w:rPr>
            <w:rFonts w:hint="eastAsia"/>
            <w:rPrChange w:id="460" w:author="张洋" w:date="2017-02-15T11:23:00Z">
              <w:rPr>
                <w:rFonts w:hint="eastAsia"/>
                <w:highlight w:val="yellow"/>
              </w:rPr>
            </w:rPrChange>
          </w:rPr>
          <w:t>本质</w:t>
        </w:r>
      </w:ins>
      <w:ins w:id="461" w:author="计科院" w:date="2017-01-11T09:29:00Z">
        <w:r w:rsidR="00E714F8" w:rsidRPr="00E714F8">
          <w:rPr>
            <w:rFonts w:hint="eastAsia"/>
            <w:rPrChange w:id="462" w:author="张洋" w:date="2017-02-15T11:23:00Z">
              <w:rPr>
                <w:rFonts w:hint="eastAsia"/>
                <w:highlight w:val="yellow"/>
              </w:rPr>
            </w:rPrChange>
          </w:rPr>
          <w:t>上</w:t>
        </w:r>
      </w:ins>
      <w:ins w:id="463" w:author="计科院" w:date="2017-01-11T09:27:00Z">
        <w:r w:rsidR="00E714F8" w:rsidRPr="00E714F8">
          <w:rPr>
            <w:rFonts w:hint="eastAsia"/>
            <w:rPrChange w:id="464"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65" w:author="计科院" w:date="2017-01-11T09:30:00Z">
        <w:del w:id="466" w:author="张洋" w:date="2017-01-14T09:01:00Z">
          <w:r>
            <w:rPr>
              <w:rFonts w:hint="eastAsia"/>
              <w:snapToGrid/>
            </w:rPr>
            <w:delText>，</w:delText>
          </w:r>
        </w:del>
      </w:ins>
      <w:ins w:id="467" w:author="张洋" w:date="2017-01-14T09:01:00Z">
        <w:r>
          <w:rPr>
            <w:rFonts w:hint="eastAsia"/>
            <w:snapToGrid/>
          </w:rPr>
          <w:t xml:space="preserve">, </w:t>
        </w:r>
      </w:ins>
      <w:ins w:id="468" w:author="计科院" w:date="2017-01-11T09:30:00Z">
        <w:r>
          <w:rPr>
            <w:rFonts w:hint="eastAsia"/>
            <w:snapToGrid/>
          </w:rPr>
          <w:t>两者都等同于文献</w:t>
        </w:r>
      </w:ins>
      <w:ins w:id="469" w:author="计科院" w:date="2017-01-11T09:31:00Z">
        <w:r w:rsidR="00E714F8" w:rsidRPr="00E714F8">
          <w:rPr>
            <w:snapToGrid/>
            <w:rPrChange w:id="470" w:author="张洋" w:date="2017-02-15T11:23:00Z">
              <w:rPr>
                <w:snapToGrid/>
                <w:highlight w:val="yellow"/>
              </w:rPr>
            </w:rPrChange>
          </w:rPr>
          <w:t>[18]</w:t>
        </w:r>
        <w:r w:rsidR="00E714F8" w:rsidRPr="00E714F8">
          <w:rPr>
            <w:rFonts w:hint="eastAsia"/>
            <w:snapToGrid/>
            <w:rPrChange w:id="471" w:author="张洋" w:date="2017-02-15T11:23:00Z">
              <w:rPr>
                <w:rFonts w:hint="eastAsia"/>
                <w:snapToGrid/>
                <w:highlight w:val="yellow"/>
              </w:rPr>
            </w:rPrChange>
          </w:rPr>
          <w:t>给出的</w:t>
        </w:r>
        <w:r w:rsidR="00E714F8" w:rsidRPr="00E714F8">
          <w:rPr>
            <w:snapToGrid/>
            <w:rPrChange w:id="472" w:author="张洋" w:date="2017-02-15T11:23:00Z">
              <w:rPr>
                <w:snapToGrid/>
                <w:highlight w:val="yellow"/>
              </w:rPr>
            </w:rPrChange>
          </w:rPr>
          <w:t>EMD-</w:t>
        </w:r>
        <w:r w:rsidR="00E714F8" w:rsidRPr="00E714F8">
          <w:rPr>
            <w:i/>
            <w:snapToGrid/>
            <w:rPrChange w:id="473" w:author="张洋" w:date="2017-02-15T11:23:00Z">
              <w:rPr>
                <w:i/>
                <w:snapToGrid/>
                <w:highlight w:val="yellow"/>
              </w:rPr>
            </w:rPrChange>
          </w:rPr>
          <w:t>c</w:t>
        </w:r>
      </w:ins>
      <w:ins w:id="474" w:author="计科院" w:date="2017-01-13T21:32:00Z">
        <w:r w:rsidR="00E714F8" w:rsidRPr="00E714F8">
          <w:rPr>
            <w:i/>
            <w:snapToGrid/>
            <w:sz w:val="21"/>
            <w:szCs w:val="21"/>
            <w:vertAlign w:val="superscript"/>
            <w:rPrChange w:id="475" w:author="张洋" w:date="2017-02-15T11:23:00Z">
              <w:rPr>
                <w:snapToGrid/>
                <w:sz w:val="21"/>
                <w:szCs w:val="21"/>
                <w:highlight w:val="yellow"/>
                <w:vertAlign w:val="superscript"/>
              </w:rPr>
            </w:rPrChange>
          </w:rPr>
          <w:t>n</w:t>
        </w:r>
      </w:ins>
      <w:ins w:id="476" w:author="计科院" w:date="2017-01-11T09:31:00Z">
        <w:r w:rsidR="00E714F8" w:rsidRPr="00E714F8">
          <w:rPr>
            <w:rFonts w:hint="eastAsia"/>
            <w:snapToGrid/>
            <w:rPrChange w:id="477" w:author="张洋" w:date="2017-02-15T11:23:00Z">
              <w:rPr>
                <w:rFonts w:hint="eastAsia"/>
                <w:snapToGrid/>
                <w:highlight w:val="yellow"/>
              </w:rPr>
            </w:rPrChange>
          </w:rPr>
          <w:t>方法</w:t>
        </w:r>
      </w:ins>
      <w:ins w:id="478" w:author="计科院" w:date="2017-02-14T20:52:00Z">
        <w:r w:rsidR="00E714F8" w:rsidRPr="00E714F8">
          <w:rPr>
            <w:rFonts w:hint="eastAsia"/>
            <w:snapToGrid/>
            <w:rPrChange w:id="479" w:author="张洋" w:date="2017-02-15T11:23:00Z">
              <w:rPr>
                <w:rFonts w:hint="eastAsia"/>
                <w:snapToGrid/>
                <w:highlight w:val="yellow"/>
              </w:rPr>
            </w:rPrChange>
          </w:rPr>
          <w:t>在</w:t>
        </w:r>
      </w:ins>
      <w:ins w:id="480" w:author="计科院" w:date="2017-01-11T09:46:00Z">
        <w:r w:rsidR="00E714F8" w:rsidRPr="00E714F8">
          <w:rPr>
            <w:i/>
            <w:snapToGrid/>
            <w:sz w:val="21"/>
            <w:szCs w:val="21"/>
            <w:rPrChange w:id="481" w:author="张洋" w:date="2017-02-15T11:23:00Z">
              <w:rPr>
                <w:snapToGrid/>
                <w:sz w:val="21"/>
                <w:szCs w:val="21"/>
              </w:rPr>
            </w:rPrChange>
          </w:rPr>
          <w:t>n</w:t>
        </w:r>
      </w:ins>
      <w:ins w:id="482" w:author="计科院" w:date="2017-01-13T21:33:00Z">
        <w:r>
          <w:rPr>
            <w:rFonts w:hint="eastAsia"/>
            <w:snapToGrid/>
          </w:rPr>
          <w:t>=</w:t>
        </w:r>
      </w:ins>
      <w:ins w:id="483" w:author="计科院" w:date="2017-01-11T09:46:00Z">
        <w:r>
          <w:rPr>
            <w:rFonts w:hint="eastAsia"/>
            <w:snapToGrid/>
          </w:rPr>
          <w:t>2</w:t>
        </w:r>
      </w:ins>
      <w:ins w:id="484" w:author="计科院" w:date="2017-02-14T20:52:00Z">
        <w:r>
          <w:rPr>
            <w:rFonts w:hint="eastAsia"/>
            <w:snapToGrid/>
          </w:rPr>
          <w:t>时</w:t>
        </w:r>
      </w:ins>
      <w:ins w:id="485" w:author="计科院" w:date="2017-01-11T09:46:00Z">
        <w:r>
          <w:rPr>
            <w:rFonts w:hint="eastAsia"/>
            <w:snapToGrid/>
          </w:rPr>
          <w:t>的情况</w:t>
        </w:r>
        <w:r>
          <w:rPr>
            <w:rFonts w:hint="eastAsia"/>
            <w:snapToGrid/>
          </w:rPr>
          <w:t>.</w:t>
        </w:r>
      </w:ins>
    </w:p>
    <w:p w:rsidR="001B416A" w:rsidRDefault="00FA686E">
      <w:pPr>
        <w:spacing w:line="240" w:lineRule="auto"/>
        <w:ind w:firstLineChars="200" w:firstLine="416"/>
        <w:textAlignment w:val="center"/>
        <w:rPr>
          <w:snapToGrid/>
        </w:rPr>
        <w:pPrChange w:id="486" w:author="张洋" w:date="2017-05-01T11:44:00Z">
          <w:pPr>
            <w:spacing w:line="240" w:lineRule="auto"/>
            <w:ind w:firstLineChars="200" w:firstLine="416"/>
          </w:pPr>
        </w:pPrChange>
      </w:pPr>
      <w:r>
        <w:rPr>
          <w:snapToGrid/>
        </w:rPr>
        <w:t>对</w:t>
      </w:r>
      <w:r>
        <w:rPr>
          <w:snapToGrid/>
        </w:rPr>
        <w:t>EMD</w:t>
      </w:r>
      <w:r>
        <w:rPr>
          <w:snapToGrid/>
        </w:rPr>
        <w:t>方法还可进行有效</w:t>
      </w:r>
      <w:del w:id="487" w:author="计科院" w:date="2017-01-10T21:38:00Z">
        <w:r>
          <w:rPr>
            <w:snapToGrid/>
          </w:rPr>
          <w:delText>的</w:delText>
        </w:r>
      </w:del>
      <w:r>
        <w:rPr>
          <w:snapToGrid/>
        </w:rPr>
        <w:t>组合以提供更大</w:t>
      </w:r>
      <w:del w:id="488"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89"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90" w:author="计科院" w:date="2017-01-13T21:35:00Z">
        <w:r w:rsidR="00E714F8" w:rsidRPr="00E714F8">
          <w:rPr>
            <w:snapToGrid/>
            <w:sz w:val="21"/>
            <w:szCs w:val="21"/>
            <w:vertAlign w:val="superscript"/>
            <w:rPrChange w:id="491"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9.3pt;height:13.95pt" o:ole="">
            <v:imagedata r:id="rId92" o:title=""/>
          </v:shape>
          <o:OLEObject Type="Embed" ProgID="Equation.DSMT4" ShapeID="_x0000_i1068" DrawAspect="Content" ObjectID="_1555267495" r:id="rId93"/>
        </w:object>
      </w:r>
      <w:r w:rsidR="00E714F8" w:rsidRPr="00E714F8">
        <w:rPr>
          <w:rFonts w:hint="eastAsia"/>
          <w:snapToGrid/>
          <w:sz w:val="21"/>
          <w:szCs w:val="21"/>
          <w:rPrChange w:id="492" w:author="张洋" w:date="2017-02-15T11:23:00Z">
            <w:rPr>
              <w:rFonts w:hint="eastAsia"/>
              <w:sz w:val="21"/>
              <w:szCs w:val="21"/>
            </w:rPr>
          </w:rPrChange>
        </w:rPr>
        <w:t>和</w:t>
      </w:r>
      <w:r w:rsidR="00D03081" w:rsidRPr="00D03081">
        <w:rPr>
          <w:snapToGrid/>
        </w:rPr>
        <w:object w:dxaOrig="260" w:dyaOrig="360">
          <v:shape id="_x0000_i1069" type="#_x0000_t75" style="width:10.7pt;height:13.95pt" o:ole="">
            <v:imagedata r:id="rId94" o:title=""/>
          </v:shape>
          <o:OLEObject Type="Embed" ProgID="Equation.DSMT4" ShapeID="_x0000_i1069" DrawAspect="Content" ObjectID="_1555267496" r:id="rId95"/>
        </w:object>
      </w:r>
      <w:r w:rsidR="00E714F8" w:rsidRPr="00E714F8">
        <w:rPr>
          <w:rFonts w:hint="eastAsia"/>
          <w:snapToGrid/>
          <w:sz w:val="21"/>
          <w:szCs w:val="21"/>
          <w:rPrChange w:id="493" w:author="张洋" w:date="2017-02-15T11:23:00Z">
            <w:rPr>
              <w:rFonts w:hint="eastAsia"/>
              <w:sz w:val="21"/>
              <w:szCs w:val="21"/>
            </w:rPr>
          </w:rPrChange>
        </w:rPr>
        <w:t>个数据连续使用</w:t>
      </w:r>
      <w:r w:rsidR="00E714F8" w:rsidRPr="00E714F8">
        <w:rPr>
          <w:snapToGrid/>
          <w:sz w:val="21"/>
          <w:szCs w:val="21"/>
          <w:rPrChange w:id="494" w:author="张洋" w:date="2017-02-15T11:23:00Z">
            <w:rPr>
              <w:sz w:val="21"/>
              <w:szCs w:val="21"/>
            </w:rPr>
          </w:rPrChange>
        </w:rPr>
        <w:t>2</w:t>
      </w:r>
      <w:r w:rsidR="00E714F8" w:rsidRPr="00E714F8">
        <w:rPr>
          <w:rFonts w:hint="eastAsia"/>
          <w:snapToGrid/>
          <w:sz w:val="21"/>
          <w:szCs w:val="21"/>
          <w:rPrChange w:id="495" w:author="张洋" w:date="2017-02-15T11:23:00Z">
            <w:rPr>
              <w:rFonts w:hint="eastAsia"/>
              <w:sz w:val="21"/>
              <w:szCs w:val="21"/>
            </w:rPr>
          </w:rPrChange>
        </w:rPr>
        <w:t>次</w:t>
      </w:r>
      <w:r w:rsidR="00E714F8" w:rsidRPr="00E714F8">
        <w:rPr>
          <w:snapToGrid/>
          <w:sz w:val="21"/>
          <w:szCs w:val="21"/>
          <w:rPrChange w:id="496" w:author="张洋" w:date="2017-02-15T11:23:00Z">
            <w:rPr>
              <w:sz w:val="21"/>
              <w:szCs w:val="21"/>
            </w:rPr>
          </w:rPrChange>
        </w:rPr>
        <w:t>EMD</w:t>
      </w:r>
      <w:r w:rsidR="00E714F8" w:rsidRPr="00E714F8">
        <w:rPr>
          <w:rFonts w:hint="eastAsia"/>
          <w:snapToGrid/>
          <w:sz w:val="21"/>
          <w:szCs w:val="21"/>
          <w:rPrChange w:id="497" w:author="张洋" w:date="2017-02-15T11:23:00Z">
            <w:rPr>
              <w:rFonts w:hint="eastAsia"/>
              <w:sz w:val="21"/>
              <w:szCs w:val="21"/>
            </w:rPr>
          </w:rPrChange>
        </w:rPr>
        <w:t>方法</w:t>
      </w:r>
      <w:del w:id="498" w:author="张洋" w:date="2017-01-04T16:41:00Z">
        <w:r w:rsidR="00E714F8" w:rsidRPr="00E714F8">
          <w:rPr>
            <w:rFonts w:hint="eastAsia"/>
            <w:snapToGrid/>
            <w:sz w:val="21"/>
            <w:szCs w:val="21"/>
            <w:rPrChange w:id="499" w:author="张洋" w:date="2017-02-15T11:23:00Z">
              <w:rPr>
                <w:rFonts w:hint="eastAsia"/>
                <w:sz w:val="21"/>
                <w:szCs w:val="21"/>
              </w:rPr>
            </w:rPrChange>
          </w:rPr>
          <w:delText>嵌入</w:delText>
        </w:r>
      </w:del>
      <w:del w:id="500" w:author="计科院" w:date="2017-01-13T21:35:00Z">
        <w:r w:rsidR="00E714F8" w:rsidRPr="00E714F8">
          <w:rPr>
            <w:snapToGrid/>
            <w:sz w:val="21"/>
            <w:szCs w:val="21"/>
            <w:rPrChange w:id="501" w:author="张洋" w:date="2017-02-15T11:23:00Z">
              <w:rPr>
                <w:sz w:val="21"/>
                <w:szCs w:val="21"/>
              </w:rPr>
            </w:rPrChange>
          </w:rPr>
          <w:delText xml:space="preserve">, </w:delText>
        </w:r>
        <w:r w:rsidR="00E714F8" w:rsidRPr="00E714F8">
          <w:rPr>
            <w:rFonts w:hint="eastAsia"/>
            <w:snapToGrid/>
            <w:sz w:val="21"/>
            <w:szCs w:val="21"/>
            <w:rPrChange w:id="502" w:author="张洋" w:date="2017-02-15T11:23:00Z">
              <w:rPr>
                <w:rFonts w:hint="eastAsia"/>
                <w:sz w:val="21"/>
                <w:szCs w:val="21"/>
              </w:rPr>
            </w:rPrChange>
          </w:rPr>
          <w:delText>可</w:delText>
        </w:r>
      </w:del>
      <w:r w:rsidR="00E714F8" w:rsidRPr="00E714F8">
        <w:rPr>
          <w:rFonts w:hint="eastAsia"/>
          <w:snapToGrid/>
          <w:sz w:val="21"/>
          <w:szCs w:val="21"/>
          <w:rPrChange w:id="503" w:author="张洋" w:date="2017-02-15T11:23:00Z">
            <w:rPr>
              <w:rFonts w:hint="eastAsia"/>
              <w:sz w:val="21"/>
              <w:szCs w:val="21"/>
            </w:rPr>
          </w:rPrChange>
        </w:rPr>
        <w:t>嵌入</w:t>
      </w:r>
      <w:r w:rsidR="00E714F8" w:rsidRPr="00E714F8">
        <w:rPr>
          <w:snapToGrid/>
          <w:sz w:val="21"/>
          <w:szCs w:val="21"/>
          <w:rPrChange w:id="504" w:author="张洋" w:date="2017-02-15T11:23:00Z">
            <w:rPr>
              <w:sz w:val="21"/>
              <w:szCs w:val="21"/>
            </w:rPr>
          </w:rPrChange>
        </w:rPr>
        <w:t>1</w:t>
      </w:r>
      <w:r w:rsidR="00E714F8" w:rsidRPr="00E714F8">
        <w:rPr>
          <w:rFonts w:hint="eastAsia"/>
          <w:snapToGrid/>
          <w:sz w:val="21"/>
          <w:szCs w:val="21"/>
          <w:rPrChange w:id="505"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3pt;height:13.95pt" o:ole="">
            <v:imagedata r:id="rId96" o:title=""/>
          </v:shape>
          <o:OLEObject Type="Embed" ProgID="Equation.DSMT4" ShapeID="_x0000_i1070" DrawAspect="Content" ObjectID="_1555267497" r:id="rId97"/>
        </w:object>
      </w:r>
      <w:r>
        <w:rPr>
          <w:rFonts w:hint="eastAsia"/>
          <w:snapToGrid/>
        </w:rPr>
        <w:t>进制</w:t>
      </w:r>
      <w:del w:id="506"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07" w:author="张洋" w:date="2017-01-04T16:07:00Z">
        <w:r>
          <w:rPr>
            <w:rFonts w:hint="eastAsia"/>
            <w:snapToGrid/>
          </w:rPr>
          <w:delText>0</w:delText>
        </w:r>
      </w:del>
      <w:ins w:id="508"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09"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10" w:author="张洋" w:date="2017-01-04T16:05:00Z">
        <w:del w:id="511" w:author="计科院" w:date="2017-01-10T21:29:00Z">
          <w:r w:rsidR="00E714F8" w:rsidRPr="00E714F8">
            <w:rPr>
              <w:rFonts w:hint="eastAsia"/>
              <w:snapToGrid/>
              <w:sz w:val="21"/>
              <w:szCs w:val="21"/>
              <w:rPrChange w:id="512" w:author="张洋" w:date="2017-02-15T11:23:00Z">
                <w:rPr>
                  <w:rFonts w:hint="eastAsia"/>
                  <w:sz w:val="21"/>
                  <w:szCs w:val="21"/>
                  <w:highlight w:val="yellow"/>
                </w:rPr>
              </w:rPrChange>
            </w:rPr>
            <w:delText>文献</w:delText>
          </w:r>
          <w:r w:rsidR="00E714F8" w:rsidRPr="00E714F8">
            <w:rPr>
              <w:snapToGrid/>
              <w:sz w:val="21"/>
              <w:szCs w:val="21"/>
              <w:rPrChange w:id="513" w:author="张洋" w:date="2017-02-15T11:23:00Z">
                <w:rPr>
                  <w:sz w:val="21"/>
                  <w:szCs w:val="21"/>
                  <w:highlight w:val="yellow"/>
                </w:rPr>
              </w:rPrChange>
            </w:rPr>
            <w:delText>[2</w:delText>
          </w:r>
        </w:del>
      </w:ins>
      <w:ins w:id="514" w:author="张洋" w:date="2017-01-04T16:07:00Z">
        <w:del w:id="515" w:author="计科院" w:date="2017-01-10T21:29:00Z">
          <w:r w:rsidR="00E714F8" w:rsidRPr="00E714F8">
            <w:rPr>
              <w:snapToGrid/>
              <w:sz w:val="21"/>
              <w:szCs w:val="21"/>
              <w:rPrChange w:id="516" w:author="张洋" w:date="2017-02-15T11:23:00Z">
                <w:rPr>
                  <w:sz w:val="21"/>
                  <w:szCs w:val="21"/>
                  <w:highlight w:val="yellow"/>
                </w:rPr>
              </w:rPrChange>
            </w:rPr>
            <w:delText>2</w:delText>
          </w:r>
        </w:del>
      </w:ins>
      <w:ins w:id="517" w:author="张洋" w:date="2017-01-04T16:05:00Z">
        <w:del w:id="518" w:author="计科院" w:date="2017-01-10T21:29:00Z">
          <w:r w:rsidR="00E714F8" w:rsidRPr="00E714F8">
            <w:rPr>
              <w:snapToGrid/>
              <w:sz w:val="21"/>
              <w:szCs w:val="21"/>
              <w:rPrChange w:id="519" w:author="张洋" w:date="2017-02-15T11:23:00Z">
                <w:rPr>
                  <w:sz w:val="21"/>
                  <w:szCs w:val="21"/>
                  <w:highlight w:val="yellow"/>
                </w:rPr>
              </w:rPrChange>
            </w:rPr>
            <w:delText>]</w:delText>
          </w:r>
        </w:del>
      </w:ins>
      <w:ins w:id="520" w:author="张洋" w:date="2017-01-04T16:06:00Z">
        <w:del w:id="521" w:author="计科院" w:date="2017-01-10T21:29:00Z">
          <w:r w:rsidR="00E714F8" w:rsidRPr="00E714F8">
            <w:rPr>
              <w:rFonts w:hint="eastAsia"/>
              <w:snapToGrid/>
              <w:sz w:val="21"/>
              <w:szCs w:val="21"/>
              <w:rPrChange w:id="522" w:author="张洋" w:date="2017-02-15T11:23:00Z">
                <w:rPr>
                  <w:rFonts w:hint="eastAsia"/>
                  <w:sz w:val="21"/>
                  <w:szCs w:val="21"/>
                  <w:highlight w:val="yellow"/>
                </w:rPr>
              </w:rPrChange>
            </w:rPr>
            <w:delText>通过将基向量设置为</w:delText>
          </w:r>
        </w:del>
      </w:ins>
      <w:ins w:id="523" w:author="张洋" w:date="2017-01-04T16:06:00Z">
        <w:del w:id="524" w:author="计科院" w:date="2017-01-10T21:29:00Z">
          <w:r w:rsidR="00D03081" w:rsidRPr="00D03081">
            <w:rPr>
              <w:snapToGrid/>
            </w:rPr>
            <w:object w:dxaOrig="760" w:dyaOrig="320">
              <v:shape id="_x0000_i1071" type="#_x0000_t75" style="width:35.3pt;height:13.95pt" o:ole="">
                <v:imagedata r:id="rId86" o:title=""/>
              </v:shape>
              <o:OLEObject Type="Embed" ProgID="Equation.DSMT4" ShapeID="_x0000_i1071" DrawAspect="Content" ObjectID="_1555267498" r:id="rId98"/>
            </w:object>
          </w:r>
        </w:del>
      </w:ins>
      <w:ins w:id="525" w:author="张洋" w:date="2017-01-04T16:06:00Z">
        <w:del w:id="526" w:author="计科院" w:date="2017-01-10T21:29:00Z">
          <w:r w:rsidR="00E714F8" w:rsidRPr="00E714F8">
            <w:rPr>
              <w:rFonts w:hint="eastAsia"/>
              <w:snapToGrid/>
              <w:sz w:val="21"/>
              <w:szCs w:val="21"/>
              <w:rPrChange w:id="527" w:author="张洋" w:date="2017-02-15T11:23:00Z">
                <w:rPr>
                  <w:rFonts w:hint="eastAsia"/>
                  <w:sz w:val="21"/>
                  <w:szCs w:val="21"/>
                  <w:highlight w:val="yellow"/>
                </w:rPr>
              </w:rPrChange>
            </w:rPr>
            <w:delText>在两个连续像素上嵌入</w:delText>
          </w:r>
          <w:r w:rsidR="00E714F8" w:rsidRPr="00E714F8">
            <w:rPr>
              <w:snapToGrid/>
              <w:sz w:val="21"/>
              <w:szCs w:val="21"/>
              <w:rPrChange w:id="528" w:author="张洋" w:date="2017-02-15T11:23:00Z">
                <w:rPr>
                  <w:sz w:val="21"/>
                  <w:szCs w:val="21"/>
                  <w:highlight w:val="yellow"/>
                </w:rPr>
              </w:rPrChange>
            </w:rPr>
            <w:delText>1</w:delText>
          </w:r>
          <w:r w:rsidR="00E714F8" w:rsidRPr="00E714F8">
            <w:rPr>
              <w:rFonts w:hint="eastAsia"/>
              <w:snapToGrid/>
              <w:sz w:val="21"/>
              <w:szCs w:val="21"/>
              <w:rPrChange w:id="529" w:author="张洋" w:date="2017-02-15T11:23:00Z">
                <w:rPr>
                  <w:rFonts w:hint="eastAsia"/>
                  <w:sz w:val="21"/>
                  <w:szCs w:val="21"/>
                  <w:highlight w:val="yellow"/>
                </w:rPr>
              </w:rPrChange>
            </w:rPr>
            <w:delText>个</w:delText>
          </w:r>
        </w:del>
      </w:ins>
      <w:ins w:id="530" w:author="张洋" w:date="2017-01-04T16:06:00Z">
        <w:del w:id="531" w:author="计科院" w:date="2017-01-10T21:29:00Z">
          <w:r w:rsidR="00D03081" w:rsidRPr="00D03081">
            <w:rPr>
              <w:snapToGrid/>
            </w:rPr>
            <w:object w:dxaOrig="220" w:dyaOrig="320">
              <v:shape id="_x0000_i1072" type="#_x0000_t75" style="width:7.45pt;height:13.95pt" o:ole="">
                <v:imagedata r:id="rId90" o:title=""/>
              </v:shape>
              <o:OLEObject Type="Embed" ProgID="Equation.DSMT4" ShapeID="_x0000_i1072" DrawAspect="Content" ObjectID="_1555267499" r:id="rId99"/>
            </w:object>
          </w:r>
        </w:del>
      </w:ins>
      <w:ins w:id="532" w:author="张洋" w:date="2017-01-04T16:06:00Z">
        <w:del w:id="533" w:author="计科院" w:date="2017-01-10T21:29:00Z">
          <w:r w:rsidR="00E714F8" w:rsidRPr="00E714F8">
            <w:rPr>
              <w:rFonts w:hint="eastAsia"/>
              <w:snapToGrid/>
              <w:sz w:val="21"/>
              <w:szCs w:val="21"/>
              <w:rPrChange w:id="534" w:author="张洋" w:date="2017-02-15T11:23:00Z">
                <w:rPr>
                  <w:rFonts w:hint="eastAsia"/>
                  <w:sz w:val="21"/>
                  <w:szCs w:val="21"/>
                  <w:highlight w:val="yellow"/>
                </w:rPr>
              </w:rPrChange>
            </w:rPr>
            <w:delText>进制数</w:delText>
          </w:r>
        </w:del>
      </w:ins>
      <w:ins w:id="535" w:author="张洋" w:date="2017-01-04T16:05:00Z">
        <w:del w:id="536" w:author="计科院" w:date="2017-01-10T21:29:00Z">
          <w:r w:rsidR="00E714F8" w:rsidRPr="00E714F8">
            <w:rPr>
              <w:snapToGrid/>
              <w:sz w:val="21"/>
              <w:szCs w:val="21"/>
              <w:rPrChange w:id="537" w:author="张洋" w:date="2017-02-15T11:23:00Z">
                <w:rPr>
                  <w:sz w:val="21"/>
                  <w:szCs w:val="21"/>
                  <w:highlight w:val="yellow"/>
                </w:rPr>
              </w:rPrChange>
            </w:rPr>
            <w:delText>.</w:delText>
          </w:r>
        </w:del>
      </w:ins>
      <w:r>
        <w:rPr>
          <w:rFonts w:hint="eastAsia"/>
          <w:snapToGrid/>
        </w:rPr>
        <w:t>文献</w:t>
      </w:r>
      <w:r>
        <w:rPr>
          <w:rFonts w:hint="eastAsia"/>
          <w:snapToGrid/>
        </w:rPr>
        <w:t>[2</w:t>
      </w:r>
      <w:del w:id="538" w:author="张洋" w:date="2017-01-04T16:07:00Z">
        <w:r>
          <w:rPr>
            <w:rFonts w:hint="eastAsia"/>
            <w:snapToGrid/>
          </w:rPr>
          <w:delText>1</w:delText>
        </w:r>
      </w:del>
      <w:ins w:id="539"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40" w:author="计科院" w:date="2017-01-10T21:39:00Z">
        <w:r>
          <w:rPr>
            <w:rFonts w:hint="eastAsia"/>
            <w:snapToGrid/>
          </w:rPr>
          <w:t>的</w:t>
        </w:r>
      </w:ins>
      <w:del w:id="541"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w:t>
      </w:r>
      <w:del w:id="542" w:author="计科院" w:date="2017-04-24T16:51:00Z">
        <w:r w:rsidDel="00781052">
          <w:rPr>
            <w:rFonts w:hint="eastAsia"/>
            <w:snapToGrid/>
          </w:rPr>
          <w:delText>进行</w:delText>
        </w:r>
      </w:del>
      <w:r>
        <w:rPr>
          <w:rFonts w:hint="eastAsia"/>
          <w:snapToGrid/>
        </w:rPr>
        <w:t>嵌入</w:t>
      </w:r>
      <w:r>
        <w:rPr>
          <w:rFonts w:hint="eastAsia"/>
          <w:snapToGrid/>
        </w:rPr>
        <w:t xml:space="preserve">. </w:t>
      </w:r>
    </w:p>
    <w:p w:rsidR="001B416A" w:rsidRDefault="00FA686E">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43" w:author="计科院" w:date="2016-12-29T22:33:00Z">
        <w:r>
          <w:rPr>
            <w:rFonts w:hint="eastAsia"/>
          </w:rPr>
          <w:delText>的</w:delText>
        </w:r>
      </w:del>
      <w:r>
        <w:rPr>
          <w:rFonts w:hint="eastAsia"/>
        </w:rPr>
        <w:t>调整上</w:t>
      </w:r>
      <w:r>
        <w:rPr>
          <w:rFonts w:hint="eastAsia"/>
        </w:rPr>
        <w:t>, MEMD</w:t>
      </w:r>
      <w:r>
        <w:rPr>
          <w:rFonts w:hint="eastAsia"/>
        </w:rPr>
        <w:t>方法相对于传统</w:t>
      </w:r>
      <w:del w:id="544"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45"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46" w:author="计科院" w:date="2017-01-11T09:42:00Z">
        <w:r>
          <w:rPr>
            <w:rFonts w:hint="eastAsia"/>
            <w:snapToGrid/>
          </w:rPr>
          <w:delText>多</w:delText>
        </w:r>
      </w:del>
      <w:ins w:id="547" w:author="计科院" w:date="2017-01-11T09:42:00Z">
        <w:r>
          <w:rPr>
            <w:rFonts w:hint="eastAsia"/>
            <w:snapToGrid/>
          </w:rPr>
          <w:t>高</w:t>
        </w:r>
      </w:ins>
      <w:del w:id="548" w:author="计科院" w:date="2017-01-11T09:38:00Z">
        <w:r>
          <w:rPr>
            <w:rFonts w:hint="eastAsia"/>
            <w:snapToGrid/>
          </w:rPr>
          <w:delText>个像素</w:delText>
        </w:r>
      </w:del>
      <w:ins w:id="549" w:author="计科院" w:date="2017-01-11T09:38:00Z">
        <w:r>
          <w:rPr>
            <w:rFonts w:hint="eastAsia"/>
            <w:snapToGrid/>
          </w:rPr>
          <w:t>维</w:t>
        </w:r>
      </w:ins>
      <w:ins w:id="550"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51" w:author="计科院" w:date="2017-01-11T09:38:00Z">
        <w:r>
          <w:rPr>
            <w:rFonts w:hint="eastAsia"/>
            <w:snapToGrid/>
          </w:rPr>
          <w:delText>高</w:delText>
        </w:r>
      </w:del>
      <w:ins w:id="552" w:author="计科院" w:date="2017-01-11T09:42:00Z">
        <w:r>
          <w:rPr>
            <w:rFonts w:hint="eastAsia"/>
            <w:snapToGrid/>
          </w:rPr>
          <w:t>高</w:t>
        </w:r>
      </w:ins>
      <w:r>
        <w:rPr>
          <w:rFonts w:hint="eastAsia"/>
          <w:snapToGrid/>
        </w:rPr>
        <w:t>维矩阵</w:t>
      </w:r>
      <w:ins w:id="553" w:author="计科院" w:date="2017-01-11T09:39:00Z">
        <w:r>
          <w:rPr>
            <w:rFonts w:hint="eastAsia"/>
            <w:snapToGrid/>
          </w:rPr>
          <w:t>的</w:t>
        </w:r>
      </w:ins>
      <w:del w:id="554"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55"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56"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7.45pt;height:9.3pt" o:ole="">
            <v:imagedata r:id="rId100" o:title=""/>
          </v:shape>
          <o:OLEObject Type="Embed" ProgID="Equation.DSMT4" ShapeID="_x0000_i1073" DrawAspect="Content" ObjectID="_1555267500" r:id="rId101"/>
        </w:object>
      </w:r>
      <w:r>
        <w:t>通常取值较小</w:t>
      </w:r>
      <w:r>
        <w:rPr>
          <w:rFonts w:hint="eastAsia"/>
        </w:rPr>
        <w:t xml:space="preserve">, </w:t>
      </w:r>
      <w:r>
        <w:t>当</w:t>
      </w:r>
      <w:r w:rsidR="00D03081" w:rsidRPr="00D03081">
        <w:rPr>
          <w:position w:val="-6"/>
        </w:rPr>
        <w:object w:dxaOrig="200" w:dyaOrig="279">
          <v:shape id="_x0000_i1074" type="#_x0000_t75" style="width:7.45pt;height:9.3pt" o:ole="">
            <v:imagedata r:id="rId102" o:title=""/>
          </v:shape>
          <o:OLEObject Type="Embed" ProgID="Equation.DSMT4" ShapeID="_x0000_i1074" DrawAspect="Content" ObjectID="_1555267501" r:id="rId103"/>
        </w:object>
      </w:r>
      <w:r>
        <w:rPr>
          <w:rFonts w:hint="eastAsia"/>
        </w:rPr>
        <w:t>=</w:t>
      </w:r>
      <w:r>
        <w:t>3</w:t>
      </w:r>
      <w:r>
        <w:t>时</w:t>
      </w:r>
      <w:r>
        <w:rPr>
          <w:rFonts w:hint="eastAsia"/>
        </w:rPr>
        <w:t xml:space="preserve">, </w:t>
      </w:r>
      <w:r>
        <w:t>对图像像素</w:t>
      </w:r>
      <w:del w:id="557" w:author="计科院" w:date="2016-12-29T22:34:00Z">
        <w:r>
          <w:delText>的</w:delText>
        </w:r>
      </w:del>
      <w:r>
        <w:t>最大修改量已</w:t>
      </w:r>
      <w:del w:id="558" w:author="计科院" w:date="2016-12-29T22:34:00Z">
        <w:r>
          <w:delText>经</w:delText>
        </w:r>
      </w:del>
      <w:r>
        <w:t>为</w:t>
      </w:r>
      <w:r w:rsidR="00D03081" w:rsidRPr="00D03081">
        <w:rPr>
          <w:snapToGrid/>
          <w:position w:val="-4"/>
        </w:rPr>
        <w:object w:dxaOrig="320" w:dyaOrig="260">
          <v:shape id="_x0000_i1075" type="#_x0000_t75" style="width:10.7pt;height:10.7pt" o:ole="">
            <v:imagedata r:id="rId55" o:title=""/>
          </v:shape>
          <o:OLEObject Type="Embed" ProgID="Equation.DSMT4" ShapeID="_x0000_i1075" DrawAspect="Content" ObjectID="_1555267502" r:id="rId104"/>
        </w:object>
      </w:r>
      <w:r>
        <w:rPr>
          <w:rFonts w:hint="eastAsia"/>
        </w:rPr>
        <w:t xml:space="preserve">, </w:t>
      </w:r>
      <w:r>
        <w:rPr>
          <w:rFonts w:hint="eastAsia"/>
        </w:rPr>
        <w:t>当</w:t>
      </w:r>
      <w:ins w:id="559" w:author="计科院" w:date="2017-01-11T09:43:00Z">
        <w:r w:rsidR="00D03081" w:rsidRPr="00D03081">
          <w:rPr>
            <w:position w:val="-6"/>
          </w:rPr>
          <w:object w:dxaOrig="200" w:dyaOrig="279">
            <v:shape id="_x0000_i1076" type="#_x0000_t75" style="width:7.45pt;height:9.3pt" o:ole="">
              <v:imagedata r:id="rId105" o:title=""/>
            </v:shape>
            <o:OLEObject Type="Embed" ProgID="Equation.DSMT4" ShapeID="_x0000_i1076" DrawAspect="Content" ObjectID="_1555267503" r:id="rId106"/>
          </w:object>
        </w:r>
      </w:ins>
      <w:del w:id="560" w:author="计科院" w:date="2017-01-11T09:43:00Z">
        <w:r w:rsidR="00D03081" w:rsidRPr="00D03081">
          <w:rPr>
            <w:position w:val="-6"/>
          </w:rPr>
          <w:object w:dxaOrig="200" w:dyaOrig="220">
            <v:shape id="_x0000_i1077" type="#_x0000_t75" style="width:7.45pt;height:7.45pt" o:ole="">
              <v:imagedata r:id="rId107" o:title=""/>
            </v:shape>
            <o:OLEObject Type="Embed" ProgID="Equation.DSMT4" ShapeID="_x0000_i1077" DrawAspect="Content" ObjectID="_1555267504" r:id="rId108"/>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61" w:author="计科院" w:date="2017-01-11T09:39:00Z">
        <w:r>
          <w:t>但究其本质</w:t>
        </w:r>
      </w:ins>
      <w:ins w:id="562" w:author="计科院" w:date="2017-01-11T09:45:00Z">
        <w:r w:rsidR="00E714F8" w:rsidRPr="00E714F8">
          <w:rPr>
            <w:i/>
            <w:sz w:val="21"/>
            <w:szCs w:val="21"/>
            <w:rPrChange w:id="563" w:author="张洋" w:date="2017-02-15T11:23:00Z">
              <w:rPr>
                <w:sz w:val="21"/>
                <w:szCs w:val="21"/>
              </w:rPr>
            </w:rPrChange>
          </w:rPr>
          <w:t>n</w:t>
        </w:r>
      </w:ins>
      <w:ins w:id="564" w:author="计科院" w:date="2017-01-11T09:39:00Z">
        <w:r>
          <w:t>维</w:t>
        </w:r>
        <w:r>
          <w:rPr>
            <w:rFonts w:hint="eastAsia"/>
          </w:rPr>
          <w:t>MEMD</w:t>
        </w:r>
        <w:r>
          <w:rPr>
            <w:rFonts w:hint="eastAsia"/>
          </w:rPr>
          <w:t>方法</w:t>
        </w:r>
      </w:ins>
      <w:ins w:id="565" w:author="计科院" w:date="2017-01-11T09:40:00Z">
        <w:r>
          <w:rPr>
            <w:rFonts w:hint="eastAsia"/>
          </w:rPr>
          <w:t>本质上等价为</w:t>
        </w:r>
      </w:ins>
      <w:ins w:id="566" w:author="计科院" w:date="2017-01-11T09:45:00Z">
        <w:r>
          <w:rPr>
            <w:rFonts w:hint="eastAsia"/>
            <w:i/>
          </w:rPr>
          <w:t>n</w:t>
        </w:r>
        <w:r>
          <w:t>个像素进行调整的</w:t>
        </w:r>
      </w:ins>
      <w:ins w:id="567" w:author="计科院" w:date="2017-01-11T09:44:00Z">
        <w:r w:rsidR="00E714F8" w:rsidRPr="00E714F8">
          <w:rPr>
            <w:snapToGrid/>
            <w:rPrChange w:id="568" w:author="张洋" w:date="2017-02-15T11:23:00Z">
              <w:rPr>
                <w:snapToGrid/>
                <w:highlight w:val="yellow"/>
              </w:rPr>
            </w:rPrChange>
          </w:rPr>
          <w:t>EMD-</w:t>
        </w:r>
        <w:r w:rsidR="00E714F8" w:rsidRPr="00E714F8">
          <w:rPr>
            <w:i/>
            <w:snapToGrid/>
            <w:rPrChange w:id="569" w:author="张洋" w:date="2017-02-15T11:23:00Z">
              <w:rPr>
                <w:i/>
                <w:snapToGrid/>
                <w:highlight w:val="yellow"/>
              </w:rPr>
            </w:rPrChange>
          </w:rPr>
          <w:t>c</w:t>
        </w:r>
        <w:r w:rsidR="00E714F8" w:rsidRPr="00E714F8">
          <w:rPr>
            <w:i/>
            <w:snapToGrid/>
            <w:vertAlign w:val="superscript"/>
            <w:rPrChange w:id="570" w:author="张洋" w:date="2017-02-15T11:23:00Z">
              <w:rPr>
                <w:i/>
                <w:snapToGrid/>
                <w:highlight w:val="yellow"/>
                <w:vertAlign w:val="superscript"/>
              </w:rPr>
            </w:rPrChange>
          </w:rPr>
          <w:t>n</w:t>
        </w:r>
        <w:r w:rsidR="00E714F8" w:rsidRPr="00E714F8">
          <w:rPr>
            <w:rFonts w:hint="eastAsia"/>
            <w:snapToGrid/>
            <w:rPrChange w:id="571" w:author="张洋" w:date="2017-02-15T11:23:00Z">
              <w:rPr>
                <w:rFonts w:hint="eastAsia"/>
                <w:snapToGrid/>
                <w:highlight w:val="yellow"/>
              </w:rPr>
            </w:rPrChange>
          </w:rPr>
          <w:t>方法</w:t>
        </w:r>
      </w:ins>
      <w:ins w:id="572" w:author="计科院" w:date="2017-01-11T09:47:00Z">
        <w:r w:rsidR="00E714F8" w:rsidRPr="00E714F8">
          <w:rPr>
            <w:snapToGrid/>
            <w:sz w:val="21"/>
            <w:szCs w:val="21"/>
            <w:vertAlign w:val="superscript"/>
            <w:rPrChange w:id="573"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74" w:author="张洋" w:date="2017-01-04T16:12:00Z">
        <w:r>
          <w:rPr>
            <w:rFonts w:hint="eastAsia"/>
          </w:rPr>
          <w:delText>8</w:delText>
        </w:r>
      </w:del>
      <w:ins w:id="575" w:author="张洋" w:date="2017-01-04T16:12:00Z">
        <w:r>
          <w:rPr>
            <w:rFonts w:hint="eastAsia"/>
          </w:rPr>
          <w:t>9</w:t>
        </w:r>
      </w:ins>
      <w:r>
        <w:t>]</w:t>
      </w:r>
      <w:r>
        <w:rPr>
          <w:rFonts w:hint="eastAsia"/>
        </w:rPr>
        <w:t xml:space="preserve">, </w:t>
      </w:r>
      <w:r>
        <w:t>其嵌入容量提升取决于对载体像素</w:t>
      </w:r>
      <w:del w:id="576"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7pt;height:10.7pt" o:ole="">
            <v:imagedata r:id="rId55" o:title=""/>
          </v:shape>
          <o:OLEObject Type="Embed" ProgID="Equation.DSMT4" ShapeID="_x0000_i1078" DrawAspect="Content" ObjectID="_1555267505" r:id="rId109"/>
        </w:object>
      </w:r>
      <w:r>
        <w:rPr>
          <w:rFonts w:hint="eastAsia"/>
          <w:snapToGrid/>
        </w:rPr>
        <w:t xml:space="preserve">, </w:t>
      </w:r>
      <w:r>
        <w:rPr>
          <w:snapToGrid/>
        </w:rPr>
        <w:t>文献</w:t>
      </w:r>
      <w:r>
        <w:rPr>
          <w:rFonts w:hint="eastAsia"/>
          <w:snapToGrid/>
        </w:rPr>
        <w:t>[17]</w:t>
      </w:r>
      <w:del w:id="577"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7pt;height:10.7pt" o:ole="">
            <v:imagedata r:id="rId110" o:title=""/>
          </v:shape>
          <o:OLEObject Type="Embed" ProgID="Equation.DSMT4" ShapeID="_x0000_i1079" DrawAspect="Content" ObjectID="_1555267506" r:id="rId111"/>
        </w:object>
      </w:r>
      <w:r>
        <w:rPr>
          <w:rFonts w:hint="eastAsia"/>
          <w:snapToGrid/>
        </w:rPr>
        <w:t xml:space="preserve">, </w:t>
      </w:r>
      <w:r>
        <w:rPr>
          <w:snapToGrid/>
        </w:rPr>
        <w:t>文献</w:t>
      </w:r>
      <w:r>
        <w:rPr>
          <w:rFonts w:hint="eastAsia"/>
          <w:snapToGrid/>
        </w:rPr>
        <w:t>[18]</w:t>
      </w:r>
      <w:ins w:id="578"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79"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80" w:author="张洋" w:date="2017-01-04T16:13:00Z">
        <w:r>
          <w:rPr>
            <w:rFonts w:hint="eastAsia"/>
          </w:rPr>
          <w:delText>8</w:delText>
        </w:r>
      </w:del>
      <w:ins w:id="581"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582" w:author="张洋" w:date="2017-01-04T16:13:00Z">
        <w:r>
          <w:rPr>
            <w:rFonts w:hint="eastAsia"/>
          </w:rPr>
          <w:delText>8</w:delText>
        </w:r>
      </w:del>
      <w:ins w:id="583" w:author="张洋" w:date="2017-01-04T16:13:00Z">
        <w:r>
          <w:rPr>
            <w:rFonts w:hint="eastAsia"/>
          </w:rPr>
          <w:t>9</w:t>
        </w:r>
      </w:ins>
      <w:r>
        <w:rPr>
          <w:rFonts w:hint="eastAsia"/>
        </w:rPr>
        <w:t>]</w:t>
      </w:r>
      <w:del w:id="584" w:author="计科院" w:date="2016-12-29T22:35:00Z">
        <w:r>
          <w:rPr>
            <w:rFonts w:hint="eastAsia"/>
          </w:rPr>
          <w:delText>的</w:delText>
        </w:r>
      </w:del>
      <w:r>
        <w:rPr>
          <w:rFonts w:hint="eastAsia"/>
        </w:rPr>
        <w:t>基本出发点是选取特殊</w:t>
      </w:r>
      <w:del w:id="585"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86" w:author="张洋" w:date="2017-01-04T16:18:00Z">
        <w:r>
          <w:delText>0</w:delText>
        </w:r>
      </w:del>
      <w:ins w:id="587" w:author="计科院" w:date="2016-11-17T11:08:00Z">
        <w:del w:id="588" w:author="张洋" w:date="2017-01-04T16:18:00Z">
          <w:r>
            <w:delText>1</w:delText>
          </w:r>
        </w:del>
      </w:ins>
      <w:ins w:id="589" w:author="张洋" w:date="2017-01-04T16:45:00Z">
        <w:del w:id="590" w:author="计科院" w:date="2017-04-24T17:15:00Z">
          <w:r w:rsidDel="00803FB4">
            <w:rPr>
              <w:rFonts w:hint="eastAsia"/>
            </w:rPr>
            <w:delText>1</w:delText>
          </w:r>
        </w:del>
      </w:ins>
      <w:ins w:id="591" w:author="计科院" w:date="2017-04-24T17:15:00Z">
        <w:r w:rsidR="00803FB4">
          <w:t>0</w:t>
        </w:r>
      </w:ins>
      <w:r>
        <w:rPr>
          <w:rFonts w:hint="eastAsia"/>
        </w:rPr>
        <w:t>为起始的连续组合数</w:t>
      </w:r>
      <w:r>
        <w:rPr>
          <w:rFonts w:hint="eastAsia"/>
        </w:rPr>
        <w:t xml:space="preserve">, </w:t>
      </w:r>
      <w:ins w:id="592" w:author="计科院" w:date="2016-11-17T11:09:00Z">
        <w:r>
          <w:rPr>
            <w:rFonts w:hint="eastAsia"/>
          </w:rPr>
          <w:t>结合不调整和</w:t>
        </w:r>
        <w:del w:id="593" w:author="张洋" w:date="2017-01-04T16:46:00Z">
          <w:r>
            <w:rPr>
              <w:rFonts w:hint="eastAsia"/>
            </w:rPr>
            <w:delText>对</w:delText>
          </w:r>
        </w:del>
      </w:ins>
      <w:ins w:id="594" w:author="张洋" w:date="2017-01-04T16:46:00Z">
        <w:r>
          <w:rPr>
            <w:rFonts w:hint="eastAsia"/>
          </w:rPr>
          <w:t>根据</w:t>
        </w:r>
      </w:ins>
      <w:ins w:id="595" w:author="计科院" w:date="2016-11-17T11:09:00Z">
        <w:del w:id="596" w:author="张洋" w:date="2017-01-04T16:47:00Z">
          <w:r>
            <w:rPr>
              <w:rFonts w:hint="eastAsia"/>
            </w:rPr>
            <w:delText>每个组合出的</w:delText>
          </w:r>
        </w:del>
        <w:r>
          <w:rPr>
            <w:rFonts w:hint="eastAsia"/>
          </w:rPr>
          <w:t>连续组合</w:t>
        </w:r>
      </w:ins>
      <w:ins w:id="597" w:author="张洋" w:date="2017-01-04T16:47:00Z">
        <w:r>
          <w:rPr>
            <w:rFonts w:hint="eastAsia"/>
          </w:rPr>
          <w:t>数</w:t>
        </w:r>
      </w:ins>
      <w:ins w:id="598" w:author="计科院" w:date="2016-11-17T11:09:00Z">
        <w:del w:id="599" w:author="张洋" w:date="2017-01-04T16:47:00Z">
          <w:r>
            <w:rPr>
              <w:rFonts w:hint="eastAsia"/>
            </w:rPr>
            <w:delText>数进行</w:delText>
          </w:r>
        </w:del>
        <w:r>
          <w:rPr>
            <w:rFonts w:hint="eastAsia"/>
          </w:rPr>
          <w:t>调整</w:t>
        </w:r>
      </w:ins>
      <w:ins w:id="600" w:author="张洋" w:date="2017-01-04T16:47:00Z">
        <w:r>
          <w:rPr>
            <w:rFonts w:hint="eastAsia"/>
          </w:rPr>
          <w:t>载体数据</w:t>
        </w:r>
      </w:ins>
      <w:ins w:id="601" w:author="计科院" w:date="2016-11-17T11:09:00Z">
        <w:r>
          <w:rPr>
            <w:rFonts w:hint="eastAsia"/>
          </w:rPr>
          <w:t>来嵌入秘密信息</w:t>
        </w:r>
      </w:ins>
      <w:ins w:id="602" w:author="计科院" w:date="2017-01-11T09:48:00Z">
        <w:r>
          <w:rPr>
            <w:rFonts w:hint="eastAsia"/>
          </w:rPr>
          <w:t>,</w:t>
        </w:r>
      </w:ins>
      <w:r>
        <w:rPr>
          <w:rFonts w:hint="eastAsia"/>
          <w:snapToGrid/>
        </w:rPr>
        <w:t>而特定</w:t>
      </w:r>
      <w:del w:id="603"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04"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05"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06"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07" w:author="计科院" w:date="2017-01-13T21:40:00Z">
        <w:r>
          <w:rPr>
            <w:snapToGrid/>
          </w:rPr>
          <w:delText xml:space="preserve">, </w:delText>
        </w:r>
      </w:del>
      <w:r>
        <w:rPr>
          <w:snapToGrid/>
        </w:rPr>
        <w:t>尽管能达到嵌入范围内</w:t>
      </w:r>
      <w:del w:id="608"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lastRenderedPageBreak/>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09" w:author="计科院" w:date="2016-12-29T22:36:00Z">
        <w:r>
          <w:delText>的</w:delText>
        </w:r>
      </w:del>
      <w:r>
        <w:t>像素进行</w:t>
      </w:r>
      <w:ins w:id="610" w:author="张洋" w:date="2017-01-04T16:50:00Z">
        <w:r>
          <w:t>不确定数量的</w:t>
        </w:r>
      </w:ins>
      <w:r>
        <w:t>调整和不调整嵌入</w:t>
      </w:r>
      <w:r>
        <w:rPr>
          <w:rFonts w:hint="eastAsia"/>
        </w:rPr>
        <w:t xml:space="preserve">, </w:t>
      </w:r>
      <w:r>
        <w:t>导致现有</w:t>
      </w:r>
      <w:del w:id="611"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12" w:author="计科院" w:date="2017-01-13T21:40:00Z">
        <w:r>
          <w:rPr>
            <w:rFonts w:hint="eastAsia"/>
            <w:snapToGrid/>
          </w:rPr>
          <w:t>嵌入</w:t>
        </w:r>
      </w:ins>
      <w:r>
        <w:rPr>
          <w:rFonts w:hint="eastAsia"/>
          <w:snapToGrid/>
        </w:rPr>
        <w:t>图像视觉</w:t>
      </w:r>
      <w:del w:id="613" w:author="计科院" w:date="2017-01-13T21:40:00Z">
        <w:r>
          <w:rPr>
            <w:rFonts w:hint="eastAsia"/>
            <w:snapToGrid/>
          </w:rPr>
          <w:delText>嵌入</w:delText>
        </w:r>
      </w:del>
      <w:r>
        <w:rPr>
          <w:rFonts w:hint="eastAsia"/>
          <w:snapToGrid/>
        </w:rPr>
        <w:t>质量和嵌入容量上进行较好</w:t>
      </w:r>
      <w:del w:id="614" w:author="计科院" w:date="2016-12-29T22:36:00Z">
        <w:r>
          <w:rPr>
            <w:rFonts w:hint="eastAsia"/>
            <w:snapToGrid/>
          </w:rPr>
          <w:delText>地</w:delText>
        </w:r>
      </w:del>
      <w:r>
        <w:rPr>
          <w:rFonts w:hint="eastAsia"/>
          <w:snapToGrid/>
        </w:rPr>
        <w:t>折中</w:t>
      </w:r>
      <w:r>
        <w:rPr>
          <w:rFonts w:hint="eastAsia"/>
          <w:snapToGrid/>
        </w:rPr>
        <w:t xml:space="preserve">. </w:t>
      </w:r>
    </w:p>
    <w:p w:rsidR="001B416A" w:rsidRDefault="00FA686E">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15"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16" w:author="计科院" w:date="2017-02-14T20:55:00Z">
        <w:r>
          <w:rPr>
            <w:rFonts w:hint="eastAsia"/>
            <w:snapToGrid/>
          </w:rPr>
          <w:t>的</w:t>
        </w:r>
      </w:ins>
      <w:ins w:id="617"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18" w:author="张洋" w:date="2017-01-04T16:51:00Z">
        <w:r>
          <w:delText>18</w:delText>
        </w:r>
      </w:del>
      <w:ins w:id="619" w:author="张洋" w:date="2017-01-04T16:51:00Z">
        <w:r>
          <w:t>1</w:t>
        </w:r>
        <w:r>
          <w:rPr>
            <w:rFonts w:hint="eastAsia"/>
          </w:rPr>
          <w:t>9</w:t>
        </w:r>
      </w:ins>
      <w:r>
        <w:t>]</w:t>
      </w:r>
      <w:r>
        <w:rPr>
          <w:rFonts w:hint="eastAsia"/>
          <w:snapToGrid/>
        </w:rPr>
        <w:t>选取特殊</w:t>
      </w:r>
      <w:del w:id="620"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21" w:author="计科院" w:date="2017-01-13T21:41:00Z">
        <w:r>
          <w:rPr>
            <w:rFonts w:hint="eastAsia"/>
            <w:snapToGrid/>
          </w:rPr>
          <w:t>也</w:t>
        </w:r>
      </w:ins>
      <w:r>
        <w:rPr>
          <w:rFonts w:hint="eastAsia"/>
          <w:snapToGrid/>
        </w:rPr>
        <w:t>避免了文献</w:t>
      </w:r>
      <w:r>
        <w:rPr>
          <w:rFonts w:hint="eastAsia"/>
          <w:snapToGrid/>
        </w:rPr>
        <w:t>[16-</w:t>
      </w:r>
      <w:del w:id="622" w:author="张洋" w:date="2017-01-04T16:51:00Z">
        <w:r>
          <w:rPr>
            <w:rFonts w:hint="eastAsia"/>
            <w:snapToGrid/>
          </w:rPr>
          <w:delText>18</w:delText>
        </w:r>
      </w:del>
      <w:ins w:id="623"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24"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25"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w:t>
      </w:r>
      <w:del w:id="626" w:author="计科院" w:date="2017-04-24T17:29:00Z">
        <w:r w:rsidDel="00B13B40">
          <w:rPr>
            <w:rFonts w:hint="eastAsia"/>
            <w:snapToGrid/>
          </w:rPr>
          <w:delText>对</w:delText>
        </w:r>
      </w:del>
      <w:r>
        <w:rPr>
          <w:rFonts w:hint="eastAsia"/>
          <w:snapToGrid/>
        </w:rPr>
        <w:t>秘密信息比特所映射的置乱嵌密元素调整表行来对截取</w:t>
      </w:r>
      <w:ins w:id="627" w:author="计科院" w:date="2017-02-14T20:56:00Z">
        <w:r>
          <w:rPr>
            <w:rFonts w:hint="eastAsia"/>
            <w:snapToGrid/>
          </w:rPr>
          <w:t>的</w:t>
        </w:r>
      </w:ins>
      <w:del w:id="628"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29"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30"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31"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32" w:author="计科院" w:date="2017-01-11T09:53:00Z">
        <w:r>
          <w:rPr>
            <w:snapToGrid/>
          </w:rPr>
          <w:delText>的</w:delText>
        </w:r>
      </w:del>
      <w:r>
        <w:rPr>
          <w:snapToGrid/>
        </w:rPr>
        <w:t>适用面</w:t>
      </w:r>
      <w:r>
        <w:rPr>
          <w:rFonts w:hint="eastAsia"/>
          <w:snapToGrid/>
        </w:rPr>
        <w:t xml:space="preserve">, </w:t>
      </w:r>
      <w:r>
        <w:rPr>
          <w:rFonts w:hint="eastAsia"/>
          <w:snapToGrid/>
        </w:rPr>
        <w:t>同时</w:t>
      </w:r>
      <w:ins w:id="633" w:author="计科院" w:date="2017-04-25T20:53:00Z">
        <w:r w:rsidR="00940735">
          <w:rPr>
            <w:rFonts w:hint="eastAsia"/>
            <w:snapToGrid/>
          </w:rPr>
          <w:t>所提出的基于</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w:t>
      </w:r>
      <w:commentRangeStart w:id="634"/>
      <w:r>
        <w:rPr>
          <w:rFonts w:hint="eastAsia"/>
          <w:snapToGrid/>
        </w:rPr>
        <w:t>性</w:t>
      </w:r>
      <w:r>
        <w:rPr>
          <w:rFonts w:hint="eastAsia"/>
          <w:snapToGrid/>
        </w:rPr>
        <w:t xml:space="preserve">. </w:t>
      </w:r>
      <w:commentRangeEnd w:id="634"/>
      <w:r>
        <w:rPr>
          <w:rStyle w:val="ab"/>
        </w:rPr>
        <w:commentReference w:id="634"/>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35"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36"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37"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38"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104"/>
    <w:bookmarkEnd w:id="105"/>
    <w:p w:rsidR="00D03081" w:rsidRDefault="00FA686E">
      <w:pPr>
        <w:adjustRightInd w:val="0"/>
        <w:spacing w:line="240" w:lineRule="auto"/>
        <w:rPr>
          <w:del w:id="639" w:author="计科院" w:date="2017-01-11T09:54:00Z"/>
          <w:snapToGrid/>
        </w:rPr>
      </w:pPr>
      <w:r>
        <w:rPr>
          <w:rFonts w:hint="eastAsia"/>
          <w:snapToGrid/>
        </w:rPr>
        <w:t>文献</w:t>
      </w:r>
      <w:r>
        <w:rPr>
          <w:rFonts w:hint="eastAsia"/>
          <w:snapToGrid/>
        </w:rPr>
        <w:t>[8]</w:t>
      </w:r>
      <w:r>
        <w:rPr>
          <w:rFonts w:hint="eastAsia"/>
          <w:snapToGrid/>
        </w:rPr>
        <w:t>给出了经典</w:t>
      </w:r>
      <w:del w:id="640"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6pt;height:13.95pt" o:ole="">
            <v:imagedata r:id="rId113" o:title=""/>
          </v:shape>
          <o:OLEObject Type="Embed" ProgID="Equation.DSMT4" ShapeID="_x0000_i1080" DrawAspect="Content" ObjectID="_1555267507"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7pt;height:10.7pt" o:ole="">
            <v:imagedata r:id="rId15" o:title=""/>
          </v:shape>
          <o:OLEObject Type="Embed" ProgID="Equation.DSMT4" ShapeID="_x0000_i1081" DrawAspect="Content" ObjectID="_1555267508" r:id="rId115"/>
        </w:object>
      </w:r>
      <w:ins w:id="641"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1.35pt;height:11.6pt" o:ole="">
            <v:imagedata r:id="rId19" o:title=""/>
          </v:shape>
          <o:OLEObject Type="Embed" ProgID="Equation.DSMT4" ShapeID="_x0000_i1082" DrawAspect="Content" ObjectID="_1555267509" r:id="rId116"/>
        </w:object>
      </w:r>
      <w:r>
        <w:rPr>
          <w:rFonts w:hint="eastAsia"/>
          <w:snapToGrid/>
        </w:rPr>
        <w:t>进制数</w:t>
      </w:r>
      <w:r w:rsidR="00D03081" w:rsidRPr="00D03081">
        <w:rPr>
          <w:snapToGrid/>
          <w:position w:val="-6"/>
        </w:rPr>
        <w:object w:dxaOrig="220" w:dyaOrig="280">
          <v:shape id="_x0000_i1083" type="#_x0000_t75" style="width:7.45pt;height:11.6pt" o:ole="">
            <v:imagedata r:id="rId117" o:title=""/>
          </v:shape>
          <o:OLEObject Type="Embed" ProgID="Equation.DSMT4" ShapeID="_x0000_i1083" DrawAspect="Content" ObjectID="_1555267510" r:id="rId118"/>
        </w:object>
      </w:r>
      <w:r>
        <w:rPr>
          <w:rFonts w:hint="eastAsia"/>
          <w:snapToGrid/>
        </w:rPr>
        <w:t>,</w:t>
      </w:r>
      <w:r>
        <w:rPr>
          <w:rFonts w:hint="eastAsia"/>
          <w:snapToGrid/>
        </w:rPr>
        <w:t>其基本原理是</w:t>
      </w:r>
      <w:del w:id="642" w:author="张洋" w:date="2017-01-04T16:53:00Z">
        <w:r>
          <w:rPr>
            <w:rFonts w:hint="eastAsia"/>
            <w:snapToGrid/>
          </w:rPr>
          <w:delText>：</w:delText>
        </w:r>
      </w:del>
      <w:ins w:id="643" w:author="张洋" w:date="2017-01-04T16:53:00Z">
        <w:del w:id="644" w:author="计科院" w:date="2017-01-11T09:54:00Z">
          <w:r>
            <w:rPr>
              <w:rFonts w:hint="eastAsia"/>
              <w:snapToGrid/>
            </w:rPr>
            <w:delText>:</w:delText>
          </w:r>
        </w:del>
      </w:ins>
    </w:p>
    <w:p w:rsidR="001B416A" w:rsidRDefault="00FA686E">
      <w:pPr>
        <w:adjustRightInd w:val="0"/>
        <w:spacing w:line="240" w:lineRule="auto"/>
        <w:rPr>
          <w:snapToGrid/>
        </w:rPr>
        <w:pPrChange w:id="645" w:author="计科院" w:date="2017-01-11T09:54:00Z">
          <w:pPr>
            <w:adjustRightInd w:val="0"/>
            <w:spacing w:line="400" w:lineRule="exact"/>
          </w:pPr>
        </w:pPrChange>
      </w:pPr>
      <w:r>
        <w:rPr>
          <w:snapToGrid/>
        </w:rPr>
        <w:t>按式</w:t>
      </w:r>
      <w:r>
        <w:rPr>
          <w:rFonts w:hint="eastAsia"/>
          <w:snapToGrid/>
        </w:rPr>
        <w:t>(1)</w:t>
      </w:r>
      <w:r>
        <w:rPr>
          <w:snapToGrid/>
        </w:rPr>
        <w:lastRenderedPageBreak/>
        <w:t>计算</w:t>
      </w:r>
      <w:r w:rsidR="00D03081" w:rsidRPr="00D03081">
        <w:rPr>
          <w:position w:val="-12"/>
        </w:rPr>
        <w:object w:dxaOrig="320" w:dyaOrig="360">
          <v:shape id="_x0000_i1084" type="#_x0000_t75" style="width:13.95pt;height:13.95pt" o:ole="">
            <v:imagedata r:id="rId119" o:title=""/>
          </v:shape>
          <o:OLEObject Type="Embed" ProgID="Equation.DSMT4" ShapeID="_x0000_i1084" DrawAspect="Content" ObjectID="_1555267511" r:id="rId120"/>
        </w:object>
      </w:r>
      <w:del w:id="646" w:author="计科院" w:date="2017-01-11T12:03:00Z">
        <w:r>
          <w:delText>的</w:delText>
        </w:r>
      </w:del>
      <w:r>
        <w:t>映射值</w:t>
      </w:r>
      <w:r w:rsidR="00D03081" w:rsidRPr="00D03081">
        <w:rPr>
          <w:position w:val="-10"/>
        </w:rPr>
        <w:object w:dxaOrig="240" w:dyaOrig="320">
          <v:shape id="_x0000_i1085" type="#_x0000_t75" style="width:12.1pt;height:12.1pt" o:ole="">
            <v:imagedata r:id="rId121" o:title=""/>
          </v:shape>
          <o:OLEObject Type="Embed" ProgID="Equation.DSMT4" ShapeID="_x0000_i1085" DrawAspect="Content" ObjectID="_1555267512"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5.45pt;height:27.4pt" o:ole="">
                  <v:imagedata r:id="rId123" o:title=""/>
                </v:shape>
                <o:OLEObject Type="Embed" ProgID="Equation.DSMT4" ShapeID="_x0000_i1086" DrawAspect="Content" ObjectID="_1555267513"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47" w:author="计科院" w:date="2016-12-29T22:39:00Z"/>
                <w:snapToGrid/>
              </w:rPr>
            </w:pPr>
            <w:r>
              <w:rPr>
                <w:rFonts w:hint="eastAsia"/>
                <w:snapToGrid/>
              </w:rPr>
              <w:t>(</w:t>
            </w:r>
            <w:r>
              <w:rPr>
                <w:snapToGrid/>
              </w:rPr>
              <w:t>1</w:t>
            </w:r>
            <w:r>
              <w:rPr>
                <w:rFonts w:hint="eastAsia"/>
                <w:snapToGrid/>
              </w:rPr>
              <w:t>)</w:t>
            </w:r>
          </w:p>
          <w:p w:rsidR="001B416A" w:rsidRDefault="001B416A">
            <w:pPr>
              <w:adjustRightInd w:val="0"/>
              <w:ind w:right="104" w:firstLine="0"/>
              <w:jc w:val="right"/>
              <w:rPr>
                <w:bCs/>
                <w:snapToGrid/>
                <w:w w:val="80"/>
                <w:sz w:val="24"/>
                <w:szCs w:val="32"/>
              </w:rPr>
              <w:pPrChange w:id="648"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5.55pt;height:12.1pt" o:ole="">
            <v:imagedata r:id="rId121" o:title=""/>
          </v:shape>
          <o:OLEObject Type="Embed" ProgID="Equation.DSMT4" ShapeID="_x0000_i1087" DrawAspect="Content" ObjectID="_1555267514" r:id="rId125"/>
        </w:object>
      </w:r>
      <w:r>
        <w:t>和待嵌入</w:t>
      </w:r>
      <w:r>
        <w:rPr>
          <w:rFonts w:hint="eastAsia"/>
        </w:rPr>
        <w:t>数</w:t>
      </w:r>
      <w:r w:rsidR="00D03081" w:rsidRPr="00D03081">
        <w:rPr>
          <w:snapToGrid/>
          <w:position w:val="-6"/>
        </w:rPr>
        <w:object w:dxaOrig="220" w:dyaOrig="280">
          <v:shape id="_x0000_i1088" type="#_x0000_t75" style="width:9.3pt;height:11.6pt" o:ole="">
            <v:imagedata r:id="rId117" o:title=""/>
          </v:shape>
          <o:OLEObject Type="Embed" ProgID="Equation.DSMT4" ShapeID="_x0000_i1088" DrawAspect="Content" ObjectID="_1555267515"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49" w:author="计科院" w:date="2017-01-13T22:07:00Z">
        <w:r>
          <w:rPr>
            <w:rFonts w:hint="eastAsia"/>
            <w:snapToGrid/>
          </w:rPr>
          <w:delText>映射值</w:delText>
        </w:r>
      </w:del>
      <w:r w:rsidR="00D03081" w:rsidRPr="00D03081">
        <w:rPr>
          <w:position w:val="-10"/>
        </w:rPr>
        <w:object w:dxaOrig="240" w:dyaOrig="320">
          <v:shape id="_x0000_i1089" type="#_x0000_t75" style="width:5.55pt;height:12.1pt" o:ole="">
            <v:imagedata r:id="rId121" o:title=""/>
          </v:shape>
          <o:OLEObject Type="Embed" ProgID="Equation.DSMT4" ShapeID="_x0000_i1089" DrawAspect="Content" ObjectID="_1555267516" r:id="rId127"/>
        </w:object>
      </w:r>
      <w:r>
        <w:t>和</w:t>
      </w:r>
      <w:r w:rsidR="00D03081" w:rsidRPr="00D03081">
        <w:rPr>
          <w:snapToGrid/>
          <w:position w:val="-6"/>
        </w:rPr>
        <w:object w:dxaOrig="220" w:dyaOrig="280">
          <v:shape id="_x0000_i1090" type="#_x0000_t75" style="width:9.3pt;height:11.6pt" o:ole="">
            <v:imagedata r:id="rId117" o:title=""/>
          </v:shape>
          <o:OLEObject Type="Embed" ProgID="Equation.DSMT4" ShapeID="_x0000_i1090" DrawAspect="Content" ObjectID="_1555267517" r:id="rId128"/>
        </w:object>
      </w:r>
      <w:del w:id="650" w:author="计科院" w:date="2017-04-25T20:18:00Z">
        <w:r w:rsidDel="007811F4">
          <w:rPr>
            <w:snapToGrid/>
          </w:rPr>
          <w:delText>之</w:delText>
        </w:r>
      </w:del>
      <w:del w:id="651" w:author="张洋" w:date="2017-01-04T16:54:00Z">
        <w:r>
          <w:rPr>
            <w:rFonts w:hint="eastAsia"/>
            <w:snapToGrid/>
          </w:rPr>
          <w:delText>间</w:delText>
        </w:r>
      </w:del>
      <w:ins w:id="652" w:author="张洋" w:date="2017-01-04T16:54:00Z">
        <w:del w:id="653" w:author="计科院" w:date="2017-04-25T20:18:00Z">
          <w:r w:rsidDel="007811F4">
            <w:rPr>
              <w:rFonts w:hint="eastAsia"/>
              <w:snapToGrid/>
            </w:rPr>
            <w:delText>差</w:delText>
          </w:r>
        </w:del>
      </w:ins>
      <w:del w:id="654"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2.75pt;height:11.6pt" o:ole="">
            <v:imagedata r:id="rId129" o:title=""/>
          </v:shape>
          <o:OLEObject Type="Embed" ProgID="Equation.DSMT4" ShapeID="_x0000_i1091" DrawAspect="Content" ObjectID="_1555267518" r:id="rId130"/>
        </w:object>
      </w:r>
      <w:ins w:id="655" w:author="计科院" w:date="2017-04-25T20:18:00Z">
        <w:r w:rsidR="007811F4">
          <w:rPr>
            <w:snapToGrid/>
          </w:rPr>
          <w:t>差</w:t>
        </w:r>
      </w:ins>
      <w:del w:id="656"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2.05pt;height:12.1pt" o:ole="">
            <v:imagedata r:id="rId131" o:title=""/>
          </v:shape>
          <o:OLEObject Type="Embed" ProgID="Equation.DSMT4" ShapeID="_x0000_i1092" DrawAspect="Content" ObjectID="_1555267519"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3.95pt;height:13.95pt" o:ole="">
            <v:imagedata r:id="rId119" o:title=""/>
          </v:shape>
          <o:OLEObject Type="Embed" ProgID="Equation.DSMT4" ShapeID="_x0000_i1093" DrawAspect="Content" ObjectID="_1555267520" r:id="rId133"/>
        </w:object>
      </w:r>
      <w:del w:id="657" w:author="计科院" w:date="2017-04-24T17:34:00Z">
        <w:r w:rsidDel="00B13B40">
          <w:delText>中</w:delText>
        </w:r>
      </w:del>
      <w:del w:id="658" w:author="计科院" w:date="2016-12-29T22:39:00Z">
        <w:r>
          <w:delText>的</w:delText>
        </w:r>
      </w:del>
      <w:r>
        <w:t>元素进行调整</w:t>
      </w:r>
      <w:del w:id="659" w:author="张洋" w:date="2017-02-15T11:32:00Z">
        <w:r>
          <w:rPr>
            <w:rFonts w:hint="eastAsia"/>
          </w:rPr>
          <w:delText>，</w:delText>
        </w:r>
      </w:del>
      <w:ins w:id="660" w:author="张洋" w:date="2017-02-15T11:32:00Z">
        <w:r>
          <w:rPr>
            <w:rFonts w:hint="eastAsia"/>
          </w:rPr>
          <w:t xml:space="preserve">, </w:t>
        </w:r>
      </w:ins>
      <w:r>
        <w:t>使得调整后</w:t>
      </w:r>
      <w:del w:id="661" w:author="计科院" w:date="2017-04-24T17:34:00Z">
        <w:r w:rsidDel="00B13B40">
          <w:delText>的</w:delText>
        </w:r>
      </w:del>
      <w:r w:rsidR="00D03081" w:rsidRPr="00D03081">
        <w:rPr>
          <w:position w:val="-12"/>
        </w:rPr>
        <w:object w:dxaOrig="320" w:dyaOrig="360">
          <v:shape id="_x0000_i1094" type="#_x0000_t75" style="width:9.3pt;height:15.8pt" o:ole="">
            <v:imagedata r:id="rId119" o:title=""/>
          </v:shape>
          <o:OLEObject Type="Embed" ProgID="Equation.DSMT4" ShapeID="_x0000_i1094" DrawAspect="Content" ObjectID="_1555267521" r:id="rId134"/>
        </w:object>
      </w:r>
      <w:ins w:id="662"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7.45pt;height:11.6pt" o:ole="">
            <v:imagedata r:id="rId117" o:title=""/>
          </v:shape>
          <o:OLEObject Type="Embed" ProgID="Equation.DSMT4" ShapeID="_x0000_i1095" DrawAspect="Content" ObjectID="_1555267522"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rPr>
              <w:pPrChange w:id="663" w:author="计科院" w:date="2017-01-11T12:04:00Z">
                <w:pPr>
                  <w:adjustRightInd w:val="0"/>
                  <w:ind w:firstLine="0"/>
                  <w:jc w:val="center"/>
                </w:pPr>
              </w:pPrChange>
            </w:pPr>
            <w:r w:rsidRPr="00D03081">
              <w:rPr>
                <w:snapToGrid/>
                <w:position w:val="-10"/>
              </w:rPr>
              <w:object w:dxaOrig="2260" w:dyaOrig="320">
                <v:shape id="_x0000_i1096" type="#_x0000_t75" style="width:99.4pt;height:13.95pt" o:ole="">
                  <v:imagedata r:id="rId136" o:title=""/>
                </v:shape>
                <o:OLEObject Type="Embed" ProgID="Equation.DSMT4" ShapeID="_x0000_i1096" DrawAspect="Content" ObjectID="_1555267523" r:id="rId137"/>
              </w:object>
            </w:r>
          </w:p>
        </w:tc>
        <w:tc>
          <w:tcPr>
            <w:tcW w:w="629" w:type="dxa"/>
          </w:tcPr>
          <w:p w:rsidR="001B416A" w:rsidRDefault="00FA686E">
            <w:pPr>
              <w:spacing w:line="240" w:lineRule="auto"/>
              <w:ind w:firstLine="0"/>
              <w:jc w:val="right"/>
              <w:rPr>
                <w:snapToGrid/>
              </w:rPr>
              <w:pPrChange w:id="664"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8pt;height:35.3pt" o:ole="">
                  <v:imagedata r:id="rId138" o:title=""/>
                </v:shape>
                <o:OLEObject Type="Embed" ProgID="Equation.DSMT4" ShapeID="_x0000_i1097" DrawAspect="Content" ObjectID="_1555267524" r:id="rId139"/>
              </w:object>
            </w:r>
          </w:p>
        </w:tc>
        <w:tc>
          <w:tcPr>
            <w:tcW w:w="629" w:type="dxa"/>
            <w:vAlign w:val="center"/>
          </w:tcPr>
          <w:p w:rsidR="001B416A" w:rsidRDefault="00FA686E">
            <w:pPr>
              <w:spacing w:line="240" w:lineRule="auto"/>
              <w:ind w:right="-46" w:firstLine="0"/>
              <w:jc w:val="right"/>
              <w:rPr>
                <w:snapToGrid/>
              </w:rPr>
              <w:pPrChange w:id="665"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66" w:author="张洋" w:date="2017-02-17T09:15:00Z">
        <w:r w:rsidR="00D03081">
          <w:object w:dxaOrig="420" w:dyaOrig="360">
            <v:shape id="_x0000_i1098" type="#_x0000_t75" style="width:13.45pt;height:15.8pt" o:ole="">
              <v:imagedata r:id="rId140" o:title=""/>
            </v:shape>
            <o:OLEObject Type="Embed" ProgID="Equation.DSMT4" ShapeID="_x0000_i1098" DrawAspect="Content" ObjectID="_1555267525" r:id="rId141"/>
          </w:object>
        </w:r>
      </w:del>
      <w:ins w:id="667" w:author="张洋" w:date="2017-02-17T09:15:00Z">
        <w:r w:rsidR="00D03081">
          <w:object w:dxaOrig="420" w:dyaOrig="360">
            <v:shape id="_x0000_i1099" type="#_x0000_t75" style="width:13.45pt;height:15.8pt" o:ole="">
              <v:imagedata r:id="rId140" o:title=""/>
            </v:shape>
            <o:OLEObject Type="Embed" ProgID="Equation.DSMT4" ShapeID="_x0000_i1099" DrawAspect="Content" ObjectID="_1555267526" r:id="rId142"/>
          </w:object>
        </w:r>
      </w:ins>
      <w:r>
        <w:t>和</w:t>
      </w:r>
      <w:r w:rsidR="00D03081">
        <w:object w:dxaOrig="520" w:dyaOrig="360">
          <v:shape id="_x0000_i1100" type="#_x0000_t75" style="width:19.95pt;height:13.95pt" o:ole="">
            <v:imagedata r:id="rId143" o:title=""/>
          </v:shape>
          <o:OLEObject Type="Embed" ProgID="Equation.DSMT4" ShapeID="_x0000_i1100" DrawAspect="Content" ObjectID="_1555267527" r:id="rId144"/>
        </w:object>
      </w:r>
      <w:r>
        <w:t>分别是</w:t>
      </w:r>
      <w:r w:rsidR="00D03081">
        <w:object w:dxaOrig="320" w:dyaOrig="360">
          <v:shape id="_x0000_i1101" type="#_x0000_t75" style="width:13.95pt;height:13.95pt" o:ole="">
            <v:imagedata r:id="rId119" o:title=""/>
          </v:shape>
          <o:OLEObject Type="Embed" ProgID="Equation.DSMT4" ShapeID="_x0000_i1101" DrawAspect="Content" ObjectID="_1555267528" r:id="rId145"/>
        </w:object>
      </w:r>
      <w:ins w:id="668" w:author="计科院" w:date="2017-01-13T22:10:00Z">
        <w:r>
          <w:t>的</w:t>
        </w:r>
      </w:ins>
      <w:del w:id="669" w:author="计科院" w:date="2017-01-13T22:10:00Z">
        <w:r>
          <w:delText>的</w:delText>
        </w:r>
      </w:del>
      <w:r>
        <w:t>第</w:t>
      </w:r>
      <w:r w:rsidR="00D03081">
        <w:object w:dxaOrig="460" w:dyaOrig="280">
          <v:shape id="_x0000_i1102" type="#_x0000_t75" style="width:23.25pt;height:11.6pt" o:ole="">
            <v:imagedata r:id="rId146" o:title=""/>
          </v:shape>
          <o:OLEObject Type="Embed" ProgID="Equation.DSMT4" ShapeID="_x0000_i1102" DrawAspect="Content" ObjectID="_1555267529" r:id="rId147"/>
        </w:object>
      </w:r>
      <w:r>
        <w:t>个元素</w:t>
      </w:r>
      <w:del w:id="670" w:author="计科院" w:date="2016-12-29T22:41:00Z">
        <w:r>
          <w:rPr>
            <w:rFonts w:hint="eastAsia"/>
          </w:rPr>
          <w:delText xml:space="preserve">, </w:delText>
        </w:r>
      </w:del>
      <w:r>
        <w:rPr>
          <w:rFonts w:hint="eastAsia"/>
        </w:rPr>
        <w:t>和</w:t>
      </w:r>
      <w:r>
        <w:t>第</w:t>
      </w:r>
      <w:r w:rsidR="00D03081">
        <w:object w:dxaOrig="639" w:dyaOrig="280">
          <v:shape id="_x0000_i1103" type="#_x0000_t75" style="width:23.25pt;height:11.6pt" o:ole="">
            <v:imagedata r:id="rId148" o:title=""/>
          </v:shape>
          <o:OLEObject Type="Embed" ProgID="Equation.DSMT4" ShapeID="_x0000_i1103" DrawAspect="Content" ObjectID="_1555267530"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71" w:author="张洋" w:date="2017-01-04T16:54:00Z">
        <w:r>
          <w:rPr>
            <w:rFonts w:hint="eastAsia"/>
            <w:snapToGrid/>
          </w:rPr>
          <w:delText>文献</w:delText>
        </w:r>
        <w:r>
          <w:rPr>
            <w:rFonts w:hint="eastAsia"/>
            <w:snapToGrid/>
          </w:rPr>
          <w:delText>[8]</w:delText>
        </w:r>
      </w:del>
      <w:r>
        <w:rPr>
          <w:rFonts w:hint="eastAsia"/>
          <w:snapToGrid/>
        </w:rPr>
        <w:t>EMD</w:t>
      </w:r>
      <w:ins w:id="672"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73" w:author="计科院" w:date="2016-12-29T22:41:00Z">
        <w:r>
          <w:rPr>
            <w:rFonts w:hint="eastAsia"/>
            <w:snapToGrid/>
          </w:rPr>
          <w:delText>实际</w:delText>
        </w:r>
      </w:del>
      <w:ins w:id="674" w:author="计科院" w:date="2016-12-29T22:41:00Z">
        <w:r>
          <w:rPr>
            <w:rFonts w:hint="eastAsia"/>
            <w:snapToGrid/>
          </w:rPr>
          <w:t>可</w:t>
        </w:r>
      </w:ins>
      <w:r>
        <w:rPr>
          <w:rFonts w:hint="eastAsia"/>
          <w:snapToGrid/>
        </w:rPr>
        <w:t>给出</w:t>
      </w:r>
      <w:del w:id="675"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8pt;height:13.95pt" o:ole="">
            <v:imagedata r:id="rId150" o:title=""/>
          </v:shape>
          <o:OLEObject Type="Embed" ProgID="Equation.DSMT4" ShapeID="_x0000_i1104" DrawAspect="Content" ObjectID="_1555267531" r:id="rId151"/>
        </w:object>
      </w:r>
      <w:r>
        <w:rPr>
          <w:rFonts w:hint="eastAsia"/>
          <w:snapToGrid/>
        </w:rPr>
        <w:t>构成的载体向量</w:t>
      </w:r>
      <w:r w:rsidR="00D03081" w:rsidRPr="00D03081">
        <w:rPr>
          <w:snapToGrid/>
        </w:rPr>
        <w:object w:dxaOrig="320" w:dyaOrig="360">
          <v:shape id="_x0000_i1105" type="#_x0000_t75" style="width:13.95pt;height:13.95pt" o:ole="">
            <v:imagedata r:id="rId152" o:title=""/>
          </v:shape>
          <o:OLEObject Type="Embed" ProgID="Equation.DSMT4" ShapeID="_x0000_i1105" DrawAspect="Content" ObjectID="_1555267532"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1pt;height:13.95pt" o:ole="">
            <v:imagedata r:id="rId154" o:title=""/>
          </v:shape>
          <o:OLEObject Type="Embed" ProgID="Equation.DSMT4" ShapeID="_x0000_i1106" DrawAspect="Content" ObjectID="_1555267533" r:id="rId155"/>
        </w:object>
      </w:r>
      <w:r>
        <w:rPr>
          <w:rFonts w:hint="eastAsia"/>
          <w:snapToGrid/>
        </w:rPr>
        <w:t>以及要嵌入的秘密信息</w:t>
      </w:r>
      <w:r w:rsidR="00D03081" w:rsidRPr="00D03081">
        <w:rPr>
          <w:snapToGrid/>
        </w:rPr>
        <w:object w:dxaOrig="740" w:dyaOrig="360">
          <v:shape id="_x0000_i1107" type="#_x0000_t75" style="width:27.4pt;height:13.95pt" o:ole="">
            <v:imagedata r:id="rId156" o:title=""/>
          </v:shape>
          <o:OLEObject Type="Embed" ProgID="Equation.DSMT4" ShapeID="_x0000_i1107" DrawAspect="Content" ObjectID="_1555267534" r:id="rId157"/>
        </w:object>
      </w:r>
      <w:r>
        <w:rPr>
          <w:rFonts w:hint="eastAsia"/>
          <w:snapToGrid/>
        </w:rPr>
        <w:t>,</w:t>
      </w:r>
      <w:r>
        <w:rPr>
          <w:rFonts w:hint="eastAsia"/>
          <w:snapToGrid/>
        </w:rPr>
        <w:t>其中</w:t>
      </w:r>
      <w:r w:rsidR="00D03081" w:rsidRPr="00D03081">
        <w:rPr>
          <w:snapToGrid/>
        </w:rPr>
        <w:object w:dxaOrig="360" w:dyaOrig="360">
          <v:shape id="_x0000_i1108" type="#_x0000_t75" style="width:13.95pt;height:13.95pt" o:ole="">
            <v:imagedata r:id="rId158" o:title=""/>
          </v:shape>
          <o:OLEObject Type="Embed" ProgID="Equation.DSMT4" ShapeID="_x0000_i1108" DrawAspect="Content" ObjectID="_1555267535"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1B416A" w:rsidRDefault="00FA686E">
      <w:pPr>
        <w:spacing w:line="240" w:lineRule="auto"/>
        <w:textAlignment w:val="center"/>
        <w:rPr>
          <w:snapToGrid/>
        </w:rPr>
        <w:pPrChange w:id="676"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77" w:author="计科院" w:date="2016-12-29T22:44:00Z">
        <w:r>
          <w:rPr>
            <w:snapToGrid/>
          </w:rPr>
          <w:delText>的</w:delText>
        </w:r>
      </w:del>
      <w:r w:rsidR="00E714F8" w:rsidRPr="00E714F8">
        <w:rPr>
          <w:rFonts w:hint="eastAsia"/>
          <w:snapToGrid/>
          <w:sz w:val="21"/>
          <w:szCs w:val="21"/>
          <w:rPrChange w:id="678" w:author="张洋" w:date="2017-02-15T11:23:00Z">
            <w:rPr>
              <w:rFonts w:hint="eastAsia"/>
              <w:sz w:val="21"/>
              <w:szCs w:val="21"/>
            </w:rPr>
          </w:rPrChange>
        </w:rPr>
        <w:t>本质对应为式</w:t>
      </w:r>
      <w:r w:rsidR="00E714F8" w:rsidRPr="00E714F8">
        <w:rPr>
          <w:snapToGrid/>
          <w:sz w:val="21"/>
          <w:szCs w:val="21"/>
          <w:rPrChange w:id="679" w:author="张洋" w:date="2017-02-15T11:23:00Z">
            <w:rPr>
              <w:sz w:val="21"/>
              <w:szCs w:val="21"/>
            </w:rPr>
          </w:rPrChange>
        </w:rPr>
        <w:t xml:space="preserve">(4), </w:t>
      </w:r>
      <w:r w:rsidR="00E714F8" w:rsidRPr="00E714F8">
        <w:rPr>
          <w:rFonts w:hint="eastAsia"/>
          <w:snapToGrid/>
          <w:sz w:val="21"/>
          <w:szCs w:val="21"/>
          <w:rPrChange w:id="680" w:author="张洋" w:date="2017-02-15T11:23:00Z">
            <w:rPr>
              <w:rFonts w:hint="eastAsia"/>
              <w:sz w:val="21"/>
              <w:szCs w:val="21"/>
            </w:rPr>
          </w:rPrChange>
        </w:rPr>
        <w:t>即通过</w:t>
      </w:r>
      <w:r w:rsidR="00D03081" w:rsidRPr="00D03081">
        <w:rPr>
          <w:snapToGrid/>
        </w:rPr>
        <w:object w:dxaOrig="320" w:dyaOrig="360">
          <v:shape id="_x0000_i1109" type="#_x0000_t75" style="width:13.95pt;height:13.95pt" o:ole="">
            <v:imagedata r:id="rId160" o:title=""/>
          </v:shape>
          <o:OLEObject Type="Embed" ProgID="Equation.DSMT4" ShapeID="_x0000_i1109" DrawAspect="Content" ObjectID="_1555267536" r:id="rId161"/>
        </w:object>
      </w:r>
      <w:r>
        <w:rPr>
          <w:snapToGrid/>
        </w:rPr>
        <w:t>与</w:t>
      </w:r>
      <w:r w:rsidR="00D03081" w:rsidRPr="00D03081">
        <w:rPr>
          <w:snapToGrid/>
        </w:rPr>
        <w:object w:dxaOrig="280" w:dyaOrig="360">
          <v:shape id="_x0000_i1110" type="#_x0000_t75" style="width:13.95pt;height:13.95pt" o:ole="">
            <v:imagedata r:id="rId162" o:title=""/>
          </v:shape>
          <o:OLEObject Type="Embed" ProgID="Equation.DSMT4" ShapeID="_x0000_i1110" DrawAspect="Content" ObjectID="_1555267537" r:id="rId163"/>
        </w:object>
      </w:r>
      <w:ins w:id="681" w:author="计科院" w:date="2017-01-13T22:14:00Z">
        <w:r>
          <w:rPr>
            <w:rFonts w:hint="eastAsia"/>
            <w:snapToGrid/>
          </w:rPr>
          <w:t>模</w:t>
        </w:r>
        <w:r>
          <w:rPr>
            <w:i/>
            <w:snapToGrid/>
            <w:sz w:val="21"/>
            <w:szCs w:val="21"/>
          </w:rPr>
          <w:t>X</w:t>
        </w:r>
      </w:ins>
      <w:r w:rsidR="00E714F8" w:rsidRPr="00E714F8">
        <w:rPr>
          <w:rFonts w:hint="eastAsia"/>
          <w:snapToGrid/>
          <w:sz w:val="21"/>
          <w:szCs w:val="21"/>
          <w:rPrChange w:id="682" w:author="张洋" w:date="2017-02-15T11:23:00Z">
            <w:rPr>
              <w:rFonts w:hint="eastAsia"/>
              <w:sz w:val="21"/>
              <w:szCs w:val="21"/>
            </w:rPr>
          </w:rPrChange>
        </w:rPr>
        <w:t>内积</w:t>
      </w:r>
      <w:ins w:id="683" w:author="张洋" w:date="2017-01-04T16:56:00Z">
        <w:del w:id="684" w:author="计科院" w:date="2017-01-13T22:14:00Z">
          <w:r>
            <w:rPr>
              <w:rFonts w:hint="eastAsia"/>
              <w:snapToGrid/>
            </w:rPr>
            <w:delText>模</w:delText>
          </w:r>
          <w:r w:rsidR="00E714F8" w:rsidRPr="00E714F8">
            <w:rPr>
              <w:snapToGrid/>
              <w:sz w:val="21"/>
              <w:szCs w:val="21"/>
              <w:rPrChange w:id="685" w:author="张洋" w:date="2017-02-15T11:23:00Z">
                <w:rPr>
                  <w:i/>
                  <w:snapToGrid/>
                  <w:sz w:val="21"/>
                  <w:szCs w:val="21"/>
                </w:rPr>
              </w:rPrChange>
            </w:rPr>
            <w:delText>X</w:delText>
          </w:r>
        </w:del>
      </w:ins>
      <w:r w:rsidR="00E714F8" w:rsidRPr="00E714F8">
        <w:rPr>
          <w:rFonts w:hint="eastAsia"/>
          <w:snapToGrid/>
          <w:sz w:val="21"/>
          <w:szCs w:val="21"/>
          <w:rPrChange w:id="686" w:author="张洋" w:date="2017-02-15T11:23:00Z">
            <w:rPr>
              <w:rFonts w:hint="eastAsia"/>
              <w:sz w:val="21"/>
              <w:szCs w:val="21"/>
            </w:rPr>
          </w:rPrChange>
        </w:rPr>
        <w:t>来计算</w:t>
      </w:r>
      <w:r w:rsidR="00D03081" w:rsidRPr="00D03081">
        <w:rPr>
          <w:snapToGrid/>
        </w:rPr>
        <w:object w:dxaOrig="320" w:dyaOrig="360">
          <v:shape id="_x0000_i1111" type="#_x0000_t75" style="width:13.95pt;height:13.95pt" o:ole="">
            <v:imagedata r:id="rId119" o:title=""/>
          </v:shape>
          <o:OLEObject Type="Embed" ProgID="Equation.DSMT4" ShapeID="_x0000_i1111" DrawAspect="Content" ObjectID="_1555267538" r:id="rId164"/>
        </w:object>
      </w:r>
      <w:del w:id="687" w:author="计科院" w:date="2016-12-29T22:44:00Z">
        <w:r>
          <w:rPr>
            <w:snapToGrid/>
          </w:rPr>
          <w:delText>的</w:delText>
        </w:r>
      </w:del>
      <w:r>
        <w:rPr>
          <w:snapToGrid/>
        </w:rPr>
        <w:t>映射值</w:t>
      </w:r>
      <w:r w:rsidR="00D03081" w:rsidRPr="00D03081">
        <w:rPr>
          <w:snapToGrid/>
        </w:rPr>
        <w:object w:dxaOrig="240" w:dyaOrig="320">
          <v:shape id="_x0000_i1112" type="#_x0000_t75" style="width:13.95pt;height:13.95pt" o:ole="">
            <v:imagedata r:id="rId165" o:title=""/>
          </v:shape>
          <o:OLEObject Type="Embed" ProgID="Equation.DSMT4" ShapeID="_x0000_i1112" DrawAspect="Content" ObjectID="_1555267539" r:id="rId166"/>
        </w:object>
      </w:r>
      <w:r w:rsidR="00E714F8" w:rsidRPr="00E714F8">
        <w:rPr>
          <w:snapToGrid/>
          <w:sz w:val="21"/>
          <w:szCs w:val="21"/>
          <w:rPrChange w:id="688"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689" w:author="计科院" w:date="2017-01-11T12:05:00Z">
                <w:pPr>
                  <w:ind w:firstLine="0"/>
                  <w:jc w:val="center"/>
                </w:pPr>
              </w:pPrChange>
            </w:pPr>
            <w:r w:rsidRPr="00D03081">
              <w:rPr>
                <w:snapToGrid/>
                <w:position w:val="-12"/>
              </w:rPr>
              <w:object w:dxaOrig="1780" w:dyaOrig="360">
                <v:shape id="_x0000_i1113" type="#_x0000_t75" style="width:78.95pt;height:13.95pt" o:ole="">
                  <v:imagedata r:id="rId167" o:title=""/>
                </v:shape>
                <o:OLEObject Type="Embed" ProgID="Equation.DSMT4" ShapeID="_x0000_i1113" DrawAspect="Content" ObjectID="_1555267540" r:id="rId168"/>
              </w:object>
            </w:r>
          </w:p>
        </w:tc>
        <w:tc>
          <w:tcPr>
            <w:tcW w:w="629" w:type="dxa"/>
          </w:tcPr>
          <w:p w:rsidR="001B416A" w:rsidRDefault="00FA686E">
            <w:pPr>
              <w:spacing w:line="240" w:lineRule="auto"/>
              <w:ind w:right="104" w:firstLine="0"/>
              <w:jc w:val="right"/>
              <w:rPr>
                <w:snapToGrid/>
              </w:rPr>
              <w:pPrChange w:id="690" w:author="计科院" w:date="2017-01-11T12:05:00Z">
                <w:pPr>
                  <w:ind w:right="104" w:firstLine="0"/>
                  <w:jc w:val="right"/>
                </w:pPr>
              </w:pPrChange>
            </w:pPr>
            <w:r>
              <w:rPr>
                <w:rFonts w:hint="eastAsia"/>
                <w:snapToGrid/>
              </w:rPr>
              <w:t>(</w:t>
            </w:r>
            <w:r>
              <w:rPr>
                <w:snapToGrid/>
              </w:rPr>
              <w:t>4</w:t>
            </w:r>
            <w:r>
              <w:rPr>
                <w:rFonts w:hint="eastAsia"/>
                <w:snapToGrid/>
              </w:rPr>
              <w:t>)</w:t>
            </w:r>
          </w:p>
        </w:tc>
      </w:tr>
    </w:tbl>
    <w:p w:rsidR="001B416A" w:rsidRDefault="00FA686E">
      <w:pPr>
        <w:spacing w:line="240" w:lineRule="auto"/>
        <w:rPr>
          <w:snapToGrid/>
        </w:rPr>
        <w:pPrChange w:id="691"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92"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93" w:author="张洋" w:date="2017-01-04T16:58:00Z">
        <w:r>
          <w:delText>即</w:delText>
        </w:r>
      </w:del>
      <w:r>
        <w:t>判断</w:t>
      </w:r>
      <w:r>
        <w:rPr>
          <w:rFonts w:hint="eastAsia"/>
          <w:snapToGrid/>
        </w:rPr>
        <w:t>待嵌入</w:t>
      </w:r>
      <w:del w:id="694"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3pt;height:11.6pt" o:ole="">
            <v:imagedata r:id="rId169" o:title=""/>
          </v:shape>
          <o:OLEObject Type="Embed" ProgID="Equation.DSMT4" ShapeID="_x0000_i1114" DrawAspect="Content" ObjectID="_1555267541" r:id="rId170"/>
        </w:object>
      </w:r>
      <w:r>
        <w:rPr>
          <w:snapToGrid/>
        </w:rPr>
        <w:t>是否和</w:t>
      </w:r>
      <w:r w:rsidR="00D03081" w:rsidRPr="00D03081">
        <w:rPr>
          <w:position w:val="-10"/>
        </w:rPr>
        <w:object w:dxaOrig="240" w:dyaOrig="320">
          <v:shape id="_x0000_i1115" type="#_x0000_t75" style="width:13.95pt;height:13.95pt" o:ole="">
            <v:imagedata r:id="rId165" o:title=""/>
          </v:shape>
          <o:OLEObject Type="Embed" ProgID="Equation.DSMT4" ShapeID="_x0000_i1115" DrawAspect="Content" ObjectID="_1555267542" r:id="rId171"/>
        </w:object>
      </w:r>
      <w:del w:id="695"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696" w:author="计科院" w:date="2017-01-11T12:05:00Z">
                <w:pPr>
                  <w:ind w:firstLine="0"/>
                  <w:jc w:val="center"/>
                </w:pPr>
              </w:pPrChange>
            </w:pPr>
            <w:r w:rsidRPr="00D03081">
              <w:rPr>
                <w:snapToGrid/>
                <w:position w:val="-10"/>
              </w:rPr>
              <w:object w:dxaOrig="1800" w:dyaOrig="320">
                <v:shape id="_x0000_i1116" type="#_x0000_t75" style="width:79.45pt;height:13.95pt" o:ole="">
                  <v:imagedata r:id="rId172" o:title=""/>
                </v:shape>
                <o:OLEObject Type="Embed" ProgID="Equation.DSMT4" ShapeID="_x0000_i1116" DrawAspect="Content" ObjectID="_1555267543" r:id="rId173"/>
              </w:object>
            </w:r>
          </w:p>
        </w:tc>
        <w:tc>
          <w:tcPr>
            <w:tcW w:w="629" w:type="dxa"/>
          </w:tcPr>
          <w:p w:rsidR="001B416A" w:rsidRDefault="00FA686E">
            <w:pPr>
              <w:spacing w:line="240" w:lineRule="auto"/>
              <w:ind w:right="104" w:firstLine="0"/>
              <w:jc w:val="right"/>
              <w:rPr>
                <w:snapToGrid/>
              </w:rPr>
              <w:pPrChange w:id="697" w:author="计科院" w:date="2017-01-11T12:05:00Z">
                <w:pPr>
                  <w:ind w:right="104" w:firstLine="0"/>
                  <w:jc w:val="right"/>
                </w:pPr>
              </w:pPrChange>
            </w:pPr>
            <w:r>
              <w:rPr>
                <w:rFonts w:hint="eastAsia"/>
                <w:snapToGrid/>
              </w:rPr>
              <w:t>(</w:t>
            </w:r>
            <w:r>
              <w:rPr>
                <w:snapToGrid/>
              </w:rPr>
              <w:t>5</w:t>
            </w:r>
            <w:r>
              <w:rPr>
                <w:rFonts w:hint="eastAsia"/>
                <w:snapToGrid/>
              </w:rPr>
              <w:t>)</w:t>
            </w:r>
          </w:p>
        </w:tc>
      </w:tr>
    </w:tbl>
    <w:p w:rsidR="001B416A" w:rsidRDefault="00FA686E">
      <w:pPr>
        <w:spacing w:line="240" w:lineRule="auto"/>
        <w:textAlignment w:val="center"/>
        <w:rPr>
          <w:snapToGrid/>
        </w:rPr>
        <w:pPrChange w:id="698"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699" w:author="计科院" w:date="2017-01-13T22:21:00Z">
        <w:r w:rsidR="00D03081" w:rsidRPr="00D03081">
          <w:rPr>
            <w:snapToGrid/>
          </w:rPr>
          <w:object w:dxaOrig="320" w:dyaOrig="360">
            <v:shape id="_x0000_i1117" type="#_x0000_t75" style="width:13.95pt;height:13.95pt" o:ole="">
              <v:imagedata r:id="rId119" o:title=""/>
            </v:shape>
            <o:OLEObject Type="Embed" ProgID="Equation.DSMT4" ShapeID="_x0000_i1117" DrawAspect="Content" ObjectID="_1555267544" r:id="rId174"/>
          </w:object>
        </w:r>
      </w:ins>
      <w:del w:id="700" w:author="计科院" w:date="2017-01-13T22:16:00Z">
        <w:r w:rsidR="00E714F8" w:rsidRPr="00E714F8">
          <w:rPr>
            <w:rFonts w:hint="eastAsia"/>
            <w:snapToGrid/>
            <w:sz w:val="21"/>
            <w:szCs w:val="21"/>
            <w:rPrChange w:id="701" w:author="张洋" w:date="2017-02-15T11:23:00Z">
              <w:rPr>
                <w:rFonts w:hint="eastAsia"/>
                <w:sz w:val="21"/>
                <w:szCs w:val="21"/>
              </w:rPr>
            </w:rPrChange>
          </w:rPr>
          <w:delText>对</w:delText>
        </w:r>
      </w:del>
      <w:del w:id="702" w:author="计科院" w:date="2017-01-13T22:21:00Z">
        <w:r w:rsidR="00D03081" w:rsidRPr="00D03081">
          <w:rPr>
            <w:snapToGrid/>
          </w:rPr>
          <w:object w:dxaOrig="320" w:dyaOrig="360">
            <v:shape id="_x0000_i1118" type="#_x0000_t75" style="width:9.3pt;height:15.8pt" o:ole="">
              <v:imagedata r:id="rId119" o:title=""/>
            </v:shape>
            <o:OLEObject Type="Embed" ProgID="Equation.DSMT4" ShapeID="_x0000_i1118" DrawAspect="Content" ObjectID="_1555267545" r:id="rId175"/>
          </w:object>
        </w:r>
      </w:del>
      <w:r w:rsidR="00E714F8" w:rsidRPr="00E714F8">
        <w:rPr>
          <w:rFonts w:hint="eastAsia"/>
          <w:snapToGrid/>
          <w:sz w:val="21"/>
          <w:szCs w:val="21"/>
          <w:rPrChange w:id="703" w:author="张洋" w:date="2017-02-15T11:23:00Z">
            <w:rPr>
              <w:rFonts w:hint="eastAsia"/>
              <w:sz w:val="21"/>
              <w:szCs w:val="21"/>
            </w:rPr>
          </w:rPrChange>
        </w:rPr>
        <w:t>中</w:t>
      </w:r>
      <w:del w:id="704" w:author="计科院" w:date="2016-12-29T22:44:00Z">
        <w:r w:rsidR="00E714F8" w:rsidRPr="00E714F8">
          <w:rPr>
            <w:rFonts w:hint="eastAsia"/>
            <w:snapToGrid/>
            <w:sz w:val="21"/>
            <w:szCs w:val="21"/>
            <w:rPrChange w:id="705" w:author="张洋" w:date="2017-02-15T11:23:00Z">
              <w:rPr>
                <w:rFonts w:hint="eastAsia"/>
                <w:sz w:val="21"/>
                <w:szCs w:val="21"/>
              </w:rPr>
            </w:rPrChange>
          </w:rPr>
          <w:delText>的</w:delText>
        </w:r>
      </w:del>
      <w:r w:rsidR="00E714F8" w:rsidRPr="00E714F8">
        <w:rPr>
          <w:rFonts w:hint="eastAsia"/>
          <w:snapToGrid/>
          <w:sz w:val="21"/>
          <w:szCs w:val="21"/>
          <w:rPrChange w:id="706" w:author="张洋" w:date="2017-02-15T11:23:00Z">
            <w:rPr>
              <w:rFonts w:hint="eastAsia"/>
              <w:sz w:val="21"/>
              <w:szCs w:val="21"/>
            </w:rPr>
          </w:rPrChange>
        </w:rPr>
        <w:t>元素</w:t>
      </w:r>
      <w:del w:id="707" w:author="计科院" w:date="2017-01-13T22:16:00Z">
        <w:r w:rsidR="00E714F8" w:rsidRPr="00E714F8">
          <w:rPr>
            <w:rFonts w:hint="eastAsia"/>
            <w:snapToGrid/>
            <w:sz w:val="21"/>
            <w:szCs w:val="21"/>
            <w:rPrChange w:id="708" w:author="张洋" w:date="2017-02-15T11:23:00Z">
              <w:rPr>
                <w:rFonts w:hint="eastAsia"/>
                <w:sz w:val="21"/>
                <w:szCs w:val="21"/>
              </w:rPr>
            </w:rPrChange>
          </w:rPr>
          <w:delText>进行</w:delText>
        </w:r>
      </w:del>
      <w:r w:rsidR="00E714F8" w:rsidRPr="00E714F8">
        <w:rPr>
          <w:rFonts w:hint="eastAsia"/>
          <w:snapToGrid/>
          <w:sz w:val="21"/>
          <w:szCs w:val="21"/>
          <w:rPrChange w:id="709" w:author="张洋" w:date="2017-02-15T11:23:00Z">
            <w:rPr>
              <w:rFonts w:hint="eastAsia"/>
              <w:sz w:val="21"/>
              <w:szCs w:val="21"/>
            </w:rPr>
          </w:rPrChange>
        </w:rPr>
        <w:t>调整，使得</w:t>
      </w:r>
      <w:r w:rsidR="00D03081" w:rsidRPr="00D03081">
        <w:rPr>
          <w:snapToGrid/>
        </w:rPr>
        <w:object w:dxaOrig="320" w:dyaOrig="360">
          <v:shape id="_x0000_i1119" type="#_x0000_t75" style="width:9.3pt;height:15.8pt" o:ole="">
            <v:imagedata r:id="rId119" o:title=""/>
          </v:shape>
          <o:OLEObject Type="Embed" ProgID="Equation.DSMT4" ShapeID="_x0000_i1119" DrawAspect="Content" ObjectID="_1555267546" r:id="rId176"/>
        </w:object>
      </w:r>
      <w:r w:rsidR="00E714F8" w:rsidRPr="00E714F8">
        <w:rPr>
          <w:rFonts w:hint="eastAsia"/>
          <w:snapToGrid/>
          <w:sz w:val="21"/>
          <w:szCs w:val="21"/>
          <w:rPrChange w:id="710" w:author="张洋" w:date="2017-02-15T11:23:00Z">
            <w:rPr>
              <w:rFonts w:hint="eastAsia"/>
              <w:sz w:val="21"/>
              <w:szCs w:val="21"/>
            </w:rPr>
          </w:rPrChange>
        </w:rPr>
        <w:t>按式</w:t>
      </w:r>
      <w:r w:rsidR="00E714F8" w:rsidRPr="00E714F8">
        <w:rPr>
          <w:snapToGrid/>
          <w:sz w:val="21"/>
          <w:szCs w:val="21"/>
          <w:rPrChange w:id="711" w:author="张洋" w:date="2017-02-15T11:23:00Z">
            <w:rPr>
              <w:sz w:val="21"/>
              <w:szCs w:val="21"/>
            </w:rPr>
          </w:rPrChange>
        </w:rPr>
        <w:t>(4)</w:t>
      </w:r>
      <w:r w:rsidR="00E714F8" w:rsidRPr="00E714F8">
        <w:rPr>
          <w:rFonts w:hint="eastAsia"/>
          <w:snapToGrid/>
          <w:sz w:val="21"/>
          <w:szCs w:val="21"/>
          <w:rPrChange w:id="712" w:author="张洋" w:date="2017-02-15T11:23:00Z">
            <w:rPr>
              <w:rFonts w:hint="eastAsia"/>
              <w:sz w:val="21"/>
              <w:szCs w:val="21"/>
            </w:rPr>
          </w:rPrChange>
        </w:rPr>
        <w:t>计算的映射值</w:t>
      </w:r>
      <w:r w:rsidR="00D03081" w:rsidRPr="00D03081">
        <w:rPr>
          <w:snapToGrid/>
        </w:rPr>
        <w:object w:dxaOrig="240" w:dyaOrig="320">
          <v:shape id="_x0000_i1120" type="#_x0000_t75" style="width:13.95pt;height:13.95pt" o:ole="">
            <v:imagedata r:id="rId165" o:title=""/>
          </v:shape>
          <o:OLEObject Type="Embed" ProgID="Equation.DSMT4" ShapeID="_x0000_i1120" DrawAspect="Content" ObjectID="_1555267547" r:id="rId177"/>
        </w:object>
      </w:r>
      <w:r w:rsidR="00E714F8" w:rsidRPr="00E714F8">
        <w:rPr>
          <w:rFonts w:hint="eastAsia"/>
          <w:snapToGrid/>
          <w:sz w:val="21"/>
          <w:szCs w:val="21"/>
          <w:rPrChange w:id="713" w:author="张洋" w:date="2017-02-15T11:23:00Z">
            <w:rPr>
              <w:rFonts w:hint="eastAsia"/>
              <w:sz w:val="21"/>
              <w:szCs w:val="21"/>
            </w:rPr>
          </w:rPrChange>
        </w:rPr>
        <w:t>等价为待嵌入的</w:t>
      </w:r>
      <w:r w:rsidR="00E714F8" w:rsidRPr="00E714F8">
        <w:rPr>
          <w:i/>
          <w:snapToGrid/>
          <w:sz w:val="21"/>
          <w:szCs w:val="21"/>
          <w:rPrChange w:id="714" w:author="张洋" w:date="2017-02-15T11:23:00Z">
            <w:rPr>
              <w:i/>
              <w:sz w:val="21"/>
              <w:szCs w:val="21"/>
            </w:rPr>
          </w:rPrChange>
        </w:rPr>
        <w:t>X</w:t>
      </w:r>
      <w:r w:rsidR="00E714F8" w:rsidRPr="00E714F8">
        <w:rPr>
          <w:rFonts w:hint="eastAsia"/>
          <w:snapToGrid/>
          <w:sz w:val="21"/>
          <w:szCs w:val="21"/>
          <w:rPrChange w:id="715" w:author="张洋" w:date="2017-02-15T11:23:00Z">
            <w:rPr>
              <w:rFonts w:hint="eastAsia"/>
              <w:sz w:val="21"/>
              <w:szCs w:val="21"/>
            </w:rPr>
          </w:rPrChange>
        </w:rPr>
        <w:t>进制数</w:t>
      </w:r>
      <w:ins w:id="716" w:author="计科院" w:date="2017-01-13T22:16:00Z">
        <w:r w:rsidR="00E714F8" w:rsidRPr="00E714F8">
          <w:rPr>
            <w:snapToGrid/>
            <w:sz w:val="21"/>
            <w:szCs w:val="21"/>
            <w:rPrChange w:id="717" w:author="张洋" w:date="2017-02-15T11:23:00Z">
              <w:rPr>
                <w:sz w:val="21"/>
                <w:szCs w:val="21"/>
              </w:rPr>
            </w:rPrChange>
          </w:rPr>
          <w:t>:</w:t>
        </w:r>
      </w:ins>
      <w:r w:rsidR="00E714F8" w:rsidRPr="00E714F8">
        <w:rPr>
          <w:rFonts w:hint="eastAsia"/>
          <w:snapToGrid/>
          <w:sz w:val="21"/>
          <w:szCs w:val="21"/>
          <w:rPrChange w:id="718" w:author="张洋" w:date="2017-02-15T11:23:00Z">
            <w:rPr>
              <w:rFonts w:hint="eastAsia"/>
              <w:sz w:val="21"/>
              <w:szCs w:val="21"/>
            </w:rPr>
          </w:rPrChange>
        </w:rPr>
        <w:t>秘密信息</w:t>
      </w:r>
      <w:r w:rsidR="00D03081" w:rsidRPr="00D03081">
        <w:rPr>
          <w:snapToGrid/>
        </w:rPr>
        <w:object w:dxaOrig="220" w:dyaOrig="280">
          <v:shape id="_x0000_i1121" type="#_x0000_t75" style="width:5.55pt;height:11.6pt" o:ole="">
            <v:imagedata r:id="rId178" o:title=""/>
          </v:shape>
          <o:OLEObject Type="Embed" ProgID="Equation.DSMT4" ShapeID="_x0000_i1121" DrawAspect="Content" ObjectID="_1555267548" r:id="rId179"/>
        </w:object>
      </w:r>
      <w:r>
        <w:rPr>
          <w:rFonts w:hint="eastAsia"/>
          <w:snapToGrid/>
        </w:rPr>
        <w:t>,</w:t>
      </w:r>
      <w:r>
        <w:rPr>
          <w:snapToGrid/>
        </w:rPr>
        <w:t>因此式</w:t>
      </w:r>
      <w:r>
        <w:rPr>
          <w:rFonts w:hint="eastAsia"/>
          <w:snapToGrid/>
        </w:rPr>
        <w:t>(</w:t>
      </w:r>
      <w:r>
        <w:rPr>
          <w:snapToGrid/>
        </w:rPr>
        <w:t>3)</w:t>
      </w:r>
      <w:del w:id="719" w:author="计科院" w:date="2016-12-29T22:45:00Z">
        <w:r>
          <w:rPr>
            <w:snapToGrid/>
          </w:rPr>
          <w:delText>的</w:delText>
        </w:r>
      </w:del>
      <w:r>
        <w:rPr>
          <w:snapToGrid/>
        </w:rPr>
        <w:t>更广泛</w:t>
      </w:r>
      <w:ins w:id="720"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721" w:author="计科院" w:date="2017-01-11T12:05:00Z">
                <w:pPr>
                  <w:ind w:firstLine="0"/>
                  <w:jc w:val="center"/>
                </w:pPr>
              </w:pPrChange>
            </w:pPr>
            <w:r w:rsidRPr="00D03081">
              <w:rPr>
                <w:snapToGrid/>
                <w:position w:val="-12"/>
              </w:rPr>
              <w:object w:dxaOrig="1540" w:dyaOrig="360">
                <v:shape id="_x0000_i1122" type="#_x0000_t75" style="width:65.05pt;height:13.95pt" o:ole="">
                  <v:imagedata r:id="rId180" o:title=""/>
                </v:shape>
                <o:OLEObject Type="Embed" ProgID="Equation.DSMT4" ShapeID="_x0000_i1122" DrawAspect="Content" ObjectID="_1555267549" r:id="rId181"/>
              </w:object>
            </w:r>
          </w:p>
        </w:tc>
        <w:tc>
          <w:tcPr>
            <w:tcW w:w="629" w:type="dxa"/>
          </w:tcPr>
          <w:p w:rsidR="001B416A" w:rsidRDefault="00FA686E">
            <w:pPr>
              <w:spacing w:line="240" w:lineRule="auto"/>
              <w:ind w:right="104" w:firstLine="0"/>
              <w:jc w:val="right"/>
              <w:rPr>
                <w:snapToGrid/>
              </w:rPr>
              <w:pPrChange w:id="722" w:author="计科院" w:date="2017-01-11T12:05:00Z">
                <w:pPr>
                  <w:ind w:right="104" w:firstLine="0"/>
                  <w:jc w:val="right"/>
                </w:pPr>
              </w:pPrChange>
            </w:pPr>
            <w:r>
              <w:rPr>
                <w:rFonts w:hint="eastAsia"/>
                <w:snapToGrid/>
              </w:rPr>
              <w:t>(</w:t>
            </w:r>
            <w:r>
              <w:rPr>
                <w:snapToGrid/>
              </w:rPr>
              <w:t>6</w:t>
            </w:r>
            <w:r>
              <w:rPr>
                <w:rFonts w:hint="eastAsia"/>
                <w:snapToGrid/>
              </w:rPr>
              <w:t>)</w:t>
            </w:r>
          </w:p>
        </w:tc>
      </w:tr>
    </w:tbl>
    <w:p w:rsidR="001B416A" w:rsidRDefault="00E714F8">
      <w:pPr>
        <w:spacing w:line="240" w:lineRule="auto"/>
        <w:textAlignment w:val="center"/>
        <w:rPr>
          <w:snapToGrid/>
        </w:rPr>
        <w:pPrChange w:id="723" w:author="计科院" w:date="2017-01-13T22:25:00Z">
          <w:pPr>
            <w:spacing w:line="400" w:lineRule="exact"/>
          </w:pPr>
        </w:pPrChange>
      </w:pPr>
      <w:r w:rsidRPr="00E714F8">
        <w:rPr>
          <w:rFonts w:hint="eastAsia"/>
          <w:snapToGrid/>
          <w:sz w:val="21"/>
          <w:szCs w:val="21"/>
          <w:rPrChange w:id="724" w:author="张洋" w:date="2017-02-15T11:23:00Z">
            <w:rPr>
              <w:rFonts w:hint="eastAsia"/>
              <w:sz w:val="21"/>
              <w:szCs w:val="21"/>
            </w:rPr>
          </w:rPrChange>
        </w:rPr>
        <w:t>记</w:t>
      </w:r>
      <w:r w:rsidR="00D03081" w:rsidRPr="00D03081">
        <w:rPr>
          <w:snapToGrid/>
        </w:rPr>
        <w:object w:dxaOrig="240" w:dyaOrig="220">
          <v:shape id="_x0000_i1123" type="#_x0000_t75" style="width:10.7pt;height:9.3pt" o:ole="">
            <v:imagedata r:id="rId182" o:title=""/>
          </v:shape>
          <o:OLEObject Type="Embed" ProgID="Equation.DSMT4" ShapeID="_x0000_i1123" DrawAspect="Content" ObjectID="_1555267550" r:id="rId183"/>
        </w:object>
      </w:r>
      <w:r w:rsidRPr="00E714F8">
        <w:rPr>
          <w:rFonts w:hint="eastAsia"/>
          <w:snapToGrid/>
          <w:sz w:val="21"/>
          <w:szCs w:val="21"/>
          <w:rPrChange w:id="725" w:author="张洋" w:date="2017-02-15T11:23:00Z">
            <w:rPr>
              <w:rFonts w:hint="eastAsia"/>
              <w:sz w:val="21"/>
              <w:szCs w:val="21"/>
            </w:rPr>
          </w:rPrChange>
        </w:rPr>
        <w:t>对应为通过</w:t>
      </w:r>
      <w:r w:rsidR="00D03081" w:rsidRPr="00D03081">
        <w:rPr>
          <w:snapToGrid/>
        </w:rPr>
        <w:object w:dxaOrig="320" w:dyaOrig="360">
          <v:shape id="_x0000_i1124" type="#_x0000_t75" style="width:13.95pt;height:13.95pt" o:ole="">
            <v:imagedata r:id="rId119" o:title=""/>
          </v:shape>
          <o:OLEObject Type="Embed" ProgID="Equation.DSMT4" ShapeID="_x0000_i1124" DrawAspect="Content" ObjectID="_1555267551" r:id="rId184"/>
        </w:object>
      </w:r>
      <w:r w:rsidRPr="00E714F8">
        <w:rPr>
          <w:rFonts w:hint="eastAsia"/>
          <w:snapToGrid/>
          <w:sz w:val="21"/>
          <w:szCs w:val="21"/>
          <w:rPrChange w:id="726" w:author="张洋" w:date="2017-02-15T11:23:00Z">
            <w:rPr>
              <w:rFonts w:hint="eastAsia"/>
              <w:sz w:val="21"/>
              <w:szCs w:val="21"/>
            </w:rPr>
          </w:rPrChange>
        </w:rPr>
        <w:t>调整可组合出的</w:t>
      </w:r>
      <w:del w:id="727" w:author="计科院" w:date="2017-04-25T20:21:00Z">
        <w:r w:rsidRPr="00E714F8">
          <w:rPr>
            <w:snapToGrid/>
            <w:sz w:val="21"/>
            <w:szCs w:val="21"/>
            <w:rPrChange w:id="728" w:author="张洋" w:date="2017-02-15T11:23:00Z">
              <w:rPr>
                <w:sz w:val="21"/>
                <w:szCs w:val="21"/>
              </w:rPr>
            </w:rPrChange>
          </w:rPr>
          <w:delText>1</w:delText>
        </w:r>
        <w:r w:rsidRPr="00E714F8">
          <w:rPr>
            <w:rFonts w:hint="eastAsia"/>
            <w:snapToGrid/>
            <w:sz w:val="21"/>
            <w:szCs w:val="21"/>
            <w:rPrChange w:id="729" w:author="张洋" w:date="2017-02-15T11:23:00Z">
              <w:rPr>
                <w:rFonts w:hint="eastAsia"/>
                <w:sz w:val="21"/>
                <w:szCs w:val="21"/>
              </w:rPr>
            </w:rPrChange>
          </w:rPr>
          <w:delText>为起始的</w:delText>
        </w:r>
      </w:del>
      <w:r w:rsidRPr="00E714F8">
        <w:rPr>
          <w:rFonts w:hint="eastAsia"/>
          <w:snapToGrid/>
          <w:sz w:val="21"/>
          <w:szCs w:val="21"/>
          <w:rPrChange w:id="730" w:author="张洋" w:date="2017-02-15T11:23:00Z">
            <w:rPr>
              <w:rFonts w:hint="eastAsia"/>
              <w:sz w:val="21"/>
              <w:szCs w:val="21"/>
            </w:rPr>
          </w:rPrChange>
        </w:rPr>
        <w:t>连续正整数数量</w:t>
      </w:r>
      <w:r w:rsidRPr="00E714F8">
        <w:rPr>
          <w:snapToGrid/>
          <w:sz w:val="21"/>
          <w:szCs w:val="21"/>
          <w:rPrChange w:id="731" w:author="张洋" w:date="2017-02-15T11:23:00Z">
            <w:rPr>
              <w:sz w:val="21"/>
              <w:szCs w:val="21"/>
            </w:rPr>
          </w:rPrChange>
        </w:rPr>
        <w:t>,</w:t>
      </w:r>
      <w:r w:rsidRPr="00E714F8">
        <w:rPr>
          <w:rFonts w:hint="eastAsia"/>
          <w:snapToGrid/>
          <w:sz w:val="21"/>
          <w:szCs w:val="21"/>
          <w:rPrChange w:id="732" w:author="张洋" w:date="2017-02-15T11:23:00Z">
            <w:rPr>
              <w:rFonts w:hint="eastAsia"/>
              <w:sz w:val="21"/>
              <w:szCs w:val="21"/>
            </w:rPr>
          </w:rPrChange>
        </w:rPr>
        <w:t>若对这</w:t>
      </w:r>
      <w:ins w:id="733" w:author="计科院" w:date="2017-01-13T22:26:00Z">
        <w:r w:rsidR="00D03081" w:rsidRPr="00D03081">
          <w:rPr>
            <w:snapToGrid/>
          </w:rPr>
          <w:object w:dxaOrig="240" w:dyaOrig="220">
            <v:shape id="_x0000_i1125" type="#_x0000_t75" style="width:10.7pt;height:9.3pt" o:ole="">
              <v:imagedata r:id="rId182" o:title=""/>
            </v:shape>
            <o:OLEObject Type="Embed" ProgID="Equation.DSMT4" ShapeID="_x0000_i1125" DrawAspect="Content" ObjectID="_1555267552" r:id="rId185"/>
          </w:object>
        </w:r>
      </w:ins>
      <w:del w:id="734" w:author="计科院" w:date="2017-01-13T22:26:00Z">
        <w:r w:rsidR="00D03081" w:rsidRPr="00D03081">
          <w:rPr>
            <w:snapToGrid/>
          </w:rPr>
          <w:object w:dxaOrig="240" w:dyaOrig="220">
            <v:shape id="_x0000_i1126" type="#_x0000_t75" style="width:13.95pt;height:7.45pt" o:ole="">
              <v:imagedata r:id="rId182" o:title=""/>
            </v:shape>
            <o:OLEObject Type="Embed" ProgID="Equation.DSMT4" ShapeID="_x0000_i1126" DrawAspect="Content" ObjectID="_1555267553" r:id="rId186"/>
          </w:object>
        </w:r>
      </w:del>
      <w:r w:rsidRPr="00E714F8">
        <w:rPr>
          <w:rFonts w:hint="eastAsia"/>
          <w:snapToGrid/>
          <w:sz w:val="21"/>
          <w:szCs w:val="21"/>
          <w:rPrChange w:id="735" w:author="张洋" w:date="2017-02-15T11:23:00Z">
            <w:rPr>
              <w:rFonts w:hint="eastAsia"/>
              <w:sz w:val="21"/>
              <w:szCs w:val="21"/>
            </w:rPr>
          </w:rPrChange>
        </w:rPr>
        <w:t>个连续正整数中每个</w:t>
      </w:r>
      <w:del w:id="736" w:author="计科院" w:date="2016-12-29T22:45:00Z">
        <w:r w:rsidRPr="00E714F8">
          <w:rPr>
            <w:rFonts w:hint="eastAsia"/>
            <w:snapToGrid/>
            <w:sz w:val="21"/>
            <w:szCs w:val="21"/>
            <w:rPrChange w:id="737" w:author="张洋" w:date="2017-02-15T11:23:00Z">
              <w:rPr>
                <w:rFonts w:hint="eastAsia"/>
                <w:sz w:val="21"/>
                <w:szCs w:val="21"/>
              </w:rPr>
            </w:rPrChange>
          </w:rPr>
          <w:delText>正</w:delText>
        </w:r>
      </w:del>
      <w:r w:rsidRPr="00E714F8">
        <w:rPr>
          <w:rFonts w:hint="eastAsia"/>
          <w:snapToGrid/>
          <w:sz w:val="21"/>
          <w:szCs w:val="21"/>
          <w:rPrChange w:id="738" w:author="张洋" w:date="2017-02-15T11:23:00Z">
            <w:rPr>
              <w:rFonts w:hint="eastAsia"/>
              <w:sz w:val="21"/>
              <w:szCs w:val="21"/>
            </w:rPr>
          </w:rPrChange>
        </w:rPr>
        <w:t>正数每次只进行</w:t>
      </w:r>
      <w:r w:rsidR="00D03081" w:rsidRPr="00D03081">
        <w:rPr>
          <w:snapToGrid/>
        </w:rPr>
        <w:object w:dxaOrig="340" w:dyaOrig="280">
          <v:shape id="_x0000_i1127" type="#_x0000_t75" style="width:11.6pt;height:11.6pt" o:ole="">
            <v:imagedata r:id="rId187" o:title=""/>
          </v:shape>
          <o:OLEObject Type="Embed" ProgID="Equation.DSMT4" ShapeID="_x0000_i1127" DrawAspect="Content" ObjectID="_1555267554" r:id="rId188"/>
        </w:object>
      </w:r>
      <w:r w:rsidRPr="00E714F8">
        <w:rPr>
          <w:rFonts w:hint="eastAsia"/>
          <w:snapToGrid/>
          <w:sz w:val="21"/>
          <w:szCs w:val="21"/>
          <w:rPrChange w:id="739" w:author="张洋" w:date="2017-02-15T11:23:00Z">
            <w:rPr>
              <w:rFonts w:hint="eastAsia"/>
              <w:sz w:val="21"/>
              <w:szCs w:val="21"/>
            </w:rPr>
          </w:rPrChange>
        </w:rPr>
        <w:t>调整</w:t>
      </w:r>
      <w:r w:rsidRPr="00E714F8">
        <w:rPr>
          <w:snapToGrid/>
          <w:sz w:val="21"/>
          <w:szCs w:val="21"/>
          <w:rPrChange w:id="740" w:author="张洋" w:date="2017-02-15T11:23:00Z">
            <w:rPr>
              <w:sz w:val="21"/>
              <w:szCs w:val="21"/>
            </w:rPr>
          </w:rPrChange>
        </w:rPr>
        <w:t>,</w:t>
      </w:r>
      <w:r w:rsidRPr="00E714F8">
        <w:rPr>
          <w:rFonts w:hint="eastAsia"/>
          <w:snapToGrid/>
          <w:sz w:val="21"/>
          <w:szCs w:val="21"/>
          <w:rPrChange w:id="741" w:author="张洋" w:date="2017-02-15T11:23:00Z">
            <w:rPr>
              <w:rFonts w:hint="eastAsia"/>
              <w:sz w:val="21"/>
              <w:szCs w:val="21"/>
            </w:rPr>
          </w:rPrChange>
        </w:rPr>
        <w:t>则可通过</w:t>
      </w:r>
      <w:r w:rsidR="00D03081" w:rsidRPr="00D03081">
        <w:rPr>
          <w:snapToGrid/>
        </w:rPr>
        <w:object w:dxaOrig="320" w:dyaOrig="360">
          <v:shape id="_x0000_i1128" type="#_x0000_t75" style="width:13.95pt;height:13.95pt" o:ole="">
            <v:imagedata r:id="rId119" o:title=""/>
          </v:shape>
          <o:OLEObject Type="Embed" ProgID="Equation.DSMT4" ShapeID="_x0000_i1128" DrawAspect="Content" ObjectID="_1555267555" r:id="rId189"/>
        </w:object>
      </w:r>
      <w:r w:rsidRPr="00E714F8">
        <w:rPr>
          <w:rFonts w:hint="eastAsia"/>
          <w:snapToGrid/>
          <w:sz w:val="21"/>
          <w:szCs w:val="21"/>
          <w:rPrChange w:id="742" w:author="张洋" w:date="2017-02-15T11:23:00Z">
            <w:rPr>
              <w:rFonts w:hint="eastAsia"/>
              <w:sz w:val="21"/>
              <w:szCs w:val="21"/>
            </w:rPr>
          </w:rPrChange>
        </w:rPr>
        <w:t>调整组合出</w:t>
      </w:r>
      <w:r w:rsidR="00D03081" w:rsidRPr="00D03081">
        <w:rPr>
          <w:snapToGrid/>
        </w:rPr>
        <w:object w:dxaOrig="460" w:dyaOrig="280">
          <v:shape id="_x0000_i1129" type="#_x0000_t75" style="width:16.25pt;height:11.6pt" o:ole="">
            <v:imagedata r:id="rId190" o:title=""/>
          </v:shape>
          <o:OLEObject Type="Embed" ProgID="Equation.DSMT4" ShapeID="_x0000_i1129" DrawAspect="Content" ObjectID="_1555267556" r:id="rId191"/>
        </w:object>
      </w:r>
      <w:r w:rsidRPr="00E714F8">
        <w:rPr>
          <w:rFonts w:hint="eastAsia"/>
          <w:snapToGrid/>
          <w:sz w:val="21"/>
          <w:szCs w:val="21"/>
          <w:rPrChange w:id="743" w:author="张洋" w:date="2017-02-15T11:23:00Z">
            <w:rPr>
              <w:rFonts w:hint="eastAsia"/>
              <w:sz w:val="21"/>
              <w:szCs w:val="21"/>
            </w:rPr>
          </w:rPrChange>
        </w:rPr>
        <w:t>个数</w:t>
      </w:r>
      <w:r w:rsidRPr="00E714F8">
        <w:rPr>
          <w:snapToGrid/>
          <w:sz w:val="21"/>
          <w:szCs w:val="21"/>
          <w:rPrChange w:id="744" w:author="张洋" w:date="2017-02-15T11:23:00Z">
            <w:rPr>
              <w:sz w:val="21"/>
              <w:szCs w:val="21"/>
            </w:rPr>
          </w:rPrChange>
        </w:rPr>
        <w:t>,</w:t>
      </w:r>
      <w:r w:rsidRPr="00E714F8">
        <w:rPr>
          <w:rFonts w:hint="eastAsia"/>
          <w:snapToGrid/>
          <w:sz w:val="21"/>
          <w:szCs w:val="21"/>
          <w:rPrChange w:id="745" w:author="张洋" w:date="2017-02-15T11:23:00Z">
            <w:rPr>
              <w:rFonts w:hint="eastAsia"/>
              <w:sz w:val="21"/>
              <w:szCs w:val="21"/>
            </w:rPr>
          </w:rPrChange>
        </w:rPr>
        <w:t>加上对</w:t>
      </w:r>
      <w:r w:rsidR="00D03081" w:rsidRPr="00D03081">
        <w:rPr>
          <w:snapToGrid/>
        </w:rPr>
        <w:object w:dxaOrig="320" w:dyaOrig="360">
          <v:shape id="_x0000_i1130" type="#_x0000_t75" style="width:13.95pt;height:13.95pt" o:ole="">
            <v:imagedata r:id="rId119" o:title=""/>
          </v:shape>
          <o:OLEObject Type="Embed" ProgID="Equation.DSMT4" ShapeID="_x0000_i1130" DrawAspect="Content" ObjectID="_1555267557" r:id="rId192"/>
        </w:object>
      </w:r>
      <w:del w:id="746" w:author="计科院" w:date="2017-01-13T22:26:00Z">
        <w:r w:rsidRPr="00E714F8">
          <w:rPr>
            <w:rFonts w:hint="eastAsia"/>
            <w:snapToGrid/>
            <w:sz w:val="21"/>
            <w:szCs w:val="21"/>
            <w:rPrChange w:id="747" w:author="张洋" w:date="2017-02-15T11:23:00Z">
              <w:rPr>
                <w:rFonts w:hint="eastAsia"/>
                <w:sz w:val="21"/>
                <w:szCs w:val="21"/>
              </w:rPr>
            </w:rPrChange>
          </w:rPr>
          <w:delText>的</w:delText>
        </w:r>
      </w:del>
      <w:r w:rsidRPr="00E714F8">
        <w:rPr>
          <w:rFonts w:hint="eastAsia"/>
          <w:snapToGrid/>
          <w:sz w:val="21"/>
          <w:szCs w:val="21"/>
          <w:rPrChange w:id="748" w:author="张洋" w:date="2017-02-15T11:23:00Z">
            <w:rPr>
              <w:rFonts w:hint="eastAsia"/>
              <w:sz w:val="21"/>
              <w:szCs w:val="21"/>
            </w:rPr>
          </w:rPrChange>
        </w:rPr>
        <w:t>不调整</w:t>
      </w:r>
      <w:r w:rsidRPr="00E714F8">
        <w:rPr>
          <w:snapToGrid/>
          <w:sz w:val="21"/>
          <w:szCs w:val="21"/>
          <w:rPrChange w:id="749" w:author="张洋" w:date="2017-02-15T11:23:00Z">
            <w:rPr>
              <w:sz w:val="21"/>
              <w:szCs w:val="21"/>
            </w:rPr>
          </w:rPrChange>
        </w:rPr>
        <w:t xml:space="preserve">, </w:t>
      </w:r>
      <w:del w:id="750" w:author="计科院" w:date="2017-01-13T22:27:00Z">
        <w:r w:rsidRPr="00E714F8">
          <w:rPr>
            <w:rFonts w:hint="eastAsia"/>
            <w:snapToGrid/>
            <w:sz w:val="21"/>
            <w:szCs w:val="21"/>
            <w:rPrChange w:id="751" w:author="张洋" w:date="2017-02-15T11:23:00Z">
              <w:rPr>
                <w:rFonts w:hint="eastAsia"/>
                <w:sz w:val="21"/>
                <w:szCs w:val="21"/>
              </w:rPr>
            </w:rPrChange>
          </w:rPr>
          <w:delText>则</w:delText>
        </w:r>
      </w:del>
      <w:ins w:id="752" w:author="计科院" w:date="2017-01-13T22:27:00Z">
        <w:r w:rsidR="00FA686E">
          <w:rPr>
            <w:rFonts w:hint="eastAsia"/>
            <w:snapToGrid/>
          </w:rPr>
          <w:t>即</w:t>
        </w:r>
      </w:ins>
      <w:r w:rsidRPr="00E714F8">
        <w:rPr>
          <w:rFonts w:hint="eastAsia"/>
          <w:snapToGrid/>
          <w:sz w:val="21"/>
          <w:szCs w:val="21"/>
          <w:rPrChange w:id="753" w:author="张洋" w:date="2017-02-15T11:23:00Z">
            <w:rPr>
              <w:rFonts w:hint="eastAsia"/>
              <w:sz w:val="21"/>
              <w:szCs w:val="21"/>
            </w:rPr>
          </w:rPrChange>
        </w:rPr>
        <w:t>式</w:t>
      </w:r>
      <w:r w:rsidRPr="00E714F8">
        <w:rPr>
          <w:snapToGrid/>
          <w:sz w:val="21"/>
          <w:szCs w:val="21"/>
          <w:rPrChange w:id="754" w:author="张洋" w:date="2017-02-15T11:23:00Z">
            <w:rPr>
              <w:sz w:val="21"/>
              <w:szCs w:val="21"/>
            </w:rPr>
          </w:rPrChange>
        </w:rPr>
        <w:t>(4)</w:t>
      </w:r>
      <w:ins w:id="755" w:author="张洋" w:date="2017-01-04T17:01:00Z">
        <w:r w:rsidRPr="00E714F8">
          <w:rPr>
            <w:rFonts w:hint="eastAsia"/>
            <w:snapToGrid/>
            <w:sz w:val="21"/>
            <w:szCs w:val="21"/>
            <w:rPrChange w:id="756" w:author="张洋" w:date="2017-02-15T11:23:00Z">
              <w:rPr>
                <w:rFonts w:hint="eastAsia"/>
                <w:sz w:val="21"/>
                <w:szCs w:val="21"/>
              </w:rPr>
            </w:rPrChange>
          </w:rPr>
          <w:t>中</w:t>
        </w:r>
      </w:ins>
      <w:del w:id="757" w:author="张洋" w:date="2017-01-04T17:01:00Z">
        <w:r w:rsidRPr="00E714F8">
          <w:rPr>
            <w:rFonts w:hint="eastAsia"/>
            <w:i/>
            <w:snapToGrid/>
            <w:sz w:val="21"/>
            <w:szCs w:val="21"/>
            <w:rPrChange w:id="758" w:author="张洋" w:date="2017-02-15T11:23:00Z">
              <w:rPr>
                <w:rFonts w:hint="eastAsia"/>
                <w:sz w:val="21"/>
                <w:szCs w:val="21"/>
              </w:rPr>
            </w:rPrChange>
          </w:rPr>
          <w:delText>实际对应为</w:delText>
        </w:r>
        <w:r w:rsidRPr="00E714F8">
          <w:rPr>
            <w:i/>
            <w:snapToGrid/>
            <w:sz w:val="21"/>
            <w:szCs w:val="21"/>
            <w:rPrChange w:id="759" w:author="张洋" w:date="2017-02-15T11:23:00Z">
              <w:rPr>
                <w:sz w:val="21"/>
                <w:szCs w:val="21"/>
              </w:rPr>
            </w:rPrChange>
          </w:rPr>
          <w:delText>0</w:delText>
        </w:r>
      </w:del>
      <w:ins w:id="760" w:author="张洋" w:date="2017-01-04T17:01:00Z">
        <w:r w:rsidRPr="00E714F8">
          <w:rPr>
            <w:i/>
            <w:snapToGrid/>
            <w:sz w:val="21"/>
            <w:szCs w:val="21"/>
            <w:rPrChange w:id="761" w:author="张洋" w:date="2017-02-15T11:23:00Z">
              <w:rPr>
                <w:sz w:val="21"/>
                <w:szCs w:val="21"/>
              </w:rPr>
            </w:rPrChange>
          </w:rPr>
          <w:t>f</w:t>
        </w:r>
        <w:r w:rsidRPr="00E714F8">
          <w:rPr>
            <w:snapToGrid/>
            <w:sz w:val="21"/>
            <w:szCs w:val="21"/>
            <w:rPrChange w:id="762" w:author="张洋" w:date="2017-02-15T11:23:00Z">
              <w:rPr>
                <w:sz w:val="21"/>
                <w:szCs w:val="21"/>
              </w:rPr>
            </w:rPrChange>
          </w:rPr>
          <w:t>=</w:t>
        </w:r>
        <w:r w:rsidRPr="00E714F8">
          <w:rPr>
            <w:i/>
            <w:snapToGrid/>
            <w:sz w:val="21"/>
            <w:szCs w:val="21"/>
            <w:rPrChange w:id="763" w:author="张洋" w:date="2017-02-15T11:23:00Z">
              <w:rPr>
                <w:sz w:val="21"/>
                <w:szCs w:val="21"/>
              </w:rPr>
            </w:rPrChange>
          </w:rPr>
          <w:t>d</w:t>
        </w:r>
      </w:ins>
      <w:r w:rsidRPr="00E714F8">
        <w:rPr>
          <w:snapToGrid/>
          <w:sz w:val="21"/>
          <w:szCs w:val="21"/>
          <w:rPrChange w:id="764" w:author="张洋" w:date="2017-02-15T11:23:00Z">
            <w:rPr>
              <w:sz w:val="21"/>
              <w:szCs w:val="21"/>
            </w:rPr>
          </w:rPrChange>
        </w:rPr>
        <w:t>,</w:t>
      </w:r>
      <w:r w:rsidRPr="00E714F8">
        <w:rPr>
          <w:rFonts w:hint="eastAsia"/>
          <w:snapToGrid/>
          <w:sz w:val="21"/>
          <w:szCs w:val="21"/>
          <w:rPrChange w:id="765" w:author="张洋" w:date="2017-02-15T11:23:00Z">
            <w:rPr>
              <w:rFonts w:hint="eastAsia"/>
              <w:sz w:val="21"/>
              <w:szCs w:val="21"/>
            </w:rPr>
          </w:rPrChange>
        </w:rPr>
        <w:t>因此可通过对</w:t>
      </w:r>
      <w:r w:rsidR="00D03081" w:rsidRPr="00D03081">
        <w:rPr>
          <w:snapToGrid/>
        </w:rPr>
        <w:object w:dxaOrig="320" w:dyaOrig="360">
          <v:shape id="_x0000_i1131" type="#_x0000_t75" style="width:13.95pt;height:13.95pt" o:ole="">
            <v:imagedata r:id="rId119" o:title=""/>
          </v:shape>
          <o:OLEObject Type="Embed" ProgID="Equation.DSMT4" ShapeID="_x0000_i1131" DrawAspect="Content" ObjectID="_1555267558" r:id="rId193"/>
        </w:object>
      </w:r>
      <w:del w:id="766" w:author="计科院" w:date="2017-01-13T22:27:00Z">
        <w:r w:rsidRPr="00E714F8">
          <w:rPr>
            <w:rFonts w:hint="eastAsia"/>
            <w:snapToGrid/>
            <w:sz w:val="21"/>
            <w:szCs w:val="21"/>
            <w:rPrChange w:id="767" w:author="张洋" w:date="2017-02-15T11:23:00Z">
              <w:rPr>
                <w:rFonts w:hint="eastAsia"/>
                <w:sz w:val="21"/>
                <w:szCs w:val="21"/>
              </w:rPr>
            </w:rPrChange>
          </w:rPr>
          <w:delText>的</w:delText>
        </w:r>
      </w:del>
      <w:r w:rsidRPr="00E714F8">
        <w:rPr>
          <w:rFonts w:hint="eastAsia"/>
          <w:snapToGrid/>
          <w:sz w:val="21"/>
          <w:szCs w:val="21"/>
          <w:rPrChange w:id="768"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7pt;height:12.1pt" o:ole="">
            <v:imagedata r:id="rId194" o:title=""/>
          </v:shape>
          <o:OLEObject Type="Embed" ProgID="Equation.DSMT4" ShapeID="_x0000_i1132" DrawAspect="Content" ObjectID="_1555267559" r:id="rId195"/>
        </w:object>
      </w:r>
      <w:r w:rsidRPr="00E714F8">
        <w:rPr>
          <w:rFonts w:hint="eastAsia"/>
          <w:snapToGrid/>
          <w:sz w:val="21"/>
          <w:szCs w:val="21"/>
          <w:rPrChange w:id="769" w:author="张洋" w:date="2017-02-15T11:23:00Z">
            <w:rPr>
              <w:rFonts w:hint="eastAsia"/>
              <w:sz w:val="21"/>
              <w:szCs w:val="21"/>
            </w:rPr>
          </w:rPrChange>
        </w:rPr>
        <w:t>个连续组合数</w:t>
      </w:r>
      <w:r w:rsidR="00FA686E">
        <w:rPr>
          <w:rFonts w:hint="eastAsia"/>
        </w:rPr>
        <w:t>，</w:t>
      </w:r>
      <w:r w:rsidR="00FA686E">
        <w:t>刚好</w:t>
      </w:r>
      <w:r w:rsidRPr="00E714F8">
        <w:rPr>
          <w:rFonts w:hint="eastAsia"/>
          <w:snapToGrid/>
          <w:sz w:val="21"/>
          <w:szCs w:val="21"/>
          <w:rPrChange w:id="770" w:author="张洋" w:date="2017-02-15T11:23:00Z">
            <w:rPr>
              <w:rFonts w:hint="eastAsia"/>
              <w:sz w:val="21"/>
              <w:szCs w:val="21"/>
            </w:rPr>
          </w:rPrChange>
        </w:rPr>
        <w:t>为</w:t>
      </w:r>
      <w:r w:rsidR="00D03081" w:rsidRPr="00D03081">
        <w:rPr>
          <w:snapToGrid/>
        </w:rPr>
        <w:object w:dxaOrig="740" w:dyaOrig="280">
          <v:shape id="_x0000_i1133" type="#_x0000_t75" style="width:27.4pt;height:11.6pt" o:ole="">
            <v:imagedata r:id="rId196" o:title=""/>
          </v:shape>
          <o:OLEObject Type="Embed" ProgID="Equation.DSMT4" ShapeID="_x0000_i1133" DrawAspect="Content" ObjectID="_1555267560" r:id="rId197"/>
        </w:object>
      </w:r>
      <w:r w:rsidRPr="00E714F8">
        <w:rPr>
          <w:rFonts w:hint="eastAsia"/>
          <w:snapToGrid/>
          <w:sz w:val="21"/>
          <w:szCs w:val="21"/>
          <w:rPrChange w:id="771" w:author="张洋" w:date="2017-02-15T11:23:00Z">
            <w:rPr>
              <w:rFonts w:hint="eastAsia"/>
              <w:sz w:val="21"/>
              <w:szCs w:val="21"/>
            </w:rPr>
          </w:rPrChange>
        </w:rPr>
        <w:t>个状态</w:t>
      </w:r>
      <w:r w:rsidRPr="00E714F8">
        <w:rPr>
          <w:snapToGrid/>
          <w:sz w:val="21"/>
          <w:szCs w:val="21"/>
          <w:rPrChange w:id="772" w:author="张洋" w:date="2017-02-15T11:23:00Z">
            <w:rPr>
              <w:sz w:val="21"/>
              <w:szCs w:val="21"/>
            </w:rPr>
          </w:rPrChange>
        </w:rPr>
        <w:t xml:space="preserve">, </w:t>
      </w:r>
      <w:r w:rsidRPr="00E714F8">
        <w:rPr>
          <w:rFonts w:hint="eastAsia"/>
          <w:snapToGrid/>
          <w:sz w:val="21"/>
          <w:szCs w:val="21"/>
          <w:rPrChange w:id="773" w:author="张洋" w:date="2017-02-15T11:23:00Z">
            <w:rPr>
              <w:rFonts w:hint="eastAsia"/>
              <w:sz w:val="21"/>
              <w:szCs w:val="21"/>
            </w:rPr>
          </w:rPrChange>
        </w:rPr>
        <w:t>因此当取模数</w:t>
      </w:r>
      <w:r w:rsidR="00D03081" w:rsidRPr="00D03081">
        <w:rPr>
          <w:snapToGrid/>
        </w:rPr>
        <w:object w:dxaOrig="1100" w:dyaOrig="280">
          <v:shape id="_x0000_i1134" type="#_x0000_t75" style="width:40.4pt;height:11.6pt" o:ole="">
            <v:imagedata r:id="rId198" o:title=""/>
          </v:shape>
          <o:OLEObject Type="Embed" ProgID="Equation.DSMT4" ShapeID="_x0000_i1134" DrawAspect="Content" ObjectID="_1555267561" r:id="rId199"/>
        </w:object>
      </w:r>
      <w:r w:rsidRPr="00E714F8">
        <w:rPr>
          <w:rFonts w:hint="eastAsia"/>
          <w:snapToGrid/>
          <w:sz w:val="21"/>
          <w:szCs w:val="21"/>
          <w:rPrChange w:id="774" w:author="张洋" w:date="2017-02-15T11:23:00Z">
            <w:rPr>
              <w:rFonts w:hint="eastAsia"/>
              <w:sz w:val="21"/>
              <w:szCs w:val="21"/>
            </w:rPr>
          </w:rPrChange>
        </w:rPr>
        <w:t>时</w:t>
      </w:r>
      <w:r w:rsidRPr="00E714F8">
        <w:rPr>
          <w:snapToGrid/>
          <w:sz w:val="21"/>
          <w:szCs w:val="21"/>
          <w:rPrChange w:id="775" w:author="张洋" w:date="2017-02-15T11:23:00Z">
            <w:rPr>
              <w:sz w:val="21"/>
              <w:szCs w:val="21"/>
            </w:rPr>
          </w:rPrChange>
        </w:rPr>
        <w:t>,</w:t>
      </w:r>
      <w:r w:rsidRPr="00E714F8">
        <w:rPr>
          <w:rFonts w:hint="eastAsia"/>
          <w:snapToGrid/>
          <w:sz w:val="21"/>
          <w:szCs w:val="21"/>
          <w:rPrChange w:id="776" w:author="张洋" w:date="2017-02-15T11:23:00Z">
            <w:rPr>
              <w:rFonts w:hint="eastAsia"/>
              <w:sz w:val="21"/>
              <w:szCs w:val="21"/>
            </w:rPr>
          </w:rPrChange>
        </w:rPr>
        <w:t>总能通过式</w:t>
      </w:r>
      <w:r w:rsidRPr="00E714F8">
        <w:rPr>
          <w:snapToGrid/>
          <w:sz w:val="21"/>
          <w:szCs w:val="21"/>
          <w:rPrChange w:id="777" w:author="张洋" w:date="2017-02-15T11:23:00Z">
            <w:rPr>
              <w:sz w:val="21"/>
              <w:szCs w:val="21"/>
            </w:rPr>
          </w:rPrChange>
        </w:rPr>
        <w:t>(6)</w:t>
      </w:r>
      <w:r w:rsidRPr="00E714F8">
        <w:rPr>
          <w:rFonts w:hint="eastAsia"/>
          <w:snapToGrid/>
          <w:sz w:val="21"/>
          <w:szCs w:val="21"/>
          <w:rPrChange w:id="778" w:author="张洋" w:date="2017-02-15T11:23:00Z">
            <w:rPr>
              <w:rFonts w:hint="eastAsia"/>
              <w:sz w:val="21"/>
              <w:szCs w:val="21"/>
            </w:rPr>
          </w:rPrChange>
        </w:rPr>
        <w:t>对</w:t>
      </w:r>
      <w:r w:rsidR="00D03081" w:rsidRPr="00D03081">
        <w:rPr>
          <w:snapToGrid/>
        </w:rPr>
        <w:object w:dxaOrig="320" w:dyaOrig="360">
          <v:shape id="_x0000_i1135" type="#_x0000_t75" style="width:13.95pt;height:13.95pt" o:ole="">
            <v:imagedata r:id="rId119" o:title=""/>
          </v:shape>
          <o:OLEObject Type="Embed" ProgID="Equation.DSMT4" ShapeID="_x0000_i1135" DrawAspect="Content" ObjectID="_1555267562" r:id="rId200"/>
        </w:object>
      </w:r>
      <w:r w:rsidRPr="00E714F8">
        <w:rPr>
          <w:rFonts w:hint="eastAsia"/>
          <w:snapToGrid/>
          <w:sz w:val="21"/>
          <w:szCs w:val="21"/>
          <w:rPrChange w:id="779" w:author="张洋" w:date="2017-02-15T11:23:00Z">
            <w:rPr>
              <w:rFonts w:hint="eastAsia"/>
              <w:sz w:val="21"/>
              <w:szCs w:val="21"/>
            </w:rPr>
          </w:rPrChange>
        </w:rPr>
        <w:t>进行调整，使得式</w:t>
      </w:r>
      <w:r w:rsidRPr="00E714F8">
        <w:rPr>
          <w:snapToGrid/>
          <w:sz w:val="21"/>
          <w:szCs w:val="21"/>
          <w:rPrChange w:id="780" w:author="张洋" w:date="2017-02-15T11:23:00Z">
            <w:rPr>
              <w:sz w:val="21"/>
              <w:szCs w:val="21"/>
            </w:rPr>
          </w:rPrChange>
        </w:rPr>
        <w:t>(4)</w:t>
      </w:r>
      <w:r w:rsidRPr="00E714F8">
        <w:rPr>
          <w:rFonts w:hint="eastAsia"/>
          <w:snapToGrid/>
          <w:sz w:val="21"/>
          <w:szCs w:val="21"/>
          <w:rPrChange w:id="781" w:author="张洋" w:date="2017-02-15T11:23:00Z">
            <w:rPr>
              <w:rFonts w:hint="eastAsia"/>
              <w:sz w:val="21"/>
              <w:szCs w:val="21"/>
            </w:rPr>
          </w:rPrChange>
        </w:rPr>
        <w:t>映射值</w:t>
      </w:r>
      <w:r w:rsidR="00D03081" w:rsidRPr="00D03081">
        <w:rPr>
          <w:snapToGrid/>
        </w:rPr>
        <w:object w:dxaOrig="240" w:dyaOrig="320">
          <v:shape id="_x0000_i1136" type="#_x0000_t75" style="width:13.95pt;height:13.95pt" o:ole="">
            <v:imagedata r:id="rId165" o:title=""/>
          </v:shape>
          <o:OLEObject Type="Embed" ProgID="Equation.DSMT4" ShapeID="_x0000_i1136" DrawAspect="Content" ObjectID="_1555267563" r:id="rId201"/>
        </w:object>
      </w:r>
      <w:r w:rsidRPr="00E714F8">
        <w:rPr>
          <w:rFonts w:hint="eastAsia"/>
          <w:snapToGrid/>
          <w:sz w:val="21"/>
          <w:szCs w:val="21"/>
          <w:rPrChange w:id="782" w:author="张洋" w:date="2017-02-15T11:23:00Z">
            <w:rPr>
              <w:rFonts w:hint="eastAsia"/>
              <w:sz w:val="21"/>
              <w:szCs w:val="21"/>
            </w:rPr>
          </w:rPrChange>
        </w:rPr>
        <w:t>和</w:t>
      </w:r>
      <w:r w:rsidRPr="00E714F8">
        <w:rPr>
          <w:i/>
          <w:snapToGrid/>
          <w:sz w:val="21"/>
          <w:szCs w:val="21"/>
          <w:rPrChange w:id="783"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3pt;height:11.6pt" o:ole="">
            <v:imagedata r:id="rId178" o:title=""/>
          </v:shape>
          <o:OLEObject Type="Embed" ProgID="Equation.DSMT4" ShapeID="_x0000_i1137" DrawAspect="Content" ObjectID="_1555267564"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1.35pt;height:13.95pt" o:ole="">
            <v:imagedata r:id="rId203" o:title=""/>
          </v:shape>
          <o:OLEObject Type="Embed" ProgID="Equation.DSMT4" ShapeID="_x0000_i1138" DrawAspect="Content" ObjectID="_1555267565" r:id="rId204"/>
        </w:object>
      </w:r>
      <w:ins w:id="784" w:author="计科院" w:date="2016-12-29T22:46:00Z">
        <w:r w:rsidR="00FA686E">
          <w:rPr>
            <w:rFonts w:hint="eastAsia"/>
          </w:rPr>
          <w:t>,</w:t>
        </w:r>
      </w:ins>
      <w:r w:rsidR="00FA686E">
        <w:rPr>
          <w:rFonts w:hint="eastAsia"/>
          <w:snapToGrid/>
        </w:rPr>
        <w:t>由于对</w:t>
      </w:r>
      <w:ins w:id="785" w:author="计科院" w:date="2017-01-11T12:05:00Z">
        <w:r w:rsidR="00D03081" w:rsidRPr="00D03081">
          <w:rPr>
            <w:snapToGrid/>
          </w:rPr>
          <w:object w:dxaOrig="320" w:dyaOrig="360">
            <v:shape id="_x0000_i1139" type="#_x0000_t75" style="width:9.3pt;height:15.8pt" o:ole="">
              <v:imagedata r:id="rId119" o:title=""/>
            </v:shape>
            <o:OLEObject Type="Embed" ProgID="Equation.DSMT4" ShapeID="_x0000_i1139" DrawAspect="Content" ObjectID="_1555267566" r:id="rId205"/>
          </w:object>
        </w:r>
      </w:ins>
      <w:del w:id="786" w:author="计科院" w:date="2017-01-11T12:05:00Z">
        <w:r w:rsidR="00D03081" w:rsidRPr="00D03081">
          <w:rPr>
            <w:snapToGrid/>
          </w:rPr>
          <w:object w:dxaOrig="320" w:dyaOrig="360">
            <v:shape id="_x0000_i1140" type="#_x0000_t75" style="width:13.95pt;height:21.35pt" o:ole="">
              <v:imagedata r:id="rId119" o:title=""/>
            </v:shape>
            <o:OLEObject Type="Embed" ProgID="Equation.DSMT4" ShapeID="_x0000_i1140" DrawAspect="Content" ObjectID="_1555267567" r:id="rId206"/>
          </w:object>
        </w:r>
      </w:del>
      <w:del w:id="787" w:author="计科院" w:date="2017-01-13T22:29:00Z">
        <w:r w:rsidRPr="00E714F8">
          <w:rPr>
            <w:rFonts w:hint="eastAsia"/>
            <w:snapToGrid/>
            <w:sz w:val="21"/>
            <w:szCs w:val="21"/>
            <w:rPrChange w:id="788" w:author="张洋" w:date="2017-02-15T11:23:00Z">
              <w:rPr>
                <w:rFonts w:hint="eastAsia"/>
                <w:sz w:val="21"/>
                <w:szCs w:val="21"/>
              </w:rPr>
            </w:rPrChange>
          </w:rPr>
          <w:delText>的</w:delText>
        </w:r>
      </w:del>
      <w:r w:rsidRPr="00E714F8">
        <w:rPr>
          <w:rFonts w:hint="eastAsia"/>
          <w:snapToGrid/>
          <w:sz w:val="21"/>
          <w:szCs w:val="21"/>
          <w:rPrChange w:id="789" w:author="张洋" w:date="2017-02-15T11:23:00Z">
            <w:rPr>
              <w:rFonts w:hint="eastAsia"/>
              <w:sz w:val="21"/>
              <w:szCs w:val="21"/>
            </w:rPr>
          </w:rPrChange>
        </w:rPr>
        <w:t>调整必定会组合出最小</w:t>
      </w:r>
      <w:del w:id="790" w:author="计科院" w:date="2016-12-29T22:46:00Z">
        <w:r w:rsidRPr="00E714F8">
          <w:rPr>
            <w:rFonts w:hint="eastAsia"/>
            <w:snapToGrid/>
            <w:sz w:val="21"/>
            <w:szCs w:val="21"/>
            <w:rPrChange w:id="791" w:author="张洋" w:date="2017-02-15T11:23:00Z">
              <w:rPr>
                <w:rFonts w:hint="eastAsia"/>
                <w:sz w:val="21"/>
                <w:szCs w:val="21"/>
              </w:rPr>
            </w:rPrChange>
          </w:rPr>
          <w:delText>的</w:delText>
        </w:r>
      </w:del>
      <w:r w:rsidRPr="00E714F8">
        <w:rPr>
          <w:rFonts w:hint="eastAsia"/>
          <w:snapToGrid/>
          <w:sz w:val="21"/>
          <w:szCs w:val="21"/>
          <w:rPrChange w:id="792" w:author="张洋" w:date="2017-02-15T11:23:00Z">
            <w:rPr>
              <w:rFonts w:hint="eastAsia"/>
              <w:sz w:val="21"/>
              <w:szCs w:val="21"/>
            </w:rPr>
          </w:rPrChange>
        </w:rPr>
        <w:t>正整数</w:t>
      </w:r>
      <w:r w:rsidRPr="00E714F8">
        <w:rPr>
          <w:snapToGrid/>
          <w:sz w:val="21"/>
          <w:szCs w:val="21"/>
          <w:rPrChange w:id="793" w:author="张洋" w:date="2017-02-15T11:23:00Z">
            <w:rPr>
              <w:sz w:val="21"/>
              <w:szCs w:val="21"/>
            </w:rPr>
          </w:rPrChange>
        </w:rPr>
        <w:t>1</w:t>
      </w:r>
      <w:r w:rsidRPr="00E714F8">
        <w:rPr>
          <w:rFonts w:hint="eastAsia"/>
          <w:snapToGrid/>
          <w:sz w:val="21"/>
          <w:szCs w:val="21"/>
          <w:rPrChange w:id="794" w:author="张洋" w:date="2017-02-15T11:23:00Z">
            <w:rPr>
              <w:rFonts w:hint="eastAsia"/>
              <w:sz w:val="21"/>
              <w:szCs w:val="21"/>
            </w:rPr>
          </w:rPrChange>
        </w:rPr>
        <w:t>，若</w:t>
      </w:r>
      <w:r w:rsidR="00D03081" w:rsidRPr="00D03081">
        <w:rPr>
          <w:snapToGrid/>
        </w:rPr>
        <w:object w:dxaOrig="780" w:dyaOrig="360">
          <v:shape id="_x0000_i1141" type="#_x0000_t75" style="width:28.35pt;height:13.95pt" o:ole="">
            <v:imagedata r:id="rId207" o:title=""/>
          </v:shape>
          <o:OLEObject Type="Embed" ProgID="Equation.DSMT4" ShapeID="_x0000_i1141" DrawAspect="Content" ObjectID="_1555267568" r:id="rId208"/>
        </w:object>
      </w:r>
      <w:r w:rsidRPr="00E714F8">
        <w:rPr>
          <w:rFonts w:hint="eastAsia"/>
          <w:snapToGrid/>
          <w:sz w:val="21"/>
          <w:szCs w:val="21"/>
          <w:rPrChange w:id="795" w:author="张洋" w:date="2017-02-15T11:23:00Z">
            <w:rPr>
              <w:rFonts w:hint="eastAsia"/>
              <w:sz w:val="21"/>
              <w:szCs w:val="21"/>
            </w:rPr>
          </w:rPrChange>
        </w:rPr>
        <w:t>，此时表明通过对</w:t>
      </w:r>
      <w:r w:rsidR="00D03081" w:rsidRPr="00D03081">
        <w:rPr>
          <w:snapToGrid/>
        </w:rPr>
        <w:object w:dxaOrig="320" w:dyaOrig="360">
          <v:shape id="_x0000_i1142" type="#_x0000_t75" style="width:13.95pt;height:13.95pt" o:ole="">
            <v:imagedata r:id="rId119" o:title=""/>
          </v:shape>
          <o:OLEObject Type="Embed" ProgID="Equation.DSMT4" ShapeID="_x0000_i1142" DrawAspect="Content" ObjectID="_1555267569" r:id="rId209"/>
        </w:object>
      </w:r>
      <w:r w:rsidRPr="00E714F8">
        <w:rPr>
          <w:rFonts w:hint="eastAsia"/>
          <w:snapToGrid/>
          <w:sz w:val="21"/>
          <w:szCs w:val="21"/>
          <w:rPrChange w:id="796" w:author="张洋" w:date="2017-02-15T11:23:00Z">
            <w:rPr>
              <w:rFonts w:hint="eastAsia"/>
              <w:sz w:val="21"/>
              <w:szCs w:val="21"/>
            </w:rPr>
          </w:rPrChange>
        </w:rPr>
        <w:t>调整</w:t>
      </w:r>
      <w:r w:rsidRPr="00E714F8">
        <w:rPr>
          <w:rFonts w:hint="eastAsia"/>
          <w:snapToGrid/>
          <w:sz w:val="21"/>
          <w:szCs w:val="21"/>
          <w:rPrChange w:id="797" w:author="张洋" w:date="2017-02-15T11:23:00Z">
            <w:rPr>
              <w:rFonts w:hint="eastAsia"/>
              <w:sz w:val="21"/>
              <w:szCs w:val="21"/>
            </w:rPr>
          </w:rPrChange>
        </w:rPr>
        <w:lastRenderedPageBreak/>
        <w:t>组合出的</w:t>
      </w:r>
      <w:del w:id="798" w:author="张洋" w:date="2017-01-04T17:03:00Z">
        <w:r w:rsidRPr="00E714F8">
          <w:rPr>
            <w:rFonts w:hint="eastAsia"/>
            <w:snapToGrid/>
            <w:sz w:val="21"/>
            <w:szCs w:val="21"/>
            <w:rPrChange w:id="799" w:author="张洋" w:date="2017-02-15T11:23:00Z">
              <w:rPr>
                <w:rFonts w:hint="eastAsia"/>
                <w:sz w:val="21"/>
                <w:szCs w:val="21"/>
              </w:rPr>
            </w:rPrChange>
          </w:rPr>
          <w:delText>连续</w:delText>
        </w:r>
      </w:del>
      <w:r w:rsidRPr="00E714F8">
        <w:rPr>
          <w:rFonts w:hint="eastAsia"/>
          <w:snapToGrid/>
          <w:sz w:val="21"/>
          <w:szCs w:val="21"/>
          <w:rPrChange w:id="800" w:author="张洋" w:date="2017-02-15T11:23:00Z">
            <w:rPr>
              <w:rFonts w:hint="eastAsia"/>
              <w:sz w:val="21"/>
              <w:szCs w:val="21"/>
            </w:rPr>
          </w:rPrChange>
        </w:rPr>
        <w:t>正</w:t>
      </w:r>
      <w:r w:rsidRPr="00E714F8">
        <w:rPr>
          <w:rFonts w:hint="eastAsia"/>
          <w:snapToGrid/>
          <w:color w:val="0000FF"/>
          <w:sz w:val="21"/>
          <w:szCs w:val="21"/>
          <w:rPrChange w:id="801" w:author="张洋" w:date="2017-04-08T11:22:00Z">
            <w:rPr>
              <w:rFonts w:hint="eastAsia"/>
              <w:sz w:val="21"/>
              <w:szCs w:val="21"/>
            </w:rPr>
          </w:rPrChange>
        </w:rPr>
        <w:t>整数不</w:t>
      </w:r>
      <w:del w:id="802" w:author="张洋" w:date="2017-01-04T17:03:00Z">
        <w:r w:rsidRPr="00E714F8">
          <w:rPr>
            <w:rFonts w:hint="eastAsia"/>
            <w:snapToGrid/>
            <w:color w:val="0000FF"/>
            <w:sz w:val="21"/>
            <w:szCs w:val="21"/>
            <w:rPrChange w:id="803" w:author="张洋" w:date="2017-04-08T11:22:00Z">
              <w:rPr>
                <w:rFonts w:hint="eastAsia"/>
                <w:sz w:val="21"/>
                <w:szCs w:val="21"/>
              </w:rPr>
            </w:rPrChange>
          </w:rPr>
          <w:delText>存在</w:delText>
        </w:r>
      </w:del>
      <w:r w:rsidRPr="00E714F8">
        <w:rPr>
          <w:rFonts w:hint="eastAsia"/>
          <w:snapToGrid/>
          <w:color w:val="0000FF"/>
          <w:sz w:val="21"/>
          <w:szCs w:val="21"/>
          <w:rPrChange w:id="804" w:author="张洋" w:date="2017-04-08T11:22:00Z">
            <w:rPr>
              <w:rFonts w:hint="eastAsia"/>
              <w:sz w:val="21"/>
              <w:szCs w:val="21"/>
            </w:rPr>
          </w:rPrChange>
        </w:rPr>
        <w:t>重复</w:t>
      </w:r>
      <w:del w:id="805" w:author="张洋" w:date="2017-01-04T17:03:00Z">
        <w:r w:rsidRPr="00E714F8">
          <w:rPr>
            <w:rFonts w:hint="eastAsia"/>
            <w:snapToGrid/>
            <w:sz w:val="21"/>
            <w:szCs w:val="21"/>
            <w:rPrChange w:id="806" w:author="张洋" w:date="2017-02-15T11:23:00Z">
              <w:rPr>
                <w:rFonts w:hint="eastAsia"/>
                <w:sz w:val="21"/>
                <w:szCs w:val="21"/>
              </w:rPr>
            </w:rPrChange>
          </w:rPr>
          <w:delText>正整数</w:delText>
        </w:r>
      </w:del>
      <w:r w:rsidRPr="00E714F8">
        <w:rPr>
          <w:snapToGrid/>
          <w:sz w:val="21"/>
          <w:szCs w:val="21"/>
          <w:rPrChange w:id="807" w:author="张洋" w:date="2017-02-15T11:23:00Z">
            <w:rPr>
              <w:sz w:val="21"/>
              <w:szCs w:val="21"/>
            </w:rPr>
          </w:rPrChange>
        </w:rPr>
        <w:t xml:space="preserve">, </w:t>
      </w:r>
      <w:r w:rsidRPr="00E714F8">
        <w:rPr>
          <w:rFonts w:hint="eastAsia"/>
          <w:snapToGrid/>
          <w:sz w:val="21"/>
          <w:szCs w:val="21"/>
          <w:rPrChange w:id="808" w:author="张洋" w:date="2017-02-15T11:23:00Z">
            <w:rPr>
              <w:rFonts w:hint="eastAsia"/>
              <w:sz w:val="21"/>
              <w:szCs w:val="21"/>
            </w:rPr>
          </w:rPrChange>
        </w:rPr>
        <w:t>因此可达到对应</w:t>
      </w:r>
      <w:del w:id="809" w:author="计科院" w:date="2017-01-13T22:30:00Z">
        <w:r w:rsidRPr="00E714F8">
          <w:rPr>
            <w:rFonts w:hint="eastAsia"/>
            <w:snapToGrid/>
            <w:sz w:val="21"/>
            <w:szCs w:val="21"/>
            <w:rPrChange w:id="810" w:author="张洋" w:date="2017-02-15T11:23:00Z">
              <w:rPr>
                <w:rFonts w:hint="eastAsia"/>
                <w:sz w:val="21"/>
                <w:szCs w:val="21"/>
              </w:rPr>
            </w:rPrChange>
          </w:rPr>
          <w:delText>策入</w:delText>
        </w:r>
      </w:del>
      <w:ins w:id="811" w:author="计科院" w:date="2017-01-13T22:30:00Z">
        <w:r w:rsidR="00FA686E">
          <w:rPr>
            <w:rFonts w:hint="eastAsia"/>
            <w:snapToGrid/>
          </w:rPr>
          <w:t>嵌入</w:t>
        </w:r>
      </w:ins>
      <w:r w:rsidRPr="00E714F8">
        <w:rPr>
          <w:rFonts w:hint="eastAsia"/>
          <w:snapToGrid/>
          <w:sz w:val="21"/>
          <w:szCs w:val="21"/>
          <w:rPrChange w:id="812" w:author="张洋" w:date="2017-02-15T11:23:00Z">
            <w:rPr>
              <w:rFonts w:hint="eastAsia"/>
              <w:sz w:val="21"/>
              <w:szCs w:val="21"/>
            </w:rPr>
          </w:rPrChange>
        </w:rPr>
        <w:t>策略的最大嵌入容量</w:t>
      </w:r>
      <w:r w:rsidRPr="00E714F8">
        <w:rPr>
          <w:snapToGrid/>
          <w:sz w:val="21"/>
          <w:szCs w:val="21"/>
          <w:rPrChange w:id="813" w:author="张洋" w:date="2017-02-15T11:23:00Z">
            <w:rPr>
              <w:sz w:val="21"/>
              <w:szCs w:val="21"/>
            </w:rPr>
          </w:rPrChange>
        </w:rPr>
        <w:t>.</w:t>
      </w:r>
    </w:p>
    <w:p w:rsidR="001B416A" w:rsidRDefault="00FA686E">
      <w:pPr>
        <w:spacing w:line="240" w:lineRule="auto"/>
        <w:textAlignment w:val="center"/>
        <w:rPr>
          <w:snapToGrid/>
          <w:rPrChange w:id="814" w:author="张洋" w:date="2017-02-15T11:23:00Z">
            <w:rPr/>
          </w:rPrChange>
        </w:rPr>
        <w:pPrChange w:id="815"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7.45pt;height:13.95pt" o:ole="">
            <v:imagedata r:id="rId210" o:title=""/>
          </v:shape>
          <o:OLEObject Type="Embed" ProgID="Equation.DSMT4" ShapeID="_x0000_i1143" DrawAspect="Content" ObjectID="_1555267570" r:id="rId211"/>
        </w:object>
      </w:r>
      <w:r w:rsidR="00E714F8" w:rsidRPr="00E714F8">
        <w:rPr>
          <w:rFonts w:hint="eastAsia"/>
          <w:snapToGrid/>
          <w:sz w:val="21"/>
          <w:szCs w:val="21"/>
          <w:rPrChange w:id="816" w:author="张洋" w:date="2017-02-15T11:23:00Z">
            <w:rPr>
              <w:rFonts w:hint="eastAsia"/>
              <w:sz w:val="21"/>
              <w:szCs w:val="21"/>
            </w:rPr>
          </w:rPrChange>
        </w:rPr>
        <w:t>取值为</w:t>
      </w:r>
      <w:r w:rsidR="00D03081" w:rsidRPr="00D03081">
        <w:rPr>
          <w:snapToGrid/>
        </w:rPr>
        <w:object w:dxaOrig="1040" w:dyaOrig="320">
          <v:shape id="_x0000_i1144" type="#_x0000_t75" style="width:44.6pt;height:13.95pt" o:ole="">
            <v:imagedata r:id="rId212" o:title=""/>
          </v:shape>
          <o:OLEObject Type="Embed" ProgID="Equation.DSMT4" ShapeID="_x0000_i1144" DrawAspect="Content" ObjectID="_1555267571" r:id="rId213"/>
        </w:object>
      </w:r>
      <w:r w:rsidR="00E714F8" w:rsidRPr="00E714F8">
        <w:rPr>
          <w:snapToGrid/>
          <w:sz w:val="21"/>
          <w:szCs w:val="21"/>
          <w:rPrChange w:id="817" w:author="张洋" w:date="2017-02-15T11:23:00Z">
            <w:rPr>
              <w:sz w:val="21"/>
              <w:szCs w:val="21"/>
            </w:rPr>
          </w:rPrChange>
        </w:rPr>
        <w:t>,</w:t>
      </w:r>
      <w:r w:rsidR="00E714F8" w:rsidRPr="00E714F8">
        <w:rPr>
          <w:rFonts w:hint="eastAsia"/>
          <w:snapToGrid/>
          <w:sz w:val="21"/>
          <w:szCs w:val="21"/>
          <w:rPrChange w:id="818" w:author="张洋" w:date="2017-02-15T11:23:00Z">
            <w:rPr>
              <w:rFonts w:hint="eastAsia"/>
              <w:sz w:val="21"/>
              <w:szCs w:val="21"/>
            </w:rPr>
          </w:rPrChange>
        </w:rPr>
        <w:t>对</w:t>
      </w:r>
      <w:r w:rsidR="00D03081" w:rsidRPr="00D03081">
        <w:rPr>
          <w:snapToGrid/>
        </w:rPr>
        <w:object w:dxaOrig="320" w:dyaOrig="360">
          <v:shape id="_x0000_i1145" type="#_x0000_t75" style="width:13.95pt;height:13.95pt" o:ole="">
            <v:imagedata r:id="rId119" o:title=""/>
          </v:shape>
          <o:OLEObject Type="Embed" ProgID="Equation.DSMT4" ShapeID="_x0000_i1145" DrawAspect="Content" ObjectID="_1555267572" r:id="rId214"/>
        </w:object>
      </w:r>
      <w:r w:rsidR="00E714F8" w:rsidRPr="00E714F8">
        <w:rPr>
          <w:rFonts w:hint="eastAsia"/>
          <w:snapToGrid/>
          <w:sz w:val="21"/>
          <w:szCs w:val="21"/>
          <w:rPrChange w:id="819" w:author="张洋" w:date="2017-02-15T11:23:00Z">
            <w:rPr>
              <w:rFonts w:hint="eastAsia"/>
              <w:sz w:val="21"/>
              <w:szCs w:val="21"/>
            </w:rPr>
          </w:rPrChange>
        </w:rPr>
        <w:t>中</w:t>
      </w:r>
      <w:del w:id="820" w:author="计科院" w:date="2016-12-29T22:46:00Z">
        <w:r w:rsidR="00E714F8" w:rsidRPr="00E714F8">
          <w:rPr>
            <w:rFonts w:hint="eastAsia"/>
            <w:snapToGrid/>
            <w:sz w:val="21"/>
            <w:szCs w:val="21"/>
            <w:rPrChange w:id="821" w:author="张洋" w:date="2017-02-15T11:23:00Z">
              <w:rPr>
                <w:rFonts w:hint="eastAsia"/>
                <w:sz w:val="21"/>
                <w:szCs w:val="21"/>
              </w:rPr>
            </w:rPrChange>
          </w:rPr>
          <w:delText>的</w:delText>
        </w:r>
      </w:del>
      <w:r w:rsidR="00E714F8" w:rsidRPr="00E714F8">
        <w:rPr>
          <w:rFonts w:hint="eastAsia"/>
          <w:snapToGrid/>
          <w:sz w:val="21"/>
          <w:szCs w:val="21"/>
          <w:rPrChange w:id="822" w:author="张洋" w:date="2017-02-15T11:23:00Z">
            <w:rPr>
              <w:rFonts w:hint="eastAsia"/>
              <w:sz w:val="21"/>
              <w:szCs w:val="21"/>
            </w:rPr>
          </w:rPrChange>
        </w:rPr>
        <w:t>每个元素每次最多只</w:t>
      </w:r>
      <w:del w:id="823" w:author="计科院" w:date="2017-01-13T22:34:00Z">
        <w:r w:rsidR="00E714F8" w:rsidRPr="00E714F8">
          <w:rPr>
            <w:rFonts w:hint="eastAsia"/>
            <w:snapToGrid/>
            <w:sz w:val="21"/>
            <w:szCs w:val="21"/>
            <w:rPrChange w:id="824" w:author="张洋" w:date="2017-02-15T11:23:00Z">
              <w:rPr>
                <w:rFonts w:hint="eastAsia"/>
                <w:sz w:val="21"/>
                <w:szCs w:val="21"/>
              </w:rPr>
            </w:rPrChange>
          </w:rPr>
          <w:delText>能</w:delText>
        </w:r>
      </w:del>
      <w:r w:rsidR="00E714F8" w:rsidRPr="00E714F8">
        <w:rPr>
          <w:rFonts w:hint="eastAsia"/>
          <w:snapToGrid/>
          <w:sz w:val="21"/>
          <w:szCs w:val="21"/>
          <w:rPrChange w:id="825" w:author="张洋" w:date="2017-02-15T11:23:00Z">
            <w:rPr>
              <w:rFonts w:hint="eastAsia"/>
              <w:sz w:val="21"/>
              <w:szCs w:val="21"/>
            </w:rPr>
          </w:rPrChange>
        </w:rPr>
        <w:t>调整</w:t>
      </w:r>
      <w:r w:rsidR="00E714F8" w:rsidRPr="00E714F8">
        <w:rPr>
          <w:snapToGrid/>
          <w:sz w:val="21"/>
          <w:szCs w:val="21"/>
          <w:rPrChange w:id="826" w:author="张洋" w:date="2017-02-15T11:23:00Z">
            <w:rPr>
              <w:sz w:val="21"/>
              <w:szCs w:val="21"/>
            </w:rPr>
          </w:rPrChange>
        </w:rPr>
        <w:t>1</w:t>
      </w:r>
      <w:r w:rsidR="00E714F8" w:rsidRPr="00E714F8">
        <w:rPr>
          <w:rFonts w:hint="eastAsia"/>
          <w:snapToGrid/>
          <w:sz w:val="21"/>
          <w:szCs w:val="21"/>
          <w:rPrChange w:id="827" w:author="张洋" w:date="2017-02-15T11:23:00Z">
            <w:rPr>
              <w:rFonts w:hint="eastAsia"/>
              <w:sz w:val="21"/>
              <w:szCs w:val="21"/>
            </w:rPr>
          </w:rPrChange>
        </w:rPr>
        <w:t>次</w:t>
      </w:r>
      <w:r w:rsidR="00E714F8" w:rsidRPr="00E714F8">
        <w:rPr>
          <w:snapToGrid/>
          <w:sz w:val="21"/>
          <w:szCs w:val="21"/>
          <w:rPrChange w:id="828" w:author="张洋" w:date="2017-02-15T11:23:00Z">
            <w:rPr>
              <w:sz w:val="21"/>
              <w:szCs w:val="21"/>
            </w:rPr>
          </w:rPrChange>
        </w:rPr>
        <w:t xml:space="preserve">, </w:t>
      </w:r>
      <w:r w:rsidR="00E714F8" w:rsidRPr="00E714F8">
        <w:rPr>
          <w:rFonts w:hint="eastAsia"/>
          <w:snapToGrid/>
          <w:sz w:val="21"/>
          <w:szCs w:val="21"/>
          <w:rPrChange w:id="829" w:author="张洋" w:date="2017-02-15T11:23:00Z">
            <w:rPr>
              <w:rFonts w:hint="eastAsia"/>
              <w:sz w:val="21"/>
              <w:szCs w:val="21"/>
            </w:rPr>
          </w:rPrChange>
        </w:rPr>
        <w:t>因此可通过对</w:t>
      </w:r>
      <w:r w:rsidR="00D03081" w:rsidRPr="00D03081">
        <w:rPr>
          <w:snapToGrid/>
        </w:rPr>
        <w:object w:dxaOrig="320" w:dyaOrig="360">
          <v:shape id="_x0000_i1146" type="#_x0000_t75" style="width:13.95pt;height:13.95pt" o:ole="">
            <v:imagedata r:id="rId119" o:title=""/>
          </v:shape>
          <o:OLEObject Type="Embed" ProgID="Equation.DSMT4" ShapeID="_x0000_i1146" DrawAspect="Content" ObjectID="_1555267573" r:id="rId215"/>
        </w:object>
      </w:r>
      <w:r w:rsidR="00E714F8" w:rsidRPr="00E714F8">
        <w:rPr>
          <w:rFonts w:hint="eastAsia"/>
          <w:snapToGrid/>
          <w:sz w:val="21"/>
          <w:szCs w:val="21"/>
          <w:rPrChange w:id="830" w:author="张洋" w:date="2017-02-15T11:23:00Z">
            <w:rPr>
              <w:rFonts w:hint="eastAsia"/>
              <w:sz w:val="21"/>
              <w:szCs w:val="21"/>
            </w:rPr>
          </w:rPrChange>
        </w:rPr>
        <w:t>任意选定</w:t>
      </w:r>
      <w:del w:id="831" w:author="计科院" w:date="2016-12-29T22:46:00Z">
        <w:r w:rsidR="00E714F8" w:rsidRPr="00E714F8">
          <w:rPr>
            <w:rFonts w:hint="eastAsia"/>
            <w:snapToGrid/>
            <w:sz w:val="21"/>
            <w:szCs w:val="21"/>
            <w:rPrChange w:id="832" w:author="张洋" w:date="2017-02-15T11:23:00Z">
              <w:rPr>
                <w:rFonts w:hint="eastAsia"/>
                <w:sz w:val="21"/>
                <w:szCs w:val="21"/>
              </w:rPr>
            </w:rPrChange>
          </w:rPr>
          <w:delText>的</w:delText>
        </w:r>
      </w:del>
      <w:r w:rsidR="00E714F8" w:rsidRPr="00E714F8">
        <w:rPr>
          <w:rFonts w:hint="eastAsia"/>
          <w:snapToGrid/>
          <w:sz w:val="21"/>
          <w:szCs w:val="21"/>
          <w:rPrChange w:id="833" w:author="张洋" w:date="2017-02-15T11:23:00Z">
            <w:rPr>
              <w:rFonts w:hint="eastAsia"/>
              <w:sz w:val="21"/>
              <w:szCs w:val="21"/>
            </w:rPr>
          </w:rPrChange>
        </w:rPr>
        <w:t>元素进行调整</w:t>
      </w:r>
      <w:del w:id="834" w:author="计科院" w:date="2016-12-29T22:47:00Z">
        <w:r w:rsidR="00E714F8" w:rsidRPr="00E714F8">
          <w:rPr>
            <w:rFonts w:hint="eastAsia"/>
            <w:snapToGrid/>
            <w:sz w:val="21"/>
            <w:szCs w:val="21"/>
            <w:rPrChange w:id="835" w:author="张洋" w:date="2017-02-15T11:23:00Z">
              <w:rPr>
                <w:rFonts w:hint="eastAsia"/>
                <w:sz w:val="21"/>
                <w:szCs w:val="21"/>
              </w:rPr>
            </w:rPrChange>
          </w:rPr>
          <w:delText>可</w:delText>
        </w:r>
      </w:del>
      <w:r w:rsidR="00E714F8" w:rsidRPr="00E714F8">
        <w:rPr>
          <w:rFonts w:hint="eastAsia"/>
          <w:snapToGrid/>
          <w:sz w:val="21"/>
          <w:szCs w:val="21"/>
          <w:rPrChange w:id="836" w:author="张洋" w:date="2017-02-15T11:23:00Z">
            <w:rPr>
              <w:rFonts w:hint="eastAsia"/>
              <w:sz w:val="21"/>
              <w:szCs w:val="21"/>
            </w:rPr>
          </w:rPrChange>
        </w:rPr>
        <w:t>产生</w:t>
      </w:r>
      <w:r w:rsidR="00D03081" w:rsidRPr="00D03081">
        <w:rPr>
          <w:snapToGrid/>
        </w:rPr>
        <w:object w:dxaOrig="200" w:dyaOrig="220">
          <v:shape id="_x0000_i1147" type="#_x0000_t75" style="width:9.3pt;height:9.3pt" o:ole="">
            <v:imagedata r:id="rId216" o:title=""/>
          </v:shape>
          <o:OLEObject Type="Embed" ProgID="Equation.DSMT4" ShapeID="_x0000_i1147" DrawAspect="Content" ObjectID="_1555267574" r:id="rId217"/>
        </w:object>
      </w:r>
      <w:r w:rsidR="00E714F8" w:rsidRPr="00E714F8">
        <w:rPr>
          <w:rFonts w:hint="eastAsia"/>
          <w:snapToGrid/>
          <w:sz w:val="21"/>
          <w:szCs w:val="21"/>
          <w:rPrChange w:id="837" w:author="张洋" w:date="2017-02-15T11:23:00Z">
            <w:rPr>
              <w:rFonts w:hint="eastAsia"/>
              <w:sz w:val="21"/>
              <w:szCs w:val="21"/>
            </w:rPr>
          </w:rPrChange>
        </w:rPr>
        <w:t>个</w:t>
      </w:r>
      <w:r w:rsidR="00D03081" w:rsidRPr="00D03081">
        <w:rPr>
          <w:snapToGrid/>
        </w:rPr>
        <w:object w:dxaOrig="880" w:dyaOrig="320">
          <v:shape id="_x0000_i1148" type="#_x0000_t75" style="width:44.6pt;height:13.95pt" o:ole="">
            <v:imagedata r:id="rId218" o:title=""/>
          </v:shape>
          <o:OLEObject Type="Embed" ProgID="Equation.DSMT4" ShapeID="_x0000_i1148" DrawAspect="Content" ObjectID="_1555267575" r:id="rId219"/>
        </w:object>
      </w:r>
      <w:r w:rsidR="00E714F8" w:rsidRPr="00E714F8">
        <w:rPr>
          <w:rFonts w:hint="eastAsia"/>
          <w:snapToGrid/>
          <w:sz w:val="21"/>
          <w:szCs w:val="21"/>
          <w:rPrChange w:id="838" w:author="张洋" w:date="2017-02-15T11:23:00Z">
            <w:rPr>
              <w:rFonts w:hint="eastAsia"/>
              <w:sz w:val="21"/>
              <w:szCs w:val="21"/>
            </w:rPr>
          </w:rPrChange>
        </w:rPr>
        <w:t>范围内</w:t>
      </w:r>
      <w:del w:id="839" w:author="计科院" w:date="2016-12-29T22:47:00Z">
        <w:r w:rsidR="00E714F8" w:rsidRPr="00E714F8">
          <w:rPr>
            <w:rFonts w:hint="eastAsia"/>
            <w:snapToGrid/>
            <w:sz w:val="21"/>
            <w:szCs w:val="21"/>
            <w:rPrChange w:id="840" w:author="张洋" w:date="2017-02-15T11:23:00Z">
              <w:rPr>
                <w:rFonts w:hint="eastAsia"/>
                <w:sz w:val="21"/>
                <w:szCs w:val="21"/>
              </w:rPr>
            </w:rPrChange>
          </w:rPr>
          <w:delText>的</w:delText>
        </w:r>
      </w:del>
      <w:r w:rsidR="00E714F8" w:rsidRPr="00E714F8">
        <w:rPr>
          <w:rFonts w:hint="eastAsia"/>
          <w:snapToGrid/>
          <w:sz w:val="21"/>
          <w:szCs w:val="21"/>
          <w:rPrChange w:id="841" w:author="张洋" w:date="2017-02-15T11:23:00Z">
            <w:rPr>
              <w:rFonts w:hint="eastAsia"/>
              <w:sz w:val="21"/>
              <w:szCs w:val="21"/>
            </w:rPr>
          </w:rPrChange>
        </w:rPr>
        <w:t>连续正整数</w:t>
      </w:r>
      <w:r w:rsidR="00E714F8" w:rsidRPr="00E714F8">
        <w:rPr>
          <w:snapToGrid/>
          <w:sz w:val="21"/>
          <w:szCs w:val="21"/>
          <w:rPrChange w:id="842" w:author="张洋" w:date="2017-02-15T11:23:00Z">
            <w:rPr>
              <w:sz w:val="21"/>
              <w:szCs w:val="21"/>
            </w:rPr>
          </w:rPrChange>
        </w:rPr>
        <w:t>,</w:t>
      </w:r>
      <w:r w:rsidR="00E714F8" w:rsidRPr="00E714F8">
        <w:rPr>
          <w:rFonts w:hint="eastAsia"/>
          <w:snapToGrid/>
          <w:sz w:val="21"/>
          <w:szCs w:val="21"/>
          <w:rPrChange w:id="843" w:author="张洋" w:date="2017-02-15T11:23:00Z">
            <w:rPr>
              <w:rFonts w:hint="eastAsia"/>
              <w:sz w:val="21"/>
              <w:szCs w:val="21"/>
            </w:rPr>
          </w:rPrChange>
        </w:rPr>
        <w:t>因此</w:t>
      </w:r>
      <w:r w:rsidR="00D03081" w:rsidRPr="00D03081">
        <w:rPr>
          <w:snapToGrid/>
        </w:rPr>
        <w:object w:dxaOrig="500" w:dyaOrig="220">
          <v:shape id="_x0000_i1149" type="#_x0000_t75" style="width:36.7pt;height:9.3pt" o:ole="">
            <v:imagedata r:id="rId220" o:title=""/>
          </v:shape>
          <o:OLEObject Type="Embed" ProgID="Equation.DSMT4" ShapeID="_x0000_i1149" DrawAspect="Content" ObjectID="_1555267576" r:id="rId221"/>
        </w:object>
      </w:r>
      <w:r w:rsidR="00E714F8" w:rsidRPr="00E714F8">
        <w:rPr>
          <w:snapToGrid/>
          <w:sz w:val="21"/>
          <w:szCs w:val="21"/>
          <w:rPrChange w:id="844" w:author="张洋" w:date="2017-02-15T11:23:00Z">
            <w:rPr>
              <w:sz w:val="21"/>
              <w:szCs w:val="21"/>
            </w:rPr>
          </w:rPrChange>
        </w:rPr>
        <w:t xml:space="preserve">. </w:t>
      </w:r>
      <w:r w:rsidR="00E714F8" w:rsidRPr="00E714F8">
        <w:rPr>
          <w:rFonts w:hint="eastAsia"/>
          <w:snapToGrid/>
          <w:sz w:val="21"/>
          <w:szCs w:val="21"/>
          <w:rPrChange w:id="845" w:author="张洋" w:date="2017-02-15T11:23:00Z">
            <w:rPr>
              <w:rFonts w:hint="eastAsia"/>
              <w:sz w:val="21"/>
              <w:szCs w:val="21"/>
            </w:rPr>
          </w:rPrChange>
        </w:rPr>
        <w:t>对</w:t>
      </w:r>
      <w:r w:rsidR="00D03081" w:rsidRPr="00D03081">
        <w:rPr>
          <w:snapToGrid/>
        </w:rPr>
        <w:object w:dxaOrig="320" w:dyaOrig="360">
          <v:shape id="_x0000_i1150" type="#_x0000_t75" style="width:13.95pt;height:13.95pt" o:ole="">
            <v:imagedata r:id="rId119" o:title=""/>
          </v:shape>
          <o:OLEObject Type="Embed" ProgID="Equation.DSMT4" ShapeID="_x0000_i1150" DrawAspect="Content" ObjectID="_1555267577" r:id="rId222"/>
        </w:object>
      </w:r>
      <w:r w:rsidR="00E714F8" w:rsidRPr="00E714F8">
        <w:rPr>
          <w:rFonts w:hint="eastAsia"/>
          <w:snapToGrid/>
          <w:sz w:val="21"/>
          <w:szCs w:val="21"/>
          <w:rPrChange w:id="846"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7pt;height:10.7pt" o:ole="">
            <v:imagedata r:id="rId223" o:title=""/>
          </v:shape>
          <o:OLEObject Type="Embed" ProgID="Equation.DSMT4" ShapeID="_x0000_i1151" DrawAspect="Content" ObjectID="_1555267578" r:id="rId224"/>
        </w:object>
      </w:r>
      <w:r w:rsidR="00E714F8" w:rsidRPr="00E714F8">
        <w:rPr>
          <w:rFonts w:hint="eastAsia"/>
          <w:snapToGrid/>
          <w:sz w:val="21"/>
          <w:szCs w:val="21"/>
          <w:rPrChange w:id="847" w:author="张洋" w:date="2017-02-15T11:23:00Z">
            <w:rPr>
              <w:rFonts w:hint="eastAsia"/>
              <w:sz w:val="21"/>
              <w:szCs w:val="21"/>
            </w:rPr>
          </w:rPrChange>
        </w:rPr>
        <w:t>调整</w:t>
      </w:r>
      <w:r w:rsidR="00E714F8" w:rsidRPr="00E714F8">
        <w:rPr>
          <w:snapToGrid/>
          <w:sz w:val="21"/>
          <w:szCs w:val="21"/>
          <w:rPrChange w:id="848" w:author="张洋" w:date="2017-02-15T11:23:00Z">
            <w:rPr>
              <w:sz w:val="21"/>
              <w:szCs w:val="21"/>
            </w:rPr>
          </w:rPrChange>
        </w:rPr>
        <w:t>,</w:t>
      </w:r>
      <w:r w:rsidR="00E714F8" w:rsidRPr="00E714F8">
        <w:rPr>
          <w:rFonts w:hint="eastAsia"/>
          <w:snapToGrid/>
          <w:sz w:val="21"/>
          <w:szCs w:val="21"/>
          <w:rPrChange w:id="849" w:author="张洋" w:date="2017-02-15T11:23:00Z">
            <w:rPr>
              <w:rFonts w:hint="eastAsia"/>
              <w:sz w:val="21"/>
              <w:szCs w:val="21"/>
            </w:rPr>
          </w:rPrChange>
        </w:rPr>
        <w:t>可组合出</w:t>
      </w:r>
      <w:r w:rsidR="00D03081" w:rsidRPr="00D03081">
        <w:rPr>
          <w:snapToGrid/>
        </w:rPr>
        <w:object w:dxaOrig="1319" w:dyaOrig="320">
          <v:shape id="_x0000_i1152" type="#_x0000_t75" style="width:58.05pt;height:12.1pt" o:ole="">
            <v:imagedata r:id="rId225" o:title=""/>
          </v:shape>
          <o:OLEObject Type="Embed" ProgID="Equation.DSMT4" ShapeID="_x0000_i1152" DrawAspect="Content" ObjectID="_1555267579" r:id="rId226"/>
        </w:object>
      </w:r>
      <w:r w:rsidR="00E714F8" w:rsidRPr="00E714F8">
        <w:rPr>
          <w:rFonts w:hint="eastAsia"/>
          <w:snapToGrid/>
          <w:sz w:val="21"/>
          <w:szCs w:val="21"/>
          <w:rPrChange w:id="850" w:author="张洋" w:date="2017-02-15T11:23:00Z">
            <w:rPr>
              <w:rFonts w:hint="eastAsia"/>
              <w:sz w:val="21"/>
              <w:szCs w:val="21"/>
            </w:rPr>
          </w:rPrChange>
        </w:rPr>
        <w:t>总共</w:t>
      </w:r>
      <w:r w:rsidR="00D03081" w:rsidRPr="00D03081">
        <w:rPr>
          <w:snapToGrid/>
        </w:rPr>
        <w:object w:dxaOrig="320" w:dyaOrig="280">
          <v:shape id="_x0000_i1153" type="#_x0000_t75" style="width:11.6pt;height:11.6pt" o:ole="">
            <v:imagedata r:id="rId227" o:title=""/>
          </v:shape>
          <o:OLEObject Type="Embed" ProgID="Equation.DSMT4" ShapeID="_x0000_i1153" DrawAspect="Content" ObjectID="_1555267580" r:id="rId228"/>
        </w:object>
      </w:r>
      <w:r w:rsidR="00E714F8" w:rsidRPr="00E714F8">
        <w:rPr>
          <w:rFonts w:hint="eastAsia"/>
          <w:snapToGrid/>
          <w:sz w:val="21"/>
          <w:szCs w:val="21"/>
          <w:rPrChange w:id="851" w:author="张洋" w:date="2017-02-15T11:23:00Z">
            <w:rPr>
              <w:rFonts w:hint="eastAsia"/>
              <w:sz w:val="21"/>
              <w:szCs w:val="21"/>
            </w:rPr>
          </w:rPrChange>
        </w:rPr>
        <w:t>个数</w:t>
      </w:r>
      <w:r w:rsidR="00E714F8" w:rsidRPr="00E714F8">
        <w:rPr>
          <w:snapToGrid/>
          <w:sz w:val="21"/>
          <w:szCs w:val="21"/>
          <w:rPrChange w:id="852" w:author="张洋" w:date="2017-02-15T11:23:00Z">
            <w:rPr>
              <w:sz w:val="21"/>
              <w:szCs w:val="21"/>
            </w:rPr>
          </w:rPrChange>
        </w:rPr>
        <w:t>,</w:t>
      </w:r>
      <w:del w:id="853" w:author="计科院" w:date="2017-01-13T22:36:00Z">
        <w:r w:rsidR="00E714F8" w:rsidRPr="00E714F8">
          <w:rPr>
            <w:rFonts w:hint="eastAsia"/>
            <w:snapToGrid/>
            <w:sz w:val="21"/>
            <w:szCs w:val="21"/>
            <w:rPrChange w:id="854" w:author="张洋" w:date="2017-02-15T11:23:00Z">
              <w:rPr>
                <w:rFonts w:hint="eastAsia"/>
                <w:sz w:val="21"/>
                <w:szCs w:val="21"/>
              </w:rPr>
            </w:rPrChange>
          </w:rPr>
          <w:delText>即</w:delText>
        </w:r>
      </w:del>
      <w:ins w:id="855" w:author="计科院" w:date="2017-01-13T22:36:00Z">
        <w:r w:rsidR="00E714F8" w:rsidRPr="00E714F8">
          <w:rPr>
            <w:rFonts w:hint="eastAsia"/>
            <w:snapToGrid/>
            <w:sz w:val="21"/>
            <w:szCs w:val="21"/>
            <w:rPrChange w:id="856" w:author="张洋" w:date="2017-02-15T11:23:00Z">
              <w:rPr>
                <w:rFonts w:hint="eastAsia"/>
                <w:sz w:val="21"/>
                <w:szCs w:val="21"/>
              </w:rPr>
            </w:rPrChange>
          </w:rPr>
          <w:t>此时</w:t>
        </w:r>
      </w:ins>
      <w:r w:rsidR="00E714F8" w:rsidRPr="00E714F8">
        <w:rPr>
          <w:i/>
          <w:snapToGrid/>
          <w:sz w:val="21"/>
          <w:szCs w:val="21"/>
          <w:rPrChange w:id="857" w:author="张洋" w:date="2017-02-15T11:23:00Z">
            <w:rPr>
              <w:i/>
              <w:sz w:val="21"/>
              <w:szCs w:val="21"/>
            </w:rPr>
          </w:rPrChange>
        </w:rPr>
        <w:t>k</w:t>
      </w:r>
      <w:r w:rsidR="00E714F8" w:rsidRPr="00E714F8">
        <w:rPr>
          <w:snapToGrid/>
          <w:sz w:val="21"/>
          <w:szCs w:val="21"/>
          <w:rPrChange w:id="858" w:author="张洋" w:date="2017-02-15T11:23:00Z">
            <w:rPr>
              <w:i/>
              <w:sz w:val="21"/>
              <w:szCs w:val="21"/>
            </w:rPr>
          </w:rPrChange>
        </w:rPr>
        <w:t xml:space="preserve">=1, </w:t>
      </w:r>
      <w:r w:rsidR="00E714F8" w:rsidRPr="00E714F8">
        <w:rPr>
          <w:rFonts w:hint="eastAsia"/>
          <w:snapToGrid/>
          <w:sz w:val="21"/>
          <w:szCs w:val="21"/>
          <w:rPrChange w:id="859" w:author="张洋" w:date="2017-02-15T11:23:00Z">
            <w:rPr>
              <w:rFonts w:hint="eastAsia"/>
              <w:sz w:val="21"/>
              <w:szCs w:val="21"/>
            </w:rPr>
          </w:rPrChange>
        </w:rPr>
        <w:t>而当式</w:t>
      </w:r>
      <w:r w:rsidR="00E714F8" w:rsidRPr="00E714F8">
        <w:rPr>
          <w:snapToGrid/>
          <w:sz w:val="21"/>
          <w:szCs w:val="21"/>
          <w:rPrChange w:id="860" w:author="张洋" w:date="2017-02-15T11:23:00Z">
            <w:rPr>
              <w:sz w:val="21"/>
              <w:szCs w:val="21"/>
            </w:rPr>
          </w:rPrChange>
        </w:rPr>
        <w:t>(4)</w:t>
      </w:r>
      <w:del w:id="861" w:author="计科院" w:date="2016-12-29T22:47:00Z">
        <w:r w:rsidR="00E714F8" w:rsidRPr="00E714F8">
          <w:rPr>
            <w:rFonts w:hint="eastAsia"/>
            <w:snapToGrid/>
            <w:sz w:val="21"/>
            <w:szCs w:val="21"/>
            <w:rPrChange w:id="862" w:author="张洋" w:date="2017-02-15T11:23:00Z">
              <w:rPr>
                <w:rFonts w:hint="eastAsia"/>
                <w:sz w:val="21"/>
                <w:szCs w:val="21"/>
              </w:rPr>
            </w:rPrChange>
          </w:rPr>
          <w:delText>的</w:delText>
        </w:r>
      </w:del>
      <w:r w:rsidR="00E714F8" w:rsidRPr="00E714F8">
        <w:rPr>
          <w:rFonts w:hint="eastAsia"/>
          <w:snapToGrid/>
          <w:sz w:val="21"/>
          <w:szCs w:val="21"/>
          <w:rPrChange w:id="863" w:author="张洋" w:date="2017-02-15T11:23:00Z">
            <w:rPr>
              <w:rFonts w:hint="eastAsia"/>
              <w:sz w:val="21"/>
              <w:szCs w:val="21"/>
            </w:rPr>
          </w:rPrChange>
        </w:rPr>
        <w:t>计算结果</w:t>
      </w:r>
      <w:r w:rsidR="00D03081" w:rsidRPr="00D03081">
        <w:rPr>
          <w:snapToGrid/>
        </w:rPr>
        <w:object w:dxaOrig="240" w:dyaOrig="320">
          <v:shape id="_x0000_i1154" type="#_x0000_t75" style="width:12.1pt;height:12.1pt" o:ole="">
            <v:imagedata r:id="rId165" o:title=""/>
          </v:shape>
          <o:OLEObject Type="Embed" ProgID="Equation.DSMT4" ShapeID="_x0000_i1154" DrawAspect="Content" ObjectID="_1555267581" r:id="rId229"/>
        </w:object>
      </w:r>
      <w:r w:rsidR="00E714F8" w:rsidRPr="00E714F8">
        <w:rPr>
          <w:rFonts w:hint="eastAsia"/>
          <w:snapToGrid/>
          <w:sz w:val="21"/>
          <w:szCs w:val="21"/>
          <w:rPrChange w:id="864" w:author="张洋" w:date="2017-02-15T11:23:00Z">
            <w:rPr>
              <w:rFonts w:hint="eastAsia"/>
              <w:sz w:val="21"/>
              <w:szCs w:val="21"/>
            </w:rPr>
          </w:rPrChange>
        </w:rPr>
        <w:t>等价为</w:t>
      </w:r>
      <w:r w:rsidR="00D03081" w:rsidRPr="00D03081">
        <w:rPr>
          <w:snapToGrid/>
        </w:rPr>
        <w:object w:dxaOrig="220" w:dyaOrig="280">
          <v:shape id="_x0000_i1155" type="#_x0000_t75" style="width:9.3pt;height:11.6pt" o:ole="">
            <v:imagedata r:id="rId169" o:title=""/>
          </v:shape>
          <o:OLEObject Type="Embed" ProgID="Equation.DSMT4" ShapeID="_x0000_i1155" DrawAspect="Content" ObjectID="_1555267582"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3.95pt;height:13.95pt" o:ole="">
            <v:imagedata r:id="rId119" o:title=""/>
          </v:shape>
          <o:OLEObject Type="Embed" ProgID="Equation.DSMT4" ShapeID="_x0000_i1156" DrawAspect="Content" ObjectID="_1555267583" r:id="rId231"/>
        </w:object>
      </w:r>
      <w:del w:id="865" w:author="计科院" w:date="2016-12-29T22:47:00Z">
        <w:r w:rsidR="00E714F8" w:rsidRPr="00E714F8">
          <w:rPr>
            <w:rFonts w:hint="eastAsia"/>
            <w:snapToGrid/>
            <w:sz w:val="21"/>
            <w:szCs w:val="21"/>
            <w:rPrChange w:id="866" w:author="张洋" w:date="2017-02-15T11:23:00Z">
              <w:rPr>
                <w:rFonts w:hint="eastAsia"/>
                <w:sz w:val="21"/>
                <w:szCs w:val="21"/>
              </w:rPr>
            </w:rPrChange>
          </w:rPr>
          <w:delText>的</w:delText>
        </w:r>
      </w:del>
      <w:r w:rsidR="00E714F8" w:rsidRPr="00E714F8">
        <w:rPr>
          <w:rFonts w:hint="eastAsia"/>
          <w:snapToGrid/>
          <w:sz w:val="21"/>
          <w:szCs w:val="21"/>
          <w:rPrChange w:id="867" w:author="张洋" w:date="2017-02-15T11:23:00Z">
            <w:rPr>
              <w:rFonts w:hint="eastAsia"/>
              <w:sz w:val="21"/>
              <w:szCs w:val="21"/>
            </w:rPr>
          </w:rPrChange>
        </w:rPr>
        <w:t>调整和不调整</w:t>
      </w:r>
      <w:del w:id="868" w:author="计科院" w:date="2016-12-29T22:47:00Z">
        <w:r w:rsidR="00E714F8" w:rsidRPr="00E714F8">
          <w:rPr>
            <w:rFonts w:hint="eastAsia"/>
            <w:snapToGrid/>
            <w:sz w:val="21"/>
            <w:szCs w:val="21"/>
            <w:rPrChange w:id="869" w:author="张洋" w:date="2017-02-15T11:23:00Z">
              <w:rPr>
                <w:rFonts w:hint="eastAsia"/>
                <w:sz w:val="21"/>
                <w:szCs w:val="21"/>
              </w:rPr>
            </w:rPrChange>
          </w:rPr>
          <w:delText>可</w:delText>
        </w:r>
      </w:del>
      <w:r w:rsidR="00E714F8" w:rsidRPr="00E714F8">
        <w:rPr>
          <w:rFonts w:hint="eastAsia"/>
          <w:snapToGrid/>
          <w:sz w:val="21"/>
          <w:szCs w:val="21"/>
          <w:rPrChange w:id="870" w:author="张洋" w:date="2017-02-15T11:23:00Z">
            <w:rPr>
              <w:rFonts w:hint="eastAsia"/>
              <w:sz w:val="21"/>
              <w:szCs w:val="21"/>
            </w:rPr>
          </w:rPrChange>
        </w:rPr>
        <w:t>组合出</w:t>
      </w:r>
      <w:r w:rsidR="00D03081" w:rsidRPr="00D03081">
        <w:rPr>
          <w:snapToGrid/>
        </w:rPr>
        <w:object w:dxaOrig="2520" w:dyaOrig="320">
          <v:shape id="_x0000_i1157" type="#_x0000_t75" style="width:108.7pt;height:12.1pt" o:ole="">
            <v:imagedata r:id="rId232" o:title=""/>
          </v:shape>
          <o:OLEObject Type="Embed" ProgID="Equation.DSMT4" ShapeID="_x0000_i1157" DrawAspect="Content" ObjectID="_1555267584" r:id="rId233"/>
        </w:object>
      </w:r>
      <w:r w:rsidR="00E714F8" w:rsidRPr="00E714F8">
        <w:rPr>
          <w:rFonts w:hint="eastAsia"/>
          <w:snapToGrid/>
          <w:sz w:val="21"/>
          <w:szCs w:val="21"/>
          <w:rPrChange w:id="871" w:author="张洋" w:date="2017-02-15T11:23:00Z">
            <w:rPr>
              <w:rFonts w:hint="eastAsia"/>
              <w:sz w:val="21"/>
              <w:szCs w:val="21"/>
            </w:rPr>
          </w:rPrChange>
        </w:rPr>
        <w:t>总共</w:t>
      </w:r>
      <w:r w:rsidR="00D03081" w:rsidRPr="00D03081">
        <w:rPr>
          <w:snapToGrid/>
        </w:rPr>
        <w:object w:dxaOrig="619" w:dyaOrig="280">
          <v:shape id="_x0000_i1158" type="#_x0000_t75" style="width:22.75pt;height:11.6pt" o:ole="">
            <v:imagedata r:id="rId234" o:title=""/>
          </v:shape>
          <o:OLEObject Type="Embed" ProgID="Equation.DSMT4" ShapeID="_x0000_i1158" DrawAspect="Content" ObjectID="_1555267585" r:id="rId235"/>
        </w:object>
      </w:r>
      <w:r w:rsidR="00E714F8" w:rsidRPr="00E714F8">
        <w:rPr>
          <w:rFonts w:hint="eastAsia"/>
          <w:snapToGrid/>
          <w:sz w:val="21"/>
          <w:szCs w:val="21"/>
          <w:rPrChange w:id="872" w:author="张洋" w:date="2017-02-15T11:23:00Z">
            <w:rPr>
              <w:rFonts w:hint="eastAsia"/>
              <w:sz w:val="21"/>
              <w:szCs w:val="21"/>
            </w:rPr>
          </w:rPrChange>
        </w:rPr>
        <w:t>个状态</w:t>
      </w:r>
      <w:r w:rsidR="00E714F8" w:rsidRPr="00E714F8">
        <w:rPr>
          <w:snapToGrid/>
          <w:sz w:val="21"/>
          <w:szCs w:val="21"/>
          <w:rPrChange w:id="873" w:author="张洋" w:date="2017-02-15T11:23:00Z">
            <w:rPr>
              <w:sz w:val="21"/>
              <w:szCs w:val="21"/>
            </w:rPr>
          </w:rPrChange>
        </w:rPr>
        <w:t>,</w:t>
      </w:r>
      <w:r w:rsidR="00E714F8" w:rsidRPr="00E714F8">
        <w:rPr>
          <w:rFonts w:hint="eastAsia"/>
          <w:snapToGrid/>
          <w:sz w:val="21"/>
          <w:szCs w:val="21"/>
          <w:rPrChange w:id="874" w:author="张洋" w:date="2017-02-15T11:23:00Z">
            <w:rPr>
              <w:rFonts w:hint="eastAsia"/>
              <w:sz w:val="21"/>
              <w:szCs w:val="21"/>
            </w:rPr>
          </w:rPrChange>
        </w:rPr>
        <w:t>因此模数</w:t>
      </w:r>
      <w:r w:rsidR="00D03081" w:rsidRPr="00D03081">
        <w:rPr>
          <w:snapToGrid/>
        </w:rPr>
        <w:object w:dxaOrig="280" w:dyaOrig="260">
          <v:shape id="_x0000_i1159" type="#_x0000_t75" style="width:10.7pt;height:10.7pt" o:ole="">
            <v:imagedata r:id="rId236" o:title=""/>
          </v:shape>
          <o:OLEObject Type="Embed" ProgID="Equation.DSMT4" ShapeID="_x0000_i1159" DrawAspect="Content" ObjectID="_1555267586" r:id="rId237"/>
        </w:object>
      </w:r>
      <w:r w:rsidR="00E714F8" w:rsidRPr="00E714F8">
        <w:rPr>
          <w:rFonts w:hint="eastAsia"/>
          <w:snapToGrid/>
          <w:sz w:val="21"/>
          <w:szCs w:val="21"/>
          <w:rPrChange w:id="875" w:author="张洋" w:date="2017-02-15T11:23:00Z">
            <w:rPr>
              <w:rFonts w:hint="eastAsia"/>
              <w:sz w:val="21"/>
              <w:szCs w:val="21"/>
            </w:rPr>
          </w:rPrChange>
        </w:rPr>
        <w:t>取值为</w:t>
      </w:r>
      <w:r w:rsidR="00D03081" w:rsidRPr="00D03081">
        <w:rPr>
          <w:snapToGrid/>
        </w:rPr>
        <w:object w:dxaOrig="1419" w:dyaOrig="280">
          <v:shape id="_x0000_i1160" type="#_x0000_t75" style="width:51.1pt;height:11.6pt" o:ole="">
            <v:imagedata r:id="rId238" o:title=""/>
          </v:shape>
          <o:OLEObject Type="Embed" ProgID="Equation.DSMT4" ShapeID="_x0000_i1160" DrawAspect="Content" ObjectID="_1555267587" r:id="rId239"/>
        </w:object>
      </w:r>
      <w:r w:rsidR="00E714F8" w:rsidRPr="00E714F8">
        <w:rPr>
          <w:snapToGrid/>
          <w:sz w:val="21"/>
          <w:szCs w:val="21"/>
          <w:rPrChange w:id="876" w:author="张洋" w:date="2017-02-15T11:23:00Z">
            <w:rPr>
              <w:sz w:val="21"/>
              <w:szCs w:val="21"/>
            </w:rPr>
          </w:rPrChange>
        </w:rPr>
        <w:t>,</w:t>
      </w:r>
      <w:r w:rsidR="00E714F8" w:rsidRPr="00E714F8">
        <w:rPr>
          <w:rFonts w:hint="eastAsia"/>
          <w:snapToGrid/>
          <w:sz w:val="21"/>
          <w:szCs w:val="21"/>
          <w:rPrChange w:id="877" w:author="张洋" w:date="2017-02-15T11:23:00Z">
            <w:rPr>
              <w:rFonts w:hint="eastAsia"/>
              <w:sz w:val="21"/>
              <w:szCs w:val="21"/>
            </w:rPr>
          </w:rPrChange>
        </w:rPr>
        <w:t>从而可嵌入</w:t>
      </w:r>
      <w:r w:rsidR="00E714F8" w:rsidRPr="00E714F8">
        <w:rPr>
          <w:snapToGrid/>
          <w:sz w:val="21"/>
          <w:szCs w:val="21"/>
          <w:rPrChange w:id="878" w:author="张洋" w:date="2017-02-15T11:23:00Z">
            <w:rPr>
              <w:sz w:val="21"/>
              <w:szCs w:val="21"/>
            </w:rPr>
          </w:rPrChange>
        </w:rPr>
        <w:t>1</w:t>
      </w:r>
      <w:r w:rsidR="00E714F8" w:rsidRPr="00E714F8">
        <w:rPr>
          <w:rFonts w:hint="eastAsia"/>
          <w:snapToGrid/>
          <w:sz w:val="21"/>
          <w:szCs w:val="21"/>
          <w:rPrChange w:id="879" w:author="张洋" w:date="2017-02-15T11:23:00Z">
            <w:rPr>
              <w:rFonts w:hint="eastAsia"/>
              <w:sz w:val="21"/>
              <w:szCs w:val="21"/>
            </w:rPr>
          </w:rPrChange>
        </w:rPr>
        <w:t>个</w:t>
      </w:r>
      <w:r w:rsidR="00D03081" w:rsidRPr="00D03081">
        <w:rPr>
          <w:snapToGrid/>
        </w:rPr>
        <w:object w:dxaOrig="280" w:dyaOrig="260">
          <v:shape id="_x0000_i1161" type="#_x0000_t75" style="width:10.7pt;height:10.7pt" o:ole="">
            <v:imagedata r:id="rId240" o:title=""/>
          </v:shape>
          <o:OLEObject Type="Embed" ProgID="Equation.DSMT4" ShapeID="_x0000_i1161" DrawAspect="Content" ObjectID="_1555267588" r:id="rId241"/>
        </w:object>
      </w:r>
      <w:r>
        <w:rPr>
          <w:snapToGrid/>
        </w:rPr>
        <w:t>进制数</w:t>
      </w:r>
      <w:r w:rsidR="00D03081" w:rsidRPr="00D03081">
        <w:rPr>
          <w:snapToGrid/>
        </w:rPr>
        <w:object w:dxaOrig="220" w:dyaOrig="280">
          <v:shape id="_x0000_i1162" type="#_x0000_t75" style="width:9.3pt;height:11.6pt" o:ole="">
            <v:imagedata r:id="rId178" o:title=""/>
          </v:shape>
          <o:OLEObject Type="Embed" ProgID="Equation.DSMT4" ShapeID="_x0000_i1162" DrawAspect="Content" ObjectID="_1555267589"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80"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35pt;height:13.95pt" o:ole="">
            <v:imagedata r:id="rId243" o:title=""/>
          </v:shape>
          <o:OLEObject Type="Embed" ProgID="Equation.DSMT4" ShapeID="_x0000_i1163" DrawAspect="Content" ObjectID="_1555267590" r:id="rId244"/>
        </w:object>
      </w:r>
      <w:r w:rsidR="00E714F8" w:rsidRPr="00E714F8">
        <w:rPr>
          <w:snapToGrid/>
          <w:sz w:val="21"/>
          <w:szCs w:val="21"/>
          <w:rPrChange w:id="881" w:author="张洋" w:date="2017-02-15T11:23:00Z">
            <w:rPr>
              <w:sz w:val="21"/>
              <w:szCs w:val="21"/>
            </w:rPr>
          </w:rPrChange>
        </w:rPr>
        <w:t>,</w:t>
      </w:r>
      <w:r w:rsidR="00E714F8" w:rsidRPr="00E714F8">
        <w:rPr>
          <w:rFonts w:hint="eastAsia"/>
          <w:snapToGrid/>
          <w:sz w:val="21"/>
          <w:szCs w:val="21"/>
          <w:rPrChange w:id="882" w:author="张洋" w:date="2017-02-15T11:23:00Z">
            <w:rPr>
              <w:rFonts w:hint="eastAsia"/>
              <w:sz w:val="21"/>
              <w:szCs w:val="21"/>
            </w:rPr>
          </w:rPrChange>
        </w:rPr>
        <w:t>而</w:t>
      </w:r>
      <w:r w:rsidR="00D03081" w:rsidRPr="00D03081">
        <w:rPr>
          <w:snapToGrid/>
        </w:rPr>
        <w:object w:dxaOrig="500" w:dyaOrig="220">
          <v:shape id="_x0000_i1164" type="#_x0000_t75" style="width:21.35pt;height:9.3pt" o:ole="">
            <v:imagedata r:id="rId220" o:title=""/>
          </v:shape>
          <o:OLEObject Type="Embed" ProgID="Equation.DSMT4" ShapeID="_x0000_i1164" DrawAspect="Content" ObjectID="_1555267591" r:id="rId245"/>
        </w:object>
      </w:r>
      <w:r w:rsidR="00E714F8" w:rsidRPr="00E714F8">
        <w:rPr>
          <w:snapToGrid/>
          <w:sz w:val="21"/>
          <w:szCs w:val="21"/>
          <w:rPrChange w:id="883" w:author="张洋" w:date="2017-02-15T11:23:00Z">
            <w:rPr>
              <w:sz w:val="21"/>
              <w:szCs w:val="21"/>
            </w:rPr>
          </w:rPrChange>
        </w:rPr>
        <w:t xml:space="preserve">, </w:t>
      </w:r>
      <w:r w:rsidR="00E714F8" w:rsidRPr="00E714F8">
        <w:rPr>
          <w:rFonts w:hint="eastAsia"/>
          <w:snapToGrid/>
          <w:sz w:val="21"/>
          <w:szCs w:val="21"/>
          <w:rPrChange w:id="884" w:author="张洋" w:date="2017-02-15T11:23:00Z">
            <w:rPr>
              <w:rFonts w:hint="eastAsia"/>
              <w:sz w:val="21"/>
              <w:szCs w:val="21"/>
            </w:rPr>
          </w:rPrChange>
        </w:rPr>
        <w:t>故</w:t>
      </w:r>
      <w:r w:rsidR="00D03081" w:rsidRPr="00D03081">
        <w:rPr>
          <w:snapToGrid/>
        </w:rPr>
        <w:object w:dxaOrig="780" w:dyaOrig="360">
          <v:shape id="_x0000_i1165" type="#_x0000_t75" style="width:28.35pt;height:13.95pt" o:ole="">
            <v:imagedata r:id="rId207" o:title=""/>
          </v:shape>
          <o:OLEObject Type="Embed" ProgID="Equation.DSMT4" ShapeID="_x0000_i1165" DrawAspect="Content" ObjectID="_1555267592" r:id="rId246"/>
        </w:object>
      </w:r>
      <w:r w:rsidR="00E714F8" w:rsidRPr="00E714F8">
        <w:rPr>
          <w:snapToGrid/>
          <w:sz w:val="21"/>
          <w:szCs w:val="21"/>
          <w:rPrChange w:id="885" w:author="张洋" w:date="2017-02-15T11:23:00Z">
            <w:rPr>
              <w:sz w:val="21"/>
              <w:szCs w:val="21"/>
            </w:rPr>
          </w:rPrChange>
        </w:rPr>
        <w:t>,</w:t>
      </w:r>
      <w:r w:rsidR="00E714F8" w:rsidRPr="00E714F8">
        <w:rPr>
          <w:rFonts w:hint="eastAsia"/>
          <w:snapToGrid/>
          <w:sz w:val="21"/>
          <w:szCs w:val="21"/>
          <w:rPrChange w:id="886" w:author="张洋" w:date="2017-02-15T11:23:00Z">
            <w:rPr>
              <w:rFonts w:hint="eastAsia"/>
              <w:sz w:val="21"/>
              <w:szCs w:val="21"/>
            </w:rPr>
          </w:rPrChange>
        </w:rPr>
        <w:t>因此可达到</w:t>
      </w:r>
      <w:r w:rsidR="00E714F8" w:rsidRPr="00E714F8">
        <w:rPr>
          <w:i/>
          <w:snapToGrid/>
          <w:sz w:val="21"/>
          <w:szCs w:val="21"/>
          <w:rPrChange w:id="887" w:author="张洋" w:date="2017-02-15T11:23:00Z">
            <w:rPr>
              <w:i/>
              <w:sz w:val="21"/>
              <w:szCs w:val="21"/>
            </w:rPr>
          </w:rPrChange>
        </w:rPr>
        <w:t>n</w:t>
      </w:r>
      <w:r w:rsidR="00E714F8" w:rsidRPr="00E714F8">
        <w:rPr>
          <w:rFonts w:hint="eastAsia"/>
          <w:snapToGrid/>
          <w:sz w:val="21"/>
          <w:szCs w:val="21"/>
          <w:rPrChange w:id="888" w:author="张洋" w:date="2017-02-15T11:23:00Z">
            <w:rPr>
              <w:rFonts w:hint="eastAsia"/>
              <w:sz w:val="21"/>
              <w:szCs w:val="21"/>
            </w:rPr>
          </w:rPrChange>
        </w:rPr>
        <w:t>个载体数据每次调整</w:t>
      </w:r>
      <w:r w:rsidR="00E714F8" w:rsidRPr="00E714F8">
        <w:rPr>
          <w:snapToGrid/>
          <w:sz w:val="21"/>
          <w:szCs w:val="21"/>
          <w:rPrChange w:id="889" w:author="张洋" w:date="2017-02-15T11:23:00Z">
            <w:rPr>
              <w:sz w:val="21"/>
              <w:szCs w:val="21"/>
            </w:rPr>
          </w:rPrChange>
        </w:rPr>
        <w:t>1</w:t>
      </w:r>
      <w:r w:rsidR="00E714F8" w:rsidRPr="00E714F8">
        <w:rPr>
          <w:rFonts w:hint="eastAsia"/>
          <w:snapToGrid/>
          <w:sz w:val="21"/>
          <w:szCs w:val="21"/>
          <w:rPrChange w:id="890" w:author="张洋" w:date="2017-02-15T11:23:00Z">
            <w:rPr>
              <w:rFonts w:hint="eastAsia"/>
              <w:sz w:val="21"/>
              <w:szCs w:val="21"/>
            </w:rPr>
          </w:rPrChange>
        </w:rPr>
        <w:t>个的</w:t>
      </w:r>
      <w:ins w:id="891" w:author="计科院" w:date="2017-01-13T22:38:00Z">
        <w:r w:rsidR="00E714F8" w:rsidRPr="00E714F8">
          <w:rPr>
            <w:rFonts w:hint="eastAsia"/>
            <w:snapToGrid/>
            <w:sz w:val="21"/>
            <w:szCs w:val="21"/>
            <w:rPrChange w:id="892" w:author="张洋" w:date="2017-02-15T11:23:00Z">
              <w:rPr>
                <w:rFonts w:hint="eastAsia"/>
                <w:sz w:val="21"/>
                <w:szCs w:val="21"/>
              </w:rPr>
            </w:rPrChange>
          </w:rPr>
          <w:t>最大</w:t>
        </w:r>
      </w:ins>
      <w:r w:rsidR="00E714F8" w:rsidRPr="00E714F8">
        <w:rPr>
          <w:rFonts w:hint="eastAsia"/>
          <w:snapToGrid/>
          <w:sz w:val="21"/>
          <w:szCs w:val="21"/>
          <w:rPrChange w:id="893" w:author="张洋" w:date="2017-02-15T11:23:00Z">
            <w:rPr>
              <w:rFonts w:hint="eastAsia"/>
              <w:sz w:val="21"/>
              <w:szCs w:val="21"/>
            </w:rPr>
          </w:rPrChange>
        </w:rPr>
        <w:t>嵌入容量</w:t>
      </w:r>
      <w:del w:id="894" w:author="计科院" w:date="2017-01-13T22:38:00Z">
        <w:r w:rsidR="00E714F8" w:rsidRPr="00E714F8">
          <w:rPr>
            <w:rFonts w:hint="eastAsia"/>
            <w:snapToGrid/>
            <w:sz w:val="21"/>
            <w:szCs w:val="21"/>
            <w:rPrChange w:id="895" w:author="张洋" w:date="2017-02-15T11:23:00Z">
              <w:rPr>
                <w:rFonts w:hint="eastAsia"/>
                <w:sz w:val="21"/>
                <w:szCs w:val="21"/>
              </w:rPr>
            </w:rPrChange>
          </w:rPr>
          <w:delText>最大值</w:delText>
        </w:r>
      </w:del>
      <w:r w:rsidR="00E714F8" w:rsidRPr="00E714F8">
        <w:rPr>
          <w:snapToGrid/>
          <w:sz w:val="21"/>
          <w:szCs w:val="21"/>
          <w:rPrChange w:id="896" w:author="张洋" w:date="2017-02-15T11:23:00Z">
            <w:rPr>
              <w:sz w:val="21"/>
              <w:szCs w:val="21"/>
            </w:rPr>
          </w:rPrChange>
        </w:rPr>
        <w:t>.</w:t>
      </w:r>
    </w:p>
    <w:p w:rsidR="001B416A" w:rsidRDefault="00FA686E">
      <w:pPr>
        <w:spacing w:line="240" w:lineRule="auto"/>
        <w:rPr>
          <w:snapToGrid/>
        </w:rPr>
        <w:pPrChange w:id="897"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898"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7pt;height:10.7pt" o:ole="">
            <v:imagedata r:id="rId15" o:title=""/>
          </v:shape>
          <o:OLEObject Type="Embed" ProgID="Equation.DSMT4" ShapeID="_x0000_i1166" DrawAspect="Content" ObjectID="_1555267593" r:id="rId247"/>
        </w:object>
      </w:r>
      <w:r>
        <w:rPr>
          <w:rFonts w:hint="eastAsia"/>
          <w:snapToGrid/>
        </w:rPr>
        <w:t>调整来嵌入一个</w:t>
      </w:r>
      <w:r w:rsidR="00D03081" w:rsidRPr="00D03081">
        <w:rPr>
          <w:rFonts w:hint="eastAsia"/>
          <w:snapToGrid/>
          <w:position w:val="-6"/>
        </w:rPr>
        <w:object w:dxaOrig="619" w:dyaOrig="280">
          <v:shape id="_x0000_i1167" type="#_x0000_t75" style="width:22.75pt;height:11.6pt" o:ole="">
            <v:imagedata r:id="rId19" o:title=""/>
          </v:shape>
          <o:OLEObject Type="Embed" ProgID="Equation.DSMT4" ShapeID="_x0000_i1167" DrawAspect="Content" ObjectID="_1555267594" r:id="rId248"/>
        </w:object>
      </w:r>
      <w:r>
        <w:rPr>
          <w:rFonts w:hint="eastAsia"/>
          <w:snapToGrid/>
        </w:rPr>
        <w:t>进制数</w:t>
      </w:r>
      <w:r>
        <w:rPr>
          <w:rFonts w:hint="eastAsia"/>
          <w:snapToGrid/>
        </w:rPr>
        <w:t xml:space="preserve">, </w:t>
      </w:r>
      <w:r>
        <w:rPr>
          <w:rFonts w:hint="eastAsia"/>
          <w:snapToGrid/>
        </w:rPr>
        <w:t>尽管具备了较高的</w:t>
      </w:r>
      <w:ins w:id="899" w:author="计科院" w:date="2017-01-13T22:39:00Z">
        <w:r>
          <w:rPr>
            <w:rFonts w:hint="eastAsia"/>
            <w:snapToGrid/>
          </w:rPr>
          <w:t>视觉</w:t>
        </w:r>
      </w:ins>
      <w:r>
        <w:rPr>
          <w:rFonts w:hint="eastAsia"/>
          <w:snapToGrid/>
        </w:rPr>
        <w:t>嵌入</w:t>
      </w:r>
      <w:del w:id="900"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901" w:author="计科院" w:date="2017-01-13T22:40:00Z">
        <w:r>
          <w:rPr>
            <w:rFonts w:hint="eastAsia"/>
            <w:snapToGrid/>
          </w:rPr>
          <w:delText>所能</w:delText>
        </w:r>
      </w:del>
      <w:r>
        <w:rPr>
          <w:rFonts w:hint="eastAsia"/>
          <w:snapToGrid/>
        </w:rPr>
        <w:t>提供</w:t>
      </w:r>
      <w:ins w:id="902" w:author="计科院" w:date="2017-01-13T22:40:00Z">
        <w:r>
          <w:rPr>
            <w:rFonts w:hint="eastAsia"/>
            <w:snapToGrid/>
          </w:rPr>
          <w:t>的</w:t>
        </w:r>
      </w:ins>
      <w:del w:id="903"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1B416A" w:rsidRDefault="00FA686E">
      <w:pPr>
        <w:spacing w:line="240" w:lineRule="auto"/>
        <w:textAlignment w:val="center"/>
        <w:rPr>
          <w:snapToGrid/>
        </w:rPr>
        <w:pPrChange w:id="904"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05"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06" w:author="张洋" w:date="2017-01-04T17:07:00Z">
        <w:r>
          <w:rPr>
            <w:rFonts w:hint="eastAsia"/>
            <w:snapToGrid/>
          </w:rPr>
          <w:t>的</w:t>
        </w:r>
      </w:ins>
      <w:del w:id="907"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3pt;height:13.95pt" o:ole="">
            <v:imagedata r:id="rId210" o:title=""/>
          </v:shape>
          <o:OLEObject Type="Embed" ProgID="Equation.DSMT4" ShapeID="_x0000_i1168" DrawAspect="Content" ObjectID="_1555267595" r:id="rId249"/>
        </w:object>
      </w:r>
      <w:r>
        <w:rPr>
          <w:rFonts w:hint="eastAsia"/>
          <w:snapToGrid/>
        </w:rPr>
        <w:t>使得通过对载体向量</w:t>
      </w:r>
      <w:r w:rsidR="00D03081" w:rsidRPr="00D03081">
        <w:rPr>
          <w:snapToGrid/>
        </w:rPr>
        <w:object w:dxaOrig="320" w:dyaOrig="360">
          <v:shape id="_x0000_i1169" type="#_x0000_t75" style="width:13.95pt;height:13.95pt" o:ole="">
            <v:imagedata r:id="rId152" o:title=""/>
          </v:shape>
          <o:OLEObject Type="Embed" ProgID="Equation.DSMT4" ShapeID="_x0000_i1169" DrawAspect="Content" ObjectID="_1555267596" r:id="rId250"/>
        </w:object>
      </w:r>
      <w:r>
        <w:rPr>
          <w:rFonts w:hint="eastAsia"/>
          <w:snapToGrid/>
        </w:rPr>
        <w:t>调整能组合出更大范围</w:t>
      </w:r>
      <w:del w:id="908" w:author="计科院" w:date="2017-01-13T22:49:00Z">
        <w:r>
          <w:rPr>
            <w:rFonts w:hint="eastAsia"/>
            <w:snapToGrid/>
          </w:rPr>
          <w:delText>内</w:delText>
        </w:r>
      </w:del>
      <w:del w:id="909" w:author="计科院" w:date="2017-04-25T20:27:00Z">
        <w:r w:rsidDel="000375D1">
          <w:rPr>
            <w:rFonts w:hint="eastAsia"/>
            <w:snapToGrid/>
          </w:rPr>
          <w:delText>的</w:delText>
        </w:r>
        <w:r w:rsidDel="000375D1">
          <w:rPr>
            <w:rFonts w:hint="eastAsia"/>
            <w:snapToGrid/>
          </w:rPr>
          <w:delText>1</w:delText>
        </w:r>
      </w:del>
      <w:ins w:id="910" w:author="张洋" w:date="2017-01-04T17:07:00Z">
        <w:del w:id="911" w:author="计科院" w:date="2017-04-25T20:27:00Z">
          <w:r w:rsidDel="000375D1">
            <w:rPr>
              <w:rFonts w:hint="eastAsia"/>
              <w:snapToGrid/>
            </w:rPr>
            <w:delText>1</w:delText>
          </w:r>
        </w:del>
      </w:ins>
      <w:del w:id="912" w:author="计科院" w:date="2017-04-25T20:27:00Z">
        <w:r w:rsidDel="000375D1">
          <w:rPr>
            <w:rFonts w:hint="eastAsia"/>
            <w:snapToGrid/>
          </w:rPr>
          <w:delText>为起始</w:delText>
        </w:r>
      </w:del>
      <w:r>
        <w:rPr>
          <w:rFonts w:hint="eastAsia"/>
          <w:snapToGrid/>
        </w:rPr>
        <w:t>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13"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6pt;height:13.95pt" o:ole="">
            <v:imagedata r:id="rId251" o:title=""/>
          </v:shape>
          <o:OLEObject Type="Embed" ProgID="Equation.DSMT4" ShapeID="_x0000_i1170" DrawAspect="Content" ObjectID="_1555267597"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pPrChange w:id="914" w:author="计科院" w:date="2017-01-11T12:05:00Z">
                <w:pPr>
                  <w:ind w:firstLine="0"/>
                  <w:jc w:val="center"/>
                </w:pPr>
              </w:pPrChange>
            </w:pPr>
            <w:r w:rsidRPr="00D03081">
              <w:rPr>
                <w:position w:val="-30"/>
              </w:rPr>
              <w:object w:dxaOrig="2920" w:dyaOrig="720">
                <v:shape id="_x0000_i1171" type="#_x0000_t75" style="width:2in;height:28.35pt" o:ole="">
                  <v:imagedata r:id="rId253" o:title=""/>
                </v:shape>
                <o:OLEObject Type="Embed" ProgID="Equation.DSMT4" ShapeID="_x0000_i1171" DrawAspect="Content" ObjectID="_1555267598" r:id="rId254"/>
              </w:object>
            </w:r>
          </w:p>
        </w:tc>
        <w:tc>
          <w:tcPr>
            <w:tcW w:w="629" w:type="dxa"/>
          </w:tcPr>
          <w:p w:rsidR="001B416A" w:rsidRDefault="001B416A">
            <w:pPr>
              <w:spacing w:line="240" w:lineRule="auto"/>
              <w:ind w:firstLine="0"/>
              <w:jc w:val="right"/>
              <w:rPr>
                <w:snapToGrid/>
              </w:rPr>
              <w:pPrChange w:id="915" w:author="计科院" w:date="2017-01-11T12:05:00Z">
                <w:pPr>
                  <w:ind w:firstLine="0"/>
                  <w:jc w:val="right"/>
                </w:pPr>
              </w:pPrChange>
            </w:pPr>
          </w:p>
          <w:p w:rsidR="001B416A" w:rsidRDefault="00FA686E">
            <w:pPr>
              <w:spacing w:line="240" w:lineRule="auto"/>
              <w:ind w:firstLine="0"/>
              <w:jc w:val="right"/>
              <w:rPr>
                <w:snapToGrid/>
              </w:rPr>
              <w:pPrChange w:id="916" w:author="计科院" w:date="2017-01-11T12:05:00Z">
                <w:pPr>
                  <w:ind w:firstLine="0"/>
                  <w:jc w:val="right"/>
                </w:pPr>
              </w:pPrChange>
            </w:pPr>
            <w:r>
              <w:rPr>
                <w:rFonts w:hint="eastAsia"/>
                <w:snapToGrid/>
              </w:rPr>
              <w:t>(</w:t>
            </w:r>
            <w:r>
              <w:rPr>
                <w:snapToGrid/>
              </w:rPr>
              <w:t>7</w:t>
            </w:r>
            <w:r>
              <w:rPr>
                <w:rFonts w:hint="eastAsia"/>
                <w:snapToGrid/>
              </w:rPr>
              <w:t>)</w:t>
            </w:r>
          </w:p>
        </w:tc>
      </w:tr>
    </w:tbl>
    <w:p w:rsidR="001B416A" w:rsidRDefault="00FA686E">
      <w:pPr>
        <w:spacing w:line="240" w:lineRule="auto"/>
        <w:textAlignment w:val="center"/>
        <w:rPr>
          <w:del w:id="917" w:author="计科院" w:date="2017-01-13T22:55:00Z"/>
          <w:snapToGrid/>
          <w:rPrChange w:id="918" w:author="张洋" w:date="2017-02-15T11:23:00Z">
            <w:rPr>
              <w:del w:id="919" w:author="计科院" w:date="2017-01-13T22:55:00Z"/>
            </w:rPr>
          </w:rPrChange>
        </w:rPr>
        <w:pPrChange w:id="920"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25pt;height:11.6pt" o:ole="">
            <v:imagedata r:id="rId255" o:title=""/>
          </v:shape>
          <o:OLEObject Type="Embed" ProgID="Equation.DSMT4" ShapeID="_x0000_i1172" DrawAspect="Content" ObjectID="_1555267599"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3.95pt;height:13.95pt" o:ole="">
            <v:imagedata r:id="rId257" o:title=""/>
          </v:shape>
          <o:OLEObject Type="Embed" ProgID="Equation.DSMT4" ShapeID="_x0000_i1173" DrawAspect="Content" ObjectID="_1555267600" r:id="rId258"/>
        </w:object>
      </w:r>
      <w:r>
        <w:rPr>
          <w:rFonts w:hint="eastAsia"/>
          <w:snapToGrid/>
        </w:rPr>
        <w:t>调整</w:t>
      </w:r>
      <w:r>
        <w:rPr>
          <w:snapToGrid/>
        </w:rPr>
        <w:t>由</w:t>
      </w:r>
      <w:r w:rsidR="00D03081" w:rsidRPr="00D03081">
        <w:rPr>
          <w:snapToGrid/>
        </w:rPr>
        <w:object w:dxaOrig="280" w:dyaOrig="360">
          <v:shape id="_x0000_i1174" type="#_x0000_t75" style="width:7.45pt;height:13.95pt" o:ole="">
            <v:imagedata r:id="rId251" o:title=""/>
          </v:shape>
          <o:OLEObject Type="Embed" ProgID="Equation.DSMT4" ShapeID="_x0000_i1174" DrawAspect="Content" ObjectID="_1555267601" r:id="rId259"/>
        </w:object>
      </w:r>
      <w:r>
        <w:rPr>
          <w:snapToGrid/>
        </w:rPr>
        <w:t>中</w:t>
      </w:r>
      <w:del w:id="921"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2pt;height:11.6pt" o:ole="">
            <v:imagedata r:id="rId260" o:title=""/>
          </v:shape>
          <o:OLEObject Type="Embed" ProgID="Equation.DSMT4" ShapeID="_x0000_i1175" DrawAspect="Content" ObjectID="_1555267602" r:id="rId261"/>
        </w:object>
      </w:r>
      <w:r>
        <w:rPr>
          <w:snapToGrid/>
        </w:rPr>
        <w:t xml:space="preserve">. </w:t>
      </w:r>
      <w:r>
        <w:rPr>
          <w:rFonts w:hint="eastAsia"/>
          <w:snapToGrid/>
        </w:rPr>
        <w:t>由于是</w:t>
      </w:r>
      <w:r w:rsidR="00D03081" w:rsidRPr="00D03081">
        <w:rPr>
          <w:snapToGrid/>
        </w:rPr>
        <w:object w:dxaOrig="300" w:dyaOrig="260">
          <v:shape id="_x0000_i1176" type="#_x0000_t75" style="width:10.7pt;height:10.7pt" o:ole="">
            <v:imagedata r:id="rId15" o:title=""/>
          </v:shape>
          <o:OLEObject Type="Embed" ProgID="Equation.DSMT4" ShapeID="_x0000_i1176" DrawAspect="Content" ObjectID="_1555267603" r:id="rId262"/>
        </w:object>
      </w:r>
      <w:r>
        <w:rPr>
          <w:rFonts w:hint="eastAsia"/>
          <w:snapToGrid/>
        </w:rPr>
        <w:t>调整，因此</w:t>
      </w:r>
      <w:r w:rsidR="00D03081" w:rsidRPr="00D03081">
        <w:rPr>
          <w:snapToGrid/>
        </w:rPr>
        <w:object w:dxaOrig="520" w:dyaOrig="280">
          <v:shape id="_x0000_i1177" type="#_x0000_t75" style="width:17.2pt;height:11.6pt" o:ole="">
            <v:imagedata r:id="rId263" o:title=""/>
          </v:shape>
          <o:OLEObject Type="Embed" ProgID="Equation.DSMT4" ShapeID="_x0000_i1177" DrawAspect="Content" ObjectID="_1555267604" r:id="rId264"/>
        </w:object>
      </w:r>
      <w:r>
        <w:rPr>
          <w:rFonts w:hint="eastAsia"/>
          <w:snapToGrid/>
        </w:rPr>
        <w:t>,</w:t>
      </w:r>
      <w:r>
        <w:rPr>
          <w:rFonts w:hint="eastAsia"/>
          <w:snapToGrid/>
        </w:rPr>
        <w:t>故当</w:t>
      </w:r>
      <w:r w:rsidR="00D03081" w:rsidRPr="00D03081">
        <w:rPr>
          <w:snapToGrid/>
        </w:rPr>
        <w:object w:dxaOrig="559" w:dyaOrig="280">
          <v:shape id="_x0000_i1178" type="#_x0000_t75" style="width:16.25pt;height:11.6pt" o:ole="">
            <v:imagedata r:id="rId255" o:title=""/>
          </v:shape>
          <o:OLEObject Type="Embed" ProgID="Equation.DSMT4" ShapeID="_x0000_i1178" DrawAspect="Content" ObjectID="_1555267605"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55pt;height:11.6pt" o:ole="">
            <v:imagedata r:id="rId266" o:title=""/>
          </v:shape>
          <o:OLEObject Type="Embed" ProgID="Equation.DSMT4" ShapeID="_x0000_i1179" DrawAspect="Content" ObjectID="_1555267606" r:id="rId267"/>
        </w:object>
      </w:r>
      <w:r w:rsidR="00E714F8" w:rsidRPr="00E714F8">
        <w:rPr>
          <w:rFonts w:hint="eastAsia"/>
          <w:snapToGrid/>
          <w:sz w:val="21"/>
          <w:szCs w:val="21"/>
          <w:rPrChange w:id="922" w:author="张洋" w:date="2017-02-15T11:23:00Z">
            <w:rPr>
              <w:rFonts w:hint="eastAsia"/>
              <w:sz w:val="21"/>
              <w:szCs w:val="21"/>
            </w:rPr>
          </w:rPrChange>
        </w:rPr>
        <w:t>进制数</w:t>
      </w:r>
      <w:r w:rsidR="00E714F8" w:rsidRPr="00E714F8">
        <w:rPr>
          <w:snapToGrid/>
          <w:sz w:val="21"/>
          <w:szCs w:val="21"/>
          <w:rPrChange w:id="923" w:author="张洋" w:date="2017-02-15T11:23:00Z">
            <w:rPr>
              <w:sz w:val="21"/>
              <w:szCs w:val="21"/>
            </w:rPr>
          </w:rPrChange>
        </w:rPr>
        <w:t xml:space="preserve">, </w:t>
      </w:r>
      <w:r w:rsidR="00E714F8" w:rsidRPr="00E714F8">
        <w:rPr>
          <w:rFonts w:hint="eastAsia"/>
          <w:snapToGrid/>
          <w:sz w:val="21"/>
          <w:szCs w:val="21"/>
          <w:rPrChange w:id="924" w:author="张洋" w:date="2017-02-15T11:23:00Z">
            <w:rPr>
              <w:rFonts w:hint="eastAsia"/>
              <w:sz w:val="21"/>
              <w:szCs w:val="21"/>
            </w:rPr>
          </w:rPrChange>
        </w:rPr>
        <w:t>同时由于</w:t>
      </w:r>
      <w:r w:rsidR="00D03081" w:rsidRPr="00D03081">
        <w:rPr>
          <w:snapToGrid/>
        </w:rPr>
        <w:object w:dxaOrig="1080" w:dyaOrig="360">
          <v:shape id="_x0000_i1180" type="#_x0000_t75" style="width:44.6pt;height:13.95pt" o:ole="">
            <v:imagedata r:id="rId268" o:title=""/>
          </v:shape>
          <o:OLEObject Type="Embed" ProgID="Equation.DSMT4" ShapeID="_x0000_i1180" DrawAspect="Content" ObjectID="_1555267607" r:id="rId269"/>
        </w:object>
      </w:r>
      <w:r w:rsidR="00E714F8" w:rsidRPr="00E714F8">
        <w:rPr>
          <w:snapToGrid/>
          <w:sz w:val="21"/>
          <w:szCs w:val="21"/>
          <w:rPrChange w:id="925" w:author="张洋" w:date="2017-02-15T11:23:00Z">
            <w:rPr>
              <w:sz w:val="21"/>
              <w:szCs w:val="21"/>
            </w:rPr>
          </w:rPrChange>
        </w:rPr>
        <w:t>,</w:t>
      </w:r>
      <w:r w:rsidR="00E714F8" w:rsidRPr="00E714F8">
        <w:rPr>
          <w:rFonts w:hint="eastAsia"/>
          <w:snapToGrid/>
          <w:sz w:val="21"/>
          <w:szCs w:val="21"/>
          <w:rPrChange w:id="926" w:author="张洋" w:date="2017-02-15T11:23:00Z">
            <w:rPr>
              <w:rFonts w:hint="eastAsia"/>
              <w:sz w:val="21"/>
              <w:szCs w:val="21"/>
            </w:rPr>
          </w:rPrChange>
        </w:rPr>
        <w:t>因此达到了此种嵌入策略</w:t>
      </w:r>
      <w:del w:id="927" w:author="计科院" w:date="2016-12-29T22:54:00Z">
        <w:r w:rsidR="00E714F8" w:rsidRPr="00E714F8">
          <w:rPr>
            <w:rFonts w:hint="eastAsia"/>
            <w:snapToGrid/>
            <w:sz w:val="21"/>
            <w:szCs w:val="21"/>
            <w:rPrChange w:id="928" w:author="张洋" w:date="2017-02-15T11:23:00Z">
              <w:rPr>
                <w:rFonts w:hint="eastAsia"/>
                <w:sz w:val="21"/>
                <w:szCs w:val="21"/>
              </w:rPr>
            </w:rPrChange>
          </w:rPr>
          <w:delText>的</w:delText>
        </w:r>
      </w:del>
      <w:r w:rsidR="00E714F8" w:rsidRPr="00E714F8">
        <w:rPr>
          <w:rFonts w:hint="eastAsia"/>
          <w:snapToGrid/>
          <w:sz w:val="21"/>
          <w:szCs w:val="21"/>
          <w:rPrChange w:id="929" w:author="张洋" w:date="2017-02-15T11:23:00Z">
            <w:rPr>
              <w:rFonts w:hint="eastAsia"/>
              <w:sz w:val="21"/>
              <w:szCs w:val="21"/>
            </w:rPr>
          </w:rPrChange>
        </w:rPr>
        <w:t>最大值</w:t>
      </w:r>
      <w:r w:rsidR="00E714F8" w:rsidRPr="00E714F8">
        <w:rPr>
          <w:snapToGrid/>
          <w:sz w:val="21"/>
          <w:szCs w:val="21"/>
          <w:rPrChange w:id="930" w:author="张洋" w:date="2017-02-15T11:23:00Z">
            <w:rPr>
              <w:sz w:val="21"/>
              <w:szCs w:val="21"/>
            </w:rPr>
          </w:rPrChange>
        </w:rPr>
        <w:t>.</w:t>
      </w:r>
    </w:p>
    <w:p w:rsidR="001B416A" w:rsidRDefault="00E714F8">
      <w:pPr>
        <w:spacing w:line="240" w:lineRule="auto"/>
        <w:textAlignment w:val="center"/>
        <w:rPr>
          <w:snapToGrid/>
          <w:rPrChange w:id="931" w:author="张洋" w:date="2017-02-15T11:23:00Z">
            <w:rPr/>
          </w:rPrChange>
        </w:rPr>
        <w:pPrChange w:id="932" w:author="计科院" w:date="2017-01-13T22:59:00Z">
          <w:pPr>
            <w:spacing w:line="400" w:lineRule="exact"/>
          </w:pPr>
        </w:pPrChange>
      </w:pPr>
      <w:ins w:id="933" w:author="计科院" w:date="2017-01-13T22:53:00Z">
        <w:r w:rsidRPr="00E714F8">
          <w:rPr>
            <w:rFonts w:hint="eastAsia"/>
            <w:snapToGrid/>
            <w:sz w:val="21"/>
            <w:szCs w:val="21"/>
            <w:rPrChange w:id="934" w:author="张洋" w:date="2017-02-15T11:23:00Z">
              <w:rPr>
                <w:rFonts w:hint="eastAsia"/>
                <w:sz w:val="21"/>
                <w:szCs w:val="21"/>
              </w:rPr>
            </w:rPrChange>
          </w:rPr>
          <w:t>而</w:t>
        </w:r>
      </w:ins>
      <w:r w:rsidRPr="00E714F8">
        <w:rPr>
          <w:rFonts w:hint="eastAsia"/>
          <w:snapToGrid/>
          <w:sz w:val="21"/>
          <w:szCs w:val="21"/>
          <w:rPrChange w:id="935" w:author="张洋" w:date="2017-02-15T11:23:00Z">
            <w:rPr>
              <w:rFonts w:hint="eastAsia"/>
              <w:sz w:val="21"/>
              <w:szCs w:val="21"/>
            </w:rPr>
          </w:rPrChange>
        </w:rPr>
        <w:t>当</w:t>
      </w:r>
      <w:r w:rsidR="00D03081" w:rsidRPr="00D03081">
        <w:rPr>
          <w:snapToGrid/>
        </w:rPr>
        <w:object w:dxaOrig="559" w:dyaOrig="280">
          <v:shape id="_x0000_i1181" type="#_x0000_t75" style="width:21.35pt;height:11.6pt" o:ole="">
            <v:imagedata r:id="rId270" o:title=""/>
          </v:shape>
          <o:OLEObject Type="Embed" ProgID="Equation.DSMT4" ShapeID="_x0000_i1181" DrawAspect="Content" ObjectID="_1555267608"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3.95pt;height:13.95pt" o:ole="">
            <v:imagedata r:id="rId272" o:title=""/>
          </v:shape>
          <o:OLEObject Type="Embed" ProgID="Equation.DSMT4" ShapeID="_x0000_i1182" DrawAspect="Content" ObjectID="_1555267609" r:id="rId273"/>
        </w:object>
      </w:r>
      <w:r w:rsidR="00FA686E">
        <w:rPr>
          <w:snapToGrid/>
        </w:rPr>
        <w:t>调整</w:t>
      </w:r>
      <w:ins w:id="936" w:author="张洋" w:date="2017-01-04T17:08:00Z">
        <w:r w:rsidR="00FA686E">
          <w:rPr>
            <w:rFonts w:hint="eastAsia"/>
            <w:snapToGrid/>
          </w:rPr>
          <w:t xml:space="preserve">, </w:t>
        </w:r>
      </w:ins>
      <w:del w:id="937"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9pt;height:13.95pt" o:ole="">
            <v:imagedata r:id="rId274" o:title=""/>
          </v:shape>
          <o:OLEObject Type="Embed" ProgID="Equation.DSMT4" ShapeID="_x0000_i1183" DrawAspect="Content" ObjectID="_1555267610" r:id="rId275"/>
        </w:object>
      </w:r>
      <w:r w:rsidR="00FA686E">
        <w:rPr>
          <w:snapToGrid/>
        </w:rPr>
        <w:t>可连续</w:t>
      </w:r>
      <w:r w:rsidR="00FA686E">
        <w:rPr>
          <w:rFonts w:hint="eastAsia"/>
          <w:snapToGrid/>
        </w:rPr>
        <w:t>组合出</w:t>
      </w:r>
      <w:ins w:id="938" w:author="张洋" w:date="2017-04-08T11:48:00Z">
        <w:r w:rsidR="00D03081" w:rsidRPr="00D03081">
          <w:rPr>
            <w:snapToGrid/>
          </w:rPr>
          <w:object w:dxaOrig="1040" w:dyaOrig="280">
            <v:shape id="_x0000_i1184" type="#_x0000_t75" style="width:34.35pt;height:11.6pt" o:ole="">
              <v:imagedata r:id="rId276" o:title=""/>
            </v:shape>
            <o:OLEObject Type="Embed" ProgID="Equation.DSMT4" ShapeID="_x0000_i1184" DrawAspect="Content" ObjectID="_1555267611" r:id="rId277"/>
          </w:object>
        </w:r>
      </w:ins>
      <w:del w:id="939" w:author="张洋" w:date="2017-04-08T11:48:00Z">
        <w:r w:rsidR="00D03081" w:rsidRPr="00D03081">
          <w:rPr>
            <w:snapToGrid/>
          </w:rPr>
          <w:object w:dxaOrig="1040" w:dyaOrig="280">
            <v:shape id="_x0000_i1185" type="#_x0000_t75" style="width:34.35pt;height:11.6pt" o:ole="">
              <v:imagedata r:id="rId276" o:title=""/>
            </v:shape>
            <o:OLEObject Type="Embed" ProgID="Equation.DSMT4" ShapeID="_x0000_i1185" DrawAspect="Content" ObjectID="_1555267612" r:id="rId278"/>
          </w:object>
        </w:r>
      </w:del>
      <w:r w:rsidR="00FA686E">
        <w:rPr>
          <w:snapToGrid/>
        </w:rPr>
        <w:t>个</w:t>
      </w:r>
      <w:del w:id="940" w:author="计科院" w:date="2017-04-25T20:28:00Z">
        <w:r w:rsidR="00FA686E" w:rsidDel="000375D1">
          <w:rPr>
            <w:rFonts w:hint="eastAsia"/>
            <w:snapToGrid/>
          </w:rPr>
          <w:delText>1</w:delText>
        </w:r>
        <w:r w:rsidR="00FA686E" w:rsidDel="000375D1">
          <w:rPr>
            <w:rFonts w:hint="eastAsia"/>
            <w:snapToGrid/>
          </w:rPr>
          <w:delText>为起始的</w:delText>
        </w:r>
      </w:del>
      <w:r w:rsidR="00FA686E">
        <w:rPr>
          <w:rFonts w:hint="eastAsia"/>
          <w:snapToGrid/>
        </w:rPr>
        <w:t>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4.6pt;height:11.6pt" o:ole="">
            <v:imagedata r:id="rId279" o:title=""/>
          </v:shape>
          <o:OLEObject Type="Embed" ProgID="Equation.DSMT4" ShapeID="_x0000_i1186" DrawAspect="Content" ObjectID="_1555267613" r:id="rId280"/>
        </w:object>
      </w:r>
      <w:r w:rsidRPr="00E714F8">
        <w:rPr>
          <w:rFonts w:hint="eastAsia"/>
          <w:snapToGrid/>
          <w:sz w:val="21"/>
          <w:szCs w:val="21"/>
          <w:rPrChange w:id="941" w:author="张洋" w:date="2017-02-15T11:23:00Z">
            <w:rPr>
              <w:rFonts w:hint="eastAsia"/>
              <w:sz w:val="21"/>
              <w:szCs w:val="21"/>
            </w:rPr>
          </w:rPrChange>
        </w:rPr>
        <w:t>进制数</w:t>
      </w:r>
      <w:r w:rsidRPr="00E714F8">
        <w:rPr>
          <w:snapToGrid/>
          <w:sz w:val="21"/>
          <w:szCs w:val="21"/>
          <w:rPrChange w:id="942" w:author="张洋" w:date="2017-02-15T11:23:00Z">
            <w:rPr>
              <w:sz w:val="21"/>
              <w:szCs w:val="21"/>
            </w:rPr>
          </w:rPrChange>
        </w:rPr>
        <w:t>.</w:t>
      </w:r>
      <w:r w:rsidRPr="00E714F8">
        <w:rPr>
          <w:rFonts w:hint="eastAsia"/>
          <w:snapToGrid/>
          <w:sz w:val="21"/>
          <w:szCs w:val="21"/>
          <w:rPrChange w:id="943" w:author="张洋" w:date="2017-02-15T11:23:00Z">
            <w:rPr>
              <w:rFonts w:hint="eastAsia"/>
              <w:sz w:val="21"/>
              <w:szCs w:val="21"/>
            </w:rPr>
          </w:rPrChange>
        </w:rPr>
        <w:t>然而在</w:t>
      </w:r>
      <w:r w:rsidR="00D03081" w:rsidRPr="00D03081">
        <w:rPr>
          <w:snapToGrid/>
        </w:rPr>
        <w:object w:dxaOrig="559" w:dyaOrig="280">
          <v:shape id="_x0000_i1187" type="#_x0000_t75" style="width:21.35pt;height:11.6pt" o:ole="">
            <v:imagedata r:id="rId270" o:title=""/>
          </v:shape>
          <o:OLEObject Type="Embed" ProgID="Equation.DSMT4" ShapeID="_x0000_i1187" DrawAspect="Content" ObjectID="_1555267614"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9.3pt;height:13.95pt" o:ole="">
            <v:imagedata r:id="rId272" o:title=""/>
          </v:shape>
          <o:OLEObject Type="Embed" ProgID="Equation.DSMT4" ShapeID="_x0000_i1188" DrawAspect="Content" ObjectID="_1555267615" r:id="rId282"/>
        </w:object>
      </w:r>
      <w:r w:rsidR="00FA686E">
        <w:rPr>
          <w:snapToGrid/>
        </w:rPr>
        <w:t>调整会使</w:t>
      </w:r>
      <w:del w:id="944" w:author="计科院" w:date="2017-01-13T22:56:00Z">
        <w:r w:rsidR="00FA686E">
          <w:rPr>
            <w:snapToGrid/>
          </w:rPr>
          <w:delText>得</w:delText>
        </w:r>
      </w:del>
      <w:r w:rsidR="00FA686E">
        <w:rPr>
          <w:snapToGrid/>
        </w:rPr>
        <w:t>基向量</w:t>
      </w:r>
      <w:del w:id="945" w:author="计科院" w:date="2017-01-13T22:56:00Z">
        <w:r w:rsidR="00FA686E">
          <w:rPr>
            <w:snapToGrid/>
          </w:rPr>
          <w:delText>的</w:delText>
        </w:r>
      </w:del>
      <w:r w:rsidR="00FA686E">
        <w:rPr>
          <w:snapToGrid/>
        </w:rPr>
        <w:t>组合可能</w:t>
      </w:r>
      <w:del w:id="946" w:author="张洋" w:date="2017-01-04T17:09:00Z">
        <w:r w:rsidR="00FA686E">
          <w:rPr>
            <w:snapToGrid/>
          </w:rPr>
          <w:delText>会</w:delText>
        </w:r>
      </w:del>
      <w:r w:rsidR="00FA686E">
        <w:rPr>
          <w:snapToGrid/>
        </w:rPr>
        <w:t>产生重复元素</w:t>
      </w:r>
      <w:ins w:id="947" w:author="张洋" w:date="2017-01-04T17:09:00Z">
        <w:r w:rsidR="00FA686E">
          <w:rPr>
            <w:rFonts w:hint="eastAsia"/>
            <w:snapToGrid/>
          </w:rPr>
          <w:t xml:space="preserve">, </w:t>
        </w:r>
      </w:ins>
      <w:del w:id="948"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49" w:author="计科院" w:date="2017-01-13T22:56:00Z">
        <w:r w:rsidR="00FA686E">
          <w:rPr>
            <w:snapToGrid/>
          </w:rPr>
          <w:t>组合</w:t>
        </w:r>
      </w:ins>
      <w:del w:id="950"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3.95pt;height:13.95pt" o:ole="">
            <v:imagedata r:id="rId272" o:title=""/>
          </v:shape>
          <o:OLEObject Type="Embed" ProgID="Equation.DSMT4" ShapeID="_x0000_i1189" DrawAspect="Content" ObjectID="_1555267616" r:id="rId283"/>
        </w:object>
      </w:r>
      <w:r w:rsidR="00FA686E">
        <w:rPr>
          <w:snapToGrid/>
        </w:rPr>
        <w:t>中</w:t>
      </w:r>
      <w:del w:id="951" w:author="计科院" w:date="2017-01-13T22:56:00Z">
        <w:r w:rsidR="00FA686E">
          <w:rPr>
            <w:snapToGrid/>
          </w:rPr>
          <w:delText>的</w:delText>
        </w:r>
      </w:del>
      <w:del w:id="952" w:author="计科院" w:date="2016-12-29T22:56:00Z">
        <w:r w:rsidR="00FA686E">
          <w:rPr>
            <w:snapToGrid/>
          </w:rPr>
          <w:delText>第</w:delText>
        </w:r>
        <w:r w:rsidR="00FA686E">
          <w:rPr>
            <w:rFonts w:hint="eastAsia"/>
            <w:snapToGrid/>
          </w:rPr>
          <w:delText>0</w:delText>
        </w:r>
      </w:del>
      <w:ins w:id="953"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25pt;height:11.6pt" o:ole="">
            <v:imagedata r:id="rId270" o:title=""/>
          </v:shape>
          <o:OLEObject Type="Embed" ProgID="Equation.DSMT4" ShapeID="_x0000_i1190" DrawAspect="Content" ObjectID="_1555267617"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54" w:author="计科院" w:date="2017-01-13T22:57:00Z">
        <w:r w:rsidR="00FA686E">
          <w:rPr>
            <w:rFonts w:hint="eastAsia"/>
            <w:snapToGrid/>
          </w:rPr>
          <w:t>为</w:t>
        </w:r>
      </w:ins>
      <w:r w:rsidR="00D03081" w:rsidRPr="00D03081">
        <w:rPr>
          <w:snapToGrid/>
        </w:rPr>
        <w:object w:dxaOrig="1159" w:dyaOrig="280">
          <v:shape id="_x0000_i1191" type="#_x0000_t75" style="width:39pt;height:11.6pt" o:ole="">
            <v:imagedata r:id="rId279" o:title=""/>
          </v:shape>
          <o:OLEObject Type="Embed" ProgID="Equation.DSMT4" ShapeID="_x0000_i1191" DrawAspect="Content" ObjectID="_1555267618" r:id="rId285"/>
        </w:object>
      </w:r>
      <w:ins w:id="955" w:author="计科院" w:date="2017-01-13T22:57:00Z">
        <w:r w:rsidRPr="00E714F8">
          <w:rPr>
            <w:snapToGrid/>
            <w:sz w:val="21"/>
            <w:szCs w:val="21"/>
            <w:rPrChange w:id="956" w:author="张洋" w:date="2017-02-15T11:23:00Z">
              <w:rPr>
                <w:sz w:val="21"/>
                <w:szCs w:val="21"/>
              </w:rPr>
            </w:rPrChange>
          </w:rPr>
          <w:t xml:space="preserve">, </w:t>
        </w:r>
        <w:r w:rsidRPr="00E714F8">
          <w:rPr>
            <w:rFonts w:hint="eastAsia"/>
            <w:snapToGrid/>
            <w:sz w:val="21"/>
            <w:szCs w:val="21"/>
            <w:rPrChange w:id="957" w:author="张洋" w:date="2017-02-15T11:23:00Z">
              <w:rPr>
                <w:rFonts w:hint="eastAsia"/>
                <w:sz w:val="21"/>
                <w:szCs w:val="21"/>
              </w:rPr>
            </w:rPrChange>
          </w:rPr>
          <w:t>此时</w:t>
        </w:r>
      </w:ins>
      <w:r w:rsidRPr="00E714F8">
        <w:rPr>
          <w:rFonts w:hint="eastAsia"/>
          <w:snapToGrid/>
          <w:sz w:val="21"/>
          <w:szCs w:val="21"/>
          <w:rPrChange w:id="958" w:author="张洋" w:date="2017-02-15T11:23:00Z">
            <w:rPr>
              <w:rFonts w:hint="eastAsia"/>
              <w:sz w:val="21"/>
              <w:szCs w:val="21"/>
            </w:rPr>
          </w:rPrChange>
        </w:rPr>
        <w:t>由于选择的</w:t>
      </w:r>
      <w:r w:rsidR="00D03081" w:rsidRPr="00D03081">
        <w:rPr>
          <w:snapToGrid/>
        </w:rPr>
        <w:object w:dxaOrig="280" w:dyaOrig="360">
          <v:shape id="_x0000_i1192" type="#_x0000_t75" style="width:9.3pt;height:13.95pt" o:ole="">
            <v:imagedata r:id="rId251" o:title=""/>
          </v:shape>
          <o:OLEObject Type="Embed" ProgID="Equation.DSMT4" ShapeID="_x0000_i1192" DrawAspect="Content" ObjectID="_1555267619"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1B416A" w:rsidRDefault="00FA686E">
      <w:pPr>
        <w:spacing w:line="240" w:lineRule="auto"/>
        <w:jc w:val="left"/>
        <w:textAlignment w:val="center"/>
        <w:rPr>
          <w:snapToGrid/>
        </w:rPr>
        <w:pPrChange w:id="959" w:author="计科院" w:date="2017-01-13T23:01:00Z">
          <w:pPr>
            <w:spacing w:line="400" w:lineRule="exact"/>
            <w:jc w:val="left"/>
          </w:pPr>
        </w:pPrChange>
      </w:pPr>
      <w:r>
        <w:rPr>
          <w:snapToGrid/>
        </w:rPr>
        <w:lastRenderedPageBreak/>
        <w:t>结合文献</w:t>
      </w:r>
      <w:r>
        <w:rPr>
          <w:rFonts w:hint="eastAsia"/>
          <w:snapToGrid/>
        </w:rPr>
        <w:t>[8]</w:t>
      </w:r>
      <w:r>
        <w:rPr>
          <w:rFonts w:hint="eastAsia"/>
          <w:snapToGrid/>
        </w:rPr>
        <w:t>和文献</w:t>
      </w:r>
      <w:r>
        <w:rPr>
          <w:rFonts w:hint="eastAsia"/>
          <w:snapToGrid/>
        </w:rPr>
        <w:t>[14]</w:t>
      </w:r>
      <w:del w:id="960"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61" w:author="张洋" w:date="2017-01-04T17:10:00Z">
        <w:del w:id="962" w:author="计科院" w:date="2017-01-13T23:00:00Z">
          <w:r>
            <w:rPr>
              <w:rFonts w:hint="eastAsia"/>
              <w:snapToGrid/>
            </w:rPr>
            <w:delText>的</w:delText>
          </w:r>
        </w:del>
      </w:ins>
      <w:del w:id="963" w:author="计科院" w:date="2016-12-29T22:56:00Z">
        <w:r>
          <w:rPr>
            <w:rFonts w:hint="eastAsia"/>
            <w:snapToGrid/>
          </w:rPr>
          <w:delText>的</w:delText>
        </w:r>
      </w:del>
      <w:r>
        <w:rPr>
          <w:rFonts w:hint="eastAsia"/>
          <w:snapToGrid/>
        </w:rPr>
        <w:t>每个</w:t>
      </w:r>
      <w:del w:id="964"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7pt;height:10.7pt" o:ole="">
            <v:imagedata r:id="rId287" o:title=""/>
          </v:shape>
          <o:OLEObject Type="Embed" ProgID="Equation.DSMT4" ShapeID="_x0000_i1193" DrawAspect="Content" ObjectID="_1555267620"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3.95pt;height:13.95pt" o:ole="">
            <v:imagedata r:id="rId289" o:title=""/>
          </v:shape>
          <o:OLEObject Type="Embed" ProgID="Equation.DSMT4" ShapeID="_x0000_i1194" DrawAspect="Content" ObjectID="_1555267621" r:id="rId290"/>
        </w:object>
      </w:r>
      <w:r w:rsidR="00E714F8" w:rsidRPr="00E714F8">
        <w:rPr>
          <w:rFonts w:hint="eastAsia"/>
          <w:snapToGrid/>
          <w:sz w:val="21"/>
          <w:szCs w:val="21"/>
          <w:rPrChange w:id="965" w:author="张洋" w:date="2017-02-15T11:23:00Z">
            <w:rPr>
              <w:rFonts w:hint="eastAsia"/>
              <w:sz w:val="21"/>
              <w:szCs w:val="21"/>
            </w:rPr>
          </w:rPrChange>
        </w:rPr>
        <w:t>进制</w:t>
      </w:r>
      <w:del w:id="966" w:author="计科院" w:date="2016-12-29T22:56:00Z">
        <w:r w:rsidR="00E714F8" w:rsidRPr="00E714F8">
          <w:rPr>
            <w:rFonts w:hint="eastAsia"/>
            <w:snapToGrid/>
            <w:sz w:val="21"/>
            <w:szCs w:val="21"/>
            <w:rPrChange w:id="967" w:author="张洋" w:date="2017-02-15T11:23:00Z">
              <w:rPr>
                <w:rFonts w:hint="eastAsia"/>
                <w:sz w:val="21"/>
                <w:szCs w:val="21"/>
              </w:rPr>
            </w:rPrChange>
          </w:rPr>
          <w:delText>的</w:delText>
        </w:r>
      </w:del>
      <w:r w:rsidR="00E714F8" w:rsidRPr="00E714F8">
        <w:rPr>
          <w:rFonts w:hint="eastAsia"/>
          <w:snapToGrid/>
          <w:sz w:val="21"/>
          <w:szCs w:val="21"/>
          <w:rPrChange w:id="968" w:author="张洋" w:date="2017-02-15T11:23:00Z">
            <w:rPr>
              <w:rFonts w:hint="eastAsia"/>
              <w:sz w:val="21"/>
              <w:szCs w:val="21"/>
            </w:rPr>
          </w:rPrChange>
        </w:rPr>
        <w:t>数</w:t>
      </w:r>
      <w:r w:rsidR="00E714F8" w:rsidRPr="00E714F8">
        <w:rPr>
          <w:snapToGrid/>
          <w:sz w:val="21"/>
          <w:szCs w:val="21"/>
          <w:rPrChange w:id="969"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9.3pt;height:13.95pt" o:ole="">
            <v:imagedata r:id="rId251" o:title=""/>
          </v:shape>
          <o:OLEObject Type="Embed" ProgID="Equation.DSMT4" ShapeID="_x0000_i1195" DrawAspect="Content" ObjectID="_1555267622"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970" w:author="计科院" w:date="2017-01-11T12:05:00Z">
                <w:pPr>
                  <w:ind w:firstLine="0"/>
                  <w:jc w:val="center"/>
                </w:pPr>
              </w:pPrChange>
            </w:pPr>
            <w:r w:rsidRPr="00D03081">
              <w:rPr>
                <w:snapToGrid/>
                <w:position w:val="-12"/>
              </w:rPr>
              <w:object w:dxaOrig="1919" w:dyaOrig="380">
                <v:shape id="_x0000_i1196" type="#_x0000_t75" style="width:73.85pt;height:13.95pt" o:ole="">
                  <v:imagedata r:id="rId292" o:title=""/>
                </v:shape>
                <o:OLEObject Type="Embed" ProgID="Equation.DSMT4" ShapeID="_x0000_i1196" DrawAspect="Content" ObjectID="_1555267623" r:id="rId293"/>
              </w:object>
            </w:r>
          </w:p>
        </w:tc>
        <w:tc>
          <w:tcPr>
            <w:tcW w:w="629" w:type="dxa"/>
          </w:tcPr>
          <w:p w:rsidR="001B416A" w:rsidRDefault="00FA686E">
            <w:pPr>
              <w:spacing w:line="240" w:lineRule="auto"/>
              <w:ind w:right="104" w:firstLine="0"/>
              <w:jc w:val="right"/>
              <w:rPr>
                <w:snapToGrid/>
              </w:rPr>
              <w:pPrChange w:id="971" w:author="计科院" w:date="2017-01-11T12:05:00Z">
                <w:pPr>
                  <w:ind w:right="104" w:firstLine="0"/>
                  <w:jc w:val="right"/>
                </w:pPr>
              </w:pPrChange>
            </w:pPr>
            <w:r>
              <w:rPr>
                <w:rFonts w:hint="eastAsia"/>
                <w:snapToGrid/>
              </w:rPr>
              <w:t>(</w:t>
            </w:r>
            <w:r>
              <w:rPr>
                <w:snapToGrid/>
              </w:rPr>
              <w:t>8)</w:t>
            </w:r>
          </w:p>
        </w:tc>
      </w:tr>
    </w:tbl>
    <w:p w:rsidR="001B416A" w:rsidRDefault="00FA686E">
      <w:pPr>
        <w:spacing w:line="240" w:lineRule="auto"/>
        <w:textAlignment w:val="center"/>
        <w:rPr>
          <w:snapToGrid/>
        </w:rPr>
        <w:pPrChange w:id="972"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2pt;height:11.6pt" o:ole="">
            <v:imagedata r:id="rId294" o:title=""/>
          </v:shape>
          <o:OLEObject Type="Embed" ProgID="Equation.DSMT4" ShapeID="_x0000_i1197" DrawAspect="Content" ObjectID="_1555267624" r:id="rId295"/>
        </w:object>
      </w:r>
      <w:r w:rsidR="00E714F8" w:rsidRPr="00E714F8">
        <w:rPr>
          <w:rFonts w:hint="eastAsia"/>
          <w:snapToGrid/>
          <w:sz w:val="21"/>
          <w:szCs w:val="21"/>
          <w:rPrChange w:id="973" w:author="张洋" w:date="2017-02-15T11:23:00Z">
            <w:rPr>
              <w:rFonts w:hint="eastAsia"/>
              <w:sz w:val="21"/>
              <w:szCs w:val="21"/>
            </w:rPr>
          </w:rPrChange>
        </w:rPr>
        <w:t>时</w:t>
      </w:r>
      <w:r w:rsidR="00E714F8" w:rsidRPr="00E714F8">
        <w:rPr>
          <w:snapToGrid/>
          <w:sz w:val="21"/>
          <w:szCs w:val="21"/>
          <w:rPrChange w:id="974" w:author="张洋" w:date="2017-02-15T11:23:00Z">
            <w:rPr>
              <w:sz w:val="21"/>
              <w:szCs w:val="21"/>
            </w:rPr>
          </w:rPrChange>
        </w:rPr>
        <w:t>,</w:t>
      </w:r>
      <w:r w:rsidR="00D03081" w:rsidRPr="00D03081">
        <w:rPr>
          <w:snapToGrid/>
        </w:rPr>
        <w:object w:dxaOrig="280" w:dyaOrig="360">
          <v:shape id="_x0000_i1198" type="#_x0000_t75" style="width:7.45pt;height:13.95pt" o:ole="">
            <v:imagedata r:id="rId251" o:title=""/>
          </v:shape>
          <o:OLEObject Type="Embed" ProgID="Equation.DSMT4" ShapeID="_x0000_i1198" DrawAspect="Content" ObjectID="_1555267625"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1pt;height:12.1pt" o:ole="">
            <v:imagedata r:id="rId297" o:title=""/>
          </v:shape>
          <o:OLEObject Type="Embed" ProgID="Equation.DSMT4" ShapeID="_x0000_i1199" DrawAspect="Content" ObjectID="_1555267626"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2.75pt;height:11.6pt" o:ole="">
            <v:imagedata r:id="rId299" o:title=""/>
          </v:shape>
          <o:OLEObject Type="Embed" ProgID="Equation.DSMT4" ShapeID="_x0000_i1200" DrawAspect="Content" ObjectID="_1555267627" r:id="rId300"/>
        </w:object>
      </w:r>
      <w:r>
        <w:rPr>
          <w:rFonts w:hint="eastAsia"/>
          <w:snapToGrid/>
        </w:rPr>
        <w:t>,</w:t>
      </w:r>
      <w:r>
        <w:rPr>
          <w:rFonts w:hint="eastAsia"/>
          <w:snapToGrid/>
        </w:rPr>
        <w:t>因此</w:t>
      </w:r>
      <w:del w:id="975" w:author="张洋" w:date="2017-01-04T17:12:00Z">
        <w:r>
          <w:rPr>
            <w:rFonts w:hint="eastAsia"/>
            <w:snapToGrid/>
          </w:rPr>
          <w:delText>借助</w:delText>
        </w:r>
        <w:r w:rsidR="00D03081" w:rsidRPr="00D03081">
          <w:rPr>
            <w:snapToGrid/>
            <w:position w:val="-12"/>
          </w:rPr>
          <w:object w:dxaOrig="320" w:dyaOrig="360">
            <v:shape id="_x0000_i1201" type="#_x0000_t75" style="width:13.95pt;height:21.35pt" o:ole="">
              <v:imagedata r:id="rId272" o:title=""/>
            </v:shape>
            <o:OLEObject Type="Embed" ProgID="Equation.DSMT4" ShapeID="_x0000_i1201" DrawAspect="Content" ObjectID="_1555267628"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76" w:author="张洋" w:date="2017-01-04T17:11:00Z">
        <w:r>
          <w:rPr>
            <w:rFonts w:hint="eastAsia"/>
            <w:snapToGrid/>
            <w:sz w:val="21"/>
            <w:szCs w:val="21"/>
          </w:rPr>
          <w:t>组合出</w:t>
        </w:r>
      </w:ins>
      <w:ins w:id="977" w:author="张洋" w:date="2017-01-04T17:12:00Z">
        <w:r>
          <w:rPr>
            <w:rFonts w:hint="eastAsia"/>
            <w:snapToGrid/>
            <w:sz w:val="21"/>
            <w:szCs w:val="21"/>
          </w:rPr>
          <w:t>以</w:t>
        </w:r>
      </w:ins>
      <w:del w:id="978"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79" w:author="张洋" w:date="2017-01-04T17:12:00Z">
        <w:r>
          <w:rPr>
            <w:rFonts w:hint="eastAsia"/>
            <w:snapToGrid/>
            <w:sz w:val="21"/>
            <w:szCs w:val="21"/>
          </w:rPr>
          <w:t>连续</w:t>
        </w:r>
      </w:ins>
      <w:r>
        <w:rPr>
          <w:rFonts w:hint="eastAsia"/>
          <w:snapToGrid/>
          <w:sz w:val="21"/>
          <w:szCs w:val="21"/>
        </w:rPr>
        <w:t>正整数</w:t>
      </w:r>
      <w:ins w:id="980" w:author="计科院" w:date="2017-01-13T23:07:00Z">
        <w:r w:rsidR="00E714F8" w:rsidRPr="00E714F8">
          <w:rPr>
            <w:snapToGrid/>
            <w:sz w:val="21"/>
            <w:szCs w:val="21"/>
            <w:rPrChange w:id="981" w:author="张洋" w:date="2017-02-15T11:23:00Z">
              <w:rPr>
                <w:snapToGrid/>
                <w:sz w:val="21"/>
                <w:szCs w:val="21"/>
                <w:highlight w:val="red"/>
              </w:rPr>
            </w:rPrChange>
          </w:rPr>
          <w:t xml:space="preserve">, </w:t>
        </w:r>
      </w:ins>
      <w:ins w:id="982" w:author="计科院" w:date="2017-01-11T12:07:00Z">
        <w:r w:rsidR="00E714F8" w:rsidRPr="00E714F8">
          <w:rPr>
            <w:rFonts w:hint="eastAsia"/>
            <w:snapToGrid/>
            <w:sz w:val="21"/>
            <w:szCs w:val="21"/>
            <w:rPrChange w:id="983" w:author="张洋" w:date="2017-02-15T11:23:00Z">
              <w:rPr>
                <w:rFonts w:hint="eastAsia"/>
                <w:snapToGrid/>
                <w:sz w:val="21"/>
                <w:szCs w:val="21"/>
                <w:highlight w:val="red"/>
              </w:rPr>
            </w:rPrChange>
          </w:rPr>
          <w:t>其中</w:t>
        </w:r>
      </w:ins>
      <w:del w:id="984"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3pt;height:9.3pt" o:ole="">
            <v:imagedata r:id="rId302" o:title=""/>
          </v:shape>
          <o:OLEObject Type="Embed" ProgID="Equation.DSMT4" ShapeID="_x0000_i1202" DrawAspect="Content" ObjectID="_1555267629"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985" w:author="计科院" w:date="2017-01-11T12:05:00Z">
                <w:pPr>
                  <w:ind w:firstLine="0"/>
                  <w:jc w:val="center"/>
                </w:pPr>
              </w:pPrChange>
            </w:pPr>
            <w:r w:rsidRPr="00D03081">
              <w:rPr>
                <w:snapToGrid/>
                <w:position w:val="-28"/>
              </w:rPr>
              <w:object w:dxaOrig="1679" w:dyaOrig="700">
                <v:shape id="_x0000_i1203" type="#_x0000_t75" style="width:1in;height:27.4pt" o:ole="">
                  <v:imagedata r:id="rId304" o:title=""/>
                </v:shape>
                <o:OLEObject Type="Embed" ProgID="Equation.DSMT4" ShapeID="_x0000_i1203" DrawAspect="Content" ObjectID="_1555267630" r:id="rId305"/>
              </w:object>
            </w:r>
          </w:p>
        </w:tc>
        <w:tc>
          <w:tcPr>
            <w:tcW w:w="629" w:type="dxa"/>
            <w:vAlign w:val="center"/>
          </w:tcPr>
          <w:p w:rsidR="001B416A" w:rsidRDefault="00FA686E">
            <w:pPr>
              <w:spacing w:line="240" w:lineRule="auto"/>
              <w:ind w:right="104" w:firstLine="0"/>
              <w:jc w:val="right"/>
              <w:rPr>
                <w:snapToGrid/>
              </w:rPr>
              <w:pPrChange w:id="986" w:author="计科院" w:date="2017-01-11T12:05:00Z">
                <w:pPr>
                  <w:ind w:right="104" w:firstLine="0"/>
                  <w:jc w:val="right"/>
                </w:pPr>
              </w:pPrChange>
            </w:pPr>
            <w:r>
              <w:rPr>
                <w:snapToGrid/>
                <w:sz w:val="21"/>
                <w:szCs w:val="21"/>
              </w:rPr>
              <w:t>(9)</w:t>
            </w:r>
          </w:p>
        </w:tc>
      </w:tr>
    </w:tbl>
    <w:p w:rsidR="001B416A" w:rsidRDefault="00FA686E">
      <w:pPr>
        <w:spacing w:line="240" w:lineRule="auto"/>
        <w:textAlignment w:val="center"/>
        <w:rPr>
          <w:snapToGrid/>
          <w:rPrChange w:id="987" w:author="张洋" w:date="2017-02-15T11:23:00Z">
            <w:rPr/>
          </w:rPrChange>
        </w:rPr>
        <w:pPrChange w:id="988" w:author="计科院" w:date="2017-01-13T23:09:00Z">
          <w:pPr>
            <w:spacing w:line="400" w:lineRule="exact"/>
          </w:pPr>
        </w:pPrChange>
      </w:pPr>
      <w:commentRangeStart w:id="989"/>
      <w:r>
        <w:rPr>
          <w:rFonts w:hint="eastAsia"/>
          <w:snapToGrid/>
        </w:rPr>
        <w:t>由于是</w:t>
      </w:r>
      <w:r w:rsidR="00D03081" w:rsidRPr="00D03081">
        <w:rPr>
          <w:snapToGrid/>
        </w:rPr>
        <w:object w:dxaOrig="300" w:dyaOrig="260">
          <v:shape id="_x0000_i1204" type="#_x0000_t75" style="width:10.7pt;height:10.7pt" o:ole="">
            <v:imagedata r:id="rId287" o:title=""/>
          </v:shape>
          <o:OLEObject Type="Embed" ProgID="Equation.DSMT4" ShapeID="_x0000_i1204" DrawAspect="Content" ObjectID="_1555267631"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2pt;height:11.6pt" o:ole="">
            <v:imagedata r:id="rId263" o:title=""/>
          </v:shape>
          <o:OLEObject Type="Embed" ProgID="Equation.DSMT4" ShapeID="_x0000_i1205" DrawAspect="Content" ObjectID="_1555267632"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A746D6">
        <w:rPr>
          <w:i/>
          <w:snapToGrid/>
          <w:sz w:val="21"/>
          <w:szCs w:val="21"/>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05pt;height:12.1pt" o:ole="">
            <v:imagedata r:id="rId308" o:title=""/>
          </v:shape>
          <o:OLEObject Type="Embed" ProgID="Equation.DSMT4" ShapeID="_x0000_i1206" DrawAspect="Content" ObjectID="_1555267633" r:id="rId309"/>
        </w:object>
      </w:r>
      <w:r w:rsidR="00E714F8" w:rsidRPr="00E714F8">
        <w:rPr>
          <w:rFonts w:hint="eastAsia"/>
          <w:snapToGrid/>
          <w:sz w:val="21"/>
          <w:szCs w:val="21"/>
          <w:rPrChange w:id="990" w:author="张洋" w:date="2017-02-15T11:23:00Z">
            <w:rPr>
              <w:rFonts w:hint="eastAsia"/>
              <w:sz w:val="21"/>
              <w:szCs w:val="21"/>
            </w:rPr>
          </w:rPrChange>
        </w:rPr>
        <w:t>进制数</w:t>
      </w:r>
      <w:r w:rsidR="00E714F8" w:rsidRPr="00E714F8">
        <w:rPr>
          <w:snapToGrid/>
          <w:sz w:val="21"/>
          <w:szCs w:val="21"/>
          <w:rPrChange w:id="991" w:author="张洋" w:date="2017-02-15T11:23:00Z">
            <w:rPr>
              <w:sz w:val="21"/>
              <w:szCs w:val="21"/>
            </w:rPr>
          </w:rPrChange>
        </w:rPr>
        <w:t>.</w:t>
      </w:r>
      <w:commentRangeEnd w:id="989"/>
      <w:r w:rsidR="00E714F8" w:rsidRPr="00E714F8">
        <w:rPr>
          <w:snapToGrid/>
          <w:rPrChange w:id="992" w:author="张洋" w:date="2017-02-15T11:23:00Z">
            <w:rPr>
              <w:rStyle w:val="ab"/>
            </w:rPr>
          </w:rPrChange>
        </w:rPr>
        <w:commentReference w:id="989"/>
      </w:r>
      <w:r w:rsidR="00E714F8" w:rsidRPr="00E714F8">
        <w:rPr>
          <w:rFonts w:hint="eastAsia"/>
          <w:snapToGrid/>
          <w:sz w:val="21"/>
          <w:szCs w:val="21"/>
          <w:rPrChange w:id="993" w:author="张洋" w:date="2017-02-15T11:23:00Z">
            <w:rPr>
              <w:rFonts w:hint="eastAsia"/>
              <w:sz w:val="21"/>
              <w:szCs w:val="21"/>
            </w:rPr>
          </w:rPrChange>
        </w:rPr>
        <w:t>由于</w:t>
      </w:r>
      <w:r w:rsidR="00D03081" w:rsidRPr="00D03081">
        <w:rPr>
          <w:snapToGrid/>
        </w:rPr>
        <w:object w:dxaOrig="500" w:dyaOrig="360">
          <v:shape id="_x0000_i1207" type="#_x0000_t75" style="width:21.35pt;height:13.95pt" o:ole="">
            <v:imagedata r:id="rId203" o:title=""/>
          </v:shape>
          <o:OLEObject Type="Embed" ProgID="Equation.DSMT4" ShapeID="_x0000_i1207" DrawAspect="Content" ObjectID="_1555267634" r:id="rId310"/>
        </w:object>
      </w:r>
      <w:r w:rsidR="00E714F8" w:rsidRPr="00E714F8">
        <w:rPr>
          <w:rFonts w:hint="eastAsia"/>
          <w:snapToGrid/>
          <w:sz w:val="21"/>
          <w:szCs w:val="21"/>
          <w:rPrChange w:id="994" w:author="张洋" w:date="2017-02-15T11:23:00Z">
            <w:rPr>
              <w:rFonts w:hint="eastAsia"/>
              <w:sz w:val="21"/>
              <w:szCs w:val="21"/>
            </w:rPr>
          </w:rPrChange>
        </w:rPr>
        <w:t>本身也是</w:t>
      </w:r>
      <w:r w:rsidR="00D03081" w:rsidRPr="00D03081">
        <w:rPr>
          <w:snapToGrid/>
        </w:rPr>
        <w:object w:dxaOrig="280" w:dyaOrig="360">
          <v:shape id="_x0000_i1208" type="#_x0000_t75" style="width:9.3pt;height:15.8pt" o:ole="">
            <v:imagedata r:id="rId251" o:title=""/>
          </v:shape>
          <o:OLEObject Type="Embed" ProgID="Equation.DSMT4" ShapeID="_x0000_i1208" DrawAspect="Content" ObjectID="_1555267635" r:id="rId311"/>
        </w:object>
      </w:r>
      <w:r>
        <w:rPr>
          <w:rFonts w:hint="eastAsia"/>
          <w:snapToGrid/>
        </w:rPr>
        <w:t>中</w:t>
      </w:r>
      <w:r w:rsidR="00E714F8" w:rsidRPr="00E714F8">
        <w:rPr>
          <w:rFonts w:hint="eastAsia"/>
          <w:snapToGrid/>
          <w:sz w:val="21"/>
          <w:szCs w:val="21"/>
          <w:rPrChange w:id="995" w:author="张洋" w:date="2017-02-15T11:23:00Z">
            <w:rPr>
              <w:rFonts w:hint="eastAsia"/>
              <w:sz w:val="21"/>
              <w:szCs w:val="21"/>
            </w:rPr>
          </w:rPrChange>
        </w:rPr>
        <w:t>所有元素相加</w:t>
      </w:r>
      <w:r w:rsidR="00E714F8" w:rsidRPr="00E714F8">
        <w:rPr>
          <w:snapToGrid/>
          <w:sz w:val="21"/>
          <w:szCs w:val="21"/>
          <w:rPrChange w:id="996" w:author="张洋" w:date="2017-02-15T11:23:00Z">
            <w:rPr>
              <w:sz w:val="21"/>
              <w:szCs w:val="21"/>
            </w:rPr>
          </w:rPrChange>
        </w:rPr>
        <w:t xml:space="preserve">, </w:t>
      </w:r>
      <w:r w:rsidR="00E714F8" w:rsidRPr="00E714F8">
        <w:rPr>
          <w:rFonts w:hint="eastAsia"/>
          <w:snapToGrid/>
          <w:sz w:val="21"/>
          <w:szCs w:val="21"/>
          <w:rPrChange w:id="997" w:author="张洋" w:date="2017-02-15T11:23:00Z">
            <w:rPr>
              <w:rFonts w:hint="eastAsia"/>
              <w:sz w:val="21"/>
              <w:szCs w:val="21"/>
            </w:rPr>
          </w:rPrChange>
        </w:rPr>
        <w:t>因此</w:t>
      </w:r>
      <w:r w:rsidR="00D03081" w:rsidRPr="00D03081">
        <w:rPr>
          <w:snapToGrid/>
        </w:rPr>
        <w:object w:dxaOrig="900" w:dyaOrig="360">
          <v:shape id="_x0000_i1209" type="#_x0000_t75" style="width:36.7pt;height:13.95pt" o:ole="">
            <v:imagedata r:id="rId312" o:title=""/>
          </v:shape>
          <o:OLEObject Type="Embed" ProgID="Equation.DSMT4" ShapeID="_x0000_i1209" DrawAspect="Content" ObjectID="_1555267636" r:id="rId313"/>
        </w:object>
      </w:r>
      <w:r w:rsidR="00E714F8" w:rsidRPr="00E714F8">
        <w:rPr>
          <w:snapToGrid/>
          <w:sz w:val="21"/>
          <w:szCs w:val="21"/>
          <w:rPrChange w:id="998" w:author="张洋" w:date="2017-02-15T11:23:00Z">
            <w:rPr>
              <w:sz w:val="21"/>
              <w:szCs w:val="21"/>
            </w:rPr>
          </w:rPrChange>
        </w:rPr>
        <w:t>,</w:t>
      </w:r>
      <w:r w:rsidR="00E714F8" w:rsidRPr="00E714F8">
        <w:rPr>
          <w:rFonts w:hint="eastAsia"/>
          <w:snapToGrid/>
          <w:sz w:val="21"/>
          <w:szCs w:val="21"/>
          <w:rPrChange w:id="999"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000" w:author="计科院" w:date="2017-01-13T23:09:00Z">
        <w:r>
          <w:rPr>
            <w:rFonts w:hint="eastAsia"/>
            <w:snapToGrid/>
          </w:rPr>
          <w:delText>的</w:delText>
        </w:r>
      </w:del>
      <w:r>
        <w:rPr>
          <w:rFonts w:hint="eastAsia"/>
          <w:snapToGrid/>
        </w:rPr>
        <w:t>嵌入策略的最大</w:t>
      </w:r>
      <w:del w:id="1001" w:author="计科院" w:date="2017-01-13T23:09:00Z">
        <w:r>
          <w:rPr>
            <w:rFonts w:hint="eastAsia"/>
            <w:snapToGrid/>
          </w:rPr>
          <w:delText>的</w:delText>
        </w:r>
      </w:del>
      <w:r>
        <w:rPr>
          <w:rFonts w:hint="eastAsia"/>
          <w:snapToGrid/>
        </w:rPr>
        <w:t>嵌入容量</w:t>
      </w:r>
      <w:r>
        <w:rPr>
          <w:rFonts w:hint="eastAsia"/>
          <w:snapToGrid/>
        </w:rPr>
        <w:t>.</w:t>
      </w:r>
    </w:p>
    <w:p w:rsidR="001B416A" w:rsidRDefault="00FA686E">
      <w:pPr>
        <w:spacing w:line="240" w:lineRule="auto"/>
        <w:textAlignment w:val="center"/>
        <w:rPr>
          <w:snapToGrid/>
        </w:rPr>
        <w:pPrChange w:id="1002" w:author="计科院" w:date="2017-01-13T23:11:00Z">
          <w:pPr>
            <w:spacing w:line="400" w:lineRule="exact"/>
          </w:pPr>
        </w:pPrChange>
      </w:pPr>
      <w:r>
        <w:rPr>
          <w:rFonts w:hint="eastAsia"/>
          <w:snapToGrid/>
        </w:rPr>
        <w:t>除了</w:t>
      </w:r>
      <w:r>
        <w:rPr>
          <w:rFonts w:hint="eastAsia"/>
          <w:snapToGrid/>
        </w:rPr>
        <w:t>EMD-</w:t>
      </w:r>
      <w:r>
        <w:rPr>
          <w:snapToGrid/>
        </w:rPr>
        <w:t>2</w:t>
      </w:r>
      <w:del w:id="1003"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1004"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7pt;height:10.7pt" o:ole="">
            <v:imagedata r:id="rId314" o:title=""/>
          </v:shape>
          <o:OLEObject Type="Embed" ProgID="Equation.DSMT4" ShapeID="_x0000_i1210" DrawAspect="Content" ObjectID="_1555267637" r:id="rId315"/>
        </w:object>
      </w:r>
      <w:r>
        <w:rPr>
          <w:rFonts w:hint="eastAsia"/>
          <w:snapToGrid/>
        </w:rPr>
        <w:t>算法</w:t>
      </w:r>
      <w:del w:id="1005" w:author="张洋" w:date="2017-01-04T17:16:00Z">
        <w:r>
          <w:rPr>
            <w:rFonts w:hint="eastAsia"/>
            <w:snapToGrid/>
          </w:rPr>
          <w:delText>，</w:delText>
        </w:r>
      </w:del>
      <w:ins w:id="1006"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1pt;height:13.95pt" o:ole="">
            <v:imagedata r:id="rId316" o:title=""/>
          </v:shape>
          <o:OLEObject Type="Embed" ProgID="Equation.DSMT4" ShapeID="_x0000_i1211" DrawAspect="Content" ObjectID="_1555267638" r:id="rId317"/>
        </w:object>
      </w:r>
      <w:r>
        <w:rPr>
          <w:rFonts w:hint="eastAsia"/>
          <w:snapToGrid/>
        </w:rPr>
        <w:t>中任意</w:t>
      </w:r>
      <w:r>
        <w:rPr>
          <w:rFonts w:hint="eastAsia"/>
          <w:snapToGrid/>
        </w:rPr>
        <w:t>1</w:t>
      </w:r>
      <w:r>
        <w:rPr>
          <w:rFonts w:hint="eastAsia"/>
          <w:snapToGrid/>
        </w:rPr>
        <w:t>个数据</w:t>
      </w:r>
      <w:del w:id="1007"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7pt;height:10.7pt" o:ole="">
            <v:imagedata r:id="rId318" o:title=""/>
          </v:shape>
          <o:OLEObject Type="Embed" ProgID="Equation.DSMT4" ShapeID="_x0000_i1212" DrawAspect="Content" ObjectID="_1555267639" r:id="rId319"/>
        </w:object>
      </w:r>
      <w:r>
        <w:rPr>
          <w:snapToGrid/>
        </w:rPr>
        <w:t>拓展为</w:t>
      </w:r>
      <w:r w:rsidR="00D03081" w:rsidRPr="00D03081">
        <w:rPr>
          <w:snapToGrid/>
        </w:rPr>
        <w:object w:dxaOrig="320" w:dyaOrig="260">
          <v:shape id="_x0000_i1213" type="#_x0000_t75" style="width:10.7pt;height:10.7pt" o:ole="">
            <v:imagedata r:id="rId314" o:title=""/>
          </v:shape>
          <o:OLEObject Type="Embed" ProgID="Equation.DSMT4" ShapeID="_x0000_i1213" DrawAspect="Content" ObjectID="_1555267640" r:id="rId320"/>
        </w:object>
      </w:r>
      <w:ins w:id="1008" w:author="张洋" w:date="2017-01-04T17:16:00Z">
        <w:r w:rsidR="00E714F8" w:rsidRPr="00E714F8">
          <w:rPr>
            <w:snapToGrid/>
            <w:sz w:val="21"/>
            <w:szCs w:val="21"/>
            <w:rPrChange w:id="1009"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6pt;height:15.8pt" o:ole="">
            <v:imagedata r:id="rId316" o:title=""/>
          </v:shape>
          <o:OLEObject Type="Embed" ProgID="Equation.DSMT4" ShapeID="_x0000_i1214" DrawAspect="Content" ObjectID="_1555267641" r:id="rId321"/>
        </w:object>
      </w:r>
      <w:r w:rsidR="00E714F8" w:rsidRPr="00E714F8">
        <w:rPr>
          <w:rFonts w:hint="eastAsia"/>
          <w:snapToGrid/>
          <w:sz w:val="21"/>
          <w:szCs w:val="21"/>
          <w:rPrChange w:id="1010" w:author="张洋" w:date="2017-02-15T11:23:00Z">
            <w:rPr>
              <w:rFonts w:hint="eastAsia"/>
              <w:sz w:val="21"/>
              <w:szCs w:val="21"/>
            </w:rPr>
          </w:rPrChange>
        </w:rPr>
        <w:t>中</w:t>
      </w:r>
      <w:del w:id="1011" w:author="计科院" w:date="2017-01-13T23:12:00Z">
        <w:r w:rsidR="00E714F8" w:rsidRPr="00E714F8">
          <w:rPr>
            <w:rFonts w:hint="eastAsia"/>
            <w:snapToGrid/>
            <w:sz w:val="21"/>
            <w:szCs w:val="21"/>
            <w:rPrChange w:id="1012" w:author="张洋" w:date="2017-02-15T11:23:00Z">
              <w:rPr>
                <w:rFonts w:hint="eastAsia"/>
                <w:sz w:val="21"/>
                <w:szCs w:val="21"/>
              </w:rPr>
            </w:rPrChange>
          </w:rPr>
          <w:delText>的</w:delText>
        </w:r>
      </w:del>
      <w:r w:rsidR="00E714F8" w:rsidRPr="00E714F8">
        <w:rPr>
          <w:rFonts w:hint="eastAsia"/>
          <w:snapToGrid/>
          <w:sz w:val="21"/>
          <w:szCs w:val="21"/>
          <w:rPrChange w:id="1013" w:author="张洋" w:date="2017-02-15T11:23:00Z">
            <w:rPr>
              <w:rFonts w:hint="eastAsia"/>
              <w:sz w:val="21"/>
              <w:szCs w:val="21"/>
            </w:rPr>
          </w:rPrChange>
        </w:rPr>
        <w:t>每个数据都可进行修改</w:t>
      </w:r>
      <w:ins w:id="1014" w:author="计科院" w:date="2017-01-13T23:13:00Z">
        <w:r>
          <w:rPr>
            <w:snapToGrid/>
          </w:rPr>
          <w:t>,</w:t>
        </w:r>
      </w:ins>
      <w:del w:id="1015" w:author="计科院" w:date="2017-01-13T23:13:00Z">
        <w:r w:rsidR="00E714F8" w:rsidRPr="00E714F8">
          <w:rPr>
            <w:rFonts w:hint="eastAsia"/>
            <w:snapToGrid/>
            <w:sz w:val="21"/>
            <w:szCs w:val="21"/>
            <w:rPrChange w:id="1016"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7pt;height:10.7pt" o:ole="">
            <v:imagedata r:id="rId314" o:title=""/>
          </v:shape>
          <o:OLEObject Type="Embed" ProgID="Equation.DSMT4" ShapeID="_x0000_i1215" DrawAspect="Content" ObjectID="_1555267642" r:id="rId322"/>
        </w:object>
      </w:r>
      <w:r>
        <w:rPr>
          <w:rFonts w:hint="eastAsia"/>
          <w:snapToGrid/>
        </w:rPr>
        <w:t>算法</w:t>
      </w:r>
      <w:del w:id="1017"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1018" w:author="计科院" w:date="2017-01-11T12:05:00Z">
                <w:pPr>
                  <w:ind w:firstLine="0"/>
                  <w:jc w:val="center"/>
                </w:pPr>
              </w:pPrChange>
            </w:pPr>
            <w:r w:rsidRPr="00D03081">
              <w:rPr>
                <w:position w:val="-12"/>
              </w:rPr>
              <w:object w:dxaOrig="2480" w:dyaOrig="360">
                <v:shape id="_x0000_i1216" type="#_x0000_t75" style="width:98.5pt;height:15.8pt" o:ole="">
                  <v:imagedata r:id="rId323" o:title=""/>
                </v:shape>
                <o:OLEObject Type="Embed" ProgID="Equation.DSMT4" ShapeID="_x0000_i1216" DrawAspect="Content" ObjectID="_1555267643" r:id="rId324"/>
              </w:object>
            </w:r>
          </w:p>
        </w:tc>
        <w:tc>
          <w:tcPr>
            <w:tcW w:w="629" w:type="dxa"/>
            <w:vAlign w:val="center"/>
          </w:tcPr>
          <w:p w:rsidR="001B416A" w:rsidRDefault="00FA686E">
            <w:pPr>
              <w:spacing w:line="240" w:lineRule="auto"/>
              <w:ind w:leftChars="-103" w:right="104" w:hangingChars="103" w:hanging="214"/>
              <w:jc w:val="right"/>
              <w:rPr>
                <w:snapToGrid/>
              </w:rPr>
              <w:pPrChange w:id="1019"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1B416A" w:rsidRDefault="00FA686E">
      <w:pPr>
        <w:spacing w:line="240" w:lineRule="auto"/>
        <w:rPr>
          <w:snapToGrid/>
        </w:rPr>
        <w:pPrChange w:id="1020"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7pt;height:10.7pt" o:ole="">
            <v:imagedata r:id="rId314" o:title=""/>
          </v:shape>
          <o:OLEObject Type="Embed" ProgID="Equation.DSMT4" ShapeID="_x0000_i1217" DrawAspect="Content" ObjectID="_1555267644" r:id="rId325"/>
        </w:object>
      </w:r>
      <w:r>
        <w:rPr>
          <w:rFonts w:hint="eastAsia"/>
          <w:snapToGrid/>
        </w:rPr>
        <w:t>算法</w:t>
      </w:r>
      <w:r>
        <w:rPr>
          <w:rFonts w:hint="eastAsia"/>
          <w:snapToGrid/>
        </w:rPr>
        <w:t>,</w:t>
      </w:r>
      <w:r>
        <w:rPr>
          <w:rFonts w:hint="eastAsia"/>
          <w:snapToGrid/>
        </w:rPr>
        <w:t>文献</w:t>
      </w:r>
      <w:r>
        <w:rPr>
          <w:rFonts w:hint="eastAsia"/>
          <w:snapToGrid/>
        </w:rPr>
        <w:t>[16]</w:t>
      </w:r>
      <w:del w:id="1021"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1022" w:author="计科院" w:date="2017-01-11T12:05:00Z">
                <w:pPr>
                  <w:ind w:firstLine="0"/>
                  <w:jc w:val="center"/>
                </w:pPr>
              </w:pPrChange>
            </w:pPr>
            <w:del w:id="1023" w:author="张洋" w:date="2017-04-08T16:41:00Z">
              <w:r w:rsidRPr="00D03081">
                <w:rPr>
                  <w:snapToGrid/>
                  <w:position w:val="-4"/>
                </w:rPr>
                <w:object w:dxaOrig="1199" w:dyaOrig="300">
                  <v:shape id="_x0000_i1218" type="#_x0000_t75" style="width:50.65pt;height:13.95pt" o:ole="">
                    <v:imagedata r:id="rId326" o:title=""/>
                  </v:shape>
                  <o:OLEObject Type="Embed" ProgID="Equation.DSMT4" ShapeID="_x0000_i1218" DrawAspect="Content" ObjectID="_1555267645" r:id="rId327"/>
                </w:object>
              </w:r>
            </w:del>
            <w:ins w:id="1024" w:author="张洋" w:date="2017-04-08T16:41:00Z">
              <w:r w:rsidRPr="00D03081">
                <w:rPr>
                  <w:snapToGrid/>
                  <w:position w:val="-4"/>
                </w:rPr>
                <w:object w:dxaOrig="1199" w:dyaOrig="300">
                  <v:shape id="_x0000_i1219" type="#_x0000_t75" style="width:50.65pt;height:13.95pt" o:ole="">
                    <v:imagedata r:id="rId326" o:title=""/>
                  </v:shape>
                  <o:OLEObject Type="Embed" ProgID="Equation.DSMT4" ShapeID="_x0000_i1219" DrawAspect="Content" ObjectID="_1555267646" r:id="rId328"/>
                </w:object>
              </w:r>
            </w:ins>
          </w:p>
        </w:tc>
        <w:tc>
          <w:tcPr>
            <w:tcW w:w="629" w:type="dxa"/>
            <w:vAlign w:val="center"/>
          </w:tcPr>
          <w:p w:rsidR="001B416A" w:rsidRDefault="00FA686E">
            <w:pPr>
              <w:spacing w:line="240" w:lineRule="auto"/>
              <w:ind w:leftChars="-103" w:right="104" w:hangingChars="103" w:hanging="214"/>
              <w:jc w:val="right"/>
              <w:rPr>
                <w:snapToGrid/>
              </w:rPr>
              <w:pPrChange w:id="1025" w:author="张洋" w:date="2017-05-01T11:44:00Z">
                <w:pPr>
                  <w:ind w:leftChars="-103" w:right="104" w:hangingChars="103" w:hanging="214"/>
                  <w:jc w:val="right"/>
                </w:pPr>
              </w:pPrChange>
            </w:pPr>
            <w:r>
              <w:rPr>
                <w:rFonts w:hint="eastAsia"/>
                <w:snapToGrid/>
              </w:rPr>
              <w:t>(</w:t>
            </w:r>
            <w:r>
              <w:rPr>
                <w:snapToGrid/>
              </w:rPr>
              <w:t>11</w:t>
            </w:r>
            <w:r>
              <w:rPr>
                <w:rFonts w:hint="eastAsia"/>
                <w:snapToGrid/>
              </w:rPr>
              <w:t>)</w:t>
            </w:r>
          </w:p>
        </w:tc>
      </w:tr>
    </w:tbl>
    <w:p w:rsidR="001B416A" w:rsidRDefault="00FA686E">
      <w:pPr>
        <w:spacing w:line="240" w:lineRule="auto"/>
        <w:rPr>
          <w:snapToGrid/>
        </w:rPr>
        <w:pPrChange w:id="1026"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9.3pt;height:13.95pt" o:ole="">
            <v:imagedata r:id="rId316" o:title=""/>
          </v:shape>
          <o:OLEObject Type="Embed" ProgID="Equation.DSMT4" ShapeID="_x0000_i1220" DrawAspect="Content" ObjectID="_1555267647"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7pt;height:10.7pt" o:ole="">
            <v:imagedata r:id="rId330" o:title=""/>
          </v:shape>
          <o:OLEObject Type="Embed" ProgID="Equation.DSMT4" ShapeID="_x0000_i1221" DrawAspect="Content" ObjectID="_1555267648"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7pt;height:10.7pt" o:ole="">
            <v:imagedata r:id="rId332" o:title=""/>
          </v:shape>
          <o:OLEObject Type="Embed" ProgID="Equation.DSMT4" ShapeID="_x0000_i1222" DrawAspect="Content" ObjectID="_1555267649" r:id="rId333"/>
        </w:object>
      </w:r>
      <w:r>
        <w:rPr>
          <w:rFonts w:hint="eastAsia"/>
          <w:snapToGrid/>
        </w:rPr>
        <w:t>算法</w:t>
      </w:r>
      <w:r>
        <w:rPr>
          <w:rFonts w:hint="eastAsia"/>
          <w:snapToGrid/>
        </w:rPr>
        <w:t>,</w:t>
      </w:r>
      <w:del w:id="1027"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1028" w:author="计科院" w:date="2017-01-11T12:05:00Z">
                <w:pPr>
                  <w:ind w:firstLine="0"/>
                  <w:jc w:val="center"/>
                </w:pPr>
              </w:pPrChange>
            </w:pPr>
            <w:r w:rsidRPr="00D03081">
              <w:rPr>
                <w:position w:val="-30"/>
              </w:rPr>
              <w:object w:dxaOrig="3960" w:dyaOrig="720">
                <v:shape id="_x0000_i1223" type="#_x0000_t75" style="width:158.4pt;height:28.35pt" o:ole="">
                  <v:imagedata r:id="rId334" o:title=""/>
                </v:shape>
                <o:OLEObject Type="Embed" ProgID="Equation.DSMT4" ShapeID="_x0000_i1223" DrawAspect="Content" ObjectID="_1555267650" r:id="rId335"/>
              </w:object>
            </w:r>
          </w:p>
        </w:tc>
        <w:tc>
          <w:tcPr>
            <w:tcW w:w="629" w:type="dxa"/>
            <w:vAlign w:val="center"/>
          </w:tcPr>
          <w:p w:rsidR="001B416A" w:rsidRDefault="00FA686E">
            <w:pPr>
              <w:spacing w:line="240" w:lineRule="auto"/>
              <w:ind w:leftChars="-103" w:right="104" w:hangingChars="103" w:hanging="214"/>
              <w:jc w:val="right"/>
              <w:rPr>
                <w:snapToGrid/>
              </w:rPr>
              <w:pPrChange w:id="1029"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1B416A" w:rsidRDefault="00FA686E">
      <w:pPr>
        <w:spacing w:line="240" w:lineRule="auto"/>
        <w:rPr>
          <w:snapToGrid/>
        </w:rPr>
        <w:pPrChange w:id="1030"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pt;height:10.7pt" o:ole="">
            <v:imagedata r:id="rId336" o:title=""/>
          </v:shape>
          <o:OLEObject Type="Embed" ProgID="Equation.DSMT4" ShapeID="_x0000_i1224" DrawAspect="Content" ObjectID="_1555267651" r:id="rId337"/>
        </w:object>
      </w:r>
      <w:r>
        <w:rPr>
          <w:rFonts w:hint="eastAsia"/>
          <w:snapToGrid/>
        </w:rPr>
        <w:t>算法</w:t>
      </w:r>
      <w:r>
        <w:rPr>
          <w:rFonts w:hint="eastAsia"/>
          <w:snapToGrid/>
        </w:rPr>
        <w:t>,</w:t>
      </w:r>
      <w:r>
        <w:rPr>
          <w:rFonts w:hint="eastAsia"/>
          <w:snapToGrid/>
        </w:rPr>
        <w:t>文献</w:t>
      </w:r>
      <w:r>
        <w:rPr>
          <w:rFonts w:hint="eastAsia"/>
          <w:snapToGrid/>
        </w:rPr>
        <w:t>[17]</w:t>
      </w:r>
      <w:del w:id="1031"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1032" w:author="计科院" w:date="2017-01-11T12:05:00Z">
                <w:pPr>
                  <w:ind w:firstLine="0"/>
                  <w:jc w:val="center"/>
                </w:pPr>
              </w:pPrChange>
            </w:pPr>
            <w:r w:rsidRPr="00D03081">
              <w:rPr>
                <w:snapToGrid/>
                <w:position w:val="-4"/>
              </w:rPr>
              <w:object w:dxaOrig="1199" w:dyaOrig="300">
                <v:shape id="_x0000_i1225" type="#_x0000_t75" style="width:50.65pt;height:13.95pt" o:ole="">
                  <v:imagedata r:id="rId338" o:title=""/>
                </v:shape>
                <o:OLEObject Type="Embed" ProgID="Equation.DSMT4" ShapeID="_x0000_i1225" DrawAspect="Content" ObjectID="_1555267652" r:id="rId339"/>
              </w:object>
            </w:r>
          </w:p>
        </w:tc>
        <w:tc>
          <w:tcPr>
            <w:tcW w:w="629" w:type="dxa"/>
            <w:vAlign w:val="center"/>
          </w:tcPr>
          <w:p w:rsidR="001B416A" w:rsidRDefault="00FA686E">
            <w:pPr>
              <w:spacing w:line="240" w:lineRule="auto"/>
              <w:ind w:leftChars="-103" w:right="104" w:hangingChars="103" w:hanging="214"/>
              <w:jc w:val="right"/>
              <w:rPr>
                <w:snapToGrid/>
              </w:rPr>
              <w:pPrChange w:id="1033"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1B416A" w:rsidRDefault="00FA686E">
      <w:pPr>
        <w:spacing w:line="240" w:lineRule="auto"/>
        <w:pPrChange w:id="1034"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35"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35pt;height:11.6pt" o:ole="">
            <v:imagedata r:id="rId340" o:title=""/>
          </v:shape>
          <o:OLEObject Type="Embed" ProgID="Equation.DSMT4" ShapeID="_x0000_i1226" DrawAspect="Content" ObjectID="_1555267653" r:id="rId341"/>
        </w:object>
      </w:r>
      <w:r>
        <w:rPr>
          <w:snapToGrid/>
        </w:rPr>
        <w:t>时</w:t>
      </w:r>
      <w:r>
        <w:rPr>
          <w:rFonts w:hint="eastAsia"/>
          <w:snapToGrid/>
        </w:rPr>
        <w:t>,</w:t>
      </w:r>
      <w:r>
        <w:rPr>
          <w:snapToGrid/>
        </w:rPr>
        <w:t>选择了</w:t>
      </w:r>
      <w:r>
        <w:rPr>
          <w:rFonts w:hint="eastAsia"/>
          <w:snapToGrid/>
        </w:rPr>
        <w:t>另</w:t>
      </w:r>
      <w:del w:id="1036"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7pt;height:10.7pt" o:ole="">
            <v:imagedata r:id="rId314" o:title=""/>
          </v:shape>
          <o:OLEObject Type="Embed" ProgID="Equation.DSMT4" ShapeID="_x0000_i1227" DrawAspect="Content" ObjectID="_1555267654"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7pt;height:10.7pt" o:ole="">
            <v:imagedata r:id="rId332" o:title=""/>
          </v:shape>
          <o:OLEObject Type="Embed" ProgID="Equation.DSMT4" ShapeID="_x0000_i1228" DrawAspect="Content" ObjectID="_1555267655"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7pt;height:10.7pt" o:ole="">
            <v:imagedata r:id="rId314" o:title=""/>
          </v:shape>
          <o:OLEObject Type="Embed" ProgID="Equation.DSMT4" ShapeID="_x0000_i1229" DrawAspect="Content" ObjectID="_1555267656" r:id="rId344"/>
        </w:object>
      </w:r>
      <w:r>
        <w:rPr>
          <w:rFonts w:hint="eastAsia"/>
          <w:snapToGrid/>
        </w:rPr>
        <w:t>算法为例</w:t>
      </w:r>
      <w:del w:id="1037" w:author="张洋" w:date="2017-01-04T17:17:00Z">
        <w:r>
          <w:rPr>
            <w:rFonts w:hint="eastAsia"/>
            <w:snapToGrid/>
          </w:rPr>
          <w:delText>,</w:delText>
        </w:r>
      </w:del>
      <w:r>
        <w:rPr>
          <w:rFonts w:hint="eastAsia"/>
          <w:snapToGrid/>
        </w:rPr>
        <w:t>来分析</w:t>
      </w:r>
      <w:del w:id="1038"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1B416A" w:rsidRDefault="00FA686E">
      <w:pPr>
        <w:spacing w:line="240" w:lineRule="auto"/>
        <w:textAlignment w:val="center"/>
        <w:rPr>
          <w:snapToGrid/>
        </w:rPr>
        <w:pPrChange w:id="1039" w:author="计科院" w:date="2017-01-13T23:23:00Z">
          <w:pPr>
            <w:spacing w:line="400" w:lineRule="exact"/>
          </w:pPr>
        </w:pPrChange>
      </w:pPr>
      <w:r>
        <w:rPr>
          <w:rFonts w:hint="eastAsia"/>
          <w:snapToGrid/>
        </w:rPr>
        <w:lastRenderedPageBreak/>
        <w:t>由式</w:t>
      </w:r>
      <w:r>
        <w:rPr>
          <w:rFonts w:hint="eastAsia"/>
          <w:snapToGrid/>
        </w:rPr>
        <w:t>(10)</w:t>
      </w:r>
      <w:del w:id="1040" w:author="计科院" w:date="2017-01-13T23:18:00Z">
        <w:r>
          <w:rPr>
            <w:rFonts w:hint="eastAsia"/>
            <w:snapToGrid/>
          </w:rPr>
          <w:delText>给出的</w:delText>
        </w:r>
      </w:del>
      <w:del w:id="1041" w:author="计科院" w:date="2017-01-13T23:21:00Z">
        <w:r w:rsidR="00D03081" w:rsidRPr="00D03081">
          <w:rPr>
            <w:snapToGrid/>
          </w:rPr>
          <w:object w:dxaOrig="280" w:dyaOrig="360">
            <v:shape id="_x0000_i1230" type="#_x0000_t75" style="width:9.3pt;height:13.95pt" o:ole="">
              <v:imagedata r:id="rId345" o:title=""/>
            </v:shape>
            <o:OLEObject Type="Embed" ProgID="Equation.DSMT4" ShapeID="_x0000_i1230" DrawAspect="Content" ObjectID="_1555267657"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3.95pt;height:13.95pt" o:ole="">
            <v:imagedata r:id="rId316" o:title=""/>
          </v:shape>
          <o:OLEObject Type="Embed" ProgID="Equation.DSMT4" ShapeID="_x0000_i1231" DrawAspect="Content" ObjectID="_1555267658" r:id="rId347"/>
        </w:object>
      </w:r>
      <w:del w:id="1042" w:author="计科院" w:date="2017-01-13T23:22:00Z">
        <w:r w:rsidR="00E714F8" w:rsidRPr="00E714F8">
          <w:rPr>
            <w:snapToGrid/>
            <w:sz w:val="21"/>
            <w:szCs w:val="21"/>
            <w:rPrChange w:id="1043" w:author="张洋" w:date="2017-02-15T11:23:00Z">
              <w:rPr>
                <w:sz w:val="21"/>
                <w:szCs w:val="21"/>
              </w:rPr>
            </w:rPrChange>
          </w:rPr>
          <w:delText xml:space="preserve">, </w:delText>
        </w:r>
      </w:del>
      <w:r w:rsidR="00E714F8" w:rsidRPr="00E714F8">
        <w:rPr>
          <w:rFonts w:hint="eastAsia"/>
          <w:snapToGrid/>
          <w:sz w:val="21"/>
          <w:szCs w:val="21"/>
          <w:rPrChange w:id="1044" w:author="张洋" w:date="2017-02-15T11:23:00Z">
            <w:rPr>
              <w:rFonts w:hint="eastAsia"/>
              <w:sz w:val="21"/>
              <w:szCs w:val="21"/>
            </w:rPr>
          </w:rPrChange>
        </w:rPr>
        <w:t>由</w:t>
      </w:r>
      <w:r w:rsidR="00D03081" w:rsidRPr="00D03081">
        <w:rPr>
          <w:snapToGrid/>
        </w:rPr>
        <w:object w:dxaOrig="280" w:dyaOrig="360">
          <v:shape id="_x0000_i1232" type="#_x0000_t75" style="width:13.95pt;height:13.95pt" o:ole="">
            <v:imagedata r:id="rId345" o:title=""/>
          </v:shape>
          <o:OLEObject Type="Embed" ProgID="Equation.DSMT4" ShapeID="_x0000_i1232" DrawAspect="Content" ObjectID="_1555267659" r:id="rId348"/>
        </w:object>
      </w:r>
      <w:r>
        <w:rPr>
          <w:rFonts w:hint="eastAsia"/>
          <w:snapToGrid/>
        </w:rPr>
        <w:t>中元素组合出</w:t>
      </w:r>
      <w:ins w:id="1045" w:author="计科院" w:date="2017-01-13T23:21:00Z">
        <w:r>
          <w:rPr>
            <w:rFonts w:hint="eastAsia"/>
            <w:snapToGrid/>
          </w:rPr>
          <w:t>的</w:t>
        </w:r>
      </w:ins>
      <w:del w:id="1046"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35pt;height:13.95pt" o:ole="">
            <v:imagedata r:id="rId349" o:title=""/>
          </v:shape>
          <o:OLEObject Type="Embed" ProgID="Equation.DSMT4" ShapeID="_x0000_i1233" DrawAspect="Content" ObjectID="_1555267660"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35pt;height:13.95pt" o:ole="">
            <v:imagedata r:id="rId351" o:title=""/>
          </v:shape>
          <o:OLEObject Type="Embed" ProgID="Equation.DSMT4" ShapeID="_x0000_i1234" DrawAspect="Content" ObjectID="_1555267661" r:id="rId352"/>
        </w:object>
      </w:r>
      <w:r>
        <w:rPr>
          <w:rFonts w:hint="eastAsia"/>
          <w:snapToGrid/>
        </w:rPr>
        <w:t>如式</w:t>
      </w:r>
      <w:r>
        <w:rPr>
          <w:rFonts w:hint="eastAsia"/>
          <w:snapToGrid/>
        </w:rPr>
        <w:t>(</w:t>
      </w:r>
      <w:del w:id="1047" w:author="计科院" w:date="2017-01-13T23:20:00Z">
        <w:r>
          <w:rPr>
            <w:rFonts w:hint="eastAsia"/>
            <w:snapToGrid/>
          </w:rPr>
          <w:delText>1</w:delText>
        </w:r>
        <w:r>
          <w:rPr>
            <w:snapToGrid/>
          </w:rPr>
          <w:delText>3</w:delText>
        </w:r>
      </w:del>
      <w:ins w:id="1048"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B416A" w:rsidRDefault="00D03081">
            <w:pPr>
              <w:spacing w:line="240" w:lineRule="auto"/>
              <w:ind w:firstLine="0"/>
              <w:jc w:val="center"/>
              <w:rPr>
                <w:snapToGrid/>
                <w:position w:val="-12"/>
              </w:rPr>
              <w:pPrChange w:id="1049" w:author="计科院" w:date="2017-01-11T12:05:00Z">
                <w:pPr>
                  <w:ind w:firstLine="0"/>
                  <w:jc w:val="center"/>
                </w:pPr>
              </w:pPrChange>
            </w:pPr>
            <w:del w:id="1050" w:author="张洋" w:date="2017-04-08T16:40:00Z">
              <w:r w:rsidRPr="00D03081">
                <w:rPr>
                  <w:position w:val="-28"/>
                </w:rPr>
                <w:object w:dxaOrig="3260" w:dyaOrig="680">
                  <v:shape id="_x0000_i1235" type="#_x0000_t75" style="width:136.1pt;height:27.4pt" o:ole="">
                    <v:imagedata r:id="rId353" o:title=""/>
                  </v:shape>
                  <o:OLEObject Type="Embed" ProgID="Equation.DSMT4" ShapeID="_x0000_i1235" DrawAspect="Content" ObjectID="_1555267662" r:id="rId354"/>
                </w:object>
              </w:r>
            </w:del>
            <w:ins w:id="1051" w:author="张洋" w:date="2017-04-08T16:40:00Z">
              <w:r w:rsidRPr="00D03081">
                <w:rPr>
                  <w:position w:val="-28"/>
                </w:rPr>
                <w:object w:dxaOrig="3260" w:dyaOrig="680">
                  <v:shape id="_x0000_i1236" type="#_x0000_t75" style="width:136.1pt;height:27.4pt" o:ole="">
                    <v:imagedata r:id="rId353" o:title=""/>
                  </v:shape>
                  <o:OLEObject Type="Embed" ProgID="Equation.DSMT4" ShapeID="_x0000_i1236" DrawAspect="Content" ObjectID="_1555267663" r:id="rId355"/>
                </w:object>
              </w:r>
            </w:ins>
          </w:p>
        </w:tc>
        <w:tc>
          <w:tcPr>
            <w:tcW w:w="629" w:type="dxa"/>
            <w:vAlign w:val="center"/>
          </w:tcPr>
          <w:p w:rsidR="001B416A" w:rsidRDefault="00FA686E">
            <w:pPr>
              <w:spacing w:line="240" w:lineRule="auto"/>
              <w:ind w:leftChars="-103" w:left="11" w:right="104" w:hangingChars="103" w:hanging="225"/>
              <w:jc w:val="right"/>
              <w:rPr>
                <w:snapToGrid/>
              </w:rPr>
              <w:pPrChange w:id="1052" w:author="张洋" w:date="2017-05-01T11:44:00Z">
                <w:pPr>
                  <w:ind w:leftChars="-103" w:left="11" w:right="104" w:hangingChars="103" w:hanging="225"/>
                  <w:jc w:val="right"/>
                </w:pPr>
              </w:pPrChange>
            </w:pPr>
            <w:r>
              <w:rPr>
                <w:snapToGrid/>
                <w:sz w:val="21"/>
                <w:szCs w:val="21"/>
              </w:rPr>
              <w:t>(</w:t>
            </w:r>
            <w:del w:id="1053" w:author="计科院" w:date="2017-01-13T23:20:00Z">
              <w:r>
                <w:rPr>
                  <w:snapToGrid/>
                  <w:sz w:val="21"/>
                  <w:szCs w:val="21"/>
                </w:rPr>
                <w:delText>12</w:delText>
              </w:r>
            </w:del>
            <w:ins w:id="1054" w:author="计科院" w:date="2017-01-13T23:20:00Z">
              <w:r>
                <w:rPr>
                  <w:snapToGrid/>
                  <w:sz w:val="21"/>
                  <w:szCs w:val="21"/>
                </w:rPr>
                <w:t>14</w:t>
              </w:r>
            </w:ins>
            <w:r>
              <w:rPr>
                <w:snapToGrid/>
                <w:sz w:val="21"/>
                <w:szCs w:val="21"/>
              </w:rPr>
              <w:t>)</w:t>
            </w:r>
          </w:p>
        </w:tc>
      </w:tr>
    </w:tbl>
    <w:p w:rsidR="001B416A" w:rsidRDefault="00FA686E">
      <w:pPr>
        <w:spacing w:line="240" w:lineRule="auto"/>
        <w:ind w:firstLineChars="200" w:firstLine="416"/>
        <w:textAlignment w:val="center"/>
        <w:rPr>
          <w:snapToGrid/>
        </w:rPr>
        <w:pPrChange w:id="1055" w:author="张洋" w:date="2017-05-01T11:44: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9.3pt;height:13.95pt" o:ole="">
            <v:imagedata r:id="rId345" o:title=""/>
          </v:shape>
          <o:OLEObject Type="Embed" ProgID="Equation.DSMT4" ShapeID="_x0000_i1237" DrawAspect="Content" ObjectID="_1555267664" r:id="rId356"/>
        </w:object>
      </w:r>
      <w:r>
        <w:rPr>
          <w:rFonts w:hint="eastAsia"/>
          <w:snapToGrid/>
        </w:rPr>
        <w:t>中元素组合出的整数没有重复值且所有组合出的数值连续</w:t>
      </w:r>
      <w:del w:id="1056" w:author="张洋" w:date="2017-01-04T17:18:00Z">
        <w:r>
          <w:rPr>
            <w:rFonts w:hint="eastAsia"/>
            <w:snapToGrid/>
          </w:rPr>
          <w:delText>，</w:delText>
        </w:r>
      </w:del>
      <w:ins w:id="1057" w:author="张洋" w:date="2017-01-04T17:18:00Z">
        <w:r>
          <w:rPr>
            <w:rFonts w:hint="eastAsia"/>
            <w:snapToGrid/>
          </w:rPr>
          <w:t xml:space="preserve">, </w:t>
        </w:r>
      </w:ins>
      <w:r>
        <w:rPr>
          <w:rFonts w:hint="eastAsia"/>
          <w:snapToGrid/>
        </w:rPr>
        <w:t>则理论上式</w:t>
      </w:r>
      <w:r>
        <w:rPr>
          <w:rFonts w:hint="eastAsia"/>
          <w:snapToGrid/>
        </w:rPr>
        <w:t>(10)</w:t>
      </w:r>
      <w:del w:id="1058"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1pt;height:9.3pt" o:ole="">
            <v:imagedata r:id="rId357" o:title=""/>
          </v:shape>
          <o:OLEObject Type="Embed" ProgID="Equation.DSMT4" ShapeID="_x0000_i1238" DrawAspect="Content" ObjectID="_1555267665" r:id="rId358"/>
        </w:object>
      </w:r>
      <w:r>
        <w:rPr>
          <w:rFonts w:hint="eastAsia"/>
          <w:snapToGrid/>
        </w:rPr>
        <w:t>估值应为</w:t>
      </w:r>
      <w:del w:id="1059" w:author="计科院" w:date="2017-01-13T23:24:00Z">
        <w:r>
          <w:rPr>
            <w:rFonts w:hint="eastAsia"/>
            <w:snapToGrid/>
          </w:rPr>
          <w:delText>:</w:delText>
        </w:r>
      </w:del>
      <w:r w:rsidR="00D03081" w:rsidRPr="00D03081">
        <w:rPr>
          <w:snapToGrid/>
        </w:rPr>
        <w:object w:dxaOrig="900" w:dyaOrig="360">
          <v:shape id="_x0000_i1239" type="#_x0000_t75" style="width:27.4pt;height:13.95pt" o:ole="">
            <v:imagedata r:id="rId359" o:title=""/>
          </v:shape>
          <o:OLEObject Type="Embed" ProgID="Equation.DSMT4" ShapeID="_x0000_i1239" DrawAspect="Content" ObjectID="_1555267666" r:id="rId360"/>
        </w:object>
      </w:r>
      <w:r w:rsidR="00E714F8" w:rsidRPr="00E714F8">
        <w:rPr>
          <w:snapToGrid/>
          <w:sz w:val="21"/>
          <w:szCs w:val="21"/>
          <w:rPrChange w:id="1060" w:author="张洋" w:date="2017-02-15T11:23:00Z">
            <w:rPr>
              <w:sz w:val="21"/>
              <w:szCs w:val="21"/>
            </w:rPr>
          </w:rPrChange>
        </w:rPr>
        <w:t>,</w:t>
      </w:r>
      <w:r w:rsidR="00E714F8" w:rsidRPr="00E714F8">
        <w:rPr>
          <w:rFonts w:hint="eastAsia"/>
          <w:snapToGrid/>
          <w:sz w:val="21"/>
          <w:szCs w:val="21"/>
          <w:rPrChange w:id="1061"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3pt;height:12.1pt" o:ole="">
            <v:imagedata r:id="rId361" o:title=""/>
          </v:shape>
          <o:OLEObject Type="Embed" ProgID="Equation.DSMT4" ShapeID="_x0000_i1240" DrawAspect="Content" ObjectID="_1555267667" r:id="rId362"/>
        </w:object>
      </w:r>
      <w:r>
        <w:rPr>
          <w:rFonts w:hint="eastAsia"/>
          <w:snapToGrid/>
        </w:rPr>
        <w:t>,</w:t>
      </w:r>
      <w:r>
        <w:rPr>
          <w:rFonts w:hint="eastAsia"/>
          <w:snapToGrid/>
        </w:rPr>
        <w:t>因此远大于式</w:t>
      </w:r>
      <w:r>
        <w:rPr>
          <w:rFonts w:hint="eastAsia"/>
          <w:snapToGrid/>
        </w:rPr>
        <w:t>(10)</w:t>
      </w:r>
      <w:del w:id="1062"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7pt;height:10.7pt" o:ole="">
            <v:imagedata r:id="rId332" o:title=""/>
          </v:shape>
          <o:OLEObject Type="Embed" ProgID="Equation.DSMT4" ShapeID="_x0000_i1241" DrawAspect="Content" ObjectID="_1555267668" r:id="rId363"/>
        </w:object>
      </w:r>
      <w:r>
        <w:rPr>
          <w:rFonts w:hint="eastAsia"/>
          <w:snapToGrid/>
        </w:rPr>
        <w:t>算法其结论也类似</w:t>
      </w:r>
      <w:r>
        <w:rPr>
          <w:rFonts w:hint="eastAsia"/>
          <w:snapToGrid/>
        </w:rPr>
        <w:t xml:space="preserve">. </w:t>
      </w:r>
    </w:p>
    <w:p w:rsidR="001B416A" w:rsidRDefault="00FA686E">
      <w:pPr>
        <w:spacing w:line="240" w:lineRule="auto"/>
        <w:ind w:firstLineChars="200" w:firstLine="416"/>
        <w:textAlignment w:val="center"/>
        <w:rPr>
          <w:snapToGrid/>
        </w:rPr>
        <w:pPrChange w:id="1063" w:author="张洋" w:date="2017-05-01T11:44:00Z">
          <w:pPr>
            <w:spacing w:line="400" w:lineRule="exact"/>
            <w:ind w:firstLineChars="200" w:firstLine="416"/>
          </w:pPr>
        </w:pPrChange>
      </w:pPr>
      <w:r>
        <w:rPr>
          <w:rFonts w:hint="eastAsia"/>
          <w:snapToGrid/>
        </w:rPr>
        <w:t>同时文献</w:t>
      </w:r>
      <w:r>
        <w:rPr>
          <w:rFonts w:hint="eastAsia"/>
          <w:snapToGrid/>
        </w:rPr>
        <w:t>[16-17]</w:t>
      </w:r>
      <w:del w:id="1064"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7pt;height:10.7pt" o:ole="">
            <v:imagedata r:id="rId314" o:title=""/>
          </v:shape>
          <o:OLEObject Type="Embed" ProgID="Equation.DSMT4" ShapeID="_x0000_i1242" DrawAspect="Content" ObjectID="_1555267669" r:id="rId364"/>
        </w:object>
      </w:r>
      <w:r>
        <w:rPr>
          <w:rFonts w:hint="eastAsia"/>
          <w:snapToGrid/>
        </w:rPr>
        <w:t>和</w:t>
      </w:r>
      <w:r w:rsidR="00D03081" w:rsidRPr="00D03081">
        <w:rPr>
          <w:snapToGrid/>
        </w:rPr>
        <w:object w:dxaOrig="340" w:dyaOrig="260">
          <v:shape id="_x0000_i1243" type="#_x0000_t75" style="width:10.7pt;height:10.7pt" o:ole="">
            <v:imagedata r:id="rId365" o:title=""/>
          </v:shape>
          <o:OLEObject Type="Embed" ProgID="Equation.DSMT4" ShapeID="_x0000_i1243" DrawAspect="Content" ObjectID="_1555267670"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w:t>
      </w:r>
      <w:del w:id="1065" w:author="计科院" w:date="2017-04-25T20:40:00Z">
        <w:r w:rsidDel="0072308D">
          <w:rPr>
            <w:rFonts w:hint="eastAsia"/>
            <w:snapToGrid/>
          </w:rPr>
          <w:delText>会</w:delText>
        </w:r>
      </w:del>
      <w:r>
        <w:rPr>
          <w:rFonts w:hint="eastAsia"/>
          <w:snapToGrid/>
        </w:rPr>
        <w:t>降低安全性</w:t>
      </w:r>
      <w:r>
        <w:rPr>
          <w:rFonts w:hint="eastAsia"/>
          <w:snapToGrid/>
        </w:rPr>
        <w:t>.</w:t>
      </w:r>
    </w:p>
    <w:p w:rsidR="001B416A" w:rsidRDefault="00FA686E">
      <w:pPr>
        <w:spacing w:line="240" w:lineRule="auto"/>
        <w:ind w:firstLineChars="200" w:firstLine="416"/>
        <w:textAlignment w:val="center"/>
        <w:rPr>
          <w:snapToGrid/>
        </w:rPr>
        <w:pPrChange w:id="1066" w:author="张洋" w:date="2017-05-01T11:44: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67"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68"/>
      <w:r>
        <w:rPr>
          <w:rFonts w:hint="eastAsia"/>
          <w:snapToGrid/>
        </w:rPr>
        <w:t>通过约定每个像素的调整方式数</w:t>
      </w:r>
      <w:r w:rsidR="00D03081" w:rsidRPr="00D03081">
        <w:rPr>
          <w:snapToGrid/>
        </w:rPr>
        <w:object w:dxaOrig="180" w:dyaOrig="220">
          <v:shape id="_x0000_i1244" type="#_x0000_t75" style="width:9.3pt;height:9.3pt" o:ole="">
            <v:imagedata r:id="rId367" o:title=""/>
          </v:shape>
          <o:OLEObject Type="Embed" ProgID="Equation.DSMT4" ShapeID="_x0000_i1244" DrawAspect="Content" ObjectID="_1555267671" r:id="rId368"/>
        </w:object>
      </w:r>
      <w:r w:rsidR="00E714F8" w:rsidRPr="00E714F8">
        <w:rPr>
          <w:snapToGrid/>
          <w:sz w:val="21"/>
          <w:szCs w:val="21"/>
          <w:rPrChange w:id="1069" w:author="张洋" w:date="2017-02-15T11:23:00Z">
            <w:rPr>
              <w:sz w:val="21"/>
              <w:szCs w:val="21"/>
            </w:rPr>
          </w:rPrChange>
        </w:rPr>
        <w:t xml:space="preserve">, </w:t>
      </w:r>
      <w:r w:rsidR="00E714F8" w:rsidRPr="00E714F8">
        <w:rPr>
          <w:rFonts w:hint="eastAsia"/>
          <w:snapToGrid/>
          <w:sz w:val="21"/>
          <w:szCs w:val="21"/>
          <w:rPrChange w:id="1070" w:author="张洋" w:date="2017-02-15T11:23:00Z">
            <w:rPr>
              <w:rFonts w:hint="eastAsia"/>
              <w:sz w:val="21"/>
              <w:szCs w:val="21"/>
            </w:rPr>
          </w:rPrChange>
        </w:rPr>
        <w:t>将基向量设置为</w:t>
      </w:r>
      <w:r w:rsidR="00D03081" w:rsidRPr="00D03081">
        <w:rPr>
          <w:snapToGrid/>
        </w:rPr>
        <w:object w:dxaOrig="1460" w:dyaOrig="360">
          <v:shape id="_x0000_i1245" type="#_x0000_t75" style="width:59.9pt;height:13.95pt" o:ole="">
            <v:imagedata r:id="rId69" o:title=""/>
          </v:shape>
          <o:OLEObject Type="Embed" ProgID="Equation.DSMT4" ShapeID="_x0000_i1245" DrawAspect="Content" ObjectID="_1555267672"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3.95pt;height:13.95pt" o:ole="">
            <v:imagedata r:id="rId71" o:title=""/>
          </v:shape>
          <o:OLEObject Type="Embed" ProgID="Equation.DSMT4" ShapeID="_x0000_i1246" DrawAspect="Content" ObjectID="_1555267673" r:id="rId370"/>
        </w:object>
      </w:r>
      <w:r w:rsidR="00E714F8" w:rsidRPr="00E714F8">
        <w:rPr>
          <w:rFonts w:hint="eastAsia"/>
          <w:snapToGrid/>
          <w:sz w:val="21"/>
          <w:szCs w:val="21"/>
          <w:rPrChange w:id="1071" w:author="张洋" w:date="2017-02-15T11:23:00Z">
            <w:rPr>
              <w:rFonts w:hint="eastAsia"/>
              <w:sz w:val="21"/>
              <w:szCs w:val="21"/>
            </w:rPr>
          </w:rPrChange>
        </w:rPr>
        <w:t>进制数</w:t>
      </w:r>
      <w:commentRangeEnd w:id="1068"/>
      <w:r w:rsidR="00E714F8" w:rsidRPr="00E714F8">
        <w:rPr>
          <w:snapToGrid/>
          <w:rPrChange w:id="1072" w:author="张洋" w:date="2017-02-15T11:23:00Z">
            <w:rPr>
              <w:rStyle w:val="ab"/>
            </w:rPr>
          </w:rPrChange>
        </w:rPr>
        <w:commentReference w:id="1068"/>
      </w:r>
      <w:r w:rsidR="00E714F8" w:rsidRPr="00E714F8">
        <w:rPr>
          <w:snapToGrid/>
          <w:sz w:val="21"/>
          <w:szCs w:val="21"/>
          <w:rPrChange w:id="1073" w:author="张洋" w:date="2017-02-15T11:23:00Z">
            <w:rPr>
              <w:sz w:val="21"/>
              <w:szCs w:val="21"/>
            </w:rPr>
          </w:rPrChange>
        </w:rPr>
        <w:t>.</w:t>
      </w:r>
      <w:r w:rsidR="00E714F8" w:rsidRPr="00E714F8">
        <w:rPr>
          <w:rFonts w:hint="eastAsia"/>
          <w:snapToGrid/>
          <w:sz w:val="21"/>
          <w:szCs w:val="21"/>
          <w:rPrChange w:id="1074"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7pt;height:10.7pt" o:ole="">
            <v:imagedata r:id="rId287" o:title=""/>
          </v:shape>
          <o:OLEObject Type="Embed" ProgID="Equation.DSMT4" ShapeID="_x0000_i1247" DrawAspect="Content" ObjectID="_1555267674" r:id="rId371"/>
        </w:object>
      </w:r>
      <w:r>
        <w:rPr>
          <w:snapToGrid/>
        </w:rPr>
        <w:t>调整</w:t>
      </w:r>
      <w:r>
        <w:rPr>
          <w:rFonts w:hint="eastAsia"/>
          <w:snapToGrid/>
        </w:rPr>
        <w:t>和不调整</w:t>
      </w:r>
      <w:ins w:id="1075" w:author="张洋" w:date="2017-01-04T17:19:00Z">
        <w:r>
          <w:rPr>
            <w:rFonts w:hint="eastAsia"/>
            <w:snapToGrid/>
          </w:rPr>
          <w:t xml:space="preserve">, </w:t>
        </w:r>
      </w:ins>
      <w:del w:id="1076"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55pt;height:13.95pt" o:ole="">
            <v:imagedata r:id="rId372" o:title=""/>
          </v:shape>
          <o:OLEObject Type="Embed" ProgID="Equation.DSMT4" ShapeID="_x0000_i1248" DrawAspect="Content" ObjectID="_1555267675" r:id="rId373"/>
        </w:object>
      </w:r>
      <w:r w:rsidR="00E714F8" w:rsidRPr="00E714F8">
        <w:rPr>
          <w:snapToGrid/>
          <w:sz w:val="21"/>
          <w:szCs w:val="21"/>
          <w:rPrChange w:id="1077" w:author="张洋" w:date="2017-02-15T11:23:00Z">
            <w:rPr>
              <w:sz w:val="21"/>
              <w:szCs w:val="21"/>
            </w:rPr>
          </w:rPrChange>
        </w:rPr>
        <w:t xml:space="preserve">, </w:t>
      </w:r>
      <w:r w:rsidR="00E714F8" w:rsidRPr="00E714F8">
        <w:rPr>
          <w:rFonts w:hint="eastAsia"/>
          <w:snapToGrid/>
          <w:sz w:val="21"/>
          <w:szCs w:val="21"/>
          <w:rPrChange w:id="1078" w:author="张洋" w:date="2017-02-15T11:23:00Z">
            <w:rPr>
              <w:rFonts w:hint="eastAsia"/>
              <w:sz w:val="21"/>
              <w:szCs w:val="21"/>
            </w:rPr>
          </w:rPrChange>
        </w:rPr>
        <w:t>则文献</w:t>
      </w:r>
      <w:r w:rsidR="00E714F8" w:rsidRPr="00E714F8">
        <w:rPr>
          <w:snapToGrid/>
          <w:sz w:val="21"/>
          <w:szCs w:val="21"/>
          <w:rPrChange w:id="1079" w:author="张洋" w:date="2017-02-15T11:23:00Z">
            <w:rPr>
              <w:sz w:val="21"/>
              <w:szCs w:val="21"/>
            </w:rPr>
          </w:rPrChange>
        </w:rPr>
        <w:t>[18]</w:t>
      </w:r>
      <w:r w:rsidR="00E714F8" w:rsidRPr="00E714F8">
        <w:rPr>
          <w:rFonts w:hint="eastAsia"/>
          <w:snapToGrid/>
          <w:sz w:val="21"/>
          <w:szCs w:val="21"/>
          <w:rPrChange w:id="1080" w:author="张洋" w:date="2017-02-15T11:23:00Z">
            <w:rPr>
              <w:rFonts w:hint="eastAsia"/>
              <w:sz w:val="21"/>
              <w:szCs w:val="21"/>
            </w:rPr>
          </w:rPrChange>
        </w:rPr>
        <w:t>中</w:t>
      </w:r>
      <w:del w:id="1081" w:author="计科院" w:date="2016-12-30T08:35:00Z">
        <w:r w:rsidR="00E714F8" w:rsidRPr="00E714F8">
          <w:rPr>
            <w:rFonts w:hint="eastAsia"/>
            <w:snapToGrid/>
            <w:sz w:val="21"/>
            <w:szCs w:val="21"/>
            <w:rPrChange w:id="1082" w:author="张洋" w:date="2017-02-15T11:23:00Z">
              <w:rPr>
                <w:rFonts w:hint="eastAsia"/>
                <w:sz w:val="21"/>
                <w:szCs w:val="21"/>
              </w:rPr>
            </w:rPrChange>
          </w:rPr>
          <w:delText>的</w:delText>
        </w:r>
      </w:del>
      <w:r w:rsidR="00E714F8" w:rsidRPr="00E714F8">
        <w:rPr>
          <w:rFonts w:hint="eastAsia"/>
          <w:snapToGrid/>
          <w:sz w:val="21"/>
          <w:szCs w:val="21"/>
          <w:rPrChange w:id="1083"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E714F8" w:rsidRPr="00E714F8">
        <w:rPr>
          <w:rFonts w:hint="eastAsia"/>
          <w:snapToGrid/>
          <w:sz w:val="21"/>
          <w:szCs w:val="21"/>
          <w:rPrChange w:id="1084" w:author="张洋" w:date="2017-02-15T11:23:00Z">
            <w:rPr>
              <w:rFonts w:hint="eastAsia"/>
              <w:sz w:val="21"/>
              <w:szCs w:val="21"/>
            </w:rPr>
          </w:rPrChange>
        </w:rPr>
        <w:t>献</w:t>
      </w:r>
      <w:r w:rsidR="00E714F8" w:rsidRPr="00E714F8">
        <w:rPr>
          <w:snapToGrid/>
          <w:sz w:val="21"/>
          <w:szCs w:val="21"/>
          <w:rPrChange w:id="1085" w:author="张洋" w:date="2017-02-15T11:23:00Z">
            <w:rPr>
              <w:sz w:val="21"/>
              <w:szCs w:val="21"/>
            </w:rPr>
          </w:rPrChange>
        </w:rPr>
        <w:t>[15]</w:t>
      </w:r>
      <w:r w:rsidR="00E714F8" w:rsidRPr="00E714F8">
        <w:rPr>
          <w:rFonts w:hint="eastAsia"/>
          <w:snapToGrid/>
          <w:sz w:val="21"/>
          <w:szCs w:val="21"/>
          <w:rPrChange w:id="1086" w:author="张洋" w:date="2017-02-15T11:23:00Z">
            <w:rPr>
              <w:rFonts w:hint="eastAsia"/>
              <w:sz w:val="21"/>
              <w:szCs w:val="21"/>
            </w:rPr>
          </w:rPrChange>
        </w:rPr>
        <w:t>一样</w:t>
      </w:r>
      <w:del w:id="1087" w:author="张洋" w:date="2017-01-04T17:20:00Z">
        <w:r w:rsidR="00E714F8" w:rsidRPr="00E714F8">
          <w:rPr>
            <w:rFonts w:hint="eastAsia"/>
            <w:snapToGrid/>
            <w:sz w:val="21"/>
            <w:szCs w:val="21"/>
            <w:rPrChange w:id="1088" w:author="张洋" w:date="2017-02-15T11:23:00Z">
              <w:rPr>
                <w:rFonts w:hint="eastAsia"/>
                <w:sz w:val="21"/>
                <w:szCs w:val="21"/>
              </w:rPr>
            </w:rPrChange>
          </w:rPr>
          <w:delText>，</w:delText>
        </w:r>
      </w:del>
      <w:ins w:id="1089" w:author="张洋" w:date="2017-01-04T17:20:00Z">
        <w:r w:rsidR="00E714F8" w:rsidRPr="00E714F8">
          <w:rPr>
            <w:snapToGrid/>
            <w:sz w:val="21"/>
            <w:szCs w:val="21"/>
            <w:rPrChange w:id="1090" w:author="张洋" w:date="2017-02-15T11:23:00Z">
              <w:rPr>
                <w:sz w:val="21"/>
                <w:szCs w:val="21"/>
              </w:rPr>
            </w:rPrChange>
          </w:rPr>
          <w:t xml:space="preserve">, </w:t>
        </w:r>
      </w:ins>
      <w:r w:rsidR="00E714F8" w:rsidRPr="00E714F8">
        <w:rPr>
          <w:rFonts w:hint="eastAsia"/>
          <w:snapToGrid/>
          <w:sz w:val="21"/>
          <w:szCs w:val="21"/>
          <w:rPrChange w:id="1091" w:author="张洋" w:date="2017-02-15T11:23:00Z">
            <w:rPr>
              <w:rFonts w:hint="eastAsia"/>
              <w:snapToGrid/>
              <w:sz w:val="21"/>
              <w:szCs w:val="21"/>
              <w:highlight w:val="yellow"/>
            </w:rPr>
          </w:rPrChange>
        </w:rPr>
        <w:t>文献</w:t>
      </w:r>
      <w:r w:rsidR="00E714F8" w:rsidRPr="00E714F8">
        <w:rPr>
          <w:snapToGrid/>
          <w:sz w:val="21"/>
          <w:szCs w:val="21"/>
          <w:rPrChange w:id="1092" w:author="张洋" w:date="2017-02-15T11:23:00Z">
            <w:rPr>
              <w:snapToGrid/>
              <w:sz w:val="21"/>
              <w:szCs w:val="21"/>
              <w:highlight w:val="yellow"/>
            </w:rPr>
          </w:rPrChange>
        </w:rPr>
        <w:t>[18]</w:t>
      </w:r>
      <w:r w:rsidR="00E714F8" w:rsidRPr="00E714F8">
        <w:rPr>
          <w:rFonts w:hint="eastAsia"/>
          <w:snapToGrid/>
          <w:sz w:val="21"/>
          <w:szCs w:val="21"/>
          <w:rPrChange w:id="1093" w:author="张洋" w:date="2017-02-15T11:23:00Z">
            <w:rPr>
              <w:rFonts w:hint="eastAsia"/>
              <w:snapToGrid/>
              <w:sz w:val="21"/>
              <w:szCs w:val="21"/>
              <w:highlight w:val="yellow"/>
            </w:rPr>
          </w:rPrChange>
        </w:rPr>
        <w:t>可达到</w:t>
      </w:r>
      <w:del w:id="1094" w:author="张洋" w:date="2017-01-04T17:20:00Z">
        <w:r w:rsidR="00E714F8" w:rsidRPr="00E714F8">
          <w:rPr>
            <w:rFonts w:hint="eastAsia"/>
            <w:snapToGrid/>
            <w:sz w:val="21"/>
            <w:szCs w:val="21"/>
            <w:rPrChange w:id="1095" w:author="张洋" w:date="2017-02-15T11:23:00Z">
              <w:rPr>
                <w:rFonts w:hint="eastAsia"/>
                <w:snapToGrid/>
                <w:sz w:val="21"/>
                <w:szCs w:val="21"/>
                <w:highlight w:val="yellow"/>
              </w:rPr>
            </w:rPrChange>
          </w:rPr>
          <w:delText>当前嵌入容量的</w:delText>
        </w:r>
      </w:del>
      <w:r w:rsidR="00E714F8" w:rsidRPr="00E714F8">
        <w:rPr>
          <w:rFonts w:hint="eastAsia"/>
          <w:snapToGrid/>
          <w:sz w:val="21"/>
          <w:szCs w:val="21"/>
          <w:rPrChange w:id="1096" w:author="张洋" w:date="2017-02-15T11:23:00Z">
            <w:rPr>
              <w:rFonts w:hint="eastAsia"/>
              <w:snapToGrid/>
              <w:sz w:val="21"/>
              <w:szCs w:val="21"/>
              <w:highlight w:val="yellow"/>
            </w:rPr>
          </w:rPrChange>
        </w:rPr>
        <w:t>所采用</w:t>
      </w:r>
      <w:del w:id="1097" w:author="计科院" w:date="2017-01-13T23:38:00Z">
        <w:r w:rsidR="00E714F8" w:rsidRPr="00E714F8">
          <w:rPr>
            <w:rFonts w:hint="eastAsia"/>
            <w:snapToGrid/>
            <w:sz w:val="21"/>
            <w:szCs w:val="21"/>
            <w:rPrChange w:id="1098" w:author="张洋" w:date="2017-02-15T11:23:00Z">
              <w:rPr>
                <w:rFonts w:hint="eastAsia"/>
                <w:snapToGrid/>
                <w:sz w:val="21"/>
                <w:szCs w:val="21"/>
                <w:highlight w:val="yellow"/>
              </w:rPr>
            </w:rPrChange>
          </w:rPr>
          <w:delText>的</w:delText>
        </w:r>
      </w:del>
      <w:r w:rsidR="00E714F8" w:rsidRPr="00E714F8">
        <w:rPr>
          <w:rFonts w:hint="eastAsia"/>
          <w:snapToGrid/>
          <w:sz w:val="21"/>
          <w:szCs w:val="21"/>
          <w:rPrChange w:id="1099" w:author="张洋" w:date="2017-02-15T11:23:00Z">
            <w:rPr>
              <w:rFonts w:hint="eastAsia"/>
              <w:snapToGrid/>
              <w:sz w:val="21"/>
              <w:szCs w:val="21"/>
              <w:highlight w:val="yellow"/>
            </w:rPr>
          </w:rPrChange>
        </w:rPr>
        <w:t>嵌入策略的最大</w:t>
      </w:r>
      <w:del w:id="1100" w:author="计科院" w:date="2016-12-29T22:58:00Z">
        <w:r w:rsidR="00E714F8" w:rsidRPr="00E714F8">
          <w:rPr>
            <w:rFonts w:hint="eastAsia"/>
            <w:snapToGrid/>
            <w:sz w:val="21"/>
            <w:szCs w:val="21"/>
            <w:rPrChange w:id="1101" w:author="张洋" w:date="2017-02-15T11:23:00Z">
              <w:rPr>
                <w:rFonts w:hint="eastAsia"/>
                <w:snapToGrid/>
                <w:sz w:val="21"/>
                <w:szCs w:val="21"/>
                <w:highlight w:val="yellow"/>
              </w:rPr>
            </w:rPrChange>
          </w:rPr>
          <w:delText>的</w:delText>
        </w:r>
      </w:del>
      <w:r w:rsidR="00E714F8" w:rsidRPr="00E714F8">
        <w:rPr>
          <w:rFonts w:hint="eastAsia"/>
          <w:snapToGrid/>
          <w:sz w:val="21"/>
          <w:szCs w:val="21"/>
          <w:rPrChange w:id="1102"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8pt;height:11.6pt" o:ole="">
            <v:imagedata r:id="rId374" o:title=""/>
          </v:shape>
          <o:OLEObject Type="Embed" ProgID="Equation.DSMT4" ShapeID="_x0000_i1249" DrawAspect="Content" ObjectID="_1555267676" r:id="rId375"/>
        </w:object>
      </w:r>
      <w:r w:rsidR="00E714F8" w:rsidRPr="00E714F8">
        <w:rPr>
          <w:rFonts w:hint="eastAsia"/>
          <w:snapToGrid/>
          <w:sz w:val="21"/>
          <w:szCs w:val="21"/>
          <w:rPrChange w:id="1103" w:author="张洋" w:date="2017-02-15T11:23:00Z">
            <w:rPr>
              <w:rFonts w:hint="eastAsia"/>
              <w:sz w:val="21"/>
              <w:szCs w:val="21"/>
            </w:rPr>
          </w:rPrChange>
        </w:rPr>
        <w:t>时，对载体</w:t>
      </w:r>
      <w:del w:id="1104" w:author="计科院" w:date="2016-12-29T22:59:00Z">
        <w:r w:rsidR="00E714F8" w:rsidRPr="00E714F8">
          <w:rPr>
            <w:rFonts w:hint="eastAsia"/>
            <w:snapToGrid/>
            <w:sz w:val="21"/>
            <w:szCs w:val="21"/>
            <w:rPrChange w:id="1105" w:author="张洋" w:date="2017-02-15T11:23:00Z">
              <w:rPr>
                <w:rFonts w:hint="eastAsia"/>
                <w:sz w:val="21"/>
                <w:szCs w:val="21"/>
              </w:rPr>
            </w:rPrChange>
          </w:rPr>
          <w:delText>的</w:delText>
        </w:r>
      </w:del>
      <w:r w:rsidR="00E714F8" w:rsidRPr="00E714F8">
        <w:rPr>
          <w:rFonts w:hint="eastAsia"/>
          <w:snapToGrid/>
          <w:sz w:val="21"/>
          <w:szCs w:val="21"/>
          <w:rPrChange w:id="1106" w:author="张洋" w:date="2017-02-15T11:23:00Z">
            <w:rPr>
              <w:rFonts w:hint="eastAsia"/>
              <w:sz w:val="21"/>
              <w:szCs w:val="21"/>
            </w:rPr>
          </w:rPrChange>
        </w:rPr>
        <w:t>最大修改量会达到</w:t>
      </w:r>
      <w:r w:rsidR="00D03081" w:rsidRPr="00D03081">
        <w:rPr>
          <w:snapToGrid/>
        </w:rPr>
        <w:object w:dxaOrig="320" w:dyaOrig="260">
          <v:shape id="_x0000_i1250" type="#_x0000_t75" style="width:10.7pt;height:10.7pt" o:ole="">
            <v:imagedata r:id="rId314" o:title=""/>
          </v:shape>
          <o:OLEObject Type="Embed" ProgID="Equation.DSMT4" ShapeID="_x0000_i1250" DrawAspect="Content" ObjectID="_1555267677" r:id="rId376"/>
        </w:object>
      </w:r>
      <w:del w:id="1107" w:author="张洋" w:date="2017-01-04T17:20:00Z">
        <w:r>
          <w:rPr>
            <w:rFonts w:hint="eastAsia"/>
            <w:snapToGrid/>
          </w:rPr>
          <w:delText>，</w:delText>
        </w:r>
      </w:del>
      <w:ins w:id="1108"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del w:id="1109" w:author="计科院" w:date="2017-04-25T20:41:00Z">
        <w:r w:rsidDel="0072308D">
          <w:rPr>
            <w:rFonts w:hint="eastAsia"/>
            <w:snapToGrid/>
          </w:rPr>
          <w:delText xml:space="preserve">, </w:delText>
        </w:r>
      </w:del>
      <w:r>
        <w:rPr>
          <w:rFonts w:hint="eastAsia"/>
          <w:snapToGrid/>
        </w:rPr>
        <w:t>会对载体视觉质量造成较大影响</w:t>
      </w:r>
      <w:ins w:id="1110" w:author="张洋" w:date="2017-01-04T16:20:00Z">
        <w:r>
          <w:rPr>
            <w:rFonts w:hint="eastAsia"/>
            <w:snapToGrid/>
          </w:rPr>
          <w:t>.</w:t>
        </w:r>
      </w:ins>
      <w:del w:id="1111" w:author="张洋" w:date="2017-01-04T16:20:00Z">
        <w:r>
          <w:rPr>
            <w:rFonts w:hint="eastAsia"/>
            <w:snapToGrid/>
          </w:rPr>
          <w:delText>.</w:delText>
        </w:r>
      </w:del>
    </w:p>
    <w:p w:rsidR="001B416A" w:rsidRDefault="00E714F8">
      <w:pPr>
        <w:spacing w:line="240" w:lineRule="auto"/>
        <w:ind w:firstLineChars="200" w:firstLine="436"/>
        <w:rPr>
          <w:del w:id="1112" w:author="张洋" w:date="2017-01-04T16:20:00Z"/>
          <w:snapToGrid/>
          <w:rPrChange w:id="1113" w:author="张洋" w:date="2017-02-15T11:23:00Z">
            <w:rPr>
              <w:del w:id="1114" w:author="张洋" w:date="2017-01-04T16:20:00Z"/>
              <w:snapToGrid/>
              <w:highlight w:val="yellow"/>
            </w:rPr>
          </w:rPrChange>
        </w:rPr>
        <w:pPrChange w:id="1115" w:author="张洋" w:date="2017-05-01T11:44:00Z">
          <w:pPr>
            <w:spacing w:line="400" w:lineRule="exact"/>
            <w:ind w:firstLineChars="200" w:firstLine="436"/>
          </w:pPr>
        </w:pPrChange>
      </w:pPr>
      <w:del w:id="1116" w:author="张洋" w:date="2017-01-04T16:20:00Z">
        <w:r w:rsidRPr="00E714F8">
          <w:rPr>
            <w:rFonts w:hint="eastAsia"/>
            <w:snapToGrid/>
            <w:sz w:val="21"/>
            <w:szCs w:val="21"/>
            <w:rPrChange w:id="1117" w:author="张洋" w:date="2017-02-15T11:23:00Z">
              <w:rPr>
                <w:rFonts w:hint="eastAsia"/>
                <w:snapToGrid/>
                <w:sz w:val="21"/>
                <w:szCs w:val="21"/>
                <w:highlight w:val="yellow"/>
              </w:rPr>
            </w:rPrChange>
          </w:rPr>
          <w:delText>新加的</w:delText>
        </w:r>
        <w:r w:rsidRPr="00E714F8">
          <w:rPr>
            <w:i/>
            <w:snapToGrid/>
            <w:sz w:val="21"/>
            <w:szCs w:val="21"/>
            <w:rPrChange w:id="1118" w:author="张洋" w:date="2017-02-15T11:23:00Z">
              <w:rPr>
                <w:i/>
                <w:snapToGrid/>
                <w:sz w:val="21"/>
                <w:szCs w:val="21"/>
                <w:highlight w:val="yellow"/>
              </w:rPr>
            </w:rPrChange>
          </w:rPr>
          <w:delText>n</w:delText>
        </w:r>
        <w:r w:rsidRPr="00E714F8">
          <w:rPr>
            <w:rFonts w:hint="eastAsia"/>
            <w:snapToGrid/>
            <w:sz w:val="21"/>
            <w:szCs w:val="21"/>
            <w:rPrChange w:id="1119" w:author="张洋" w:date="2017-02-15T11:23:00Z">
              <w:rPr>
                <w:rFonts w:hint="eastAsia"/>
                <w:snapToGrid/>
                <w:sz w:val="21"/>
                <w:szCs w:val="21"/>
                <w:highlight w:val="yellow"/>
              </w:rPr>
            </w:rPrChange>
          </w:rPr>
          <w:delText>维超立方体模映射安全隐写算法：</w:delText>
        </w:r>
        <w:r w:rsidRPr="00E714F8">
          <w:rPr>
            <w:snapToGrid/>
            <w:sz w:val="21"/>
            <w:szCs w:val="21"/>
            <w:rPrChange w:id="1120" w:author="张洋" w:date="2017-02-15T11:23:00Z">
              <w:rPr>
                <w:snapToGrid/>
                <w:sz w:val="21"/>
                <w:szCs w:val="21"/>
                <w:highlight w:val="yellow"/>
              </w:rPr>
            </w:rPrChange>
          </w:rPr>
          <w:delText>2016.1</w:delText>
        </w:r>
        <w:r w:rsidRPr="00E714F8">
          <w:rPr>
            <w:rFonts w:hint="eastAsia"/>
            <w:snapToGrid/>
            <w:sz w:val="21"/>
            <w:szCs w:val="21"/>
            <w:rPrChange w:id="1121" w:author="张洋" w:date="2017-02-15T11:23:00Z">
              <w:rPr>
                <w:rFonts w:hint="eastAsia"/>
                <w:snapToGrid/>
                <w:sz w:val="21"/>
                <w:szCs w:val="21"/>
                <w:highlight w:val="yellow"/>
              </w:rPr>
            </w:rPrChange>
          </w:rPr>
          <w:delText>电子学报暂定为文献</w:delText>
        </w:r>
        <w:r w:rsidRPr="00E714F8">
          <w:rPr>
            <w:snapToGrid/>
            <w:sz w:val="21"/>
            <w:szCs w:val="21"/>
            <w:rPrChange w:id="1122" w:author="张洋" w:date="2017-02-15T11:23:00Z">
              <w:rPr>
                <w:snapToGrid/>
                <w:sz w:val="21"/>
                <w:szCs w:val="21"/>
                <w:highlight w:val="yellow"/>
              </w:rPr>
            </w:rPrChange>
          </w:rPr>
          <w:delText>22{</w:delText>
        </w:r>
      </w:del>
    </w:p>
    <w:p w:rsidR="001B416A" w:rsidRDefault="00E714F8">
      <w:pPr>
        <w:spacing w:line="240" w:lineRule="auto"/>
        <w:ind w:firstLineChars="200" w:firstLine="436"/>
        <w:rPr>
          <w:del w:id="1123" w:author="张洋" w:date="2017-01-04T16:20:00Z"/>
          <w:snapToGrid/>
          <w:rPrChange w:id="1124" w:author="张洋" w:date="2017-02-15T11:23:00Z">
            <w:rPr>
              <w:del w:id="1125" w:author="张洋" w:date="2017-01-04T16:20:00Z"/>
              <w:snapToGrid/>
              <w:highlight w:val="yellow"/>
            </w:rPr>
          </w:rPrChange>
        </w:rPr>
        <w:pPrChange w:id="1126" w:author="张洋" w:date="2017-05-01T11:44:00Z">
          <w:pPr>
            <w:spacing w:line="400" w:lineRule="exact"/>
            <w:ind w:firstLineChars="200" w:firstLine="436"/>
          </w:pPr>
        </w:pPrChange>
      </w:pPr>
      <w:del w:id="1127" w:author="张洋" w:date="2017-01-04T16:20:00Z">
        <w:r w:rsidRPr="00E714F8">
          <w:rPr>
            <w:rFonts w:hint="eastAsia"/>
            <w:snapToGrid/>
            <w:sz w:val="21"/>
            <w:szCs w:val="21"/>
            <w:rPrChange w:id="1128" w:author="张洋" w:date="2017-02-15T11:23:00Z">
              <w:rPr>
                <w:rFonts w:hint="eastAsia"/>
                <w:snapToGrid/>
                <w:sz w:val="21"/>
                <w:szCs w:val="21"/>
                <w:highlight w:val="yellow"/>
              </w:rPr>
            </w:rPrChange>
          </w:rPr>
          <w:delText>文献</w:delText>
        </w:r>
        <w:r w:rsidRPr="00E714F8">
          <w:rPr>
            <w:snapToGrid/>
            <w:sz w:val="21"/>
            <w:szCs w:val="21"/>
            <w:rPrChange w:id="1129" w:author="张洋" w:date="2017-02-15T11:23:00Z">
              <w:rPr>
                <w:snapToGrid/>
                <w:sz w:val="21"/>
                <w:szCs w:val="21"/>
                <w:highlight w:val="yellow"/>
              </w:rPr>
            </w:rPrChange>
          </w:rPr>
          <w:delText>[22]</w:delText>
        </w:r>
        <w:r w:rsidRPr="00E714F8">
          <w:rPr>
            <w:rFonts w:hint="eastAsia"/>
            <w:snapToGrid/>
            <w:sz w:val="21"/>
            <w:szCs w:val="21"/>
            <w:rPrChange w:id="1130" w:author="张洋" w:date="2017-02-15T11:23:00Z">
              <w:rPr>
                <w:rFonts w:hint="eastAsia"/>
                <w:snapToGrid/>
                <w:sz w:val="21"/>
                <w:szCs w:val="21"/>
                <w:highlight w:val="yellow"/>
              </w:rPr>
            </w:rPrChange>
          </w:rPr>
          <w:delText>给出的</w:delText>
        </w:r>
        <w:r w:rsidRPr="00E714F8">
          <w:rPr>
            <w:i/>
            <w:snapToGrid/>
            <w:sz w:val="21"/>
            <w:szCs w:val="21"/>
            <w:rPrChange w:id="1131" w:author="张洋" w:date="2017-02-15T11:23:00Z">
              <w:rPr>
                <w:i/>
                <w:snapToGrid/>
                <w:sz w:val="21"/>
                <w:szCs w:val="21"/>
                <w:highlight w:val="yellow"/>
              </w:rPr>
            </w:rPrChange>
          </w:rPr>
          <w:delText>n</w:delText>
        </w:r>
        <w:r w:rsidRPr="00E714F8">
          <w:rPr>
            <w:rFonts w:hint="eastAsia"/>
            <w:snapToGrid/>
            <w:sz w:val="21"/>
            <w:szCs w:val="21"/>
            <w:rPrChange w:id="1132" w:author="张洋" w:date="2017-02-15T11:23:00Z">
              <w:rPr>
                <w:rFonts w:hint="eastAsia"/>
                <w:snapToGrid/>
                <w:sz w:val="21"/>
                <w:szCs w:val="21"/>
                <w:highlight w:val="yellow"/>
              </w:rPr>
            </w:rPrChange>
          </w:rPr>
          <w:delText>维超立方体模映射安全隐写算法本质同文献</w:delText>
        </w:r>
        <w:r w:rsidRPr="00E714F8">
          <w:rPr>
            <w:snapToGrid/>
            <w:sz w:val="21"/>
            <w:szCs w:val="21"/>
            <w:rPrChange w:id="1133" w:author="张洋" w:date="2017-02-15T11:23:00Z">
              <w:rPr>
                <w:snapToGrid/>
                <w:sz w:val="21"/>
                <w:szCs w:val="21"/>
                <w:highlight w:val="yellow"/>
              </w:rPr>
            </w:rPrChange>
          </w:rPr>
          <w:delText>[18]</w:delText>
        </w:r>
        <w:r w:rsidRPr="00E714F8">
          <w:rPr>
            <w:rFonts w:hint="eastAsia"/>
            <w:snapToGrid/>
            <w:sz w:val="21"/>
            <w:szCs w:val="21"/>
            <w:rPrChange w:id="1134" w:author="张洋" w:date="2017-02-15T11:23:00Z">
              <w:rPr>
                <w:rFonts w:hint="eastAsia"/>
                <w:snapToGrid/>
                <w:sz w:val="21"/>
                <w:szCs w:val="21"/>
                <w:highlight w:val="yellow"/>
              </w:rPr>
            </w:rPrChange>
          </w:rPr>
          <w:delText>一样，只是另一种实现方式另外增加算法安全系数</w:delText>
        </w:r>
        <w:r w:rsidRPr="00E714F8">
          <w:rPr>
            <w:i/>
            <w:snapToGrid/>
            <w:sz w:val="21"/>
            <w:szCs w:val="21"/>
            <w:rPrChange w:id="1135" w:author="张洋" w:date="2017-02-15T11:23:00Z">
              <w:rPr>
                <w:i/>
                <w:snapToGrid/>
                <w:sz w:val="21"/>
                <w:szCs w:val="21"/>
                <w:highlight w:val="yellow"/>
              </w:rPr>
            </w:rPrChange>
          </w:rPr>
          <w:delText>z</w:delText>
        </w:r>
        <w:r w:rsidRPr="00E714F8">
          <w:rPr>
            <w:rFonts w:hint="eastAsia"/>
            <w:snapToGrid/>
            <w:sz w:val="21"/>
            <w:szCs w:val="21"/>
            <w:rPrChange w:id="1136" w:author="张洋" w:date="2017-02-15T11:23:00Z">
              <w:rPr>
                <w:rFonts w:hint="eastAsia"/>
                <w:snapToGrid/>
                <w:sz w:val="21"/>
                <w:szCs w:val="21"/>
                <w:highlight w:val="yellow"/>
              </w:rPr>
            </w:rPrChange>
          </w:rPr>
          <w:delText>以提高安全性，文献</w:delText>
        </w:r>
        <w:r w:rsidRPr="00E714F8">
          <w:rPr>
            <w:snapToGrid/>
            <w:sz w:val="21"/>
            <w:szCs w:val="21"/>
            <w:rPrChange w:id="1137" w:author="张洋" w:date="2017-02-15T11:23:00Z">
              <w:rPr>
                <w:snapToGrid/>
                <w:sz w:val="21"/>
                <w:szCs w:val="21"/>
                <w:highlight w:val="yellow"/>
              </w:rPr>
            </w:rPrChange>
          </w:rPr>
          <w:delText>[22]</w:delText>
        </w:r>
        <w:r w:rsidRPr="00E714F8">
          <w:rPr>
            <w:rFonts w:hint="eastAsia"/>
            <w:snapToGrid/>
            <w:sz w:val="21"/>
            <w:szCs w:val="21"/>
            <w:rPrChange w:id="1138" w:author="张洋" w:date="2017-02-15T11:23:00Z">
              <w:rPr>
                <w:rFonts w:hint="eastAsia"/>
                <w:snapToGrid/>
                <w:sz w:val="21"/>
                <w:szCs w:val="21"/>
                <w:highlight w:val="yellow"/>
              </w:rPr>
            </w:rPrChange>
          </w:rPr>
          <w:delText>首先约定待嵌入的秘密信息为</w:delText>
        </w:r>
        <w:r w:rsidRPr="00E714F8">
          <w:rPr>
            <w:i/>
            <w:snapToGrid/>
            <w:position w:val="-4"/>
            <w:sz w:val="21"/>
            <w:szCs w:val="21"/>
            <w:rPrChange w:id="1139" w:author="张洋" w:date="2017-02-15T11:23:00Z">
              <w:rPr>
                <w:i/>
                <w:snapToGrid/>
                <w:position w:val="-4"/>
                <w:sz w:val="21"/>
                <w:szCs w:val="21"/>
                <w:highlight w:val="yellow"/>
              </w:rPr>
            </w:rPrChange>
          </w:rPr>
          <w:delText>c</w:delText>
        </w:r>
        <w:r w:rsidRPr="00E714F8">
          <w:rPr>
            <w:i/>
            <w:snapToGrid/>
            <w:position w:val="-4"/>
            <w:sz w:val="21"/>
            <w:szCs w:val="21"/>
            <w:vertAlign w:val="superscript"/>
            <w:rPrChange w:id="1140" w:author="张洋" w:date="2017-02-15T11:23:00Z">
              <w:rPr>
                <w:i/>
                <w:snapToGrid/>
                <w:position w:val="-4"/>
                <w:sz w:val="21"/>
                <w:szCs w:val="21"/>
                <w:highlight w:val="yellow"/>
                <w:vertAlign w:val="superscript"/>
              </w:rPr>
            </w:rPrChange>
          </w:rPr>
          <w:delText>n</w:delText>
        </w:r>
        <w:r w:rsidRPr="00E714F8">
          <w:rPr>
            <w:rFonts w:hint="eastAsia"/>
            <w:snapToGrid/>
            <w:sz w:val="21"/>
            <w:szCs w:val="21"/>
            <w:rPrChange w:id="1141" w:author="张洋" w:date="2017-02-15T11:23:00Z">
              <w:rPr>
                <w:rFonts w:hint="eastAsia"/>
                <w:snapToGrid/>
                <w:sz w:val="21"/>
                <w:szCs w:val="21"/>
                <w:highlight w:val="yellow"/>
              </w:rPr>
            </w:rPrChange>
          </w:rPr>
          <w:delText>进制的数，从而确定参数</w:delText>
        </w:r>
        <w:r w:rsidRPr="00E714F8">
          <w:rPr>
            <w:i/>
            <w:snapToGrid/>
            <w:sz w:val="21"/>
            <w:szCs w:val="21"/>
            <w:rPrChange w:id="1142" w:author="张洋" w:date="2017-02-15T11:23:00Z">
              <w:rPr>
                <w:i/>
                <w:snapToGrid/>
                <w:sz w:val="21"/>
                <w:szCs w:val="21"/>
                <w:highlight w:val="yellow"/>
              </w:rPr>
            </w:rPrChange>
          </w:rPr>
          <w:delText>c</w:delText>
        </w:r>
        <w:r w:rsidRPr="00E714F8">
          <w:rPr>
            <w:rFonts w:hint="eastAsia"/>
            <w:snapToGrid/>
            <w:sz w:val="21"/>
            <w:szCs w:val="21"/>
            <w:rPrChange w:id="1143"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65pt;height:13.95pt" o:ole="">
              <v:imagedata r:id="rId69" o:title=""/>
            </v:shape>
            <o:OLEObject Type="Embed" ProgID="Equation.DSMT4" ShapeID="_x0000_i1251" DrawAspect="Content" ObjectID="_1555267678" r:id="rId377"/>
          </w:object>
        </w:r>
        <w:r w:rsidRPr="00E714F8">
          <w:rPr>
            <w:rFonts w:hint="eastAsia"/>
            <w:snapToGrid/>
            <w:sz w:val="21"/>
            <w:szCs w:val="21"/>
            <w:rPrChange w:id="1144" w:author="张洋" w:date="2017-02-15T11:23:00Z">
              <w:rPr>
                <w:rFonts w:hint="eastAsia"/>
                <w:snapToGrid/>
                <w:sz w:val="21"/>
                <w:szCs w:val="21"/>
                <w:highlight w:val="yellow"/>
              </w:rPr>
            </w:rPrChange>
          </w:rPr>
          <w:delText>，对应式</w:delText>
        </w:r>
        <w:r w:rsidRPr="00E714F8">
          <w:rPr>
            <w:snapToGrid/>
            <w:sz w:val="21"/>
            <w:szCs w:val="21"/>
            <w:rPrChange w:id="1145" w:author="张洋" w:date="2017-02-15T11:23:00Z">
              <w:rPr>
                <w:snapToGrid/>
                <w:sz w:val="21"/>
                <w:szCs w:val="21"/>
                <w:highlight w:val="yellow"/>
              </w:rPr>
            </w:rPrChange>
          </w:rPr>
          <w:delText>(4)</w:delText>
        </w:r>
        <w:r w:rsidRPr="00E714F8">
          <w:rPr>
            <w:rFonts w:hint="eastAsia"/>
            <w:snapToGrid/>
            <w:sz w:val="21"/>
            <w:szCs w:val="21"/>
            <w:rPrChange w:id="1146" w:author="张洋" w:date="2017-02-15T11:23:00Z">
              <w:rPr>
                <w:rFonts w:hint="eastAsia"/>
                <w:snapToGrid/>
                <w:sz w:val="21"/>
                <w:szCs w:val="21"/>
                <w:highlight w:val="yellow"/>
              </w:rPr>
            </w:rPrChange>
          </w:rPr>
          <w:delText>中的映射值</w:delText>
        </w:r>
        <w:r w:rsidRPr="00E714F8">
          <w:rPr>
            <w:i/>
            <w:snapToGrid/>
            <w:sz w:val="21"/>
            <w:szCs w:val="21"/>
            <w:rPrChange w:id="1147" w:author="张洋" w:date="2017-02-15T11:23:00Z">
              <w:rPr>
                <w:i/>
                <w:snapToGrid/>
                <w:sz w:val="21"/>
                <w:szCs w:val="21"/>
                <w:highlight w:val="yellow"/>
              </w:rPr>
            </w:rPrChange>
          </w:rPr>
          <w:delText>f</w:delText>
        </w:r>
        <w:r w:rsidRPr="00E714F8">
          <w:rPr>
            <w:rFonts w:hint="eastAsia"/>
            <w:snapToGrid/>
            <w:sz w:val="21"/>
            <w:szCs w:val="21"/>
            <w:rPrChange w:id="1148" w:author="张洋" w:date="2017-02-15T11:23:00Z">
              <w:rPr>
                <w:rFonts w:hint="eastAsia"/>
                <w:snapToGrid/>
                <w:sz w:val="21"/>
                <w:szCs w:val="21"/>
                <w:highlight w:val="yellow"/>
              </w:rPr>
            </w:rPrChange>
          </w:rPr>
          <w:delText>增加安全系数</w:delText>
        </w:r>
        <w:r w:rsidRPr="00E714F8">
          <w:rPr>
            <w:i/>
            <w:snapToGrid/>
            <w:sz w:val="21"/>
            <w:szCs w:val="21"/>
            <w:rPrChange w:id="1149" w:author="张洋" w:date="2017-02-15T11:23:00Z">
              <w:rPr>
                <w:i/>
                <w:snapToGrid/>
                <w:sz w:val="21"/>
                <w:szCs w:val="21"/>
                <w:highlight w:val="yellow"/>
              </w:rPr>
            </w:rPrChange>
          </w:rPr>
          <w:delText>z</w:delText>
        </w:r>
        <w:r w:rsidRPr="00E714F8">
          <w:rPr>
            <w:rFonts w:hint="eastAsia"/>
            <w:snapToGrid/>
            <w:sz w:val="21"/>
            <w:szCs w:val="21"/>
            <w:rPrChange w:id="1150" w:author="张洋" w:date="2017-02-15T11:23:00Z">
              <w:rPr>
                <w:rFonts w:hint="eastAsia"/>
                <w:snapToGrid/>
                <w:sz w:val="21"/>
                <w:szCs w:val="21"/>
                <w:highlight w:val="yellow"/>
              </w:rPr>
            </w:rPrChange>
          </w:rPr>
          <w:delText>后如式</w:delText>
        </w:r>
        <w:r w:rsidRPr="00E714F8">
          <w:rPr>
            <w:snapToGrid/>
            <w:sz w:val="21"/>
            <w:szCs w:val="21"/>
            <w:rPrChange w:id="1151"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52" w:author="张洋" w:date="2017-01-04T16:20:00Z"/>
        </w:trPr>
        <w:tc>
          <w:tcPr>
            <w:tcW w:w="4077" w:type="dxa"/>
          </w:tcPr>
          <w:p w:rsidR="001B416A" w:rsidRDefault="00D03081">
            <w:pPr>
              <w:spacing w:line="240" w:lineRule="auto"/>
              <w:ind w:firstLine="0"/>
              <w:jc w:val="center"/>
              <w:rPr>
                <w:del w:id="1153" w:author="张洋" w:date="2017-01-04T16:20:00Z"/>
                <w:snapToGrid/>
                <w:position w:val="-12"/>
                <w:rPrChange w:id="1154" w:author="张洋" w:date="2017-02-15T11:23:00Z">
                  <w:rPr>
                    <w:del w:id="1155" w:author="张洋" w:date="2017-01-04T16:20:00Z"/>
                    <w:snapToGrid/>
                    <w:position w:val="-12"/>
                    <w:highlight w:val="yellow"/>
                  </w:rPr>
                </w:rPrChange>
              </w:rPr>
              <w:pPrChange w:id="1156" w:author="计科院" w:date="2017-01-11T12:05:00Z">
                <w:pPr>
                  <w:ind w:firstLine="0"/>
                  <w:jc w:val="center"/>
                </w:pPr>
              </w:pPrChange>
            </w:pPr>
            <w:del w:id="1157" w:author="张洋" w:date="2017-01-04T16:20:00Z">
              <w:r w:rsidRPr="00D03081">
                <w:rPr>
                  <w:snapToGrid/>
                  <w:position w:val="-12"/>
                </w:rPr>
                <w:object w:dxaOrig="2200" w:dyaOrig="360">
                  <v:shape id="_x0000_i1252" type="#_x0000_t75" style="width:93.85pt;height:13.95pt" o:ole="">
                    <v:imagedata r:id="rId378" o:title=""/>
                  </v:shape>
                  <o:OLEObject Type="Embed" ProgID="Equation.DSMT4" ShapeID="_x0000_i1252" DrawAspect="Content" ObjectID="_1555267679" r:id="rId379"/>
                </w:object>
              </w:r>
            </w:del>
          </w:p>
        </w:tc>
        <w:tc>
          <w:tcPr>
            <w:tcW w:w="629" w:type="dxa"/>
            <w:vAlign w:val="center"/>
          </w:tcPr>
          <w:p w:rsidR="001B416A" w:rsidRDefault="00E714F8">
            <w:pPr>
              <w:spacing w:line="240" w:lineRule="auto"/>
              <w:ind w:leftChars="-103" w:left="11" w:right="104" w:hangingChars="103" w:hanging="225"/>
              <w:jc w:val="right"/>
              <w:rPr>
                <w:del w:id="1158" w:author="张洋" w:date="2017-01-04T16:20:00Z"/>
                <w:snapToGrid/>
                <w:rPrChange w:id="1159" w:author="张洋" w:date="2017-02-15T11:23:00Z">
                  <w:rPr>
                    <w:del w:id="1160" w:author="张洋" w:date="2017-01-04T16:20:00Z"/>
                    <w:snapToGrid/>
                    <w:highlight w:val="yellow"/>
                  </w:rPr>
                </w:rPrChange>
              </w:rPr>
              <w:pPrChange w:id="1161" w:author="张洋" w:date="2017-05-01T11:44:00Z">
                <w:pPr>
                  <w:ind w:leftChars="-103" w:left="11" w:right="104" w:hangingChars="103" w:hanging="225"/>
                  <w:jc w:val="right"/>
                </w:pPr>
              </w:pPrChange>
            </w:pPr>
            <w:del w:id="1162" w:author="张洋" w:date="2017-01-04T16:20:00Z">
              <w:r w:rsidRPr="00E714F8">
                <w:rPr>
                  <w:snapToGrid/>
                  <w:sz w:val="21"/>
                  <w:szCs w:val="21"/>
                  <w:rPrChange w:id="1163" w:author="张洋" w:date="2017-02-15T11:23:00Z">
                    <w:rPr>
                      <w:snapToGrid/>
                      <w:sz w:val="21"/>
                      <w:szCs w:val="21"/>
                      <w:highlight w:val="yellow"/>
                    </w:rPr>
                  </w:rPrChange>
                </w:rPr>
                <w:delText>(13)</w:delText>
              </w:r>
            </w:del>
          </w:p>
        </w:tc>
      </w:tr>
    </w:tbl>
    <w:p w:rsidR="001B416A" w:rsidRDefault="00E714F8">
      <w:pPr>
        <w:spacing w:line="240" w:lineRule="auto"/>
        <w:ind w:firstLineChars="200" w:firstLine="436"/>
        <w:textAlignment w:val="center"/>
        <w:rPr>
          <w:del w:id="1164" w:author="张洋" w:date="2017-01-04T16:20:00Z"/>
          <w:snapToGrid/>
          <w:rPrChange w:id="1165" w:author="张洋" w:date="2017-02-15T11:23:00Z">
            <w:rPr>
              <w:del w:id="1166" w:author="张洋" w:date="2017-01-04T16:20:00Z"/>
              <w:snapToGrid/>
              <w:highlight w:val="yellow"/>
            </w:rPr>
          </w:rPrChange>
        </w:rPr>
        <w:pPrChange w:id="1167" w:author="张洋" w:date="2017-05-01T11:44:00Z">
          <w:pPr>
            <w:spacing w:line="400" w:lineRule="exact"/>
            <w:ind w:firstLineChars="200" w:firstLine="436"/>
          </w:pPr>
        </w:pPrChange>
      </w:pPr>
      <w:del w:id="1168" w:author="张洋" w:date="2017-01-04T16:20:00Z">
        <w:r w:rsidRPr="00E714F8">
          <w:rPr>
            <w:rFonts w:hint="eastAsia"/>
            <w:snapToGrid/>
            <w:sz w:val="21"/>
            <w:szCs w:val="21"/>
            <w:rPrChange w:id="1169" w:author="张洋" w:date="2017-02-15T11:23:00Z">
              <w:rPr>
                <w:rFonts w:hint="eastAsia"/>
                <w:snapToGrid/>
                <w:sz w:val="21"/>
                <w:szCs w:val="21"/>
                <w:highlight w:val="yellow"/>
              </w:rPr>
            </w:rPrChange>
          </w:rPr>
          <w:delText>式</w:delText>
        </w:r>
        <w:r w:rsidRPr="00E714F8">
          <w:rPr>
            <w:snapToGrid/>
            <w:sz w:val="21"/>
            <w:szCs w:val="21"/>
            <w:rPrChange w:id="1170" w:author="张洋" w:date="2017-02-15T11:23:00Z">
              <w:rPr>
                <w:snapToGrid/>
                <w:sz w:val="21"/>
                <w:szCs w:val="21"/>
                <w:highlight w:val="yellow"/>
              </w:rPr>
            </w:rPrChange>
          </w:rPr>
          <w:delText>(13)</w:delText>
        </w:r>
        <w:r w:rsidRPr="00E714F8">
          <w:rPr>
            <w:rFonts w:hint="eastAsia"/>
            <w:snapToGrid/>
            <w:sz w:val="21"/>
            <w:szCs w:val="21"/>
            <w:rPrChange w:id="1171" w:author="张洋" w:date="2017-02-15T11:23:00Z">
              <w:rPr>
                <w:rFonts w:hint="eastAsia"/>
                <w:snapToGrid/>
                <w:sz w:val="21"/>
                <w:szCs w:val="21"/>
                <w:highlight w:val="yellow"/>
              </w:rPr>
            </w:rPrChange>
          </w:rPr>
          <w:delText>中</w:delText>
        </w:r>
        <w:r w:rsidRPr="00E714F8">
          <w:rPr>
            <w:snapToGrid/>
            <w:sz w:val="21"/>
            <w:szCs w:val="21"/>
            <w:rPrChange w:id="1172"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3.95pt" o:ole="">
              <v:imagedata r:id="rId76" o:title=""/>
            </v:shape>
            <o:OLEObject Type="Embed" ProgID="Equation.DSMT4" ShapeID="_x0000_i1253" DrawAspect="Content" ObjectID="_1555267680" r:id="rId380"/>
          </w:object>
        </w:r>
        <w:r w:rsidRPr="00E714F8">
          <w:rPr>
            <w:snapToGrid/>
            <w:sz w:val="21"/>
            <w:szCs w:val="21"/>
            <w:rPrChange w:id="1173" w:author="张洋" w:date="2017-02-15T11:23:00Z">
              <w:rPr>
                <w:sz w:val="21"/>
                <w:szCs w:val="21"/>
                <w:highlight w:val="yellow"/>
              </w:rPr>
            </w:rPrChange>
          </w:rPr>
          <w:delText>.</w:delText>
        </w:r>
      </w:del>
    </w:p>
    <w:p w:rsidR="001B416A" w:rsidRDefault="00E714F8">
      <w:pPr>
        <w:spacing w:line="240" w:lineRule="auto"/>
        <w:ind w:firstLineChars="200" w:firstLine="436"/>
        <w:textAlignment w:val="center"/>
        <w:rPr>
          <w:del w:id="1174" w:author="张洋" w:date="2017-01-04T16:20:00Z"/>
          <w:snapToGrid/>
          <w:rPrChange w:id="1175" w:author="张洋" w:date="2017-02-15T11:23:00Z">
            <w:rPr>
              <w:del w:id="1176" w:author="张洋" w:date="2017-01-04T16:20:00Z"/>
              <w:snapToGrid/>
              <w:highlight w:val="yellow"/>
            </w:rPr>
          </w:rPrChange>
        </w:rPr>
        <w:pPrChange w:id="1177" w:author="张洋" w:date="2017-05-01T11:44:00Z">
          <w:pPr>
            <w:spacing w:line="400" w:lineRule="exact"/>
            <w:ind w:firstLineChars="200" w:firstLine="436"/>
          </w:pPr>
        </w:pPrChange>
      </w:pPr>
      <w:del w:id="1178" w:author="张洋" w:date="2017-01-04T16:20:00Z">
        <w:r w:rsidRPr="00E714F8">
          <w:rPr>
            <w:rFonts w:hint="eastAsia"/>
            <w:snapToGrid/>
            <w:sz w:val="21"/>
            <w:szCs w:val="21"/>
            <w:rPrChange w:id="1179"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8.95pt;height:13.95pt" o:ole="">
              <v:imagedata r:id="rId381" o:title=""/>
            </v:shape>
            <o:OLEObject Type="Embed" ProgID="Equation.DSMT4" ShapeID="_x0000_i1254" DrawAspect="Content" ObjectID="_1555267681" r:id="rId382"/>
          </w:object>
        </w:r>
        <w:r w:rsidRPr="00E714F8">
          <w:rPr>
            <w:rFonts w:hint="eastAsia"/>
            <w:snapToGrid/>
            <w:sz w:val="21"/>
            <w:szCs w:val="21"/>
            <w:rPrChange w:id="1180" w:author="张洋" w:date="2017-02-15T11:23:00Z">
              <w:rPr>
                <w:rFonts w:hint="eastAsia"/>
                <w:snapToGrid/>
                <w:sz w:val="21"/>
                <w:szCs w:val="21"/>
                <w:highlight w:val="yellow"/>
              </w:rPr>
            </w:rPrChange>
          </w:rPr>
          <w:delText>，因此，</w:delText>
        </w:r>
        <w:r w:rsidRPr="00E714F8">
          <w:rPr>
            <w:snapToGrid/>
            <w:sz w:val="21"/>
            <w:szCs w:val="21"/>
            <w:rPrChange w:id="1181" w:author="张洋" w:date="2017-02-15T11:23:00Z">
              <w:rPr>
                <w:snapToGrid/>
                <w:sz w:val="21"/>
                <w:szCs w:val="21"/>
                <w:highlight w:val="yellow"/>
              </w:rPr>
            </w:rPrChange>
          </w:rPr>
          <w:delText>c</w:delText>
        </w:r>
        <w:r w:rsidRPr="00E714F8">
          <w:rPr>
            <w:rFonts w:hint="eastAsia"/>
            <w:snapToGrid/>
            <w:sz w:val="21"/>
            <w:szCs w:val="21"/>
            <w:rPrChange w:id="1182"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3.95pt;height:13.95pt" o:ole="">
              <v:imagedata r:id="rId383" o:title=""/>
            </v:shape>
            <o:OLEObject Type="Embed" ProgID="Equation.DSMT4" ShapeID="_x0000_i1255" DrawAspect="Content" ObjectID="_1555267682" r:id="rId384"/>
          </w:object>
        </w:r>
        <w:r w:rsidRPr="00E714F8">
          <w:rPr>
            <w:rFonts w:hint="eastAsia"/>
            <w:snapToGrid/>
            <w:sz w:val="21"/>
            <w:szCs w:val="21"/>
            <w:rPrChange w:id="1183"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30.05pt;height:13.95pt" o:ole="">
              <v:imagedata r:id="rId385" o:title=""/>
            </v:shape>
            <o:OLEObject Type="Embed" ProgID="Equation.DSMT4" ShapeID="_x0000_i1256" DrawAspect="Content" ObjectID="_1555267683" r:id="rId386"/>
          </w:object>
        </w:r>
        <w:r w:rsidRPr="00E714F8">
          <w:rPr>
            <w:rFonts w:hint="eastAsia"/>
            <w:snapToGrid/>
            <w:sz w:val="21"/>
            <w:szCs w:val="21"/>
            <w:rPrChange w:id="1184"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35pt;height:7.45pt" o:ole="">
              <v:imagedata r:id="rId387" o:title=""/>
            </v:shape>
            <o:OLEObject Type="Embed" ProgID="Equation.DSMT4" ShapeID="_x0000_i1257" DrawAspect="Content" ObjectID="_1555267684" r:id="rId388"/>
          </w:object>
        </w:r>
        <w:r w:rsidRPr="00E714F8">
          <w:rPr>
            <w:rFonts w:hint="eastAsia"/>
            <w:snapToGrid/>
            <w:sz w:val="21"/>
            <w:szCs w:val="21"/>
            <w:rPrChange w:id="1185" w:author="张洋" w:date="2017-02-15T11:23:00Z">
              <w:rPr>
                <w:rFonts w:hint="eastAsia"/>
                <w:sz w:val="21"/>
                <w:szCs w:val="21"/>
                <w:highlight w:val="yellow"/>
              </w:rPr>
            </w:rPrChange>
          </w:rPr>
          <w:delText>种取值，</w:delText>
        </w:r>
        <w:r w:rsidRPr="00E714F8">
          <w:rPr>
            <w:snapToGrid/>
            <w:sz w:val="21"/>
            <w:szCs w:val="21"/>
            <w:rPrChange w:id="1186" w:author="张洋" w:date="2017-02-15T11:23:00Z">
              <w:rPr>
                <w:i/>
                <w:snapToGrid/>
                <w:sz w:val="21"/>
                <w:szCs w:val="21"/>
                <w:highlight w:val="yellow"/>
              </w:rPr>
            </w:rPrChange>
          </w:rPr>
          <w:delText>c</w:delText>
        </w:r>
        <w:r w:rsidRPr="00E714F8">
          <w:rPr>
            <w:rFonts w:hint="eastAsia"/>
            <w:snapToGrid/>
            <w:sz w:val="21"/>
            <w:szCs w:val="21"/>
            <w:rPrChange w:id="1187"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3.95pt;height:13.95pt" o:ole="">
              <v:imagedata r:id="rId383" o:title=""/>
            </v:shape>
            <o:OLEObject Type="Embed" ProgID="Equation.DSMT4" ShapeID="_x0000_i1258" DrawAspect="Content" ObjectID="_1555267685" r:id="rId389"/>
          </w:object>
        </w:r>
        <w:r w:rsidRPr="00E714F8">
          <w:rPr>
            <w:rFonts w:hint="eastAsia"/>
            <w:snapToGrid/>
            <w:sz w:val="21"/>
            <w:szCs w:val="21"/>
            <w:rPrChange w:id="1188"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85pt;height:13.95pt" o:ole="">
              <v:imagedata r:id="rId390" o:title=""/>
            </v:shape>
            <o:OLEObject Type="Embed" ProgID="Equation.DSMT4" ShapeID="_x0000_i1259" DrawAspect="Content" ObjectID="_1555267686" r:id="rId391"/>
          </w:object>
        </w:r>
        <w:r w:rsidRPr="00E714F8">
          <w:rPr>
            <w:rFonts w:hint="eastAsia"/>
            <w:snapToGrid/>
            <w:sz w:val="21"/>
            <w:szCs w:val="21"/>
            <w:rPrChange w:id="1189"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6.95pt;height:7.45pt" o:ole="">
              <v:imagedata r:id="rId392" o:title=""/>
            </v:shape>
            <o:OLEObject Type="Embed" ProgID="Equation.DSMT4" ShapeID="_x0000_i1260" DrawAspect="Content" ObjectID="_1555267687" r:id="rId393"/>
          </w:object>
        </w:r>
        <w:r w:rsidRPr="00E714F8">
          <w:rPr>
            <w:rFonts w:hint="eastAsia"/>
            <w:snapToGrid/>
            <w:sz w:val="21"/>
            <w:szCs w:val="21"/>
            <w:rPrChange w:id="1190" w:author="张洋" w:date="2017-02-15T11:23:00Z">
              <w:rPr>
                <w:rFonts w:hint="eastAsia"/>
                <w:sz w:val="21"/>
                <w:szCs w:val="21"/>
                <w:highlight w:val="yellow"/>
              </w:rPr>
            </w:rPrChange>
          </w:rPr>
          <w:delText>种取值，由于</w:delText>
        </w:r>
        <w:r w:rsidRPr="00E714F8">
          <w:rPr>
            <w:snapToGrid/>
            <w:sz w:val="21"/>
            <w:szCs w:val="21"/>
            <w:rPrChange w:id="1191" w:author="张洋" w:date="2017-02-15T11:23:00Z">
              <w:rPr>
                <w:i/>
                <w:snapToGrid/>
                <w:sz w:val="21"/>
                <w:szCs w:val="21"/>
                <w:highlight w:val="yellow"/>
              </w:rPr>
            </w:rPrChange>
          </w:rPr>
          <w:delText>c</w:delText>
        </w:r>
        <w:r w:rsidRPr="00E714F8">
          <w:rPr>
            <w:rFonts w:hint="eastAsia"/>
            <w:snapToGrid/>
            <w:sz w:val="21"/>
            <w:szCs w:val="21"/>
            <w:rPrChange w:id="1192"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3.95pt;height:13.95pt" o:ole="">
              <v:imagedata r:id="rId383" o:title=""/>
            </v:shape>
            <o:OLEObject Type="Embed" ProgID="Equation.DSMT4" ShapeID="_x0000_i1261" DrawAspect="Content" ObjectID="_1555267688" r:id="rId394"/>
          </w:object>
        </w:r>
        <w:r w:rsidRPr="00E714F8">
          <w:rPr>
            <w:rFonts w:hint="eastAsia"/>
            <w:snapToGrid/>
            <w:sz w:val="21"/>
            <w:szCs w:val="21"/>
            <w:rPrChange w:id="1193"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35pt;height:13.95pt" o:ole="">
              <v:imagedata r:id="rId395" o:title=""/>
            </v:shape>
            <o:OLEObject Type="Embed" ProgID="Equation.DSMT4" ShapeID="_x0000_i1262" DrawAspect="Content" ObjectID="_1555267689" r:id="rId396"/>
          </w:object>
        </w:r>
        <w:r w:rsidRPr="00E714F8">
          <w:rPr>
            <w:rFonts w:hint="eastAsia"/>
            <w:snapToGrid/>
            <w:sz w:val="21"/>
            <w:szCs w:val="21"/>
            <w:rPrChange w:id="1194"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3.95pt;height:13.95pt" o:ole="">
              <v:imagedata r:id="rId397" o:title=""/>
            </v:shape>
            <o:OLEObject Type="Embed" ProgID="Equation.DSMT4" ShapeID="_x0000_i1263" DrawAspect="Content" ObjectID="_1555267690" r:id="rId398"/>
          </w:object>
        </w:r>
        <w:r w:rsidRPr="00E714F8">
          <w:rPr>
            <w:rFonts w:hint="eastAsia"/>
            <w:snapToGrid/>
            <w:sz w:val="21"/>
            <w:szCs w:val="21"/>
            <w:rPrChange w:id="1195" w:author="张洋" w:date="2017-02-15T11:23:00Z">
              <w:rPr>
                <w:rFonts w:hint="eastAsia"/>
                <w:sz w:val="21"/>
                <w:szCs w:val="21"/>
                <w:highlight w:val="yellow"/>
              </w:rPr>
            </w:rPrChange>
          </w:rPr>
          <w:delText>种，因此文献</w:delText>
        </w:r>
        <w:r w:rsidRPr="00E714F8">
          <w:rPr>
            <w:snapToGrid/>
            <w:sz w:val="21"/>
            <w:szCs w:val="21"/>
            <w:rPrChange w:id="1196" w:author="张洋" w:date="2017-02-15T11:23:00Z">
              <w:rPr>
                <w:snapToGrid/>
                <w:sz w:val="21"/>
                <w:szCs w:val="21"/>
                <w:highlight w:val="yellow"/>
              </w:rPr>
            </w:rPrChange>
          </w:rPr>
          <w:delText>[22]</w:delText>
        </w:r>
        <w:r w:rsidRPr="00E714F8">
          <w:rPr>
            <w:rFonts w:hint="eastAsia"/>
            <w:snapToGrid/>
            <w:sz w:val="21"/>
            <w:szCs w:val="21"/>
            <w:rPrChange w:id="1197"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3.95pt;height:13.95pt" o:ole="">
              <v:imagedata r:id="rId397" o:title=""/>
            </v:shape>
            <o:OLEObject Type="Embed" ProgID="Equation.DSMT4" ShapeID="_x0000_i1264" DrawAspect="Content" ObjectID="_1555267691" r:id="rId399"/>
          </w:object>
        </w:r>
        <w:r w:rsidRPr="00E714F8">
          <w:rPr>
            <w:rFonts w:hint="eastAsia"/>
            <w:snapToGrid/>
            <w:sz w:val="21"/>
            <w:szCs w:val="21"/>
            <w:rPrChange w:id="1198"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7.4pt;height:13.95pt" o:ole="">
              <v:imagedata r:id="rId374" o:title=""/>
            </v:shape>
            <o:OLEObject Type="Embed" ProgID="Equation.DSMT4" ShapeID="_x0000_i1265" DrawAspect="Content" ObjectID="_1555267692" r:id="rId400"/>
          </w:object>
        </w:r>
        <w:r w:rsidRPr="00E714F8">
          <w:rPr>
            <w:rFonts w:hint="eastAsia"/>
            <w:snapToGrid/>
            <w:sz w:val="21"/>
            <w:szCs w:val="21"/>
            <w:rPrChange w:id="1199"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3.95pt;height:13.95pt" o:ole="">
              <v:imagedata r:id="rId314" o:title=""/>
            </v:shape>
            <o:OLEObject Type="Embed" ProgID="Equation.DSMT4" ShapeID="_x0000_i1266" DrawAspect="Content" ObjectID="_1555267693" r:id="rId401"/>
          </w:object>
        </w:r>
        <w:r w:rsidRPr="00E714F8">
          <w:rPr>
            <w:rFonts w:hint="eastAsia"/>
            <w:snapToGrid/>
            <w:sz w:val="21"/>
            <w:szCs w:val="21"/>
            <w:rPrChange w:id="1200" w:author="张洋" w:date="2017-02-15T11:23:00Z">
              <w:rPr>
                <w:rFonts w:hint="eastAsia"/>
                <w:snapToGrid/>
                <w:sz w:val="21"/>
                <w:szCs w:val="21"/>
                <w:highlight w:val="yellow"/>
              </w:rPr>
            </w:rPrChange>
          </w:rPr>
          <w:delText>，会对载体视觉质量造成较大影响</w:delText>
        </w:r>
        <w:r w:rsidRPr="00E714F8">
          <w:rPr>
            <w:snapToGrid/>
            <w:sz w:val="21"/>
            <w:szCs w:val="21"/>
            <w:rPrChange w:id="1201" w:author="张洋" w:date="2017-02-15T11:23:00Z">
              <w:rPr>
                <w:snapToGrid/>
                <w:sz w:val="21"/>
                <w:szCs w:val="21"/>
                <w:highlight w:val="yellow"/>
              </w:rPr>
            </w:rPrChange>
          </w:rPr>
          <w:delText>.}</w:delText>
        </w:r>
      </w:del>
    </w:p>
    <w:p w:rsidR="001B416A" w:rsidRDefault="00E714F8">
      <w:pPr>
        <w:spacing w:line="240" w:lineRule="auto"/>
        <w:ind w:firstLineChars="200" w:firstLine="436"/>
        <w:textAlignment w:val="center"/>
        <w:rPr>
          <w:del w:id="1202" w:author="张洋" w:date="2017-01-04T16:20:00Z"/>
          <w:snapToGrid/>
          <w:rPrChange w:id="1203" w:author="张洋" w:date="2017-02-15T11:23:00Z">
            <w:rPr>
              <w:del w:id="1204" w:author="张洋" w:date="2017-01-04T16:20:00Z"/>
              <w:snapToGrid/>
              <w:highlight w:val="yellow"/>
            </w:rPr>
          </w:rPrChange>
        </w:rPr>
        <w:pPrChange w:id="1205" w:author="张洋" w:date="2017-05-01T11:44:00Z">
          <w:pPr>
            <w:spacing w:line="400" w:lineRule="exact"/>
            <w:ind w:firstLineChars="200" w:firstLine="436"/>
          </w:pPr>
        </w:pPrChange>
      </w:pPr>
      <w:del w:id="1206" w:author="张洋" w:date="2017-01-04T16:20:00Z">
        <w:r w:rsidRPr="00E714F8">
          <w:rPr>
            <w:rFonts w:hint="eastAsia"/>
            <w:snapToGrid/>
            <w:sz w:val="21"/>
            <w:szCs w:val="21"/>
            <w:rPrChange w:id="1207" w:author="张洋" w:date="2017-02-15T11:23:00Z">
              <w:rPr>
                <w:rFonts w:hint="eastAsia"/>
                <w:snapToGrid/>
                <w:sz w:val="21"/>
                <w:szCs w:val="21"/>
                <w:highlight w:val="yellow"/>
              </w:rPr>
            </w:rPrChange>
          </w:rPr>
          <w:delText>新加的</w:delText>
        </w:r>
        <w:r w:rsidRPr="00E714F8">
          <w:rPr>
            <w:snapToGrid/>
            <w:sz w:val="21"/>
            <w:szCs w:val="21"/>
            <w:rPrChange w:id="1208" w:author="张洋" w:date="2017-02-15T11:23:00Z">
              <w:rPr>
                <w:snapToGrid/>
                <w:sz w:val="21"/>
                <w:szCs w:val="21"/>
                <w:highlight w:val="yellow"/>
              </w:rPr>
            </w:rPrChange>
          </w:rPr>
          <w:delText>A steganographic scheme by fully exploiting modification directions</w:delText>
        </w:r>
        <w:r w:rsidRPr="00E714F8">
          <w:rPr>
            <w:rFonts w:hint="eastAsia"/>
            <w:snapToGrid/>
            <w:sz w:val="21"/>
            <w:szCs w:val="21"/>
            <w:rPrChange w:id="1209" w:author="张洋" w:date="2017-02-15T11:23:00Z">
              <w:rPr>
                <w:rFonts w:hint="eastAsia"/>
                <w:snapToGrid/>
                <w:sz w:val="21"/>
                <w:szCs w:val="21"/>
                <w:highlight w:val="yellow"/>
              </w:rPr>
            </w:rPrChange>
          </w:rPr>
          <w:delText>暂定为文献</w:delText>
        </w:r>
        <w:r w:rsidRPr="00E714F8">
          <w:rPr>
            <w:snapToGrid/>
            <w:sz w:val="21"/>
            <w:szCs w:val="21"/>
            <w:rPrChange w:id="1210" w:author="张洋" w:date="2017-02-15T11:23:00Z">
              <w:rPr>
                <w:snapToGrid/>
                <w:sz w:val="21"/>
                <w:szCs w:val="21"/>
                <w:highlight w:val="yellow"/>
              </w:rPr>
            </w:rPrChange>
          </w:rPr>
          <w:delText>23{</w:delText>
        </w:r>
      </w:del>
    </w:p>
    <w:p w:rsidR="001B416A" w:rsidRDefault="00E714F8">
      <w:pPr>
        <w:spacing w:line="240" w:lineRule="auto"/>
        <w:ind w:firstLineChars="200" w:firstLine="436"/>
        <w:textAlignment w:val="center"/>
        <w:rPr>
          <w:del w:id="1211" w:author="张洋" w:date="2017-01-04T16:20:00Z"/>
          <w:snapToGrid/>
        </w:rPr>
        <w:pPrChange w:id="1212" w:author="张洋" w:date="2017-05-01T11:44:00Z">
          <w:pPr>
            <w:spacing w:line="400" w:lineRule="exact"/>
            <w:ind w:firstLineChars="200" w:firstLine="436"/>
          </w:pPr>
        </w:pPrChange>
      </w:pPr>
      <w:del w:id="1213" w:author="张洋" w:date="2017-01-04T16:20:00Z">
        <w:r w:rsidRPr="00E714F8">
          <w:rPr>
            <w:rFonts w:hint="eastAsia"/>
            <w:snapToGrid/>
            <w:sz w:val="21"/>
            <w:szCs w:val="21"/>
            <w:rPrChange w:id="1214" w:author="张洋" w:date="2017-02-15T11:23:00Z">
              <w:rPr>
                <w:rFonts w:hint="eastAsia"/>
                <w:snapToGrid/>
                <w:sz w:val="21"/>
                <w:szCs w:val="21"/>
                <w:highlight w:val="yellow"/>
              </w:rPr>
            </w:rPrChange>
          </w:rPr>
          <w:delText>文献</w:delText>
        </w:r>
        <w:r w:rsidRPr="00E714F8">
          <w:rPr>
            <w:snapToGrid/>
            <w:sz w:val="21"/>
            <w:szCs w:val="21"/>
            <w:rPrChange w:id="1215" w:author="张洋" w:date="2017-02-15T11:23:00Z">
              <w:rPr>
                <w:snapToGrid/>
                <w:sz w:val="21"/>
                <w:szCs w:val="21"/>
                <w:highlight w:val="yellow"/>
              </w:rPr>
            </w:rPrChange>
          </w:rPr>
          <w:delText>[23]</w:delText>
        </w:r>
        <w:r w:rsidRPr="00E714F8">
          <w:rPr>
            <w:rFonts w:hint="eastAsia"/>
            <w:snapToGrid/>
            <w:sz w:val="21"/>
            <w:szCs w:val="21"/>
            <w:rPrChange w:id="1216"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3.95pt;height:13.95pt" o:ole="">
              <v:imagedata r:id="rId402" o:title=""/>
            </v:shape>
            <o:OLEObject Type="Embed" ProgID="Equation.DSMT4" ShapeID="_x0000_i1267" DrawAspect="Content" ObjectID="_1555267694" r:id="rId403"/>
          </w:object>
        </w:r>
        <w:r w:rsidRPr="00E714F8">
          <w:rPr>
            <w:rFonts w:hint="eastAsia"/>
            <w:snapToGrid/>
            <w:sz w:val="21"/>
            <w:szCs w:val="21"/>
            <w:rPrChange w:id="1217"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5.3pt;height:13.95pt" o:ole="">
              <v:imagedata r:id="rId404" o:title=""/>
            </v:shape>
            <o:OLEObject Type="Embed" ProgID="Equation.DSMT4" ShapeID="_x0000_i1268" DrawAspect="Content" ObjectID="_1555267695" r:id="rId405"/>
          </w:object>
        </w:r>
        <w:r w:rsidRPr="00E714F8">
          <w:rPr>
            <w:rFonts w:hint="eastAsia"/>
            <w:snapToGrid/>
            <w:sz w:val="21"/>
            <w:szCs w:val="21"/>
            <w:rPrChange w:id="1218"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8.95pt;height:13.95pt" o:ole="">
              <v:imagedata r:id="rId406" o:title=""/>
            </v:shape>
            <o:OLEObject Type="Embed" ProgID="Equation.DSMT4" ShapeID="_x0000_i1269" DrawAspect="Content" ObjectID="_1555267696" r:id="rId407"/>
          </w:object>
        </w:r>
        <w:r w:rsidRPr="00E714F8">
          <w:rPr>
            <w:rFonts w:hint="eastAsia"/>
            <w:snapToGrid/>
            <w:sz w:val="21"/>
            <w:szCs w:val="21"/>
            <w:rPrChange w:id="1219" w:author="张洋" w:date="2017-02-15T11:23:00Z">
              <w:rPr>
                <w:rFonts w:hint="eastAsia"/>
                <w:snapToGrid/>
                <w:sz w:val="21"/>
                <w:szCs w:val="21"/>
                <w:highlight w:val="yellow"/>
              </w:rPr>
            </w:rPrChange>
          </w:rPr>
          <w:delText>，和文献</w:delText>
        </w:r>
        <w:r w:rsidRPr="00E714F8">
          <w:rPr>
            <w:snapToGrid/>
            <w:sz w:val="21"/>
            <w:szCs w:val="21"/>
            <w:rPrChange w:id="1220" w:author="张洋" w:date="2017-02-15T11:23:00Z">
              <w:rPr>
                <w:snapToGrid/>
                <w:sz w:val="21"/>
                <w:szCs w:val="21"/>
                <w:highlight w:val="yellow"/>
              </w:rPr>
            </w:rPrChange>
          </w:rPr>
          <w:delText>[22]</w:delText>
        </w:r>
        <w:r w:rsidRPr="00E714F8">
          <w:rPr>
            <w:rFonts w:hint="eastAsia"/>
            <w:snapToGrid/>
            <w:sz w:val="21"/>
            <w:szCs w:val="21"/>
            <w:rPrChange w:id="1221" w:author="张洋" w:date="2017-02-15T11:23:00Z">
              <w:rPr>
                <w:rFonts w:hint="eastAsia"/>
                <w:snapToGrid/>
                <w:sz w:val="21"/>
                <w:szCs w:val="21"/>
                <w:highlight w:val="yellow"/>
              </w:rPr>
            </w:rPrChange>
          </w:rPr>
          <w:delText>类似，文献</w:delText>
        </w:r>
        <w:r w:rsidRPr="00E714F8">
          <w:rPr>
            <w:snapToGrid/>
            <w:sz w:val="21"/>
            <w:szCs w:val="21"/>
            <w:rPrChange w:id="1222"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3.95pt;height:13.95pt" o:ole="">
              <v:imagedata r:id="rId383" o:title=""/>
            </v:shape>
            <o:OLEObject Type="Embed" ProgID="Equation.DSMT4" ShapeID="_x0000_i1270" DrawAspect="Content" ObjectID="_1555267697" r:id="rId408"/>
          </w:object>
        </w:r>
        <w:r w:rsidRPr="00E714F8">
          <w:rPr>
            <w:rFonts w:hint="eastAsia"/>
            <w:snapToGrid/>
            <w:sz w:val="21"/>
            <w:szCs w:val="21"/>
            <w:rPrChange w:id="1223"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3.95pt;height:13.95pt" o:ole="">
              <v:imagedata r:id="rId402" o:title=""/>
            </v:shape>
            <o:OLEObject Type="Embed" ProgID="Equation.DSMT4" ShapeID="_x0000_i1271" DrawAspect="Content" ObjectID="_1555267698" r:id="rId409"/>
          </w:object>
        </w:r>
        <w:r w:rsidRPr="00E714F8">
          <w:rPr>
            <w:rFonts w:hint="eastAsia"/>
            <w:snapToGrid/>
            <w:sz w:val="21"/>
            <w:szCs w:val="21"/>
            <w:rPrChange w:id="1224"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3.95pt;height:13.95pt" o:ole="">
              <v:imagedata r:id="rId402" o:title=""/>
            </v:shape>
            <o:OLEObject Type="Embed" ProgID="Equation.DSMT4" ShapeID="_x0000_i1272" DrawAspect="Content" ObjectID="_1555267699" r:id="rId410"/>
          </w:object>
        </w:r>
        <w:r w:rsidRPr="00E714F8">
          <w:rPr>
            <w:rFonts w:hint="eastAsia"/>
            <w:snapToGrid/>
            <w:sz w:val="21"/>
            <w:szCs w:val="21"/>
            <w:rPrChange w:id="1225"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3.95pt;height:13.95pt" o:ole="">
              <v:imagedata r:id="rId402" o:title=""/>
            </v:shape>
            <o:OLEObject Type="Embed" ProgID="Equation.DSMT4" ShapeID="_x0000_i1273" DrawAspect="Content" ObjectID="_1555267700" r:id="rId411"/>
          </w:object>
        </w:r>
        <w:r w:rsidRPr="00E714F8">
          <w:rPr>
            <w:rFonts w:hint="eastAsia"/>
            <w:snapToGrid/>
            <w:sz w:val="21"/>
            <w:szCs w:val="21"/>
            <w:rPrChange w:id="1226" w:author="张洋" w:date="2017-02-15T11:23:00Z">
              <w:rPr>
                <w:rFonts w:hint="eastAsia"/>
                <w:snapToGrid/>
                <w:sz w:val="21"/>
                <w:szCs w:val="21"/>
                <w:highlight w:val="yellow"/>
              </w:rPr>
            </w:rPrChange>
          </w:rPr>
          <w:delText>值较大时，会对载体视觉质量造成较大影响</w:delText>
        </w:r>
        <w:r w:rsidRPr="00E714F8">
          <w:rPr>
            <w:snapToGrid/>
            <w:sz w:val="21"/>
            <w:szCs w:val="21"/>
            <w:rPrChange w:id="1227" w:author="张洋" w:date="2017-02-15T11:23:00Z">
              <w:rPr>
                <w:snapToGrid/>
                <w:sz w:val="21"/>
                <w:szCs w:val="21"/>
                <w:highlight w:val="yellow"/>
              </w:rPr>
            </w:rPrChange>
          </w:rPr>
          <w:delText>}</w:delText>
        </w:r>
      </w:del>
    </w:p>
    <w:p w:rsidR="001B416A" w:rsidRDefault="00FA686E">
      <w:pPr>
        <w:spacing w:line="240" w:lineRule="auto"/>
        <w:ind w:firstLineChars="200" w:firstLine="416"/>
        <w:textAlignment w:val="center"/>
        <w:rPr>
          <w:snapToGrid/>
          <w:rPrChange w:id="1228" w:author="张洋" w:date="2017-02-15T11:23:00Z">
            <w:rPr/>
          </w:rPrChange>
        </w:rPr>
      </w:pPr>
      <w:r>
        <w:rPr>
          <w:rFonts w:hint="eastAsia"/>
          <w:snapToGrid/>
        </w:rPr>
        <w:t>除了基于</w:t>
      </w:r>
      <w:del w:id="1229"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30" w:author="张洋" w:date="2017-01-04T16:20:00Z">
        <w:r>
          <w:rPr>
            <w:rFonts w:hint="eastAsia"/>
            <w:snapToGrid/>
          </w:rPr>
          <w:delText>19</w:delText>
        </w:r>
      </w:del>
      <w:ins w:id="1231" w:author="张洋" w:date="2017-01-04T16:20:00Z">
        <w:r>
          <w:rPr>
            <w:rFonts w:hint="eastAsia"/>
            <w:snapToGrid/>
          </w:rPr>
          <w:t>20</w:t>
        </w:r>
      </w:ins>
      <w:r>
        <w:rPr>
          <w:rFonts w:hint="eastAsia"/>
          <w:snapToGrid/>
        </w:rPr>
        <w:t>]</w:t>
      </w:r>
      <w:r>
        <w:rPr>
          <w:rFonts w:hint="eastAsia"/>
          <w:snapToGrid/>
        </w:rPr>
        <w:t>结合数独阵</w:t>
      </w:r>
      <w:del w:id="1232"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25pt;height:9.3pt" o:ole="">
            <v:imagedata r:id="rId412" o:title=""/>
          </v:shape>
          <o:OLEObject Type="Embed" ProgID="Equation.DSMT4" ShapeID="_x0000_i1274" DrawAspect="Content" ObjectID="_1555267701" r:id="rId413"/>
        </w:object>
      </w:r>
      <w:r>
        <w:rPr>
          <w:snapToGrid/>
        </w:rPr>
        <w:t>规模</w:t>
      </w:r>
      <w:del w:id="1233"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2pt;height:13.95pt" o:ole="">
            <v:imagedata r:id="rId414" o:title=""/>
          </v:shape>
          <o:OLEObject Type="Embed" ProgID="Equation.DSMT4" ShapeID="_x0000_i1275" DrawAspect="Content" ObjectID="_1555267702" r:id="rId415"/>
        </w:object>
      </w:r>
      <w:r>
        <w:rPr>
          <w:snapToGrid/>
        </w:rPr>
        <w:t>范围内</w:t>
      </w:r>
      <w:del w:id="1234"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35"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3.95pt;height:13.95pt" o:ole="">
            <v:imagedata r:id="rId416" o:title=""/>
          </v:shape>
          <o:OLEObject Type="Embed" ProgID="Equation.DSMT4" ShapeID="_x0000_i1276" DrawAspect="Content" ObjectID="_1555267703" r:id="rId417"/>
        </w:object>
      </w:r>
      <w:r w:rsidR="00E714F8" w:rsidRPr="00E714F8">
        <w:rPr>
          <w:rFonts w:hint="eastAsia"/>
          <w:snapToGrid/>
          <w:sz w:val="21"/>
          <w:szCs w:val="21"/>
          <w:rPrChange w:id="1236" w:author="张洋" w:date="2017-02-15T11:23:00Z">
            <w:rPr>
              <w:rFonts w:hint="eastAsia"/>
              <w:sz w:val="21"/>
              <w:szCs w:val="21"/>
            </w:rPr>
          </w:rPrChange>
        </w:rPr>
        <w:t>进制</w:t>
      </w:r>
      <w:del w:id="1237" w:author="计科院" w:date="2017-01-13T23:42:00Z">
        <w:r w:rsidR="00E714F8" w:rsidRPr="00E714F8">
          <w:rPr>
            <w:rFonts w:hint="eastAsia"/>
            <w:snapToGrid/>
            <w:sz w:val="21"/>
            <w:szCs w:val="21"/>
            <w:rPrChange w:id="1238" w:author="张洋" w:date="2017-02-15T11:23:00Z">
              <w:rPr>
                <w:rFonts w:hint="eastAsia"/>
                <w:sz w:val="21"/>
                <w:szCs w:val="21"/>
              </w:rPr>
            </w:rPrChange>
          </w:rPr>
          <w:delText>的</w:delText>
        </w:r>
      </w:del>
      <w:r w:rsidR="00E714F8" w:rsidRPr="00E714F8">
        <w:rPr>
          <w:rFonts w:hint="eastAsia"/>
          <w:snapToGrid/>
          <w:sz w:val="21"/>
          <w:szCs w:val="21"/>
          <w:rPrChange w:id="1239" w:author="张洋" w:date="2017-02-15T11:23:00Z">
            <w:rPr>
              <w:rFonts w:hint="eastAsia"/>
              <w:sz w:val="21"/>
              <w:szCs w:val="21"/>
            </w:rPr>
          </w:rPrChange>
        </w:rPr>
        <w:t>数</w:t>
      </w:r>
      <w:r w:rsidR="00E714F8" w:rsidRPr="00E714F8">
        <w:rPr>
          <w:snapToGrid/>
          <w:sz w:val="21"/>
          <w:szCs w:val="21"/>
          <w:rPrChange w:id="1240" w:author="张洋" w:date="2017-02-15T11:23:00Z">
            <w:rPr>
              <w:sz w:val="21"/>
              <w:szCs w:val="21"/>
            </w:rPr>
          </w:rPrChange>
        </w:rPr>
        <w:t xml:space="preserve">. </w:t>
      </w:r>
      <w:del w:id="1241" w:author="计科院" w:date="2017-02-14T21:39:00Z">
        <w:r w:rsidR="00E714F8" w:rsidRPr="00E714F8">
          <w:rPr>
            <w:rFonts w:hint="eastAsia"/>
            <w:snapToGrid/>
            <w:sz w:val="21"/>
            <w:szCs w:val="21"/>
            <w:rPrChange w:id="1242" w:author="张洋" w:date="2017-02-15T11:23:00Z">
              <w:rPr>
                <w:rFonts w:hint="eastAsia"/>
                <w:sz w:val="21"/>
                <w:szCs w:val="21"/>
              </w:rPr>
            </w:rPrChange>
          </w:rPr>
          <w:delText>图</w:delText>
        </w:r>
        <w:r w:rsidR="00E714F8" w:rsidRPr="00E714F8">
          <w:rPr>
            <w:snapToGrid/>
            <w:sz w:val="21"/>
            <w:szCs w:val="21"/>
            <w:rPrChange w:id="1243" w:author="张洋" w:date="2017-02-15T11:23:00Z">
              <w:rPr>
                <w:sz w:val="21"/>
                <w:szCs w:val="21"/>
              </w:rPr>
            </w:rPrChange>
          </w:rPr>
          <w:delText>1</w:delText>
        </w:r>
        <w:r w:rsidR="00E714F8" w:rsidRPr="00E714F8">
          <w:rPr>
            <w:rFonts w:hint="eastAsia"/>
            <w:snapToGrid/>
            <w:sz w:val="21"/>
            <w:szCs w:val="21"/>
            <w:rPrChange w:id="1244" w:author="张洋" w:date="2017-02-15T11:23:00Z">
              <w:rPr>
                <w:rFonts w:hint="eastAsia"/>
                <w:sz w:val="21"/>
                <w:szCs w:val="21"/>
              </w:rPr>
            </w:rPrChange>
          </w:rPr>
          <w:delText>给出了</w:delText>
        </w:r>
      </w:del>
      <w:del w:id="1245" w:author="计科院" w:date="2017-01-13T23:46:00Z">
        <w:r w:rsidR="00E714F8" w:rsidRPr="00E714F8">
          <w:rPr>
            <w:rFonts w:hint="eastAsia"/>
            <w:snapToGrid/>
            <w:sz w:val="21"/>
            <w:szCs w:val="21"/>
            <w:rPrChange w:id="1246" w:author="张洋" w:date="2017-02-15T11:23:00Z">
              <w:rPr>
                <w:rFonts w:hint="eastAsia"/>
                <w:sz w:val="21"/>
                <w:szCs w:val="21"/>
              </w:rPr>
            </w:rPrChange>
          </w:rPr>
          <w:delText>一个</w:delText>
        </w:r>
      </w:del>
      <w:del w:id="1247" w:author="计科院" w:date="2017-02-14T21:39:00Z">
        <w:r w:rsidR="00E714F8" w:rsidRPr="00E714F8">
          <w:rPr>
            <w:snapToGrid/>
            <w:sz w:val="21"/>
            <w:szCs w:val="21"/>
            <w:rPrChange w:id="1248" w:author="张洋" w:date="2017-02-15T11:23:00Z">
              <w:rPr>
                <w:sz w:val="21"/>
                <w:szCs w:val="21"/>
              </w:rPr>
            </w:rPrChange>
          </w:rPr>
          <w:delText>MEMD</w:delText>
        </w:r>
        <w:r w:rsidR="00E714F8" w:rsidRPr="00E714F8">
          <w:rPr>
            <w:rFonts w:hint="eastAsia"/>
            <w:snapToGrid/>
            <w:sz w:val="21"/>
            <w:szCs w:val="21"/>
            <w:rPrChange w:id="1249" w:author="张洋" w:date="2017-02-15T11:23:00Z">
              <w:rPr>
                <w:rFonts w:hint="eastAsia"/>
                <w:sz w:val="21"/>
                <w:szCs w:val="21"/>
              </w:rPr>
            </w:rPrChange>
          </w:rPr>
          <w:delText>方法的嵌入实例</w:delText>
        </w:r>
        <w:r w:rsidR="00E714F8" w:rsidRPr="00E714F8">
          <w:rPr>
            <w:snapToGrid/>
            <w:sz w:val="21"/>
            <w:szCs w:val="21"/>
            <w:rPrChange w:id="1250" w:author="张洋" w:date="2017-02-15T11:23:00Z">
              <w:rPr>
                <w:sz w:val="21"/>
                <w:szCs w:val="21"/>
              </w:rPr>
            </w:rPrChange>
          </w:rPr>
          <w:delText>,</w:delText>
        </w:r>
        <w:r w:rsidR="00E714F8" w:rsidRPr="00E714F8">
          <w:rPr>
            <w:rFonts w:hint="eastAsia"/>
            <w:snapToGrid/>
            <w:sz w:val="21"/>
            <w:szCs w:val="21"/>
            <w:rPrChange w:id="1251"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35pt;height:13.95pt" o:ole="">
              <v:imagedata r:id="rId418" o:title=""/>
            </v:shape>
            <o:OLEObject Type="Embed" ProgID="Equation.DSMT4" ShapeID="_x0000_i1277" DrawAspect="Content" ObjectID="_1555267704" r:id="rId419"/>
          </w:object>
        </w:r>
        <w:r w:rsidR="00E714F8" w:rsidRPr="00E714F8">
          <w:rPr>
            <w:snapToGrid/>
            <w:sz w:val="21"/>
            <w:szCs w:val="21"/>
            <w:rPrChange w:id="1252" w:author="张洋" w:date="2017-02-15T11:23:00Z">
              <w:rPr>
                <w:sz w:val="21"/>
                <w:szCs w:val="21"/>
              </w:rPr>
            </w:rPrChange>
          </w:rPr>
          <w:delText>,</w:delText>
        </w:r>
        <w:r w:rsidR="00E714F8" w:rsidRPr="00E714F8">
          <w:rPr>
            <w:rFonts w:hint="eastAsia"/>
            <w:snapToGrid/>
            <w:sz w:val="21"/>
            <w:szCs w:val="21"/>
            <w:rPrChange w:id="1253"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65pt;height:13.95pt" o:ole="">
              <v:imagedata r:id="rId420" o:title=""/>
            </v:shape>
            <o:OLEObject Type="Embed" ProgID="Equation.DSMT4" ShapeID="_x0000_i1278" DrawAspect="Content" ObjectID="_1555267705" r:id="rId421"/>
          </w:object>
        </w:r>
        <w:r w:rsidR="00E714F8" w:rsidRPr="00E714F8">
          <w:rPr>
            <w:rFonts w:hint="eastAsia"/>
            <w:snapToGrid/>
            <w:sz w:val="21"/>
            <w:szCs w:val="21"/>
            <w:rPrChange w:id="1254"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95pt;height:12.1pt" o:ole="">
              <v:imagedata r:id="rId422" o:title=""/>
            </v:shape>
            <o:OLEObject Type="Embed" ProgID="Equation.DSMT4" ShapeID="_x0000_i1279" DrawAspect="Content" ObjectID="_1555267706" r:id="rId423"/>
          </w:object>
        </w:r>
      </w:del>
      <w:ins w:id="1255" w:author="张洋" w:date="2017-01-04T17:21:00Z">
        <w:del w:id="1256" w:author="计科院" w:date="2017-02-14T21:39:00Z">
          <w:r w:rsidR="00E714F8" w:rsidRPr="00E714F8">
            <w:rPr>
              <w:snapToGrid/>
              <w:sz w:val="21"/>
              <w:szCs w:val="21"/>
              <w:rPrChange w:id="1257" w:author="张洋" w:date="2017-02-15T11:23:00Z">
                <w:rPr>
                  <w:position w:val="-10"/>
                  <w:sz w:val="21"/>
                  <w:szCs w:val="21"/>
                </w:rPr>
              </w:rPrChange>
            </w:rPr>
            <w:delText xml:space="preserve">, </w:delText>
          </w:r>
        </w:del>
      </w:ins>
      <w:del w:id="1258" w:author="计科院" w:date="2017-02-14T21:39:00Z">
        <w:r w:rsidR="00E714F8" w:rsidRPr="00E714F8">
          <w:rPr>
            <w:rFonts w:hint="eastAsia"/>
            <w:snapToGrid/>
            <w:sz w:val="21"/>
            <w:szCs w:val="21"/>
            <w:rPrChange w:id="1259" w:author="张洋" w:date="2017-02-15T11:23:00Z">
              <w:rPr>
                <w:rFonts w:hint="eastAsia"/>
                <w:sz w:val="21"/>
                <w:szCs w:val="21"/>
              </w:rPr>
            </w:rPrChange>
          </w:rPr>
          <w:delText>在图中找到元素值</w:delText>
        </w:r>
        <w:r w:rsidR="00E714F8" w:rsidRPr="00E714F8">
          <w:rPr>
            <w:snapToGrid/>
            <w:sz w:val="21"/>
            <w:szCs w:val="21"/>
            <w:rPrChange w:id="1260" w:author="张洋" w:date="2017-02-15T11:23:00Z">
              <w:rPr>
                <w:sz w:val="21"/>
                <w:szCs w:val="21"/>
              </w:rPr>
            </w:rPrChange>
          </w:rPr>
          <w:delText>6,</w:delText>
        </w:r>
        <w:r w:rsidR="00E714F8" w:rsidRPr="00E714F8">
          <w:rPr>
            <w:rFonts w:hint="eastAsia"/>
            <w:snapToGrid/>
            <w:sz w:val="21"/>
            <w:szCs w:val="21"/>
            <w:rPrChange w:id="1261" w:author="张洋" w:date="2017-02-15T11:23:00Z">
              <w:rPr>
                <w:rFonts w:hint="eastAsia"/>
                <w:sz w:val="21"/>
                <w:szCs w:val="21"/>
              </w:rPr>
            </w:rPrChange>
          </w:rPr>
          <w:delText>如黑色边框所在位置元素</w:delText>
        </w:r>
        <w:r w:rsidR="00E714F8" w:rsidRPr="00E714F8">
          <w:rPr>
            <w:snapToGrid/>
            <w:sz w:val="21"/>
            <w:szCs w:val="21"/>
            <w:rPrChange w:id="1262" w:author="张洋" w:date="2017-02-15T11:23:00Z">
              <w:rPr>
                <w:sz w:val="21"/>
                <w:szCs w:val="21"/>
              </w:rPr>
            </w:rPrChange>
          </w:rPr>
          <w:delText xml:space="preserve">, </w:delText>
        </w:r>
        <w:r w:rsidR="00E714F8" w:rsidRPr="00E714F8">
          <w:rPr>
            <w:rFonts w:hint="eastAsia"/>
            <w:snapToGrid/>
            <w:sz w:val="21"/>
            <w:szCs w:val="21"/>
            <w:rPrChange w:id="1263" w:author="张洋" w:date="2017-02-15T11:23:00Z">
              <w:rPr>
                <w:rFonts w:hint="eastAsia"/>
                <w:sz w:val="21"/>
                <w:szCs w:val="21"/>
              </w:rPr>
            </w:rPrChange>
          </w:rPr>
          <w:delText>假设实际需要嵌入的秘密值为</w:delText>
        </w:r>
        <w:r w:rsidR="00E714F8" w:rsidRPr="00E714F8">
          <w:rPr>
            <w:snapToGrid/>
            <w:sz w:val="21"/>
            <w:szCs w:val="21"/>
            <w:rPrChange w:id="1264" w:author="张洋" w:date="2017-02-15T11:23:00Z">
              <w:rPr>
                <w:sz w:val="21"/>
                <w:szCs w:val="21"/>
              </w:rPr>
            </w:rPrChange>
          </w:rPr>
          <w:delText xml:space="preserve">1, </w:delText>
        </w:r>
        <w:r w:rsidR="00E714F8" w:rsidRPr="00E714F8">
          <w:rPr>
            <w:rFonts w:hint="eastAsia"/>
            <w:snapToGrid/>
            <w:sz w:val="21"/>
            <w:szCs w:val="21"/>
            <w:rPrChange w:id="1265" w:author="张洋" w:date="2017-02-15T11:23:00Z">
              <w:rPr>
                <w:rFonts w:hint="eastAsia"/>
                <w:sz w:val="21"/>
                <w:szCs w:val="21"/>
              </w:rPr>
            </w:rPrChange>
          </w:rPr>
          <w:delText>如灰色阴影方块元素</w:delText>
        </w:r>
        <w:r w:rsidR="00E714F8" w:rsidRPr="00E714F8">
          <w:rPr>
            <w:snapToGrid/>
            <w:sz w:val="21"/>
            <w:szCs w:val="21"/>
            <w:rPrChange w:id="1266" w:author="张洋" w:date="2017-02-15T11:23:00Z">
              <w:rPr>
                <w:sz w:val="21"/>
                <w:szCs w:val="21"/>
              </w:rPr>
            </w:rPrChange>
          </w:rPr>
          <w:delText xml:space="preserve">, </w:delText>
        </w:r>
        <w:r w:rsidR="00E714F8" w:rsidRPr="00E714F8">
          <w:rPr>
            <w:rFonts w:hint="eastAsia"/>
            <w:snapToGrid/>
            <w:sz w:val="21"/>
            <w:szCs w:val="21"/>
            <w:rPrChange w:id="1267" w:author="张洋" w:date="2017-02-15T11:23:00Z">
              <w:rPr>
                <w:rFonts w:hint="eastAsia"/>
                <w:sz w:val="21"/>
                <w:szCs w:val="21"/>
              </w:rPr>
            </w:rPrChange>
          </w:rPr>
          <w:delText>因此可将</w:delText>
        </w:r>
        <w:r w:rsidR="00D03081" w:rsidRPr="00D03081">
          <w:rPr>
            <w:snapToGrid/>
          </w:rPr>
          <w:object w:dxaOrig="540" w:dyaOrig="360">
            <v:shape id="_x0000_i1280" type="#_x0000_t75" style="width:21.35pt;height:13.95pt" o:ole="">
              <v:imagedata r:id="rId424" o:title=""/>
            </v:shape>
            <o:OLEObject Type="Embed" ProgID="Equation.DSMT4" ShapeID="_x0000_i1280" DrawAspect="Content" ObjectID="_1555267707" r:id="rId425"/>
          </w:object>
        </w:r>
        <w:r w:rsidR="00E714F8" w:rsidRPr="00E714F8">
          <w:rPr>
            <w:rFonts w:hint="eastAsia"/>
            <w:snapToGrid/>
            <w:sz w:val="21"/>
            <w:szCs w:val="21"/>
            <w:rPrChange w:id="1268" w:author="张洋" w:date="2017-02-15T11:23:00Z">
              <w:rPr>
                <w:rFonts w:hint="eastAsia"/>
                <w:sz w:val="21"/>
                <w:szCs w:val="21"/>
              </w:rPr>
            </w:rPrChange>
          </w:rPr>
          <w:delText>修改为</w:delText>
        </w:r>
        <w:r w:rsidR="00D03081" w:rsidRPr="00D03081">
          <w:rPr>
            <w:snapToGrid/>
          </w:rPr>
          <w:object w:dxaOrig="560" w:dyaOrig="360">
            <v:shape id="_x0000_i1281" type="#_x0000_t75" style="width:21.35pt;height:13.95pt" o:ole="">
              <v:imagedata r:id="rId426" o:title=""/>
            </v:shape>
            <o:OLEObject Type="Embed" ProgID="Equation.DSMT4" ShapeID="_x0000_i1281" DrawAspect="Content" ObjectID="_1555267708" r:id="rId427"/>
          </w:object>
        </w:r>
        <w:r w:rsidR="00E714F8" w:rsidRPr="00E714F8">
          <w:rPr>
            <w:rFonts w:hint="eastAsia"/>
            <w:snapToGrid/>
            <w:sz w:val="21"/>
            <w:szCs w:val="21"/>
            <w:rPrChange w:id="1269" w:author="张洋" w:date="2017-02-15T11:23:00Z">
              <w:rPr>
                <w:rFonts w:hint="eastAsia"/>
                <w:sz w:val="21"/>
                <w:szCs w:val="21"/>
              </w:rPr>
            </w:rPrChange>
          </w:rPr>
          <w:delText>来嵌入秘密值</w:delText>
        </w:r>
        <w:r w:rsidR="00E714F8" w:rsidRPr="00E714F8">
          <w:rPr>
            <w:snapToGrid/>
            <w:sz w:val="21"/>
            <w:szCs w:val="21"/>
            <w:rPrChange w:id="1270" w:author="张洋" w:date="2017-02-15T11:23:00Z">
              <w:rPr>
                <w:sz w:val="21"/>
                <w:szCs w:val="21"/>
              </w:rPr>
            </w:rPrChange>
          </w:rPr>
          <w:delText>1</w:delText>
        </w:r>
        <w:r w:rsidR="00E714F8" w:rsidRPr="00E714F8">
          <w:rPr>
            <w:rFonts w:hint="eastAsia"/>
            <w:snapToGrid/>
            <w:sz w:val="21"/>
            <w:szCs w:val="21"/>
            <w:rPrChange w:id="1271" w:author="张洋" w:date="2017-02-15T11:23:00Z">
              <w:rPr>
                <w:rFonts w:hint="eastAsia"/>
                <w:sz w:val="21"/>
                <w:szCs w:val="21"/>
              </w:rPr>
            </w:rPrChange>
          </w:rPr>
          <w:delText>，</w:delText>
        </w:r>
      </w:del>
      <w:ins w:id="1272" w:author="张洋" w:date="2017-01-14T08:59:00Z">
        <w:del w:id="1273" w:author="计科院" w:date="2017-02-14T21:39:00Z">
          <w:r>
            <w:rPr>
              <w:rFonts w:hint="eastAsia"/>
              <w:snapToGrid/>
            </w:rPr>
            <w:delText xml:space="preserve">, </w:delText>
          </w:r>
        </w:del>
      </w:ins>
      <w:del w:id="1274" w:author="计科院" w:date="2017-02-14T21:39:00Z">
        <w:r w:rsidR="00E714F8" w:rsidRPr="00E714F8">
          <w:rPr>
            <w:rFonts w:hint="eastAsia"/>
            <w:snapToGrid/>
            <w:sz w:val="21"/>
            <w:szCs w:val="21"/>
            <w:rPrChange w:id="1275" w:author="张洋" w:date="2017-02-15T11:23:00Z">
              <w:rPr>
                <w:rFonts w:hint="eastAsia"/>
                <w:sz w:val="21"/>
                <w:szCs w:val="21"/>
              </w:rPr>
            </w:rPrChange>
          </w:rPr>
          <w:delText>其中</w:delText>
        </w:r>
        <w:r w:rsidR="00D03081" w:rsidRPr="00D03081">
          <w:rPr>
            <w:snapToGrid/>
          </w:rPr>
          <w:object w:dxaOrig="1260" w:dyaOrig="360">
            <v:shape id="_x0000_i1282" type="#_x0000_t75" style="width:50.65pt;height:13.95pt" o:ole="">
              <v:imagedata r:id="rId428" o:title=""/>
            </v:shape>
            <o:OLEObject Type="Embed" ProgID="Equation.DSMT4" ShapeID="_x0000_i1282" DrawAspect="Content" ObjectID="_1555267709" r:id="rId429"/>
          </w:object>
        </w:r>
        <w:r w:rsidR="00E714F8" w:rsidRPr="00E714F8">
          <w:rPr>
            <w:snapToGrid/>
            <w:sz w:val="21"/>
            <w:szCs w:val="21"/>
            <w:rPrChange w:id="1276"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1B416A" w:rsidRDefault="00D03081">
            <w:pPr>
              <w:spacing w:line="240" w:lineRule="auto"/>
              <w:ind w:firstLine="0"/>
              <w:jc w:val="center"/>
              <w:rPr>
                <w:snapToGrid/>
              </w:rPr>
              <w:pPrChange w:id="1277" w:author="计科院" w:date="2017-01-11T12:05:00Z">
                <w:pPr>
                  <w:spacing w:line="400" w:lineRule="exact"/>
                  <w:ind w:firstLine="0"/>
                  <w:jc w:val="center"/>
                </w:pPr>
              </w:pPrChange>
            </w:pPr>
            <w:r w:rsidRPr="00D03081">
              <w:rPr>
                <w:snapToGrid/>
                <w:position w:val="-12"/>
              </w:rPr>
              <w:object w:dxaOrig="260" w:dyaOrig="360">
                <v:shape id="_x0000_i1283" type="#_x0000_t75" style="width:10.7pt;height:15.8pt" o:ole="">
                  <v:imagedata r:id="rId430" o:title=""/>
                </v:shape>
                <o:OLEObject Type="Embed" ProgID="Equation.DSMT4" ShapeID="_x0000_i1283" DrawAspect="Content" ObjectID="_1555267710" r:id="rId431"/>
              </w:object>
            </w: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278"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1B416A" w:rsidRDefault="00FA686E">
            <w:pPr>
              <w:spacing w:line="240" w:lineRule="auto"/>
              <w:ind w:firstLine="0"/>
              <w:rPr>
                <w:snapToGrid/>
              </w:rPr>
              <w:pPrChange w:id="1279" w:author="计科院" w:date="2017-01-11T12:05:00Z">
                <w:pPr>
                  <w:spacing w:line="400" w:lineRule="exact"/>
                  <w:ind w:firstLine="0"/>
                </w:pPr>
              </w:pPrChange>
            </w:pPr>
            <w:r>
              <w:rPr>
                <w:rFonts w:hint="eastAsia"/>
                <w:snapToGrid/>
              </w:rPr>
              <w:t>6</w:t>
            </w:r>
          </w:p>
        </w:tc>
        <w:tc>
          <w:tcPr>
            <w:tcW w:w="431" w:type="dxa"/>
          </w:tcPr>
          <w:p w:rsidR="001B416A" w:rsidRDefault="00FA686E">
            <w:pPr>
              <w:spacing w:line="240" w:lineRule="auto"/>
              <w:ind w:firstLine="0"/>
              <w:rPr>
                <w:snapToGrid/>
              </w:rPr>
              <w:pPrChange w:id="1280" w:author="计科院" w:date="2017-01-11T12:05:00Z">
                <w:pPr>
                  <w:spacing w:line="400" w:lineRule="exact"/>
                  <w:ind w:firstLine="0"/>
                </w:pPr>
              </w:pPrChange>
            </w:pPr>
            <w:r>
              <w:rPr>
                <w:rFonts w:hint="eastAsia"/>
                <w:snapToGrid/>
              </w:rPr>
              <w:t>7</w:t>
            </w:r>
          </w:p>
        </w:tc>
        <w:tc>
          <w:tcPr>
            <w:tcW w:w="432" w:type="dxa"/>
          </w:tcPr>
          <w:p w:rsidR="001B416A" w:rsidRDefault="00FA686E">
            <w:pPr>
              <w:spacing w:line="240" w:lineRule="auto"/>
              <w:ind w:firstLine="0"/>
              <w:rPr>
                <w:snapToGrid/>
              </w:rPr>
              <w:pPrChange w:id="1281" w:author="计科院" w:date="2017-01-11T12:05:00Z">
                <w:pPr>
                  <w:spacing w:line="400" w:lineRule="exact"/>
                  <w:ind w:firstLine="0"/>
                </w:pPr>
              </w:pPrChange>
            </w:pPr>
            <w:r>
              <w:rPr>
                <w:rFonts w:hint="eastAsia"/>
                <w:snapToGrid/>
              </w:rPr>
              <w:t>8</w:t>
            </w:r>
          </w:p>
        </w:tc>
        <w:tc>
          <w:tcPr>
            <w:tcW w:w="433" w:type="dxa"/>
          </w:tcPr>
          <w:p w:rsidR="001B416A"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0</w:t>
            </w:r>
          </w:p>
        </w:tc>
        <w:tc>
          <w:tcPr>
            <w:tcW w:w="433" w:type="dxa"/>
          </w:tcPr>
          <w:p w:rsidR="001B416A"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1</w:t>
            </w:r>
          </w:p>
        </w:tc>
        <w:tc>
          <w:tcPr>
            <w:tcW w:w="433" w:type="dxa"/>
          </w:tcPr>
          <w:p w:rsidR="001B416A"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2</w:t>
            </w:r>
          </w:p>
        </w:tc>
        <w:tc>
          <w:tcPr>
            <w:tcW w:w="433" w:type="dxa"/>
          </w:tcPr>
          <w:p w:rsidR="001B416A"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3</w:t>
            </w:r>
          </w:p>
        </w:tc>
        <w:tc>
          <w:tcPr>
            <w:tcW w:w="433" w:type="dxa"/>
          </w:tcPr>
          <w:p w:rsidR="001B416A"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4</w:t>
            </w:r>
          </w:p>
        </w:tc>
        <w:tc>
          <w:tcPr>
            <w:tcW w:w="373" w:type="dxa"/>
          </w:tcPr>
          <w:p w:rsidR="001B416A"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1B416A" w:rsidRDefault="001B416A">
            <w:pPr>
              <w:spacing w:line="240" w:lineRule="auto"/>
              <w:ind w:firstLine="0"/>
              <w:rPr>
                <w:bCs/>
                <w:snapToGrid/>
                <w:szCs w:val="32"/>
              </w:rPr>
              <w:pPrChange w:id="128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1B416A"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3</w:t>
            </w:r>
          </w:p>
        </w:tc>
        <w:tc>
          <w:tcPr>
            <w:tcW w:w="431" w:type="dxa"/>
          </w:tcPr>
          <w:p w:rsidR="001B416A"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4</w:t>
            </w:r>
          </w:p>
        </w:tc>
        <w:tc>
          <w:tcPr>
            <w:tcW w:w="432" w:type="dxa"/>
          </w:tcPr>
          <w:p w:rsidR="001B416A"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5</w:t>
            </w:r>
          </w:p>
        </w:tc>
        <w:tc>
          <w:tcPr>
            <w:tcW w:w="433" w:type="dxa"/>
          </w:tcPr>
          <w:p w:rsidR="001B416A"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6</w:t>
            </w:r>
          </w:p>
        </w:tc>
        <w:tc>
          <w:tcPr>
            <w:tcW w:w="433" w:type="dxa"/>
          </w:tcPr>
          <w:p w:rsidR="001B416A"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7</w:t>
            </w:r>
          </w:p>
        </w:tc>
        <w:tc>
          <w:tcPr>
            <w:tcW w:w="433" w:type="dxa"/>
          </w:tcPr>
          <w:p w:rsidR="001B416A"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8</w:t>
            </w:r>
          </w:p>
        </w:tc>
        <w:tc>
          <w:tcPr>
            <w:tcW w:w="433" w:type="dxa"/>
          </w:tcPr>
          <w:p w:rsidR="001B416A"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0</w:t>
            </w:r>
          </w:p>
        </w:tc>
        <w:tc>
          <w:tcPr>
            <w:tcW w:w="433" w:type="dxa"/>
          </w:tcPr>
          <w:p w:rsidR="001B416A"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1</w:t>
            </w:r>
          </w:p>
        </w:tc>
        <w:tc>
          <w:tcPr>
            <w:tcW w:w="373" w:type="dxa"/>
          </w:tcPr>
          <w:p w:rsidR="001B416A"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1B416A" w:rsidRDefault="001B416A">
            <w:pPr>
              <w:spacing w:line="240" w:lineRule="auto"/>
              <w:ind w:firstLine="0"/>
              <w:rPr>
                <w:bCs/>
                <w:snapToGrid/>
                <w:szCs w:val="32"/>
              </w:rPr>
              <w:pPrChange w:id="129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1B416A"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0</w:t>
            </w:r>
          </w:p>
        </w:tc>
        <w:tc>
          <w:tcPr>
            <w:tcW w:w="431" w:type="dxa"/>
          </w:tcPr>
          <w:p w:rsidR="001B416A"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1B416A"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1B416A"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1B416A"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4</w:t>
            </w:r>
          </w:p>
        </w:tc>
        <w:tc>
          <w:tcPr>
            <w:tcW w:w="433" w:type="dxa"/>
          </w:tcPr>
          <w:p w:rsidR="001B416A"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5</w:t>
            </w:r>
          </w:p>
        </w:tc>
        <w:tc>
          <w:tcPr>
            <w:tcW w:w="433" w:type="dxa"/>
          </w:tcPr>
          <w:p w:rsidR="001B416A"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6</w:t>
            </w:r>
          </w:p>
        </w:tc>
        <w:tc>
          <w:tcPr>
            <w:tcW w:w="433" w:type="dxa"/>
          </w:tcPr>
          <w:p w:rsidR="001B416A"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7</w:t>
            </w:r>
          </w:p>
        </w:tc>
        <w:tc>
          <w:tcPr>
            <w:tcW w:w="373" w:type="dxa"/>
          </w:tcPr>
          <w:p w:rsidR="001B416A"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1B416A" w:rsidRDefault="001B416A">
            <w:pPr>
              <w:spacing w:line="240" w:lineRule="auto"/>
              <w:ind w:firstLine="0"/>
              <w:rPr>
                <w:bCs/>
                <w:snapToGrid/>
                <w:szCs w:val="32"/>
              </w:rPr>
              <w:pPrChange w:id="131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1B416A"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1B416A"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1B416A"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1B416A"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1B416A" w:rsidRDefault="00FA686E">
            <w:pPr>
              <w:spacing w:line="240" w:lineRule="auto"/>
              <w:ind w:firstLine="0"/>
              <w:rPr>
                <w:snapToGrid/>
              </w:rPr>
              <w:pPrChange w:id="1316"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1B416A"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2</w:t>
            </w:r>
          </w:p>
        </w:tc>
        <w:tc>
          <w:tcPr>
            <w:tcW w:w="433" w:type="dxa"/>
          </w:tcPr>
          <w:p w:rsidR="001B416A" w:rsidRDefault="00FA686E">
            <w:pPr>
              <w:spacing w:line="240" w:lineRule="auto"/>
              <w:ind w:firstLine="0"/>
              <w:rPr>
                <w:snapToGrid/>
              </w:rPr>
              <w:pPrChange w:id="1318" w:author="计科院" w:date="2017-01-11T12:05:00Z">
                <w:pPr>
                  <w:spacing w:line="400" w:lineRule="exact"/>
                  <w:ind w:firstLine="0"/>
                </w:pPr>
              </w:pPrChange>
            </w:pPr>
            <w:r>
              <w:rPr>
                <w:rFonts w:hint="eastAsia"/>
                <w:snapToGrid/>
              </w:rPr>
              <w:t>3</w:t>
            </w:r>
          </w:p>
        </w:tc>
        <w:tc>
          <w:tcPr>
            <w:tcW w:w="433" w:type="dxa"/>
          </w:tcPr>
          <w:p w:rsidR="001B416A"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4</w:t>
            </w:r>
          </w:p>
        </w:tc>
        <w:tc>
          <w:tcPr>
            <w:tcW w:w="373" w:type="dxa"/>
          </w:tcPr>
          <w:p w:rsidR="001B416A"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1B416A" w:rsidRDefault="001B416A">
            <w:pPr>
              <w:spacing w:line="240" w:lineRule="auto"/>
              <w:ind w:firstLine="0"/>
              <w:rPr>
                <w:bCs/>
                <w:snapToGrid/>
                <w:szCs w:val="32"/>
              </w:rPr>
              <w:pPrChange w:id="132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1B416A"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1B416A"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1B416A"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1B416A"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1B416A"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1B416A"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8</w:t>
            </w:r>
          </w:p>
        </w:tc>
        <w:tc>
          <w:tcPr>
            <w:tcW w:w="433" w:type="dxa"/>
          </w:tcPr>
          <w:p w:rsidR="001B416A"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0</w:t>
            </w:r>
          </w:p>
        </w:tc>
        <w:tc>
          <w:tcPr>
            <w:tcW w:w="433" w:type="dxa"/>
          </w:tcPr>
          <w:p w:rsidR="001B416A"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1</w:t>
            </w:r>
          </w:p>
        </w:tc>
        <w:tc>
          <w:tcPr>
            <w:tcW w:w="373" w:type="dxa"/>
          </w:tcPr>
          <w:p w:rsidR="001B416A"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1B416A" w:rsidRDefault="001B416A">
            <w:pPr>
              <w:spacing w:line="240" w:lineRule="auto"/>
              <w:ind w:firstLine="0"/>
              <w:rPr>
                <w:bCs/>
                <w:snapToGrid/>
                <w:szCs w:val="32"/>
              </w:rPr>
              <w:pPrChange w:id="133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1B416A"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1B416A"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1B416A"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1B416A"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1B416A"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1B416A"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5</w:t>
            </w:r>
          </w:p>
        </w:tc>
        <w:tc>
          <w:tcPr>
            <w:tcW w:w="433" w:type="dxa"/>
          </w:tcPr>
          <w:p w:rsidR="001B416A"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6</w:t>
            </w:r>
          </w:p>
        </w:tc>
        <w:tc>
          <w:tcPr>
            <w:tcW w:w="433" w:type="dxa"/>
          </w:tcPr>
          <w:p w:rsidR="001B416A"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7</w:t>
            </w:r>
          </w:p>
        </w:tc>
        <w:tc>
          <w:tcPr>
            <w:tcW w:w="373" w:type="dxa"/>
          </w:tcPr>
          <w:p w:rsidR="001B416A"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1B416A" w:rsidRDefault="001B416A">
            <w:pPr>
              <w:spacing w:line="240" w:lineRule="auto"/>
              <w:ind w:firstLine="0"/>
              <w:rPr>
                <w:bCs/>
                <w:snapToGrid/>
                <w:szCs w:val="32"/>
              </w:rPr>
              <w:pPrChange w:id="134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1B416A"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6</w:t>
            </w:r>
          </w:p>
        </w:tc>
        <w:tc>
          <w:tcPr>
            <w:tcW w:w="431" w:type="dxa"/>
          </w:tcPr>
          <w:p w:rsidR="001B416A"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1B416A"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1B416A"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1B416A"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1</w:t>
            </w:r>
          </w:p>
        </w:tc>
        <w:tc>
          <w:tcPr>
            <w:tcW w:w="433" w:type="dxa"/>
          </w:tcPr>
          <w:p w:rsidR="001B416A" w:rsidRDefault="00FA686E">
            <w:pPr>
              <w:spacing w:line="240" w:lineRule="auto"/>
              <w:ind w:firstLine="0"/>
              <w:rPr>
                <w:snapToGrid/>
                <w:sz w:val="18"/>
                <w:szCs w:val="18"/>
              </w:rPr>
              <w:pPrChange w:id="1350"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1B416A" w:rsidRDefault="00FA686E">
            <w:pPr>
              <w:spacing w:line="240" w:lineRule="auto"/>
              <w:ind w:firstLine="0"/>
              <w:rPr>
                <w:snapToGrid/>
                <w:sz w:val="18"/>
                <w:szCs w:val="18"/>
              </w:rPr>
              <w:pPrChange w:id="1351"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1B416A" w:rsidRDefault="00FA686E">
            <w:pPr>
              <w:spacing w:line="240" w:lineRule="auto"/>
              <w:ind w:firstLine="0"/>
              <w:rPr>
                <w:snapToGrid/>
                <w:sz w:val="18"/>
                <w:szCs w:val="18"/>
              </w:rPr>
              <w:pPrChange w:id="1352"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1B416A" w:rsidRDefault="00FA686E">
            <w:pPr>
              <w:spacing w:line="240" w:lineRule="auto"/>
              <w:ind w:firstLine="0"/>
              <w:rPr>
                <w:snapToGrid/>
                <w:sz w:val="18"/>
                <w:szCs w:val="18"/>
              </w:rPr>
              <w:pPrChange w:id="1353"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1B416A" w:rsidRDefault="001B416A">
            <w:pPr>
              <w:spacing w:line="240" w:lineRule="auto"/>
              <w:ind w:firstLine="0"/>
              <w:rPr>
                <w:bCs/>
                <w:snapToGrid/>
                <w:szCs w:val="32"/>
              </w:rPr>
              <w:pPrChange w:id="135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355"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1B416A" w:rsidRDefault="00FA686E">
            <w:pPr>
              <w:spacing w:line="240" w:lineRule="auto"/>
              <w:ind w:firstLine="0"/>
              <w:rPr>
                <w:snapToGrid/>
              </w:rPr>
              <w:pPrChange w:id="1356" w:author="计科院" w:date="2017-01-11T12:05:00Z">
                <w:pPr>
                  <w:spacing w:line="400" w:lineRule="exact"/>
                  <w:ind w:firstLine="0"/>
                </w:pPr>
              </w:pPrChange>
            </w:pPr>
            <w:r>
              <w:rPr>
                <w:rFonts w:hint="eastAsia"/>
                <w:snapToGrid/>
              </w:rPr>
              <w:t>3</w:t>
            </w:r>
          </w:p>
        </w:tc>
        <w:tc>
          <w:tcPr>
            <w:tcW w:w="431" w:type="dxa"/>
          </w:tcPr>
          <w:p w:rsidR="001B416A" w:rsidRDefault="00FA686E">
            <w:pPr>
              <w:spacing w:line="240" w:lineRule="auto"/>
              <w:ind w:firstLine="0"/>
              <w:rPr>
                <w:snapToGrid/>
              </w:rPr>
              <w:pPrChange w:id="1357" w:author="计科院" w:date="2017-01-11T12:05:00Z">
                <w:pPr>
                  <w:spacing w:line="400" w:lineRule="exact"/>
                  <w:ind w:firstLine="0"/>
                </w:pPr>
              </w:pPrChange>
            </w:pPr>
            <w:r>
              <w:rPr>
                <w:rFonts w:hint="eastAsia"/>
                <w:snapToGrid/>
              </w:rPr>
              <w:t>4</w:t>
            </w:r>
          </w:p>
        </w:tc>
        <w:tc>
          <w:tcPr>
            <w:tcW w:w="432" w:type="dxa"/>
          </w:tcPr>
          <w:p w:rsidR="001B416A" w:rsidRDefault="00FA686E">
            <w:pPr>
              <w:spacing w:line="240" w:lineRule="auto"/>
              <w:ind w:firstLine="0"/>
              <w:rPr>
                <w:snapToGrid/>
              </w:rPr>
              <w:pPrChange w:id="1358" w:author="计科院" w:date="2017-01-11T12:05:00Z">
                <w:pPr>
                  <w:spacing w:line="400" w:lineRule="exact"/>
                  <w:ind w:firstLine="0"/>
                </w:pPr>
              </w:pPrChange>
            </w:pPr>
            <w:r>
              <w:rPr>
                <w:rFonts w:hint="eastAsia"/>
                <w:snapToGrid/>
              </w:rPr>
              <w:t>5</w:t>
            </w:r>
          </w:p>
        </w:tc>
        <w:tc>
          <w:tcPr>
            <w:tcW w:w="433" w:type="dxa"/>
          </w:tcPr>
          <w:p w:rsidR="001B416A" w:rsidRDefault="00FA686E">
            <w:pPr>
              <w:spacing w:line="240" w:lineRule="auto"/>
              <w:ind w:firstLine="0"/>
              <w:rPr>
                <w:snapToGrid/>
              </w:rPr>
              <w:pPrChange w:id="1359" w:author="计科院" w:date="2017-01-11T12:05:00Z">
                <w:pPr>
                  <w:spacing w:line="400" w:lineRule="exact"/>
                  <w:ind w:firstLine="0"/>
                </w:pPr>
              </w:pPrChange>
            </w:pPr>
            <w:r>
              <w:rPr>
                <w:rFonts w:hint="eastAsia"/>
                <w:snapToGrid/>
              </w:rPr>
              <w:t>6</w:t>
            </w:r>
          </w:p>
        </w:tc>
        <w:tc>
          <w:tcPr>
            <w:tcW w:w="433" w:type="dxa"/>
          </w:tcPr>
          <w:p w:rsidR="001B416A" w:rsidRDefault="00FA686E">
            <w:pPr>
              <w:spacing w:line="240" w:lineRule="auto"/>
              <w:ind w:firstLine="0"/>
              <w:rPr>
                <w:snapToGrid/>
              </w:rPr>
              <w:pPrChange w:id="1360" w:author="计科院" w:date="2017-01-11T12:05:00Z">
                <w:pPr>
                  <w:spacing w:line="400" w:lineRule="exact"/>
                  <w:ind w:firstLine="0"/>
                </w:pPr>
              </w:pPrChange>
            </w:pPr>
            <w:r>
              <w:rPr>
                <w:rFonts w:hint="eastAsia"/>
                <w:snapToGrid/>
              </w:rPr>
              <w:t>7</w:t>
            </w:r>
          </w:p>
        </w:tc>
        <w:tc>
          <w:tcPr>
            <w:tcW w:w="433" w:type="dxa"/>
          </w:tcPr>
          <w:p w:rsidR="001B416A"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8</w:t>
            </w:r>
          </w:p>
        </w:tc>
        <w:tc>
          <w:tcPr>
            <w:tcW w:w="433" w:type="dxa"/>
          </w:tcPr>
          <w:p w:rsidR="001B416A"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0</w:t>
            </w:r>
          </w:p>
        </w:tc>
        <w:tc>
          <w:tcPr>
            <w:tcW w:w="433" w:type="dxa"/>
          </w:tcPr>
          <w:p w:rsidR="001B416A"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1</w:t>
            </w:r>
          </w:p>
        </w:tc>
        <w:tc>
          <w:tcPr>
            <w:tcW w:w="373" w:type="dxa"/>
          </w:tcPr>
          <w:p w:rsidR="001B416A" w:rsidRDefault="00FA686E">
            <w:pPr>
              <w:spacing w:line="240" w:lineRule="auto"/>
              <w:ind w:firstLine="0"/>
              <w:rPr>
                <w:snapToGrid/>
              </w:rPr>
              <w:pPrChange w:id="1364"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1B416A" w:rsidRDefault="001B416A">
            <w:pPr>
              <w:spacing w:line="240" w:lineRule="auto"/>
              <w:ind w:firstLine="0"/>
              <w:rPr>
                <w:bCs/>
                <w:snapToGrid/>
                <w:szCs w:val="32"/>
              </w:rPr>
              <w:pPrChange w:id="136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B416A"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1B416A" w:rsidRDefault="00FA686E">
            <w:pPr>
              <w:spacing w:line="240" w:lineRule="auto"/>
              <w:ind w:firstLine="0"/>
              <w:rPr>
                <w:snapToGrid/>
              </w:rPr>
              <w:pPrChange w:id="1367"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1B416A" w:rsidRDefault="00FA686E">
            <w:pPr>
              <w:spacing w:line="240" w:lineRule="auto"/>
              <w:ind w:firstLine="0"/>
              <w:rPr>
                <w:snapToGrid/>
              </w:rPr>
              <w:pPrChange w:id="1368"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1B416A" w:rsidRDefault="00FA686E">
            <w:pPr>
              <w:spacing w:line="240" w:lineRule="auto"/>
              <w:ind w:firstLine="0"/>
              <w:rPr>
                <w:snapToGrid/>
              </w:rPr>
              <w:pPrChange w:id="1369"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1B416A" w:rsidRDefault="00FA686E">
            <w:pPr>
              <w:spacing w:line="240" w:lineRule="auto"/>
              <w:ind w:firstLine="0"/>
              <w:rPr>
                <w:snapToGrid/>
              </w:rPr>
              <w:pPrChange w:id="1370"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1B416A" w:rsidRDefault="00FA686E">
            <w:pPr>
              <w:spacing w:line="240" w:lineRule="auto"/>
              <w:ind w:firstLine="0"/>
              <w:rPr>
                <w:snapToGrid/>
              </w:rPr>
              <w:pPrChange w:id="1371"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1B416A" w:rsidRDefault="00FA686E">
            <w:pPr>
              <w:spacing w:line="240" w:lineRule="auto"/>
              <w:ind w:firstLine="0"/>
              <w:rPr>
                <w:snapToGrid/>
              </w:rPr>
              <w:pPrChange w:id="1372"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1B416A" w:rsidRDefault="00FA686E">
            <w:pPr>
              <w:spacing w:line="240" w:lineRule="auto"/>
              <w:ind w:firstLine="0"/>
              <w:rPr>
                <w:snapToGrid/>
              </w:rPr>
              <w:pPrChange w:id="1373"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1B416A" w:rsidRDefault="00FA686E">
            <w:pPr>
              <w:spacing w:line="240" w:lineRule="auto"/>
              <w:ind w:firstLine="0"/>
              <w:rPr>
                <w:snapToGrid/>
              </w:rPr>
              <w:pPrChange w:id="1374"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1B416A" w:rsidRDefault="00FA686E">
            <w:pPr>
              <w:spacing w:line="240" w:lineRule="auto"/>
              <w:ind w:firstLine="0"/>
              <w:rPr>
                <w:snapToGrid/>
              </w:rPr>
              <w:pPrChange w:id="1375"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1B416A" w:rsidRDefault="001B416A">
            <w:pPr>
              <w:spacing w:line="240" w:lineRule="auto"/>
              <w:ind w:firstLine="0"/>
              <w:rPr>
                <w:bCs/>
                <w:snapToGrid/>
                <w:szCs w:val="32"/>
              </w:rPr>
              <w:pPrChange w:id="137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1B416A" w:rsidRDefault="001B416A">
            <w:pPr>
              <w:spacing w:line="240" w:lineRule="auto"/>
              <w:ind w:firstLine="0"/>
              <w:rPr>
                <w:bCs/>
                <w:snapToGrid/>
                <w:szCs w:val="32"/>
              </w:rPr>
              <w:pPrChange w:id="1377"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1B416A" w:rsidRDefault="00FA686E">
            <w:pPr>
              <w:spacing w:line="240" w:lineRule="auto"/>
              <w:ind w:firstLine="0"/>
              <w:rPr>
                <w:snapToGrid/>
              </w:rPr>
              <w:pPrChange w:id="1378" w:author="计科院" w:date="2017-01-11T12:05:00Z">
                <w:pPr>
                  <w:spacing w:line="400" w:lineRule="exact"/>
                  <w:ind w:firstLine="0"/>
                </w:pPr>
              </w:pPrChange>
            </w:pPr>
            <w:r>
              <w:rPr>
                <w:rFonts w:hint="eastAsia"/>
                <w:snapToGrid/>
              </w:rPr>
              <w:t>0</w:t>
            </w:r>
          </w:p>
        </w:tc>
        <w:tc>
          <w:tcPr>
            <w:tcW w:w="431" w:type="dxa"/>
            <w:tcBorders>
              <w:left w:val="nil"/>
              <w:right w:val="nil"/>
            </w:tcBorders>
          </w:tcPr>
          <w:p w:rsidR="001B416A" w:rsidRDefault="00FA686E">
            <w:pPr>
              <w:spacing w:line="240" w:lineRule="auto"/>
              <w:ind w:firstLine="0"/>
              <w:rPr>
                <w:snapToGrid/>
              </w:rPr>
              <w:pPrChange w:id="1379" w:author="计科院" w:date="2017-01-11T12:05:00Z">
                <w:pPr>
                  <w:spacing w:line="400" w:lineRule="exact"/>
                  <w:ind w:firstLine="0"/>
                </w:pPr>
              </w:pPrChange>
            </w:pPr>
            <w:r>
              <w:rPr>
                <w:rFonts w:hint="eastAsia"/>
                <w:snapToGrid/>
              </w:rPr>
              <w:t>1</w:t>
            </w:r>
          </w:p>
        </w:tc>
        <w:tc>
          <w:tcPr>
            <w:tcW w:w="432" w:type="dxa"/>
            <w:tcBorders>
              <w:left w:val="nil"/>
              <w:right w:val="nil"/>
            </w:tcBorders>
          </w:tcPr>
          <w:p w:rsidR="001B416A" w:rsidRDefault="00FA686E">
            <w:pPr>
              <w:spacing w:line="240" w:lineRule="auto"/>
              <w:ind w:firstLine="0"/>
              <w:rPr>
                <w:snapToGrid/>
              </w:rPr>
              <w:pPrChange w:id="1380" w:author="计科院" w:date="2017-01-11T12:05:00Z">
                <w:pPr>
                  <w:spacing w:line="400" w:lineRule="exact"/>
                  <w:ind w:firstLine="0"/>
                </w:pPr>
              </w:pPrChange>
            </w:pPr>
            <w:r>
              <w:rPr>
                <w:rFonts w:hint="eastAsia"/>
                <w:snapToGrid/>
              </w:rPr>
              <w:t>2</w:t>
            </w:r>
          </w:p>
        </w:tc>
        <w:tc>
          <w:tcPr>
            <w:tcW w:w="433" w:type="dxa"/>
            <w:tcBorders>
              <w:left w:val="nil"/>
              <w:right w:val="nil"/>
            </w:tcBorders>
          </w:tcPr>
          <w:p w:rsidR="001B416A" w:rsidRDefault="00FA686E">
            <w:pPr>
              <w:spacing w:line="240" w:lineRule="auto"/>
              <w:ind w:firstLine="0"/>
              <w:rPr>
                <w:snapToGrid/>
              </w:rPr>
              <w:pPrChange w:id="1381" w:author="计科院" w:date="2017-01-11T12:05:00Z">
                <w:pPr>
                  <w:spacing w:line="400" w:lineRule="exact"/>
                  <w:ind w:firstLine="0"/>
                </w:pPr>
              </w:pPrChange>
            </w:pPr>
            <w:r>
              <w:rPr>
                <w:rFonts w:hint="eastAsia"/>
                <w:snapToGrid/>
              </w:rPr>
              <w:t>3</w:t>
            </w:r>
          </w:p>
        </w:tc>
        <w:tc>
          <w:tcPr>
            <w:tcW w:w="433" w:type="dxa"/>
            <w:tcBorders>
              <w:left w:val="nil"/>
              <w:right w:val="nil"/>
            </w:tcBorders>
          </w:tcPr>
          <w:p w:rsidR="001B416A" w:rsidRDefault="00FA686E">
            <w:pPr>
              <w:spacing w:line="240" w:lineRule="auto"/>
              <w:ind w:firstLine="0"/>
              <w:rPr>
                <w:snapToGrid/>
              </w:rPr>
              <w:pPrChange w:id="1382" w:author="计科院" w:date="2017-01-11T12:05:00Z">
                <w:pPr>
                  <w:spacing w:line="400" w:lineRule="exact"/>
                  <w:ind w:firstLine="0"/>
                </w:pPr>
              </w:pPrChange>
            </w:pPr>
            <w:r>
              <w:rPr>
                <w:rFonts w:hint="eastAsia"/>
                <w:snapToGrid/>
              </w:rPr>
              <w:t>4</w:t>
            </w:r>
          </w:p>
        </w:tc>
        <w:tc>
          <w:tcPr>
            <w:tcW w:w="433" w:type="dxa"/>
            <w:tcBorders>
              <w:left w:val="nil"/>
              <w:right w:val="nil"/>
            </w:tcBorders>
          </w:tcPr>
          <w:p w:rsidR="001B416A" w:rsidRDefault="00FA686E">
            <w:pPr>
              <w:spacing w:line="240" w:lineRule="auto"/>
              <w:ind w:firstLine="0"/>
              <w:rPr>
                <w:snapToGrid/>
              </w:rPr>
              <w:pPrChange w:id="1383" w:author="计科院" w:date="2017-01-11T12:05:00Z">
                <w:pPr>
                  <w:spacing w:line="400" w:lineRule="exact"/>
                  <w:ind w:firstLine="0"/>
                </w:pPr>
              </w:pPrChange>
            </w:pPr>
            <w:r>
              <w:rPr>
                <w:rFonts w:hint="eastAsia"/>
                <w:snapToGrid/>
              </w:rPr>
              <w:t>5</w:t>
            </w:r>
          </w:p>
        </w:tc>
        <w:tc>
          <w:tcPr>
            <w:tcW w:w="433" w:type="dxa"/>
            <w:tcBorders>
              <w:left w:val="nil"/>
              <w:right w:val="nil"/>
            </w:tcBorders>
          </w:tcPr>
          <w:p w:rsidR="001B416A" w:rsidRDefault="00FA686E">
            <w:pPr>
              <w:spacing w:line="240" w:lineRule="auto"/>
              <w:ind w:firstLine="0"/>
              <w:rPr>
                <w:snapToGrid/>
              </w:rPr>
              <w:pPrChange w:id="1384" w:author="计科院" w:date="2017-01-11T12:05:00Z">
                <w:pPr>
                  <w:spacing w:line="400" w:lineRule="exact"/>
                  <w:ind w:firstLine="0"/>
                </w:pPr>
              </w:pPrChange>
            </w:pPr>
            <w:r>
              <w:rPr>
                <w:rFonts w:hint="eastAsia"/>
                <w:snapToGrid/>
              </w:rPr>
              <w:t>6</w:t>
            </w:r>
          </w:p>
        </w:tc>
        <w:tc>
          <w:tcPr>
            <w:tcW w:w="433" w:type="dxa"/>
            <w:tcBorders>
              <w:left w:val="nil"/>
              <w:right w:val="nil"/>
            </w:tcBorders>
          </w:tcPr>
          <w:p w:rsidR="001B416A" w:rsidRDefault="00FA686E">
            <w:pPr>
              <w:spacing w:line="240" w:lineRule="auto"/>
              <w:ind w:firstLine="0"/>
              <w:rPr>
                <w:snapToGrid/>
              </w:rPr>
              <w:pPrChange w:id="1385" w:author="计科院" w:date="2017-01-11T12:05:00Z">
                <w:pPr>
                  <w:spacing w:line="400" w:lineRule="exact"/>
                  <w:ind w:firstLine="0"/>
                </w:pPr>
              </w:pPrChange>
            </w:pPr>
            <w:r>
              <w:rPr>
                <w:rFonts w:hint="eastAsia"/>
                <w:snapToGrid/>
              </w:rPr>
              <w:t>7</w:t>
            </w:r>
          </w:p>
        </w:tc>
        <w:tc>
          <w:tcPr>
            <w:tcW w:w="373" w:type="dxa"/>
            <w:tcBorders>
              <w:left w:val="nil"/>
              <w:right w:val="nil"/>
            </w:tcBorders>
          </w:tcPr>
          <w:p w:rsidR="001B416A" w:rsidRDefault="00FA686E">
            <w:pPr>
              <w:spacing w:line="240" w:lineRule="auto"/>
              <w:ind w:firstLine="0"/>
              <w:rPr>
                <w:snapToGrid/>
              </w:rPr>
              <w:pPrChange w:id="1386"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1B416A" w:rsidRDefault="001B416A">
            <w:pPr>
              <w:spacing w:line="240" w:lineRule="auto"/>
              <w:ind w:firstLine="0"/>
              <w:rPr>
                <w:bCs/>
                <w:snapToGrid/>
                <w:szCs w:val="32"/>
              </w:rPr>
              <w:pPrChange w:id="138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1B416A" w:rsidRDefault="001B416A">
            <w:pPr>
              <w:spacing w:line="240" w:lineRule="auto"/>
              <w:ind w:firstLine="0"/>
              <w:rPr>
                <w:bCs/>
                <w:snapToGrid/>
                <w:szCs w:val="32"/>
              </w:rPr>
              <w:pPrChange w:id="1388"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1B416A" w:rsidRDefault="00D03081">
            <w:pPr>
              <w:spacing w:line="240" w:lineRule="auto"/>
              <w:ind w:firstLine="0"/>
              <w:jc w:val="center"/>
              <w:rPr>
                <w:snapToGrid/>
              </w:rPr>
              <w:pPrChange w:id="1389" w:author="计科院" w:date="2017-01-11T12:05:00Z">
                <w:pPr>
                  <w:spacing w:line="400" w:lineRule="exact"/>
                  <w:ind w:firstLine="0"/>
                  <w:jc w:val="center"/>
                </w:pPr>
              </w:pPrChange>
            </w:pPr>
            <w:r w:rsidRPr="00D03081">
              <w:rPr>
                <w:snapToGrid/>
                <w:position w:val="-12"/>
              </w:rPr>
              <w:object w:dxaOrig="240" w:dyaOrig="360">
                <v:shape id="_x0000_i1284" type="#_x0000_t75" style="width:9.3pt;height:13.95pt" o:ole="">
                  <v:imagedata r:id="rId432" o:title=""/>
                </v:shape>
                <o:OLEObject Type="Embed" ProgID="Equation.DSMT4" ShapeID="_x0000_i1284" DrawAspect="Content" ObjectID="_1555267711" r:id="rId433"/>
              </w:object>
            </w:r>
          </w:p>
        </w:tc>
      </w:tr>
    </w:tbl>
    <w:p w:rsidR="001B416A" w:rsidRDefault="00FA686E">
      <w:pPr>
        <w:spacing w:line="240" w:lineRule="auto"/>
        <w:ind w:firstLine="0"/>
        <w:jc w:val="center"/>
        <w:rPr>
          <w:snapToGrid/>
        </w:rPr>
        <w:pPrChange w:id="1390"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91" w:author="计科院" w:date="2017-01-13T23:48:00Z">
        <w:r>
          <w:rPr>
            <w:snapToGrid/>
          </w:rPr>
          <w:delText>算法的</w:delText>
        </w:r>
      </w:del>
      <w:r>
        <w:rPr>
          <w:snapToGrid/>
        </w:rPr>
        <w:t>嵌入实例</w:t>
      </w:r>
    </w:p>
    <w:p w:rsidR="001B416A" w:rsidRDefault="00FA686E">
      <w:pPr>
        <w:spacing w:line="240" w:lineRule="auto"/>
        <w:textAlignment w:val="center"/>
        <w:rPr>
          <w:ins w:id="1392" w:author="计科院" w:date="2017-02-14T21:39:00Z"/>
        </w:rPr>
        <w:pPrChange w:id="1393" w:author="计科院" w:date="2017-01-13T23:51:00Z">
          <w:pPr>
            <w:spacing w:line="400" w:lineRule="exact"/>
          </w:pPr>
        </w:pPrChange>
      </w:pPr>
      <w:ins w:id="1394"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395" w:author="计科院" w:date="2017-02-14T21:39:00Z">
        <w:r w:rsidR="00D03081" w:rsidRPr="00D03081">
          <w:rPr>
            <w:snapToGrid/>
          </w:rPr>
          <w:object w:dxaOrig="520" w:dyaOrig="320">
            <v:shape id="_x0000_i1285" type="#_x0000_t75" style="width:21.35pt;height:13.95pt" o:ole="">
              <v:imagedata r:id="rId418" o:title=""/>
            </v:shape>
            <o:OLEObject Type="Embed" ProgID="Equation.DSMT4" ShapeID="_x0000_i1285" DrawAspect="Content" ObjectID="_1555267712" r:id="rId434"/>
          </w:object>
        </w:r>
      </w:ins>
      <w:ins w:id="1396" w:author="计科院" w:date="2017-02-14T21:39:00Z">
        <w:r>
          <w:rPr>
            <w:snapToGrid/>
          </w:rPr>
          <w:t>,</w:t>
        </w:r>
        <w:r>
          <w:rPr>
            <w:rFonts w:hint="eastAsia"/>
            <w:snapToGrid/>
          </w:rPr>
          <w:t>则由像素</w:t>
        </w:r>
      </w:ins>
      <w:ins w:id="1397" w:author="计科院" w:date="2017-02-14T21:39:00Z">
        <w:r w:rsidR="00D03081" w:rsidRPr="00D03081">
          <w:rPr>
            <w:snapToGrid/>
          </w:rPr>
          <w:object w:dxaOrig="1260" w:dyaOrig="360">
            <v:shape id="_x0000_i1286" type="#_x0000_t75" style="width:50.65pt;height:13.95pt" o:ole="">
              <v:imagedata r:id="rId420" o:title=""/>
            </v:shape>
            <o:OLEObject Type="Embed" ProgID="Equation.DSMT4" ShapeID="_x0000_i1286" DrawAspect="Content" ObjectID="_1555267713" r:id="rId435"/>
          </w:object>
        </w:r>
      </w:ins>
      <w:ins w:id="1398" w:author="计科院" w:date="2017-02-14T21:39:00Z">
        <w:r>
          <w:rPr>
            <w:rFonts w:hint="eastAsia"/>
            <w:snapToGrid/>
          </w:rPr>
          <w:t>可</w:t>
        </w:r>
        <w:r>
          <w:rPr>
            <w:rFonts w:hint="eastAsia"/>
            <w:snapToGrid/>
          </w:rPr>
          <w:lastRenderedPageBreak/>
          <w:t>构造位置坐标</w:t>
        </w:r>
      </w:ins>
      <w:ins w:id="1399" w:author="计科院" w:date="2017-02-14T21:39:00Z">
        <w:r w:rsidR="00D03081" w:rsidRPr="00D03081">
          <w:rPr>
            <w:snapToGrid/>
          </w:rPr>
          <w:object w:dxaOrig="560" w:dyaOrig="320">
            <v:shape id="_x0000_i1287" type="#_x0000_t75" style="width:19.95pt;height:12.1pt" o:ole="">
              <v:imagedata r:id="rId422" o:title=""/>
            </v:shape>
            <o:OLEObject Type="Embed" ProgID="Equation.DSMT4" ShapeID="_x0000_i1287" DrawAspect="Content" ObjectID="_1555267714" r:id="rId436"/>
          </w:object>
        </w:r>
      </w:ins>
      <w:ins w:id="1400"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401" w:author="计科院" w:date="2017-02-14T21:39:00Z">
        <w:r w:rsidR="00D03081" w:rsidRPr="00D03081">
          <w:rPr>
            <w:snapToGrid/>
          </w:rPr>
          <w:object w:dxaOrig="540" w:dyaOrig="360">
            <v:shape id="_x0000_i1288" type="#_x0000_t75" style="width:21.35pt;height:13.95pt" o:ole="">
              <v:imagedata r:id="rId424" o:title=""/>
            </v:shape>
            <o:OLEObject Type="Embed" ProgID="Equation.DSMT4" ShapeID="_x0000_i1288" DrawAspect="Content" ObjectID="_1555267715" r:id="rId437"/>
          </w:object>
        </w:r>
      </w:ins>
      <w:ins w:id="1402" w:author="计科院" w:date="2017-02-14T21:39:00Z">
        <w:r>
          <w:rPr>
            <w:rFonts w:hint="eastAsia"/>
            <w:snapToGrid/>
          </w:rPr>
          <w:t>修改为</w:t>
        </w:r>
      </w:ins>
      <w:ins w:id="1403" w:author="计科院" w:date="2017-02-14T21:40:00Z">
        <w:r w:rsidR="00D03081" w:rsidRPr="00D03081">
          <w:rPr>
            <w:snapToGrid/>
          </w:rPr>
          <w:object w:dxaOrig="1260" w:dyaOrig="360">
            <v:shape id="_x0000_i1289" type="#_x0000_t75" style="width:50.65pt;height:13.95pt" o:ole="">
              <v:imagedata r:id="rId428" o:title=""/>
            </v:shape>
            <o:OLEObject Type="Embed" ProgID="Equation.DSMT4" ShapeID="_x0000_i1289" DrawAspect="Content" ObjectID="_1555267716" r:id="rId438"/>
          </w:object>
        </w:r>
      </w:ins>
      <w:ins w:id="1404" w:author="计科院" w:date="2017-02-14T21:39:00Z">
        <w:r>
          <w:rPr>
            <w:rFonts w:hint="eastAsia"/>
            <w:snapToGrid/>
          </w:rPr>
          <w:t>来嵌入秘密值</w:t>
        </w:r>
        <w:r>
          <w:rPr>
            <w:snapToGrid/>
          </w:rPr>
          <w:t>1.</w:t>
        </w:r>
      </w:ins>
    </w:p>
    <w:p w:rsidR="001B416A" w:rsidRDefault="00FA686E">
      <w:pPr>
        <w:spacing w:line="240" w:lineRule="auto"/>
        <w:textAlignment w:val="center"/>
        <w:pPrChange w:id="1405" w:author="计科院" w:date="2017-01-13T23:51:00Z">
          <w:pPr>
            <w:spacing w:line="400" w:lineRule="exact"/>
          </w:pPr>
        </w:pPrChange>
      </w:pPr>
      <w:r>
        <w:rPr>
          <w:rFonts w:hint="eastAsia"/>
        </w:rPr>
        <w:t>MEMD</w:t>
      </w:r>
      <w:del w:id="1406"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07" w:author="计科院" w:date="2017-01-13T23:48:00Z">
        <w:r>
          <w:delText>算法</w:delText>
        </w:r>
      </w:del>
      <w:r>
        <w:rPr>
          <w:rFonts w:hint="eastAsia"/>
          <w:snapToGrid/>
        </w:rPr>
        <w:t>具有较大的嵌入容量</w:t>
      </w:r>
      <w:r>
        <w:rPr>
          <w:rFonts w:hint="eastAsia"/>
          <w:snapToGrid/>
        </w:rPr>
        <w:t xml:space="preserve">, </w:t>
      </w:r>
      <w:ins w:id="1408"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09" w:author="计科院" w:date="2017-01-11T12:09:00Z">
        <w:r w:rsidR="00D03081" w:rsidRPr="00D03081">
          <w:rPr>
            <w:snapToGrid/>
          </w:rPr>
          <w:object w:dxaOrig="200" w:dyaOrig="279">
            <v:shape id="_x0000_i1290" type="#_x0000_t75" style="width:7.45pt;height:9.3pt" o:ole="">
              <v:imagedata r:id="rId100" o:title=""/>
            </v:shape>
            <o:OLEObject Type="Embed" ProgID="Equation.DSMT4" ShapeID="_x0000_i1290" DrawAspect="Content" ObjectID="_1555267717" r:id="rId439"/>
          </w:object>
        </w:r>
      </w:ins>
      <w:ins w:id="1410" w:author="计科院" w:date="2017-01-11T12:09:00Z">
        <w:r w:rsidR="00E714F8" w:rsidRPr="00E714F8">
          <w:rPr>
            <w:rFonts w:hint="eastAsia"/>
            <w:snapToGrid/>
            <w:sz w:val="21"/>
            <w:szCs w:val="21"/>
            <w:rPrChange w:id="1411" w:author="张洋" w:date="2017-02-15T11:23:00Z">
              <w:rPr>
                <w:rFonts w:hint="eastAsia"/>
                <w:sz w:val="21"/>
                <w:szCs w:val="21"/>
              </w:rPr>
            </w:rPrChange>
          </w:rPr>
          <w:t>通常取值较小</w:t>
        </w:r>
        <w:r w:rsidR="00E714F8" w:rsidRPr="00E714F8">
          <w:rPr>
            <w:snapToGrid/>
            <w:sz w:val="21"/>
            <w:szCs w:val="21"/>
            <w:rPrChange w:id="1412" w:author="张洋" w:date="2017-02-15T11:23:00Z">
              <w:rPr>
                <w:sz w:val="21"/>
                <w:szCs w:val="21"/>
              </w:rPr>
            </w:rPrChange>
          </w:rPr>
          <w:t xml:space="preserve">, </w:t>
        </w:r>
        <w:r w:rsidR="00E714F8" w:rsidRPr="00E714F8">
          <w:rPr>
            <w:rFonts w:hint="eastAsia"/>
            <w:snapToGrid/>
            <w:sz w:val="21"/>
            <w:szCs w:val="21"/>
            <w:rPrChange w:id="1413" w:author="张洋" w:date="2017-02-15T11:23:00Z">
              <w:rPr>
                <w:rFonts w:hint="eastAsia"/>
                <w:sz w:val="21"/>
                <w:szCs w:val="21"/>
              </w:rPr>
            </w:rPrChange>
          </w:rPr>
          <w:t>当</w:t>
        </w:r>
      </w:ins>
      <w:ins w:id="1414" w:author="计科院" w:date="2017-01-11T12:09:00Z">
        <w:r w:rsidR="00D03081" w:rsidRPr="00D03081">
          <w:rPr>
            <w:snapToGrid/>
          </w:rPr>
          <w:object w:dxaOrig="200" w:dyaOrig="279">
            <v:shape id="_x0000_i1291" type="#_x0000_t75" style="width:9.3pt;height:11.6pt" o:ole="">
              <v:imagedata r:id="rId102" o:title=""/>
            </v:shape>
            <o:OLEObject Type="Embed" ProgID="Equation.DSMT4" ShapeID="_x0000_i1291" DrawAspect="Content" ObjectID="_1555267718" r:id="rId440"/>
          </w:object>
        </w:r>
      </w:ins>
      <w:ins w:id="1415" w:author="计科院" w:date="2017-01-11T12:09:00Z">
        <w:r w:rsidR="00E714F8" w:rsidRPr="00E714F8">
          <w:rPr>
            <w:snapToGrid/>
            <w:sz w:val="21"/>
            <w:szCs w:val="21"/>
            <w:rPrChange w:id="1416" w:author="张洋" w:date="2017-02-15T11:23:00Z">
              <w:rPr>
                <w:sz w:val="21"/>
                <w:szCs w:val="21"/>
              </w:rPr>
            </w:rPrChange>
          </w:rPr>
          <w:t>=3</w:t>
        </w:r>
        <w:r w:rsidR="00E714F8" w:rsidRPr="00E714F8">
          <w:rPr>
            <w:rFonts w:hint="eastAsia"/>
            <w:snapToGrid/>
            <w:sz w:val="21"/>
            <w:szCs w:val="21"/>
            <w:rPrChange w:id="1417" w:author="张洋" w:date="2017-02-15T11:23:00Z">
              <w:rPr>
                <w:rFonts w:hint="eastAsia"/>
                <w:sz w:val="21"/>
                <w:szCs w:val="21"/>
              </w:rPr>
            </w:rPrChange>
          </w:rPr>
          <w:t>时</w:t>
        </w:r>
        <w:r w:rsidR="00E714F8" w:rsidRPr="00E714F8">
          <w:rPr>
            <w:snapToGrid/>
            <w:sz w:val="21"/>
            <w:szCs w:val="21"/>
            <w:rPrChange w:id="1418" w:author="张洋" w:date="2017-02-15T11:23:00Z">
              <w:rPr>
                <w:sz w:val="21"/>
                <w:szCs w:val="21"/>
              </w:rPr>
            </w:rPrChange>
          </w:rPr>
          <w:t xml:space="preserve">, </w:t>
        </w:r>
        <w:r w:rsidR="00E714F8" w:rsidRPr="00E714F8">
          <w:rPr>
            <w:rFonts w:hint="eastAsia"/>
            <w:snapToGrid/>
            <w:sz w:val="21"/>
            <w:szCs w:val="21"/>
            <w:rPrChange w:id="1419" w:author="张洋" w:date="2017-02-15T11:23:00Z">
              <w:rPr>
                <w:rFonts w:hint="eastAsia"/>
                <w:sz w:val="21"/>
                <w:szCs w:val="21"/>
              </w:rPr>
            </w:rPrChange>
          </w:rPr>
          <w:t>对图像像素最大修改量已为</w:t>
        </w:r>
      </w:ins>
      <w:ins w:id="1420" w:author="计科院" w:date="2017-01-11T12:09:00Z">
        <w:r w:rsidR="00D03081" w:rsidRPr="00D03081">
          <w:rPr>
            <w:snapToGrid/>
          </w:rPr>
          <w:object w:dxaOrig="320" w:dyaOrig="260">
            <v:shape id="_x0000_i1292" type="#_x0000_t75" style="width:10.7pt;height:10.7pt" o:ole="">
              <v:imagedata r:id="rId55" o:title=""/>
            </v:shape>
            <o:OLEObject Type="Embed" ProgID="Equation.DSMT4" ShapeID="_x0000_i1292" DrawAspect="Content" ObjectID="_1555267719" r:id="rId441"/>
          </w:object>
        </w:r>
      </w:ins>
      <w:ins w:id="1421" w:author="计科院" w:date="2017-01-11T12:09:00Z">
        <w:r w:rsidR="00E714F8" w:rsidRPr="00E714F8">
          <w:rPr>
            <w:snapToGrid/>
            <w:sz w:val="21"/>
            <w:szCs w:val="21"/>
            <w:rPrChange w:id="1422" w:author="张洋" w:date="2017-02-15T11:23:00Z">
              <w:rPr>
                <w:sz w:val="21"/>
                <w:szCs w:val="21"/>
              </w:rPr>
            </w:rPrChange>
          </w:rPr>
          <w:t xml:space="preserve">, </w:t>
        </w:r>
        <w:r w:rsidR="00E714F8" w:rsidRPr="00E714F8">
          <w:rPr>
            <w:rFonts w:hint="eastAsia"/>
            <w:snapToGrid/>
            <w:sz w:val="21"/>
            <w:szCs w:val="21"/>
            <w:rPrChange w:id="1423" w:author="张洋" w:date="2017-02-15T11:23:00Z">
              <w:rPr>
                <w:rFonts w:hint="eastAsia"/>
                <w:sz w:val="21"/>
                <w:szCs w:val="21"/>
              </w:rPr>
            </w:rPrChange>
          </w:rPr>
          <w:t>当</w:t>
        </w:r>
      </w:ins>
      <w:ins w:id="1424" w:author="计科院" w:date="2017-01-11T12:09:00Z">
        <w:r w:rsidR="00D03081" w:rsidRPr="00D03081">
          <w:rPr>
            <w:snapToGrid/>
          </w:rPr>
          <w:object w:dxaOrig="200" w:dyaOrig="279">
            <v:shape id="_x0000_i1293" type="#_x0000_t75" style="width:7.45pt;height:9.3pt" o:ole="">
              <v:imagedata r:id="rId105" o:title=""/>
            </v:shape>
            <o:OLEObject Type="Embed" ProgID="Equation.DSMT4" ShapeID="_x0000_i1293" DrawAspect="Content" ObjectID="_1555267720" r:id="rId442"/>
          </w:object>
        </w:r>
      </w:ins>
      <w:ins w:id="1425" w:author="计科院" w:date="2017-01-11T12:09:00Z">
        <w:r w:rsidR="00E714F8" w:rsidRPr="00E714F8">
          <w:rPr>
            <w:rFonts w:hint="eastAsia"/>
            <w:snapToGrid/>
            <w:sz w:val="21"/>
            <w:szCs w:val="21"/>
            <w:rPrChange w:id="1426" w:author="张洋" w:date="2017-02-15T11:23:00Z">
              <w:rPr>
                <w:rFonts w:hint="eastAsia"/>
                <w:sz w:val="21"/>
                <w:szCs w:val="21"/>
              </w:rPr>
            </w:rPrChange>
          </w:rPr>
          <w:t>取值较大会对嵌入载体产生较大影响从而降低安全性</w:t>
        </w:r>
        <w:r w:rsidR="00E714F8" w:rsidRPr="00E714F8">
          <w:rPr>
            <w:snapToGrid/>
            <w:sz w:val="21"/>
            <w:szCs w:val="21"/>
            <w:rPrChange w:id="1427" w:author="张洋" w:date="2017-02-15T11:23:00Z">
              <w:rPr>
                <w:sz w:val="21"/>
                <w:szCs w:val="21"/>
              </w:rPr>
            </w:rPrChange>
          </w:rPr>
          <w:t>.</w:t>
        </w:r>
        <w:r w:rsidR="00E714F8" w:rsidRPr="00E714F8">
          <w:rPr>
            <w:i/>
            <w:snapToGrid/>
            <w:sz w:val="21"/>
            <w:szCs w:val="21"/>
            <w:rPrChange w:id="1428" w:author="张洋" w:date="2017-02-15T11:23:00Z">
              <w:rPr>
                <w:i/>
                <w:sz w:val="21"/>
                <w:szCs w:val="21"/>
              </w:rPr>
            </w:rPrChange>
          </w:rPr>
          <w:t>n</w:t>
        </w:r>
        <w:r w:rsidR="00E714F8" w:rsidRPr="00E714F8">
          <w:rPr>
            <w:rFonts w:hint="eastAsia"/>
            <w:snapToGrid/>
            <w:sz w:val="21"/>
            <w:szCs w:val="21"/>
            <w:rPrChange w:id="1429" w:author="张洋" w:date="2017-02-15T11:23:00Z">
              <w:rPr>
                <w:rFonts w:hint="eastAsia"/>
                <w:sz w:val="21"/>
                <w:szCs w:val="21"/>
              </w:rPr>
            </w:rPrChange>
          </w:rPr>
          <w:t>维</w:t>
        </w:r>
        <w:r w:rsidR="00E714F8" w:rsidRPr="00E714F8">
          <w:rPr>
            <w:snapToGrid/>
            <w:sz w:val="21"/>
            <w:szCs w:val="21"/>
            <w:rPrChange w:id="1430" w:author="张洋" w:date="2017-02-15T11:23:00Z">
              <w:rPr>
                <w:sz w:val="21"/>
                <w:szCs w:val="21"/>
              </w:rPr>
            </w:rPrChange>
          </w:rPr>
          <w:t>MEMD</w:t>
        </w:r>
        <w:r w:rsidR="00E714F8" w:rsidRPr="00E714F8">
          <w:rPr>
            <w:rFonts w:hint="eastAsia"/>
            <w:snapToGrid/>
            <w:sz w:val="21"/>
            <w:szCs w:val="21"/>
            <w:rPrChange w:id="1431" w:author="张洋" w:date="2017-02-15T11:23:00Z">
              <w:rPr>
                <w:rFonts w:hint="eastAsia"/>
                <w:sz w:val="21"/>
                <w:szCs w:val="21"/>
              </w:rPr>
            </w:rPrChange>
          </w:rPr>
          <w:t>方法本质上等价为</w:t>
        </w:r>
        <w:r w:rsidR="00E714F8" w:rsidRPr="00E714F8">
          <w:rPr>
            <w:i/>
            <w:snapToGrid/>
            <w:sz w:val="21"/>
            <w:szCs w:val="21"/>
            <w:rPrChange w:id="1432" w:author="张洋" w:date="2017-02-15T11:23:00Z">
              <w:rPr>
                <w:i/>
                <w:sz w:val="21"/>
                <w:szCs w:val="21"/>
              </w:rPr>
            </w:rPrChange>
          </w:rPr>
          <w:t>n</w:t>
        </w:r>
        <w:r w:rsidR="00E714F8" w:rsidRPr="00E714F8">
          <w:rPr>
            <w:rFonts w:hint="eastAsia"/>
            <w:snapToGrid/>
            <w:sz w:val="21"/>
            <w:szCs w:val="21"/>
            <w:rPrChange w:id="1433" w:author="张洋" w:date="2017-02-15T11:23:00Z">
              <w:rPr>
                <w:rFonts w:hint="eastAsia"/>
                <w:sz w:val="21"/>
                <w:szCs w:val="21"/>
              </w:rPr>
            </w:rPrChange>
          </w:rPr>
          <w:t>个像素进行调整的</w:t>
        </w:r>
        <w:r w:rsidR="00E714F8" w:rsidRPr="00E714F8">
          <w:rPr>
            <w:snapToGrid/>
            <w:sz w:val="21"/>
            <w:szCs w:val="21"/>
            <w:rPrChange w:id="1434" w:author="张洋" w:date="2017-02-15T11:23:00Z">
              <w:rPr>
                <w:snapToGrid/>
                <w:sz w:val="21"/>
                <w:szCs w:val="21"/>
                <w:highlight w:val="yellow"/>
              </w:rPr>
            </w:rPrChange>
          </w:rPr>
          <w:t>EMD-</w:t>
        </w:r>
        <w:r w:rsidR="00E714F8" w:rsidRPr="00E714F8">
          <w:rPr>
            <w:i/>
            <w:snapToGrid/>
            <w:sz w:val="21"/>
            <w:szCs w:val="21"/>
            <w:rPrChange w:id="1435" w:author="张洋" w:date="2017-02-15T11:23:00Z">
              <w:rPr>
                <w:i/>
                <w:snapToGrid/>
                <w:sz w:val="21"/>
                <w:szCs w:val="21"/>
                <w:highlight w:val="yellow"/>
              </w:rPr>
            </w:rPrChange>
          </w:rPr>
          <w:t>c</w:t>
        </w:r>
        <w:r w:rsidR="00E714F8" w:rsidRPr="00E714F8">
          <w:rPr>
            <w:i/>
            <w:snapToGrid/>
            <w:sz w:val="21"/>
            <w:szCs w:val="21"/>
            <w:vertAlign w:val="superscript"/>
            <w:rPrChange w:id="1436" w:author="张洋" w:date="2017-02-15T11:23:00Z">
              <w:rPr>
                <w:i/>
                <w:snapToGrid/>
                <w:sz w:val="21"/>
                <w:szCs w:val="21"/>
                <w:highlight w:val="yellow"/>
                <w:vertAlign w:val="superscript"/>
              </w:rPr>
            </w:rPrChange>
          </w:rPr>
          <w:t>n</w:t>
        </w:r>
        <w:r w:rsidR="00E714F8" w:rsidRPr="00E714F8">
          <w:rPr>
            <w:rFonts w:hint="eastAsia"/>
            <w:snapToGrid/>
            <w:sz w:val="21"/>
            <w:szCs w:val="21"/>
            <w:rPrChange w:id="1437" w:author="张洋" w:date="2017-02-15T11:23:00Z">
              <w:rPr>
                <w:rFonts w:hint="eastAsia"/>
                <w:snapToGrid/>
                <w:sz w:val="21"/>
                <w:szCs w:val="21"/>
                <w:highlight w:val="yellow"/>
              </w:rPr>
            </w:rPrChange>
          </w:rPr>
          <w:t>方法</w:t>
        </w:r>
        <w:r>
          <w:rPr>
            <w:snapToGrid/>
            <w:sz w:val="21"/>
            <w:szCs w:val="21"/>
            <w:vertAlign w:val="superscript"/>
          </w:rPr>
          <w:t>[18]</w:t>
        </w:r>
      </w:ins>
      <w:ins w:id="1438" w:author="计科院" w:date="2017-01-13T23:53:00Z">
        <w:r>
          <w:rPr>
            <w:rFonts w:hint="eastAsia"/>
            <w:snapToGrid/>
          </w:rPr>
          <w:t>.</w:t>
        </w:r>
      </w:ins>
      <w:del w:id="1439"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7.45pt;height:7.45pt" o:ole="">
              <v:imagedata r:id="rId107" o:title=""/>
            </v:shape>
            <o:OLEObject Type="Embed" ProgID="Equation.DSMT4" ShapeID="_x0000_i1294" DrawAspect="Content" ObjectID="_1555267721" r:id="rId443"/>
          </w:object>
        </w:r>
        <w:r>
          <w:delText>通常</w:delText>
        </w:r>
      </w:del>
      <w:ins w:id="1440" w:author="张洋" w:date="2017-01-04T17:22:00Z">
        <w:del w:id="1441" w:author="计科院" w:date="2017-01-11T12:09:00Z">
          <w:r>
            <w:rPr>
              <w:rFonts w:hint="eastAsia"/>
            </w:rPr>
            <w:delText>只能</w:delText>
          </w:r>
        </w:del>
      </w:ins>
      <w:del w:id="1442" w:author="计科院" w:date="2017-01-11T12:09:00Z">
        <w:r>
          <w:delText>取值较小</w:delText>
        </w:r>
      </w:del>
      <w:ins w:id="1443" w:author="张洋" w:date="2017-01-04T17:23:00Z">
        <w:del w:id="1444" w:author="计科院" w:date="2017-01-11T12:09:00Z">
          <w:r>
            <w:delText>值</w:delText>
          </w:r>
        </w:del>
      </w:ins>
      <w:del w:id="1445" w:author="计科院" w:date="2017-01-11T12:09:00Z">
        <w:r>
          <w:rPr>
            <w:rFonts w:hint="eastAsia"/>
          </w:rPr>
          <w:delText xml:space="preserve">, </w:delText>
        </w:r>
        <w:r>
          <w:delText>当</w:delText>
        </w:r>
        <w:r w:rsidR="00D03081" w:rsidRPr="00D03081">
          <w:rPr>
            <w:position w:val="-6"/>
          </w:rPr>
          <w:object w:dxaOrig="200" w:dyaOrig="220">
            <v:shape id="_x0000_i1295" type="#_x0000_t75" style="width:7.45pt;height:7.45pt" o:ole="">
              <v:imagedata r:id="rId107" o:title=""/>
            </v:shape>
            <o:OLEObject Type="Embed" ProgID="Equation.DSMT4" ShapeID="_x0000_i1295" DrawAspect="Content" ObjectID="_1555267722"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3.95pt;height:13.95pt" o:ole="">
              <v:imagedata r:id="rId55" o:title=""/>
            </v:shape>
            <o:OLEObject Type="Embed" ProgID="Equation.DSMT4" ShapeID="_x0000_i1296" DrawAspect="Content" ObjectID="_1555267723"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7.45pt;height:7.45pt" o:ole="">
              <v:imagedata r:id="rId107" o:title=""/>
            </v:shape>
            <o:OLEObject Type="Embed" ProgID="Equation.DSMT4" ShapeID="_x0000_i1297" DrawAspect="Content" ObjectID="_1555267724"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1B416A" w:rsidRDefault="00FA686E">
      <w:pPr>
        <w:spacing w:line="240" w:lineRule="auto"/>
        <w:rPr>
          <w:snapToGrid/>
        </w:rPr>
        <w:pPrChange w:id="1446" w:author="计科院" w:date="2017-01-11T12:05:00Z">
          <w:pPr>
            <w:spacing w:line="400" w:lineRule="exact"/>
          </w:pPr>
        </w:pPrChange>
      </w:pPr>
      <w:r>
        <w:rPr>
          <w:rFonts w:hint="eastAsia"/>
        </w:rPr>
        <w:t>以上文献</w:t>
      </w:r>
      <w:r>
        <w:rPr>
          <w:rFonts w:hint="eastAsia"/>
        </w:rPr>
        <w:t>[8</w:t>
      </w:r>
      <w:r>
        <w:t>,14-1</w:t>
      </w:r>
      <w:del w:id="1447" w:author="张洋" w:date="2017-01-04T16:21:00Z">
        <w:r>
          <w:delText>8</w:delText>
        </w:r>
      </w:del>
      <w:ins w:id="1448" w:author="张洋" w:date="2017-01-04T16:21:00Z">
        <w:r>
          <w:rPr>
            <w:rFonts w:hint="eastAsia"/>
          </w:rPr>
          <w:t>9</w:t>
        </w:r>
      </w:ins>
      <w:r>
        <w:t>]</w:t>
      </w:r>
      <w:del w:id="1449" w:author="计科院" w:date="2017-01-13T23:54:00Z">
        <w:r>
          <w:rPr>
            <w:rFonts w:hint="eastAsia"/>
          </w:rPr>
          <w:delText>的</w:delText>
        </w:r>
      </w:del>
      <w:r>
        <w:rPr>
          <w:rFonts w:hint="eastAsia"/>
        </w:rPr>
        <w:t>基本出发</w:t>
      </w:r>
      <w:r>
        <w:rPr>
          <w:rStyle w:val="ab"/>
        </w:rPr>
        <w:commentReference w:id="1450"/>
      </w:r>
      <w:r>
        <w:rPr>
          <w:rFonts w:hint="eastAsia"/>
        </w:rPr>
        <w:t>点是选取特殊</w:t>
      </w:r>
      <w:del w:id="1451" w:author="张洋" w:date="2017-01-04T17:23:00Z">
        <w:r>
          <w:rPr>
            <w:rFonts w:hint="eastAsia"/>
          </w:rPr>
          <w:delText>的</w:delText>
        </w:r>
      </w:del>
      <w:r>
        <w:rPr>
          <w:rFonts w:hint="eastAsia"/>
        </w:rPr>
        <w:t>基向量</w:t>
      </w:r>
      <w:r>
        <w:rPr>
          <w:rFonts w:hint="eastAsia"/>
        </w:rPr>
        <w:t>,</w:t>
      </w:r>
      <w:r>
        <w:rPr>
          <w:rFonts w:hint="eastAsia"/>
        </w:rPr>
        <w:t>通过特定</w:t>
      </w:r>
      <w:del w:id="1452" w:author="计科院" w:date="2017-01-13T23:55:00Z">
        <w:r>
          <w:rPr>
            <w:rFonts w:hint="eastAsia"/>
          </w:rPr>
          <w:delText>的</w:delText>
        </w:r>
      </w:del>
      <w:r>
        <w:rPr>
          <w:rFonts w:hint="eastAsia"/>
        </w:rPr>
        <w:t>基向量组合</w:t>
      </w:r>
      <w:del w:id="1453" w:author="张洋" w:date="2017-01-04T17:23:00Z">
        <w:r>
          <w:delText>来</w:delText>
        </w:r>
      </w:del>
      <w:r>
        <w:t>构造出</w:t>
      </w:r>
      <w:r>
        <w:rPr>
          <w:rFonts w:hint="eastAsia"/>
        </w:rPr>
        <w:t>1</w:t>
      </w:r>
      <w:r>
        <w:rPr>
          <w:rFonts w:hint="eastAsia"/>
        </w:rPr>
        <w:t>为起始的连续正整数</w:t>
      </w:r>
      <w:r>
        <w:rPr>
          <w:rFonts w:hint="eastAsia"/>
        </w:rPr>
        <w:t>,</w:t>
      </w:r>
      <w:del w:id="1454" w:author="张洋" w:date="2017-01-04T17:23:00Z">
        <w:r>
          <w:rPr>
            <w:rFonts w:hint="eastAsia"/>
          </w:rPr>
          <w:delText>通过</w:delText>
        </w:r>
      </w:del>
      <w:ins w:id="1455" w:author="张洋" w:date="2017-01-04T17:23:00Z">
        <w:r>
          <w:rPr>
            <w:rFonts w:hint="eastAsia"/>
          </w:rPr>
          <w:t>根据</w:t>
        </w:r>
      </w:ins>
      <w:del w:id="1456" w:author="张洋" w:date="2017-01-04T17:23:00Z">
        <w:r>
          <w:rPr>
            <w:rFonts w:hint="eastAsia"/>
          </w:rPr>
          <w:delText>对</w:delText>
        </w:r>
      </w:del>
      <w:r>
        <w:rPr>
          <w:rFonts w:hint="eastAsia"/>
        </w:rPr>
        <w:t>这些正整数</w:t>
      </w:r>
      <w:ins w:id="1457" w:author="张洋" w:date="2017-01-04T17:24:00Z">
        <w:r>
          <w:rPr>
            <w:rFonts w:hint="eastAsia"/>
          </w:rPr>
          <w:t>对应的权值向量</w:t>
        </w:r>
      </w:ins>
      <w:del w:id="1458" w:author="张洋" w:date="2017-01-04T17:24:00Z">
        <w:r>
          <w:rPr>
            <w:rFonts w:hint="eastAsia"/>
          </w:rPr>
          <w:delText>进行</w:delText>
        </w:r>
      </w:del>
      <w:r>
        <w:rPr>
          <w:rFonts w:hint="eastAsia"/>
        </w:rPr>
        <w:t>调整</w:t>
      </w:r>
      <w:ins w:id="1459"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60"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61" w:author="张洋" w:date="2017-01-04T17:25:00Z">
        <w:r>
          <w:rPr>
            <w:rFonts w:hint="eastAsia"/>
            <w:snapToGrid/>
          </w:rPr>
          <w:delText>会使得</w:delText>
        </w:r>
      </w:del>
      <w:del w:id="1462" w:author="计科院" w:date="2017-04-25T20:49:00Z">
        <w:r w:rsidDel="00940735">
          <w:rPr>
            <w:rFonts w:hint="eastAsia"/>
            <w:snapToGrid/>
          </w:rPr>
          <w:delText>基向量</w:delText>
        </w:r>
      </w:del>
      <w:r>
        <w:rPr>
          <w:rFonts w:hint="eastAsia"/>
          <w:snapToGrid/>
        </w:rPr>
        <w:t>难以选取和构造以达到</w:t>
      </w:r>
      <w:ins w:id="1463" w:author="计科院" w:date="2017-04-25T20:49:00Z">
        <w:r w:rsidR="00940735">
          <w:rPr>
            <w:rFonts w:hint="eastAsia"/>
            <w:snapToGrid/>
          </w:rPr>
          <w:t>当前</w:t>
        </w:r>
      </w:ins>
      <w:r>
        <w:rPr>
          <w:rFonts w:hint="eastAsia"/>
          <w:snapToGrid/>
        </w:rPr>
        <w:t>嵌入策略所对应的最大嵌入容量</w:t>
      </w:r>
      <w:del w:id="1464" w:author="张洋" w:date="2017-01-04T17:24:00Z">
        <w:r>
          <w:rPr>
            <w:rFonts w:hint="eastAsia"/>
            <w:snapToGrid/>
          </w:rPr>
          <w:delText>，</w:delText>
        </w:r>
      </w:del>
      <w:ins w:id="1465" w:author="张洋" w:date="2017-01-04T17:25:00Z">
        <w:r>
          <w:rPr>
            <w:rFonts w:hint="eastAsia"/>
            <w:snapToGrid/>
          </w:rPr>
          <w:t xml:space="preserve">, </w:t>
        </w:r>
      </w:ins>
      <w:r>
        <w:rPr>
          <w:rFonts w:hint="eastAsia"/>
          <w:snapToGrid/>
        </w:rPr>
        <w:t>例如文献</w:t>
      </w:r>
      <w:r>
        <w:rPr>
          <w:rFonts w:hint="eastAsia"/>
          <w:snapToGrid/>
        </w:rPr>
        <w:t>[14]</w:t>
      </w:r>
      <w:del w:id="1466" w:author="计科院" w:date="2017-02-14T21:41:00Z">
        <w:r>
          <w:rPr>
            <w:rFonts w:hint="eastAsia"/>
            <w:snapToGrid/>
          </w:rPr>
          <w:delText>，当</w:delText>
        </w:r>
      </w:del>
      <w:ins w:id="1467"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25pt;height:11.6pt" o:ole="">
            <v:imagedata r:id="rId270" o:title=""/>
          </v:shape>
          <o:OLEObject Type="Embed" ProgID="Equation.DSMT4" ShapeID="_x0000_i1298" DrawAspect="Content" ObjectID="_1555267725" r:id="rId447"/>
        </w:object>
      </w:r>
      <w:r>
        <w:rPr>
          <w:rFonts w:hint="eastAsia"/>
          <w:snapToGrid/>
        </w:rPr>
        <w:t>时</w:t>
      </w:r>
      <w:ins w:id="1468" w:author="计科院" w:date="2017-01-13T23:59:00Z">
        <w:r>
          <w:rPr>
            <w:snapToGrid/>
          </w:rPr>
          <w:t>的</w:t>
        </w:r>
      </w:ins>
      <w:del w:id="1469" w:author="张洋" w:date="2017-01-04T17:26:00Z">
        <w:r>
          <w:rPr>
            <w:rFonts w:hint="eastAsia"/>
            <w:snapToGrid/>
          </w:rPr>
          <w:delText>，</w:delText>
        </w:r>
      </w:del>
      <w:ins w:id="1470" w:author="张洋" w:date="2017-01-04T17:26:00Z">
        <w:del w:id="1471" w:author="计科院" w:date="2017-01-13T23:57:00Z">
          <w:r>
            <w:rPr>
              <w:rFonts w:hint="eastAsia"/>
              <w:snapToGrid/>
            </w:rPr>
            <w:delText>.</w:delText>
          </w:r>
        </w:del>
      </w:ins>
      <w:r>
        <w:rPr>
          <w:rFonts w:hint="eastAsia"/>
          <w:snapToGrid/>
        </w:rPr>
        <w:t>文献</w:t>
      </w:r>
      <w:r>
        <w:rPr>
          <w:rFonts w:hint="eastAsia"/>
          <w:snapToGrid/>
        </w:rPr>
        <w:t>[16</w:t>
      </w:r>
      <w:del w:id="1472" w:author="计科院" w:date="2017-01-13T23:58:00Z">
        <w:r>
          <w:rPr>
            <w:rFonts w:hint="eastAsia"/>
            <w:snapToGrid/>
          </w:rPr>
          <w:delText>]</w:delText>
        </w:r>
        <w:r>
          <w:rPr>
            <w:rFonts w:hint="eastAsia"/>
            <w:snapToGrid/>
          </w:rPr>
          <w:delText>和文献</w:delText>
        </w:r>
        <w:r>
          <w:rPr>
            <w:rFonts w:hint="eastAsia"/>
            <w:snapToGrid/>
          </w:rPr>
          <w:delText>[</w:delText>
        </w:r>
      </w:del>
      <w:ins w:id="1473" w:author="计科院" w:date="2017-01-13T23:58:00Z">
        <w:r>
          <w:rPr>
            <w:snapToGrid/>
          </w:rPr>
          <w:t>]</w:t>
        </w:r>
      </w:ins>
      <w:ins w:id="1474" w:author="计科院" w:date="2017-01-13T23:59:00Z">
        <w:r>
          <w:rPr>
            <w:snapToGrid/>
          </w:rPr>
          <w:t>和文献</w:t>
        </w:r>
      </w:ins>
      <w:ins w:id="1475"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76"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77" w:author="张洋" w:date="2017-01-04T16:21:00Z">
        <w:r>
          <w:rPr>
            <w:rFonts w:hint="eastAsia"/>
          </w:rPr>
          <w:t>-19</w:t>
        </w:r>
      </w:ins>
      <w:r>
        <w:rPr>
          <w:rFonts w:hint="eastAsia"/>
        </w:rPr>
        <w:t>]</w:t>
      </w:r>
      <w:r>
        <w:t>仅能对所有的像素进行</w:t>
      </w:r>
      <w:ins w:id="1478" w:author="张洋" w:date="2017-01-04T17:28:00Z">
        <w:del w:id="1479" w:author="计科院" w:date="2017-01-14T00:01:00Z">
          <w:r>
            <w:rPr>
              <w:rFonts w:hint="eastAsia"/>
            </w:rPr>
            <w:delText>不确定</w:delText>
          </w:r>
        </w:del>
      </w:ins>
      <w:r>
        <w:t>调整和不调整</w:t>
      </w:r>
      <w:del w:id="1480"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81" w:author="张洋" w:date="2017-01-04T17:29:00Z">
        <w:r>
          <w:rPr>
            <w:rFonts w:hint="eastAsia"/>
            <w:snapToGrid/>
          </w:rPr>
          <w:t>嵌入</w:t>
        </w:r>
      </w:ins>
      <w:r>
        <w:rPr>
          <w:rFonts w:hint="eastAsia"/>
          <w:snapToGrid/>
        </w:rPr>
        <w:t>图像视觉</w:t>
      </w:r>
      <w:del w:id="1482"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1B416A" w:rsidRDefault="00FA686E">
      <w:pPr>
        <w:spacing w:line="240" w:lineRule="auto"/>
        <w:rPr>
          <w:snapToGrid/>
        </w:rPr>
        <w:pPrChange w:id="1483" w:author="计科院" w:date="2017-01-11T12:05:00Z">
          <w:pPr>
            <w:spacing w:line="400" w:lineRule="exact"/>
          </w:pPr>
        </w:pPrChange>
      </w:pPr>
      <w:r>
        <w:rPr>
          <w:rFonts w:hint="eastAsia"/>
          <w:snapToGrid/>
        </w:rPr>
        <w:t>同以上文献</w:t>
      </w:r>
      <w:r>
        <w:rPr>
          <w:rFonts w:hint="eastAsia"/>
        </w:rPr>
        <w:t>[8</w:t>
      </w:r>
      <w:r>
        <w:t>,14-1</w:t>
      </w:r>
      <w:del w:id="1484" w:author="张洋" w:date="2017-01-04T16:21:00Z">
        <w:r>
          <w:delText>8</w:delText>
        </w:r>
      </w:del>
      <w:ins w:id="1485"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86"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E714F8" w:rsidRPr="00E714F8">
        <w:rPr>
          <w:rFonts w:hint="eastAsia"/>
          <w:snapToGrid/>
          <w:sz w:val="21"/>
          <w:szCs w:val="21"/>
          <w:rPrChange w:id="1487" w:author="张洋" w:date="2017-02-15T11:23:00Z">
            <w:rPr>
              <w:rFonts w:hint="eastAsia"/>
              <w:snapToGrid/>
              <w:sz w:val="21"/>
              <w:szCs w:val="21"/>
              <w:highlight w:val="lightGray"/>
            </w:rPr>
          </w:rPrChange>
        </w:rPr>
        <w:t>避免</w:t>
      </w:r>
      <w:del w:id="1488" w:author="计科院" w:date="2017-01-14T00:02:00Z">
        <w:r w:rsidR="00E714F8" w:rsidRPr="00E714F8">
          <w:rPr>
            <w:rFonts w:hint="eastAsia"/>
            <w:snapToGrid/>
            <w:sz w:val="21"/>
            <w:szCs w:val="21"/>
            <w:rPrChange w:id="1489" w:author="张洋" w:date="2017-02-15T11:23:00Z">
              <w:rPr>
                <w:rFonts w:hint="eastAsia"/>
                <w:snapToGrid/>
                <w:sz w:val="21"/>
                <w:szCs w:val="21"/>
                <w:highlight w:val="lightGray"/>
              </w:rPr>
            </w:rPrChange>
          </w:rPr>
          <w:delText>了</w:delText>
        </w:r>
      </w:del>
      <w:r w:rsidR="00E714F8" w:rsidRPr="00E714F8">
        <w:rPr>
          <w:rFonts w:hint="eastAsia"/>
          <w:snapToGrid/>
          <w:sz w:val="21"/>
          <w:szCs w:val="21"/>
          <w:rPrChange w:id="1490" w:author="张洋" w:date="2017-02-15T11:23:00Z">
            <w:rPr>
              <w:rFonts w:hint="eastAsia"/>
              <w:snapToGrid/>
              <w:sz w:val="21"/>
              <w:szCs w:val="21"/>
              <w:highlight w:val="lightGray"/>
            </w:rPr>
          </w:rPrChange>
        </w:rPr>
        <w:t>文献</w:t>
      </w:r>
      <w:r>
        <w:rPr>
          <w:rFonts w:hint="eastAsia"/>
        </w:rPr>
        <w:t>[8</w:t>
      </w:r>
      <w:r>
        <w:t>,14-1</w:t>
      </w:r>
      <w:del w:id="1491" w:author="张洋" w:date="2017-01-04T16:21:00Z">
        <w:r>
          <w:delText>8</w:delText>
        </w:r>
      </w:del>
      <w:ins w:id="1492" w:author="张洋" w:date="2017-01-04T16:21:00Z">
        <w:r>
          <w:rPr>
            <w:rFonts w:hint="eastAsia"/>
          </w:rPr>
          <w:t>9</w:t>
        </w:r>
      </w:ins>
      <w:r>
        <w:t>]</w:t>
      </w:r>
      <w:r w:rsidR="00E714F8" w:rsidRPr="00E714F8">
        <w:rPr>
          <w:rFonts w:hint="eastAsia"/>
          <w:snapToGrid/>
          <w:sz w:val="21"/>
          <w:szCs w:val="21"/>
          <w:rPrChange w:id="1493" w:author="张洋" w:date="2017-02-15T11:23:00Z">
            <w:rPr>
              <w:rFonts w:hint="eastAsia"/>
              <w:snapToGrid/>
              <w:sz w:val="21"/>
              <w:szCs w:val="21"/>
              <w:highlight w:val="lightGray"/>
            </w:rPr>
          </w:rPrChange>
        </w:rPr>
        <w:t>选取特殊</w:t>
      </w:r>
      <w:del w:id="1494" w:author="计科院" w:date="2017-01-14T00:03:00Z">
        <w:r w:rsidR="00E714F8" w:rsidRPr="00E714F8">
          <w:rPr>
            <w:rFonts w:hint="eastAsia"/>
            <w:snapToGrid/>
            <w:sz w:val="21"/>
            <w:szCs w:val="21"/>
            <w:rPrChange w:id="1495" w:author="张洋" w:date="2017-02-15T11:23:00Z">
              <w:rPr>
                <w:rFonts w:hint="eastAsia"/>
                <w:snapToGrid/>
                <w:sz w:val="21"/>
                <w:szCs w:val="21"/>
                <w:highlight w:val="lightGray"/>
              </w:rPr>
            </w:rPrChange>
          </w:rPr>
          <w:delText>的</w:delText>
        </w:r>
      </w:del>
      <w:r w:rsidR="00E714F8" w:rsidRPr="00E714F8">
        <w:rPr>
          <w:rFonts w:hint="eastAsia"/>
          <w:snapToGrid/>
          <w:sz w:val="21"/>
          <w:szCs w:val="21"/>
          <w:rPrChange w:id="1496"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497" w:author="张洋" w:date="2017-01-04T16:21:00Z">
        <w:r>
          <w:rPr>
            <w:rFonts w:hint="eastAsia"/>
          </w:rPr>
          <w:delText>8</w:delText>
        </w:r>
      </w:del>
      <w:ins w:id="1498" w:author="张洋" w:date="2017-01-04T16:21:00Z">
        <w:r>
          <w:rPr>
            <w:rFonts w:hint="eastAsia"/>
          </w:rPr>
          <w:t>9</w:t>
        </w:r>
      </w:ins>
      <w:r>
        <w:rPr>
          <w:rFonts w:hint="eastAsia"/>
        </w:rPr>
        <w:t>]</w:t>
      </w:r>
      <w:r>
        <w:rPr>
          <w:rFonts w:hint="eastAsia"/>
        </w:rPr>
        <w:t>对载体修改量较大</w:t>
      </w:r>
      <w:ins w:id="1499" w:author="张洋" w:date="2017-01-04T17:29:00Z">
        <w:r>
          <w:rPr>
            <w:rFonts w:hint="eastAsia"/>
          </w:rPr>
          <w:t>这一问题</w:t>
        </w:r>
      </w:ins>
      <w:r>
        <w:rPr>
          <w:rFonts w:hint="eastAsia"/>
        </w:rPr>
        <w:t>,</w:t>
      </w:r>
      <w:r>
        <w:rPr>
          <w:snapToGrid/>
        </w:rPr>
        <w:t>本文将对每个载体像素</w:t>
      </w:r>
      <w:del w:id="1500"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7pt;height:10.7pt" o:ole="">
            <v:imagedata r:id="rId448" o:title=""/>
          </v:shape>
          <o:OLEObject Type="Embed" ProgID="Equation.DSMT4" ShapeID="_x0000_i1299" DrawAspect="Content" ObjectID="_1555267726"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7pt;height:10.7pt" o:ole="">
            <v:imagedata r:id="rId450" o:title=""/>
          </v:shape>
          <o:OLEObject Type="Embed" ProgID="Equation.DSMT4" ShapeID="_x0000_i1300" DrawAspect="Content" ObjectID="_1555267727" r:id="rId451"/>
        </w:object>
      </w:r>
      <w:r>
        <w:rPr>
          <w:snapToGrid/>
        </w:rPr>
        <w:t>,</w:t>
      </w:r>
      <w:r>
        <w:rPr>
          <w:snapToGrid/>
        </w:rPr>
        <w:t>以减少对嵌入载体</w:t>
      </w:r>
      <w:del w:id="1501"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w:t>
      </w:r>
      <w:r>
        <w:rPr>
          <w:rFonts w:hint="eastAsia"/>
          <w:snapToGrid/>
        </w:rPr>
        <w:lastRenderedPageBreak/>
        <w:t>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ins w:id="1502" w:author="计科院" w:date="2017-04-25T20:51:00Z">
        <w:r w:rsidR="00940735">
          <w:rPr>
            <w:rFonts w:hint="eastAsia"/>
            <w:snapToGrid/>
          </w:rPr>
          <w:t>所提出的</w:t>
        </w:r>
      </w:ins>
      <w:del w:id="1503"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504" w:author="计科院" w:date="2017-04-25T20:52:00Z">
        <w:r w:rsidDel="00940735">
          <w:rPr>
            <w:rFonts w:hint="eastAsia"/>
            <w:snapToGrid/>
          </w:rPr>
          <w:delText>而结合</w:delText>
        </w:r>
        <w:r w:rsidDel="00940735">
          <w:rPr>
            <w:rFonts w:hint="eastAsia"/>
            <w:snapToGrid/>
          </w:rPr>
          <w:delText>EMD(</w:delText>
        </w:r>
        <w:r w:rsidDel="00940735">
          <w:rPr>
            <w:rFonts w:hint="eastAsia"/>
            <w:i/>
            <w:snapToGrid/>
          </w:rPr>
          <w:delText>n</w:delText>
        </w:r>
        <w:r w:rsidDel="00940735">
          <w:rPr>
            <w:rFonts w:hint="eastAsia"/>
            <w:snapToGrid/>
          </w:rPr>
          <w:delText xml:space="preserve">, </w:delText>
        </w:r>
        <w:r w:rsidDel="00940735">
          <w:rPr>
            <w:rFonts w:hint="eastAsia"/>
            <w:i/>
            <w:snapToGrid/>
          </w:rPr>
          <w:delText>m</w:delText>
        </w:r>
        <w:r w:rsidDel="00940735">
          <w:rPr>
            <w:rFonts w:hint="eastAsia"/>
            <w:snapToGrid/>
          </w:rPr>
          <w:delText>)</w:delText>
        </w:r>
        <w:r w:rsidDel="00940735">
          <w:rPr>
            <w:rFonts w:hint="eastAsia"/>
            <w:snapToGrid/>
          </w:rPr>
          <w:delText>模型的</w:delText>
        </w:r>
        <w:r w:rsidDel="00940735">
          <w:rPr>
            <w:rFonts w:hint="eastAsia"/>
          </w:rPr>
          <w:delText>安全性增强策略</w:delText>
        </w:r>
      </w:del>
      <w:ins w:id="1505" w:author="计科院" w:date="2017-04-25T20:52:00Z">
        <w:r w:rsidR="00940735">
          <w:rPr>
            <w:rFonts w:hint="eastAsia"/>
            <w:snapToGrid/>
          </w:rPr>
          <w:t>所提出的</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性</w:t>
      </w:r>
      <w:r>
        <w:rPr>
          <w:rFonts w:hint="eastAsia"/>
          <w:snapToGrid/>
        </w:rPr>
        <w:t>.</w:t>
      </w:r>
    </w:p>
    <w:p w:rsidR="001B416A" w:rsidRDefault="00FA686E">
      <w:pPr>
        <w:pStyle w:val="7"/>
        <w:rPr>
          <w:b/>
        </w:rPr>
        <w:pPrChange w:id="1506" w:author="计科院" w:date="2017-04-25T20:53:00Z">
          <w:pPr>
            <w:pStyle w:val="7"/>
            <w:ind w:left="360"/>
          </w:pPr>
        </w:pPrChange>
      </w:pPr>
      <w:r>
        <w:rPr>
          <w:rFonts w:hint="eastAsia"/>
          <w:b/>
        </w:rPr>
        <w:t>3</w:t>
      </w:r>
      <w:ins w:id="1507" w:author="计科院" w:date="2017-04-25T20:53:00Z">
        <w:r w:rsidR="00940735">
          <w:rPr>
            <w:b/>
          </w:rPr>
          <w:tab/>
        </w:r>
      </w:ins>
      <w:r>
        <w:rPr>
          <w:rFonts w:hint="eastAsia"/>
          <w:b/>
        </w:rPr>
        <w:t>EMD(</w:t>
      </w:r>
      <w:r w:rsidR="00E714F8" w:rsidRPr="00E714F8">
        <w:rPr>
          <w:b/>
          <w:i/>
          <w:iCs/>
          <w:szCs w:val="21"/>
          <w:rPrChange w:id="1508" w:author="张洋" w:date="2017-02-15T11:23:00Z">
            <w:rPr>
              <w:rFonts w:eastAsia="方正书宋简体"/>
              <w:b/>
              <w:bCs w:val="0"/>
              <w:sz w:val="21"/>
              <w:szCs w:val="21"/>
            </w:rPr>
          </w:rPrChange>
        </w:rPr>
        <w:t>n</w:t>
      </w:r>
      <w:r>
        <w:rPr>
          <w:rFonts w:hint="eastAsia"/>
          <w:b/>
        </w:rPr>
        <w:t xml:space="preserve">, </w:t>
      </w:r>
      <w:r w:rsidR="00E714F8" w:rsidRPr="00E714F8">
        <w:rPr>
          <w:b/>
          <w:i/>
          <w:iCs/>
          <w:szCs w:val="21"/>
          <w:rPrChange w:id="1509"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510" w:author="张洋" w:date="2017-01-04T16:23:00Z">
        <w:r>
          <w:rPr>
            <w:rFonts w:hint="eastAsia"/>
            <w:vertAlign w:val="superscript"/>
          </w:rPr>
          <w:t>9</w:t>
        </w:r>
      </w:ins>
      <w:del w:id="1511"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12"/>
      </w:r>
      <w:r>
        <w:rPr>
          <w:rFonts w:hint="eastAsia"/>
        </w:rPr>
        <w:t>点是选取特殊</w:t>
      </w:r>
      <w:del w:id="1513" w:author="计科院" w:date="2017-04-25T20:56:00Z">
        <w:r w:rsidDel="00940735">
          <w:rPr>
            <w:rFonts w:hint="eastAsia"/>
          </w:rPr>
          <w:delText>的</w:delText>
        </w:r>
      </w:del>
      <w:r>
        <w:rPr>
          <w:rFonts w:hint="eastAsia"/>
        </w:rPr>
        <w:t>基向量</w:t>
      </w:r>
      <w:r>
        <w:rPr>
          <w:rFonts w:hint="eastAsia"/>
        </w:rPr>
        <w:t>,</w:t>
      </w:r>
      <w:r>
        <w:rPr>
          <w:rFonts w:hint="eastAsia"/>
        </w:rPr>
        <w:t>通过</w:t>
      </w:r>
      <w:r w:rsidR="00164765">
        <w:rPr>
          <w:rFonts w:hint="eastAsia"/>
          <w:sz w:val="21"/>
          <w:szCs w:val="21"/>
        </w:rPr>
        <w:t>基向量组合来构造出</w:t>
      </w:r>
      <w:del w:id="1514" w:author="计科院" w:date="2017-04-25T20:54:00Z">
        <w:r w:rsidR="00164765" w:rsidDel="00940735">
          <w:rPr>
            <w:sz w:val="21"/>
            <w:szCs w:val="21"/>
          </w:rPr>
          <w:delText>1</w:delText>
        </w:r>
        <w:r w:rsidR="00164765" w:rsidDel="00940735">
          <w:rPr>
            <w:rFonts w:hint="eastAsia"/>
            <w:sz w:val="21"/>
            <w:szCs w:val="21"/>
          </w:rPr>
          <w:delText>为起始的</w:delText>
        </w:r>
      </w:del>
      <w:r w:rsidR="00164765">
        <w:rPr>
          <w:rFonts w:hint="eastAsia"/>
          <w:sz w:val="21"/>
          <w:szCs w:val="21"/>
        </w:rPr>
        <w:t>连续正整数</w:t>
      </w:r>
      <w:r w:rsidR="00164765">
        <w:rPr>
          <w:sz w:val="21"/>
          <w:szCs w:val="21"/>
        </w:rPr>
        <w:t>,</w:t>
      </w:r>
      <w:r w:rsidR="00164765">
        <w:rPr>
          <w:rFonts w:hint="eastAsia"/>
          <w:sz w:val="21"/>
          <w:szCs w:val="21"/>
        </w:rPr>
        <w:t>通过对</w:t>
      </w:r>
      <w:del w:id="1515" w:author="张洋" w:date="2017-04-21T09:55:00Z">
        <w:r w:rsidR="00164765">
          <w:rPr>
            <w:rFonts w:hint="eastAsia"/>
            <w:sz w:val="21"/>
            <w:szCs w:val="21"/>
          </w:rPr>
          <w:delText>这些</w:delText>
        </w:r>
      </w:del>
      <w:del w:id="1516" w:author="张洋" w:date="2017-02-15T12:23:00Z">
        <w:r w:rsidR="00164765">
          <w:rPr>
            <w:rFonts w:hint="eastAsia"/>
            <w:sz w:val="21"/>
            <w:szCs w:val="21"/>
          </w:rPr>
          <w:delText>正整</w:delText>
        </w:r>
      </w:del>
      <w:ins w:id="1517" w:author="张洋" w:date="2017-02-15T12:23:00Z">
        <w:r w:rsidR="00E714F8" w:rsidRPr="00E714F8">
          <w:rPr>
            <w:rFonts w:hint="eastAsia"/>
            <w:rPrChange w:id="1518" w:author="张洋" w:date="2017-04-21T09:55:00Z">
              <w:rPr>
                <w:rFonts w:eastAsia="黑体" w:hint="eastAsia"/>
                <w:bCs/>
                <w:sz w:val="21"/>
                <w:szCs w:val="21"/>
                <w:highlight w:val="yellow"/>
              </w:rPr>
            </w:rPrChange>
          </w:rPr>
          <w:t>载体数据</w:t>
        </w:r>
      </w:ins>
      <w:del w:id="1519" w:author="张洋" w:date="2017-02-15T12:23:00Z">
        <w:r w:rsidR="00164765">
          <w:rPr>
            <w:rFonts w:hint="eastAsia"/>
            <w:sz w:val="21"/>
            <w:szCs w:val="21"/>
          </w:rPr>
          <w:delText>数</w:delText>
        </w:r>
      </w:del>
      <w:r w:rsidR="00164765">
        <w:rPr>
          <w:rFonts w:hint="eastAsia"/>
          <w:sz w:val="21"/>
          <w:szCs w:val="21"/>
        </w:rPr>
        <w:t>进行调整</w:t>
      </w:r>
      <w:ins w:id="1520"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E714F8" w:rsidRPr="00E714F8">
        <w:rPr>
          <w:rFonts w:hint="eastAsia"/>
          <w:rPrChange w:id="1521" w:author="张洋" w:date="2017-04-21T09:55:00Z">
            <w:rPr>
              <w:rFonts w:eastAsia="黑体" w:hint="eastAsia"/>
              <w:bCs/>
              <w:sz w:val="21"/>
              <w:szCs w:val="21"/>
            </w:rPr>
          </w:rPrChange>
        </w:rPr>
        <w:t>而特殊</w:t>
      </w:r>
      <w:del w:id="1522" w:author="计科院" w:date="2017-04-25T20:56:00Z">
        <w:r w:rsidR="00E714F8" w:rsidRPr="00E714F8">
          <w:rPr>
            <w:rFonts w:hint="eastAsia"/>
            <w:rPrChange w:id="1523" w:author="张洋" w:date="2017-04-21T09:55:00Z">
              <w:rPr>
                <w:rFonts w:eastAsia="黑体" w:hint="eastAsia"/>
                <w:bCs/>
                <w:sz w:val="21"/>
                <w:szCs w:val="21"/>
              </w:rPr>
            </w:rPrChange>
          </w:rPr>
          <w:delText>的</w:delText>
        </w:r>
      </w:del>
      <w:r w:rsidR="00E714F8" w:rsidRPr="00E714F8">
        <w:rPr>
          <w:rFonts w:hint="eastAsia"/>
          <w:rPrChange w:id="1524" w:author="张洋" w:date="2017-04-21T09:55:00Z">
            <w:rPr>
              <w:rFonts w:eastAsia="黑体" w:hint="eastAsia"/>
              <w:bCs/>
              <w:sz w:val="21"/>
              <w:szCs w:val="21"/>
            </w:rPr>
          </w:rPrChange>
        </w:rPr>
        <w:t>基向量一方面</w:t>
      </w:r>
      <w:r w:rsidR="00E714F8" w:rsidRPr="00E714F8">
        <w:rPr>
          <w:rFonts w:hint="eastAsia"/>
          <w:snapToGrid/>
          <w:rPrChange w:id="1525" w:author="张洋" w:date="2017-04-21T09:55:00Z">
            <w:rPr>
              <w:rFonts w:eastAsia="黑体" w:hint="eastAsia"/>
              <w:bCs/>
              <w:snapToGrid/>
              <w:sz w:val="21"/>
              <w:szCs w:val="21"/>
            </w:rPr>
          </w:rPrChange>
        </w:rPr>
        <w:t>会降低密写</w:t>
      </w:r>
      <w:del w:id="1526" w:author="计科院" w:date="2017-04-25T20:56:00Z">
        <w:r w:rsidR="00E714F8" w:rsidRPr="00E714F8">
          <w:rPr>
            <w:rFonts w:hint="eastAsia"/>
            <w:snapToGrid/>
            <w:rPrChange w:id="1527" w:author="张洋" w:date="2017-04-21T09:55:00Z">
              <w:rPr>
                <w:rFonts w:eastAsia="黑体" w:hint="eastAsia"/>
                <w:bCs/>
                <w:snapToGrid/>
                <w:sz w:val="21"/>
                <w:szCs w:val="21"/>
              </w:rPr>
            </w:rPrChange>
          </w:rPr>
          <w:delText>的</w:delText>
        </w:r>
      </w:del>
      <w:r w:rsidR="00E714F8" w:rsidRPr="00E714F8">
        <w:rPr>
          <w:rFonts w:hint="eastAsia"/>
          <w:snapToGrid/>
          <w:rPrChange w:id="1528" w:author="张洋" w:date="2017-04-21T09:55:00Z">
            <w:rPr>
              <w:rFonts w:eastAsia="黑体" w:hint="eastAsia"/>
              <w:bCs/>
              <w:snapToGrid/>
              <w:sz w:val="21"/>
              <w:szCs w:val="21"/>
            </w:rPr>
          </w:rPrChange>
        </w:rPr>
        <w:t>安全性</w:t>
      </w:r>
      <w:r w:rsidR="00E714F8" w:rsidRPr="00E714F8">
        <w:rPr>
          <w:snapToGrid/>
          <w:rPrChange w:id="1529" w:author="张洋" w:date="2017-04-21T09:55:00Z">
            <w:rPr>
              <w:rFonts w:eastAsia="黑体"/>
              <w:bCs/>
              <w:snapToGrid/>
              <w:sz w:val="21"/>
              <w:szCs w:val="21"/>
            </w:rPr>
          </w:rPrChange>
        </w:rPr>
        <w:t xml:space="preserve">, </w:t>
      </w:r>
      <w:r w:rsidR="00E714F8" w:rsidRPr="00E714F8">
        <w:rPr>
          <w:rFonts w:hint="eastAsia"/>
          <w:snapToGrid/>
          <w:rPrChange w:id="1530" w:author="张洋" w:date="2017-04-21T09:55:00Z">
            <w:rPr>
              <w:rFonts w:eastAsia="黑体" w:hint="eastAsia"/>
              <w:bCs/>
              <w:snapToGrid/>
              <w:sz w:val="21"/>
              <w:szCs w:val="21"/>
            </w:rPr>
          </w:rPrChange>
        </w:rPr>
        <w:t>而</w:t>
      </w:r>
      <w:r>
        <w:rPr>
          <w:rFonts w:hint="eastAsia"/>
          <w:snapToGrid/>
        </w:rPr>
        <w:t>另一方面</w:t>
      </w:r>
      <w:del w:id="1531" w:author="张洋" w:date="2017-01-04T17:32:00Z">
        <w:r>
          <w:rPr>
            <w:rFonts w:hint="eastAsia"/>
            <w:snapToGrid/>
          </w:rPr>
          <w:delText>会使得</w:delText>
        </w:r>
      </w:del>
      <w:del w:id="1532" w:author="计科院" w:date="2017-04-25T20:54:00Z">
        <w:r w:rsidDel="00940735">
          <w:rPr>
            <w:rFonts w:hint="eastAsia"/>
            <w:snapToGrid/>
          </w:rPr>
          <w:delText>基向量</w:delText>
        </w:r>
      </w:del>
      <w:r>
        <w:rPr>
          <w:rFonts w:hint="eastAsia"/>
          <w:snapToGrid/>
        </w:rPr>
        <w:t>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33" w:author="张洋" w:date="2017-01-04T16:24:00Z">
        <w:r>
          <w:delText>18</w:delText>
        </w:r>
      </w:del>
      <w:ins w:id="1534" w:author="张洋" w:date="2017-01-04T16:24:00Z">
        <w:r>
          <w:t>1</w:t>
        </w:r>
        <w:r>
          <w:rPr>
            <w:rFonts w:hint="eastAsia"/>
          </w:rPr>
          <w:t>9</w:t>
        </w:r>
      </w:ins>
      <w:r>
        <w:t>]</w:t>
      </w:r>
      <w:r>
        <w:rPr>
          <w:rFonts w:hint="eastAsia"/>
          <w:snapToGrid/>
        </w:rPr>
        <w:t>不同</w:t>
      </w:r>
      <w:del w:id="1535" w:author="张洋" w:date="2017-01-04T17:33:00Z">
        <w:r>
          <w:rPr>
            <w:rFonts w:hint="eastAsia"/>
            <w:snapToGrid/>
          </w:rPr>
          <w:delText>，</w:delText>
        </w:r>
      </w:del>
      <w:ins w:id="1536"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37" w:author="计科院" w:date="2017-01-14T00:09:00Z">
        <w:r>
          <w:rPr>
            <w:rFonts w:hint="eastAsia"/>
            <w:snapToGrid/>
          </w:rPr>
          <w:t>将</w:t>
        </w:r>
      </w:ins>
      <w:r>
        <w:rPr>
          <w:i/>
          <w:snapToGrid/>
        </w:rPr>
        <w:t>n</w:t>
      </w:r>
      <w:r>
        <w:rPr>
          <w:rFonts w:hint="eastAsia"/>
          <w:snapToGrid/>
        </w:rPr>
        <w:t>个载体数据最多调整</w:t>
      </w:r>
      <w:ins w:id="1538" w:author="计科院" w:date="2017-01-14T00:09:00Z">
        <w:r>
          <w:rPr>
            <w:rFonts w:hint="eastAsia"/>
            <w:snapToGrid/>
          </w:rPr>
          <w:t>数量约束为</w:t>
        </w:r>
      </w:ins>
      <w:r>
        <w:rPr>
          <w:i/>
          <w:snapToGrid/>
        </w:rPr>
        <w:t>m</w:t>
      </w:r>
      <w:del w:id="1539"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40" w:author="张洋" w:date="2017-01-04T17:33:00Z">
        <w:r>
          <w:rPr>
            <w:rFonts w:hint="eastAsia"/>
            <w:snapToGrid/>
          </w:rPr>
          <w:delText>，</w:delText>
        </w:r>
      </w:del>
      <w:ins w:id="1541"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42"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43" w:author="张洋" w:date="2017-01-04T16:24:00Z">
        <w:r>
          <w:delText>18</w:delText>
        </w:r>
      </w:del>
      <w:ins w:id="1544" w:author="张洋" w:date="2017-01-04T16:24:00Z">
        <w:r>
          <w:t>1</w:t>
        </w:r>
        <w:r>
          <w:rPr>
            <w:rFonts w:hint="eastAsia"/>
          </w:rPr>
          <w:t>9</w:t>
        </w:r>
      </w:ins>
      <w:r>
        <w:t>]</w:t>
      </w:r>
      <w:r>
        <w:rPr>
          <w:rFonts w:hint="eastAsia"/>
          <w:snapToGrid/>
        </w:rPr>
        <w:t>选取特殊</w:t>
      </w:r>
      <w:del w:id="1545" w:author="计科院" w:date="2017-04-25T20:57:00Z">
        <w:r w:rsidDel="00940735">
          <w:rPr>
            <w:rFonts w:hint="eastAsia"/>
            <w:snapToGrid/>
          </w:rPr>
          <w:delText>的</w:delText>
        </w:r>
      </w:del>
      <w:r>
        <w:rPr>
          <w:rFonts w:hint="eastAsia"/>
          <w:snapToGrid/>
        </w:rPr>
        <w:t>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7pt;height:10.7pt" o:ole="">
            <v:imagedata r:id="rId452" o:title=""/>
          </v:shape>
          <o:OLEObject Type="Embed" ProgID="Equation.DSMT4" ShapeID="_x0000_i1301" DrawAspect="Content" ObjectID="_1555267728" r:id="rId453"/>
        </w:object>
      </w:r>
      <w:r>
        <w:rPr>
          <w:rFonts w:hint="eastAsia"/>
          <w:snapToGrid/>
        </w:rPr>
        <w:t>,</w:t>
      </w:r>
      <w:r>
        <w:rPr>
          <w:rFonts w:hint="eastAsia"/>
          <w:snapToGrid/>
        </w:rPr>
        <w:t>溢出像素</w:t>
      </w:r>
      <w:del w:id="1546" w:author="计科院" w:date="2017-04-25T20:57:00Z">
        <w:r w:rsidDel="00940735">
          <w:rPr>
            <w:rFonts w:hint="eastAsia"/>
            <w:snapToGrid/>
          </w:rPr>
          <w:delText>的</w:delText>
        </w:r>
      </w:del>
      <w:r>
        <w:rPr>
          <w:rFonts w:hint="eastAsia"/>
          <w:snapToGrid/>
        </w:rPr>
        <w:t>调整量为</w:t>
      </w:r>
      <w:r w:rsidR="00D03081" w:rsidRPr="00D03081">
        <w:rPr>
          <w:snapToGrid/>
          <w:position w:val="-4"/>
        </w:rPr>
        <w:object w:dxaOrig="320" w:dyaOrig="260">
          <v:shape id="_x0000_i1302" type="#_x0000_t75" style="width:10.7pt;height:10.7pt" o:ole="">
            <v:imagedata r:id="rId454" o:title=""/>
          </v:shape>
          <o:OLEObject Type="Embed" ProgID="Equation.DSMT4" ShapeID="_x0000_i1302" DrawAspect="Content" ObjectID="_1555267729" r:id="rId455"/>
        </w:object>
      </w:r>
      <w:del w:id="1547" w:author="张洋" w:date="2017-01-04T17:33:00Z">
        <w:r>
          <w:rPr>
            <w:rFonts w:hint="eastAsia"/>
            <w:snapToGrid/>
          </w:rPr>
          <w:delText>，</w:delText>
        </w:r>
      </w:del>
      <w:ins w:id="1548" w:author="张洋" w:date="2017-01-04T17:33:00Z">
        <w:r>
          <w:rPr>
            <w:rFonts w:hint="eastAsia"/>
            <w:snapToGrid/>
          </w:rPr>
          <w:t xml:space="preserve">, </w:t>
        </w:r>
      </w:ins>
      <w:r>
        <w:rPr>
          <w:rFonts w:hint="eastAsia"/>
          <w:snapToGrid/>
        </w:rPr>
        <w:t>因而避免了文献</w:t>
      </w:r>
      <w:r>
        <w:rPr>
          <w:rFonts w:hint="eastAsia"/>
          <w:snapToGrid/>
        </w:rPr>
        <w:t>[16-</w:t>
      </w:r>
      <w:del w:id="1549" w:author="张洋" w:date="2017-01-04T16:24:00Z">
        <w:r>
          <w:rPr>
            <w:rFonts w:hint="eastAsia"/>
            <w:snapToGrid/>
          </w:rPr>
          <w:delText>18</w:delText>
        </w:r>
      </w:del>
      <w:ins w:id="1550"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t>记</w:t>
      </w:r>
      <w:r w:rsidR="00D03081" w:rsidRPr="00D03081">
        <w:rPr>
          <w:position w:val="-12"/>
        </w:rPr>
        <w:object w:dxaOrig="440" w:dyaOrig="360">
          <v:shape id="_x0000_i1303" type="#_x0000_t75" style="width:13.95pt;height:13.95pt" o:ole="">
            <v:imagedata r:id="rId456" o:title=""/>
          </v:shape>
          <o:OLEObject Type="Embed" ProgID="Equation.DSMT4" ShapeID="_x0000_i1303" DrawAspect="Content" ObjectID="_1555267730" r:id="rId457"/>
        </w:object>
      </w:r>
      <w:r>
        <w:rPr>
          <w:rFonts w:hint="eastAsia"/>
          <w:snapToGrid/>
        </w:rPr>
        <w:t>为载体向量</w:t>
      </w:r>
      <w:r w:rsidR="00D03081" w:rsidRPr="00D03081">
        <w:rPr>
          <w:snapToGrid/>
          <w:position w:val="-12"/>
        </w:rPr>
        <w:object w:dxaOrig="2020" w:dyaOrig="360">
          <v:shape id="_x0000_i1304" type="#_x0000_t75" style="width:83.6pt;height:13.95pt" o:ole="">
            <v:imagedata r:id="rId458" o:title=""/>
          </v:shape>
          <o:OLEObject Type="Embed" ProgID="Equation.DSMT4" ShapeID="_x0000_i1304" DrawAspect="Content" ObjectID="_1555267731" r:id="rId459"/>
        </w:object>
      </w:r>
      <w:ins w:id="1551" w:author="张洋" w:date="2017-01-04T17:33:00Z">
        <w:del w:id="1552"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7pt;height:10.7pt" o:ole="">
            <v:imagedata r:id="rId452" o:title=""/>
          </v:shape>
          <o:OLEObject Type="Embed" ProgID="Equation.DSMT4" ShapeID="_x0000_i1305" DrawAspect="Content" ObjectID="_1555267732"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6.85pt;height:27.4pt" o:ole="">
                  <v:imagedata r:id="rId461" o:title=""/>
                </v:shape>
                <o:OLEObject Type="Embed" ProgID="Equation.DSMT4" ShapeID="_x0000_i1306" DrawAspect="Content" ObjectID="_1555267733"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7pt;height:15.8pt" o:ole="">
            <v:imagedata r:id="rId463" o:title=""/>
          </v:shape>
          <o:OLEObject Type="Embed" ProgID="Equation.DSMT4" ShapeID="_x0000_i1307" DrawAspect="Content" ObjectID="_1555267734"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7.45pt;height:13.95pt" o:ole="">
            <v:imagedata r:id="rId465" o:title=""/>
          </v:shape>
          <o:OLEObject Type="Embed" ProgID="Equation.DSMT4" ShapeID="_x0000_i1308" DrawAspect="Content" ObjectID="_1555267735" r:id="rId466"/>
        </w:object>
      </w:r>
      <w:r>
        <w:t>表示被改变的</w:t>
      </w:r>
      <w:r>
        <w:rPr>
          <w:rFonts w:hint="eastAsia"/>
          <w:i/>
        </w:rPr>
        <w:t>i</w:t>
      </w:r>
      <w:r>
        <w:t>个元素进行</w:t>
      </w:r>
      <w:del w:id="1553" w:author="张洋" w:date="2017-02-15T11:46:00Z">
        <w:r w:rsidR="00D03081" w:rsidRPr="00D03081">
          <w:rPr>
            <w:position w:val="-4"/>
          </w:rPr>
          <w:object w:dxaOrig="300" w:dyaOrig="260">
            <v:shape id="_x0000_i1309" type="#_x0000_t75" style="width:13.95pt;height:13.95pt" o:ole="">
              <v:imagedata r:id="rId467" o:title=""/>
            </v:shape>
            <o:OLEObject Type="Embed" ProgID="Equation.DSMT4" ShapeID="_x0000_i1309" DrawAspect="Content" ObjectID="_1555267736" r:id="rId468"/>
          </w:object>
        </w:r>
      </w:del>
      <w:ins w:id="1554" w:author="张洋" w:date="2017-02-15T11:46:00Z">
        <w:r w:rsidR="00D03081" w:rsidRPr="00D03081">
          <w:rPr>
            <w:position w:val="-4"/>
          </w:rPr>
          <w:object w:dxaOrig="300" w:dyaOrig="260">
            <v:shape id="_x0000_i1310" type="#_x0000_t75" style="width:11.6pt;height:11.6pt" o:ole="">
              <v:imagedata r:id="rId467" o:title=""/>
            </v:shape>
            <o:OLEObject Type="Embed" ProgID="Equation.DSMT4" ShapeID="_x0000_i1310" DrawAspect="Content" ObjectID="_1555267737" r:id="rId469"/>
          </w:object>
        </w:r>
      </w:ins>
      <w:r>
        <w:t>调整的全部情况</w:t>
      </w:r>
      <w:r>
        <w:t>.</w:t>
      </w:r>
      <w:r>
        <w:rPr>
          <w:rFonts w:hint="eastAsia"/>
        </w:rPr>
        <w:t>这里按</w:t>
      </w:r>
      <w:r w:rsidR="00D03081" w:rsidRPr="00D03081">
        <w:rPr>
          <w:position w:val="-4"/>
        </w:rPr>
        <w:object w:dxaOrig="300" w:dyaOrig="260">
          <v:shape id="_x0000_i1311" type="#_x0000_t75" style="width:11.6pt;height:11.6pt" o:ole="">
            <v:imagedata r:id="rId467" o:title=""/>
          </v:shape>
          <o:OLEObject Type="Embed" ProgID="Equation.DSMT4" ShapeID="_x0000_i1311" DrawAspect="Content" ObjectID="_1555267738"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7pt;height:13.95pt" o:ole="">
            <v:imagedata r:id="rId471" o:title=""/>
          </v:shape>
          <o:OLEObject Type="Embed" ProgID="Equation.DSMT4" ShapeID="_x0000_i1312" DrawAspect="Content" ObjectID="_1555267739"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55" w:name="OLE_LINK12"/>
      <w:bookmarkStart w:id="1556" w:name="OLE_LINK11"/>
      <w:r>
        <w:rPr>
          <w:rFonts w:hint="eastAsia"/>
          <w:i/>
        </w:rPr>
        <w:t>m</w:t>
      </w:r>
      <w:r>
        <w:rPr>
          <w:rFonts w:hint="eastAsia"/>
        </w:rPr>
        <w:t>=2</w:t>
      </w:r>
      <w:bookmarkEnd w:id="1555"/>
      <w:bookmarkEnd w:id="1556"/>
      <w:r>
        <w:rPr>
          <w:rFonts w:hint="eastAsia"/>
        </w:rPr>
        <w:t>时</w:t>
      </w:r>
      <w:r>
        <w:rPr>
          <w:rFonts w:hint="eastAsia"/>
        </w:rPr>
        <w:t xml:space="preserve">, </w:t>
      </w:r>
      <w:r w:rsidR="00D03081" w:rsidRPr="00D03081">
        <w:rPr>
          <w:position w:val="-12"/>
        </w:rPr>
        <w:object w:dxaOrig="1339" w:dyaOrig="380">
          <v:shape id="_x0000_i1313" type="#_x0000_t75" style="width:50.65pt;height:13.95pt" o:ole="">
            <v:imagedata r:id="rId473" o:title=""/>
          </v:shape>
          <o:OLEObject Type="Embed" ProgID="Equation.DSMT4" ShapeID="_x0000_i1313" DrawAspect="Content" ObjectID="_1555267740" r:id="rId474"/>
        </w:object>
      </w:r>
      <w:r>
        <w:t xml:space="preserve">, </w:t>
      </w:r>
      <w:r>
        <w:rPr>
          <w:rFonts w:hint="eastAsia"/>
        </w:rPr>
        <w:t>当</w:t>
      </w:r>
      <w:ins w:id="1557" w:author="张洋" w:date="2017-01-18T15:16:00Z">
        <w:r>
          <w:rPr>
            <w:rFonts w:hint="eastAsia"/>
            <w:i/>
          </w:rPr>
          <w:t>n</w:t>
        </w:r>
        <w:r>
          <w:rPr>
            <w:rFonts w:hint="eastAsia"/>
          </w:rPr>
          <w:t>=2</w:t>
        </w:r>
      </w:ins>
      <w:del w:id="1558" w:author="张洋" w:date="2017-01-18T15:16:00Z">
        <w:r w:rsidR="00D03081" w:rsidRPr="00D03081">
          <w:rPr>
            <w:position w:val="-6"/>
          </w:rPr>
          <w:object w:dxaOrig="559" w:dyaOrig="280">
            <v:shape id="_x0000_i1314" type="#_x0000_t75" style="width:21.35pt;height:7.45pt" o:ole="">
              <v:imagedata r:id="rId475" o:title="" gain="2.5" blacklevel="19661f"/>
            </v:shape>
            <o:OLEObject Type="Embed" ProgID="Equation.DSMT4" ShapeID="_x0000_i1314" DrawAspect="Content" ObjectID="_1555267741" r:id="rId476"/>
          </w:object>
        </w:r>
      </w:del>
      <w:r>
        <w:rPr>
          <w:rFonts w:hint="eastAsia"/>
        </w:rPr>
        <w:t>时</w:t>
      </w:r>
      <w:del w:id="1559" w:author="张洋" w:date="2017-01-04T17:33:00Z">
        <w:r>
          <w:rPr>
            <w:rFonts w:hint="eastAsia"/>
          </w:rPr>
          <w:delText>，</w:delText>
        </w:r>
      </w:del>
      <w:ins w:id="1560" w:author="张洋" w:date="2017-01-04T17:33:00Z">
        <w:r>
          <w:rPr>
            <w:rFonts w:hint="eastAsia"/>
          </w:rPr>
          <w:t xml:space="preserve">, </w:t>
        </w:r>
      </w:ins>
      <w:r>
        <w:rPr>
          <w:rFonts w:hint="eastAsia"/>
        </w:rPr>
        <w:t>即对应为文献</w:t>
      </w:r>
      <w:r>
        <w:rPr>
          <w:rFonts w:hint="eastAsia"/>
        </w:rPr>
        <w:t>[14]EMD-2</w:t>
      </w:r>
      <w:r>
        <w:rPr>
          <w:rFonts w:hint="eastAsia"/>
        </w:rPr>
        <w:t>算法在</w:t>
      </w:r>
      <w:ins w:id="1561" w:author="张洋" w:date="2017-01-18T15:16:00Z">
        <w:r>
          <w:rPr>
            <w:rFonts w:hint="eastAsia"/>
            <w:i/>
          </w:rPr>
          <w:t>n</w:t>
        </w:r>
        <w:r>
          <w:rPr>
            <w:rFonts w:hint="eastAsia"/>
          </w:rPr>
          <w:t>=2</w:t>
        </w:r>
      </w:ins>
      <w:del w:id="1562" w:author="张洋" w:date="2017-01-18T15:16:00Z">
        <w:r w:rsidR="00D03081" w:rsidRPr="00D03081">
          <w:rPr>
            <w:position w:val="-6"/>
          </w:rPr>
          <w:object w:dxaOrig="559" w:dyaOrig="280">
            <v:shape id="_x0000_i1315" type="#_x0000_t75" style="width:21.35pt;height:7.45pt" o:ole="">
              <v:imagedata r:id="rId475" o:title=""/>
            </v:shape>
            <o:OLEObject Type="Embed" ProgID="Equation.DSMT4" ShapeID="_x0000_i1315" DrawAspect="Content" ObjectID="_1555267742" r:id="rId477"/>
          </w:object>
        </w:r>
      </w:del>
      <w:r>
        <w:rPr>
          <w:rFonts w:hint="eastAsia"/>
        </w:rPr>
        <w:t>时的嵌入容量</w:t>
      </w:r>
      <w:r>
        <w:rPr>
          <w:rFonts w:hint="eastAsia"/>
        </w:rPr>
        <w:t>;</w:t>
      </w:r>
      <w:r>
        <w:rPr>
          <w:rFonts w:hint="eastAsia"/>
        </w:rPr>
        <w:t>当</w:t>
      </w:r>
      <w:ins w:id="1563" w:author="张洋" w:date="2017-01-18T15:16:00Z">
        <w:r>
          <w:rPr>
            <w:rFonts w:hint="eastAsia"/>
            <w:i/>
          </w:rPr>
          <w:t>n</w:t>
        </w:r>
        <w:r>
          <w:rPr>
            <w:rFonts w:hint="eastAsia"/>
          </w:rPr>
          <w:t>&gt;2</w:t>
        </w:r>
      </w:ins>
      <w:del w:id="1564" w:author="张洋" w:date="2017-01-18T15:16:00Z">
        <w:r w:rsidR="00D03081" w:rsidRPr="00D03081">
          <w:rPr>
            <w:position w:val="-6"/>
          </w:rPr>
          <w:object w:dxaOrig="559" w:dyaOrig="280">
            <v:shape id="_x0000_i1316" type="#_x0000_t75" style="width:21.35pt;height:7.45pt" o:ole="">
              <v:imagedata r:id="rId478" o:title=""/>
            </v:shape>
            <o:OLEObject Type="Embed" ProgID="Equation.DSMT4" ShapeID="_x0000_i1316" DrawAspect="Content" ObjectID="_1555267743" r:id="rId479"/>
          </w:object>
        </w:r>
      </w:del>
      <w:r>
        <w:rPr>
          <w:rFonts w:hint="eastAsia"/>
        </w:rPr>
        <w:t>时</w:t>
      </w:r>
      <w:r>
        <w:rPr>
          <w:rFonts w:hint="eastAsia"/>
        </w:rPr>
        <w:t>,</w:t>
      </w:r>
      <w:r w:rsidR="00D03081" w:rsidRPr="00D03081">
        <w:rPr>
          <w:position w:val="-12"/>
        </w:rPr>
        <w:object w:dxaOrig="440" w:dyaOrig="360">
          <v:shape id="_x0000_i1317" type="#_x0000_t75" style="width:13.95pt;height:13.95pt" o:ole="">
            <v:imagedata r:id="rId480" o:title=""/>
          </v:shape>
          <o:OLEObject Type="Embed" ProgID="Equation.DSMT4" ShapeID="_x0000_i1317" DrawAspect="Content" ObjectID="_1555267744"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1.8pt;height:12.1pt" o:ole="">
            <v:imagedata r:id="rId279" o:title=""/>
          </v:shape>
          <o:OLEObject Type="Embed" ProgID="Equation.DSMT4" ShapeID="_x0000_i1318" DrawAspect="Content" ObjectID="_1555267745" r:id="rId482"/>
        </w:object>
      </w:r>
      <w:r>
        <w:rPr>
          <w:rFonts w:hint="eastAsia"/>
        </w:rPr>
        <w:t>.</w:t>
      </w:r>
      <w:r>
        <w:rPr>
          <w:rFonts w:hint="eastAsia"/>
        </w:rPr>
        <w:t>而当</w:t>
      </w:r>
      <w:ins w:id="1565" w:author="张洋" w:date="2017-01-18T15:17:00Z">
        <w:r>
          <w:rPr>
            <w:rFonts w:hint="eastAsia"/>
            <w:i/>
          </w:rPr>
          <w:t>m</w:t>
        </w:r>
        <w:r>
          <w:rPr>
            <w:rFonts w:hint="eastAsia"/>
          </w:rPr>
          <w:t>=</w:t>
        </w:r>
        <w:r w:rsidR="00E714F8" w:rsidRPr="00E714F8">
          <w:rPr>
            <w:i/>
            <w:sz w:val="21"/>
            <w:szCs w:val="21"/>
            <w:rPrChange w:id="1566" w:author="张洋" w:date="2017-02-15T11:23:00Z">
              <w:rPr>
                <w:rFonts w:eastAsia="黑体"/>
                <w:bCs/>
                <w:sz w:val="21"/>
                <w:szCs w:val="21"/>
              </w:rPr>
            </w:rPrChange>
          </w:rPr>
          <w:t>n</w:t>
        </w:r>
      </w:ins>
      <w:del w:id="1567" w:author="张洋" w:date="2017-01-18T15:17:00Z">
        <w:r w:rsidR="00D03081" w:rsidRPr="00D03081">
          <w:rPr>
            <w:position w:val="-6"/>
          </w:rPr>
          <w:object w:dxaOrig="620" w:dyaOrig="220">
            <v:shape id="_x0000_i1319" type="#_x0000_t75" style="width:21.35pt;height:7.45pt" o:ole="">
              <v:imagedata r:id="rId483" o:title=""/>
            </v:shape>
            <o:OLEObject Type="Embed" ProgID="Equation.DSMT4" ShapeID="_x0000_i1319" DrawAspect="Content" ObjectID="_1555267746"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68" w:author="计科院" w:date="2017-02-14T21:46:00Z">
        <w:r>
          <w:rPr>
            <w:rFonts w:hint="eastAsia"/>
            <w:snapToGrid/>
          </w:rPr>
          <w:delText>来</w:delText>
        </w:r>
      </w:del>
      <w:ins w:id="1569" w:author="计科院" w:date="2017-02-14T21:46:00Z">
        <w:r>
          <w:rPr>
            <w:rFonts w:hint="eastAsia"/>
            <w:snapToGrid/>
          </w:rPr>
          <w:t>以</w:t>
        </w:r>
      </w:ins>
      <w:r>
        <w:rPr>
          <w:rFonts w:hint="eastAsia"/>
          <w:snapToGrid/>
        </w:rPr>
        <w:t>嵌入秘密信息</w:t>
      </w:r>
      <w:r>
        <w:rPr>
          <w:rFonts w:hint="eastAsia"/>
          <w:snapToGrid/>
        </w:rPr>
        <w:t>.</w:t>
      </w:r>
    </w:p>
    <w:p w:rsidR="001B416A" w:rsidRDefault="00FA686E">
      <w:pPr>
        <w:widowControl/>
        <w:spacing w:line="240" w:lineRule="auto"/>
        <w:ind w:firstLineChars="200" w:firstLine="416"/>
        <w:textAlignment w:val="center"/>
      </w:pPr>
      <w:r>
        <w:t>记</w:t>
      </w:r>
      <w:r w:rsidR="00D03081">
        <w:object w:dxaOrig="540" w:dyaOrig="380">
          <v:shape id="_x0000_i1320" type="#_x0000_t75" style="width:21.35pt;height:13.95pt" o:ole="">
            <v:imagedata r:id="rId485" o:title=""/>
          </v:shape>
          <o:OLEObject Type="Embed" ProgID="Equation.DSMT4" ShapeID="_x0000_i1320" DrawAspect="Content" ObjectID="_1555267747" r:id="rId486"/>
        </w:object>
      </w:r>
      <w:r>
        <w:t>为</w:t>
      </w:r>
      <w:r w:rsidR="00D03081">
        <w:object w:dxaOrig="780" w:dyaOrig="360">
          <v:shape id="_x0000_i1321" type="#_x0000_t75" style="width:28.35pt;height:13.95pt" o:ole="">
            <v:imagedata r:id="rId487" o:title=""/>
          </v:shape>
          <o:OLEObject Type="Embed" ProgID="Equation.DSMT4" ShapeID="_x0000_i1321" DrawAspect="Content" ObjectID="_1555267748" r:id="rId488"/>
        </w:object>
      </w:r>
      <w:r>
        <w:t>维嵌密元素调整表</w:t>
      </w:r>
      <w:r>
        <w:rPr>
          <w:rFonts w:hint="eastAsia"/>
        </w:rPr>
        <w:t xml:space="preserve">, </w:t>
      </w:r>
      <w:r>
        <w:rPr>
          <w:rFonts w:hint="eastAsia"/>
        </w:rPr>
        <w:t>其具体</w:t>
      </w:r>
      <w:del w:id="1570" w:author="计科院" w:date="2017-02-14T21:49:00Z">
        <w:r>
          <w:rPr>
            <w:rFonts w:hint="eastAsia"/>
          </w:rPr>
          <w:delText>的</w:delText>
        </w:r>
      </w:del>
      <w:r>
        <w:rPr>
          <w:rFonts w:hint="eastAsia"/>
        </w:rPr>
        <w:t>生成算法记为算法</w:t>
      </w:r>
      <w:r>
        <w:rPr>
          <w:rFonts w:hint="eastAsia"/>
        </w:rPr>
        <w:t>1:</w:t>
      </w:r>
    </w:p>
    <w:p w:rsidR="001B416A" w:rsidRDefault="00FA686E">
      <w:pPr>
        <w:widowControl/>
        <w:ind w:firstLineChars="200" w:firstLine="416"/>
        <w:textAlignment w:val="center"/>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35pt;height:13.95pt" o:ole="">
            <v:imagedata r:id="rId489" o:title=""/>
          </v:shape>
          <o:OLEObject Type="Embed" ProgID="Equation.DSMT4" ShapeID="_x0000_i1322" DrawAspect="Content" ObjectID="_1555267749" r:id="rId490"/>
        </w:object>
      </w:r>
      <w:r>
        <w:t>维</w:t>
      </w:r>
      <w:bookmarkStart w:id="1571" w:name="OLE_LINK31"/>
      <w:r>
        <w:t>嵌密元素调整表</w:t>
      </w:r>
      <w:del w:id="1572" w:author="张洋" w:date="2017-04-08T17:15:00Z">
        <w:r w:rsidR="00D03081">
          <w:object w:dxaOrig="1900" w:dyaOrig="380">
            <v:shape id="_x0000_i1323" type="#_x0000_t75" style="width:75.25pt;height:15.8pt" o:ole="">
              <v:imagedata r:id="rId491" o:title=""/>
            </v:shape>
            <o:OLEObject Type="Embed" ProgID="Equation.DSMT4" ShapeID="_x0000_i1323" DrawAspect="Content" ObjectID="_1555267750" r:id="rId492"/>
          </w:object>
        </w:r>
      </w:del>
      <w:bookmarkEnd w:id="1571"/>
      <w:ins w:id="1573" w:author="张洋" w:date="2017-04-08T17:15:00Z">
        <w:r w:rsidR="00D03081">
          <w:object w:dxaOrig="1900" w:dyaOrig="380">
            <v:shape id="_x0000_i1324" type="#_x0000_t75" style="width:75.25pt;height:15.8pt" o:ole="">
              <v:imagedata r:id="rId491" o:title=""/>
            </v:shape>
            <o:OLEObject Type="Embed" ProgID="Equation.DSMT4" ShapeID="_x0000_i1324" DrawAspect="Content" ObjectID="_1555267751" r:id="rId493"/>
          </w:object>
        </w:r>
      </w:ins>
      <w:r>
        <w:rPr>
          <w:sz w:val="21"/>
          <w:szCs w:val="21"/>
        </w:rPr>
        <w:t>;</w:t>
      </w:r>
    </w:p>
    <w:p w:rsidR="001B416A" w:rsidRDefault="00FA686E">
      <w:pPr>
        <w:widowControl/>
        <w:ind w:firstLineChars="200" w:firstLine="436"/>
        <w:textAlignment w:val="center"/>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7pt;height:13.95pt" o:ole="">
            <v:imagedata r:id="rId494" o:title=""/>
          </v:shape>
          <o:OLEObject Type="Embed" ProgID="Equation.DSMT4" ShapeID="_x0000_i1325" DrawAspect="Content" ObjectID="_1555267752" r:id="rId495"/>
        </w:object>
      </w:r>
      <w:r>
        <w:rPr>
          <w:sz w:val="21"/>
          <w:szCs w:val="21"/>
        </w:rPr>
        <w:t>;</w:t>
      </w:r>
    </w:p>
    <w:p w:rsidR="001B416A" w:rsidRDefault="00FA686E">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7pt;height:10.7pt" o:ole="">
            <v:imagedata r:id="rId496" o:title=""/>
          </v:shape>
          <o:OLEObject Type="Embed" ProgID="Equation.DSMT4" ShapeID="_x0000_i1326" DrawAspect="Content" ObjectID="_1555267753" r:id="rId497"/>
        </w:object>
      </w:r>
      <w:r>
        <w:t>按</w:t>
      </w:r>
      <w:r>
        <w:t>3</w:t>
      </w:r>
      <w:r>
        <w:t>进制数进行表示</w:t>
      </w:r>
      <w:del w:id="1574" w:author="张洋" w:date="2017-01-14T20:51:00Z">
        <w:r>
          <w:delText>，</w:delText>
        </w:r>
      </w:del>
      <w:ins w:id="1575" w:author="张洋" w:date="2017-01-14T20:51:00Z">
        <w:r>
          <w:rPr>
            <w:rFonts w:hint="eastAsia"/>
          </w:rPr>
          <w:t xml:space="preserve">, </w:t>
        </w:r>
      </w:ins>
      <w:r>
        <w:t>并用长度为</w:t>
      </w:r>
      <w:del w:id="1576" w:author="张洋" w:date="2017-01-18T15:18:00Z">
        <w:r w:rsidR="00D03081" w:rsidRPr="00D03081">
          <w:rPr>
            <w:i/>
          </w:rPr>
          <w:object w:dxaOrig="202" w:dyaOrig="223">
            <v:shape id="_x0000_i1327" type="#_x0000_t75" style="width:7.45pt;height:7.45pt" o:ole="">
              <v:imagedata r:id="rId498" o:title=""/>
            </v:shape>
            <o:OLEObject Type="Embed" ProgID="Equation.DSMT4" ShapeID="_x0000_i1327" DrawAspect="Content" ObjectID="_1555267754" r:id="rId499"/>
          </w:object>
        </w:r>
      </w:del>
      <w:ins w:id="1577" w:author="张洋" w:date="2017-01-18T15:18:00Z">
        <w:r w:rsidR="00E714F8" w:rsidRPr="00E714F8">
          <w:rPr>
            <w:i/>
            <w:sz w:val="21"/>
            <w:szCs w:val="21"/>
            <w:rPrChange w:id="1578" w:author="张洋" w:date="2017-02-15T11:23:00Z">
              <w:rPr>
                <w:rFonts w:eastAsia="黑体"/>
                <w:bCs/>
                <w:sz w:val="21"/>
                <w:szCs w:val="21"/>
              </w:rPr>
            </w:rPrChange>
          </w:rPr>
          <w:t>n</w:t>
        </w:r>
      </w:ins>
      <w:r>
        <w:t>的</w:t>
      </w:r>
      <w:r>
        <w:t>1</w:t>
      </w:r>
      <w:r>
        <w:t>维向量</w:t>
      </w:r>
      <w:r w:rsidR="00D03081">
        <w:object w:dxaOrig="802" w:dyaOrig="361">
          <v:shape id="_x0000_i1328" type="#_x0000_t75" style="width:28.35pt;height:13.95pt" o:ole="">
            <v:imagedata r:id="rId500" o:title=""/>
          </v:shape>
          <o:OLEObject Type="Embed" ProgID="Equation.DSMT4" ShapeID="_x0000_i1328" DrawAspect="Content" ObjectID="_1555267755" r:id="rId501"/>
        </w:object>
      </w:r>
      <w:r>
        <w:rPr>
          <w:rFonts w:hint="eastAsia"/>
          <w:sz w:val="21"/>
          <w:szCs w:val="21"/>
        </w:rPr>
        <w:t>进行</w:t>
      </w:r>
      <w:r>
        <w:t>存储</w:t>
      </w:r>
      <w:del w:id="1579" w:author="张洋" w:date="2017-01-14T20:51:00Z">
        <w:r>
          <w:delText>，</w:delText>
        </w:r>
      </w:del>
      <w:ins w:id="1580" w:author="张洋" w:date="2017-01-14T20:51:00Z">
        <w:r>
          <w:rPr>
            <w:rFonts w:hint="eastAsia"/>
          </w:rPr>
          <w:t>,</w:t>
        </w:r>
      </w:ins>
      <w:r>
        <w:t>其中</w:t>
      </w:r>
      <w:r w:rsidR="00D03081">
        <w:object w:dxaOrig="2500" w:dyaOrig="360">
          <v:shape id="_x0000_i1329" type="#_x0000_t75" style="width:86.4pt;height:13.95pt" o:ole="">
            <v:imagedata r:id="rId502" o:title=""/>
          </v:shape>
          <o:OLEObject Type="Embed" ProgID="Equation.DSMT4" ShapeID="_x0000_i1329" DrawAspect="Content" ObjectID="_1555267756" r:id="rId503"/>
        </w:object>
      </w:r>
      <w:ins w:id="1581" w:author="张洋" w:date="2017-01-14T20:44:00Z">
        <w:r>
          <w:rPr>
            <w:rFonts w:hint="eastAsia"/>
          </w:rPr>
          <w:t xml:space="preserve">, </w:t>
        </w:r>
      </w:ins>
      <w:r>
        <w:t>对应为</w:t>
      </w:r>
      <w:r w:rsidR="00D03081">
        <w:object w:dxaOrig="202" w:dyaOrig="302">
          <v:shape id="_x0000_i1330" type="#_x0000_t75" style="width:11.6pt;height:11.6pt" o:ole="">
            <v:imagedata r:id="rId504" o:title=""/>
          </v:shape>
          <o:OLEObject Type="Embed" ProgID="Equation.DSMT4" ShapeID="_x0000_i1330" DrawAspect="Content" ObjectID="_1555267757" r:id="rId505"/>
        </w:object>
      </w:r>
      <w:r>
        <w:t>的第</w:t>
      </w:r>
      <w:r>
        <w:rPr>
          <w:i/>
        </w:rPr>
        <w:t>i</w:t>
      </w:r>
      <w:r>
        <w:t>位</w:t>
      </w:r>
      <w:r>
        <w:t>3</w:t>
      </w:r>
      <w:r>
        <w:t>进制位</w:t>
      </w:r>
      <w:del w:id="1582" w:author="张洋" w:date="2017-01-14T20:51:00Z">
        <w:r>
          <w:delText>，</w:delText>
        </w:r>
      </w:del>
      <w:ins w:id="1583" w:author="张洋" w:date="2017-01-14T20:51:00Z">
        <w:r>
          <w:rPr>
            <w:rFonts w:hint="eastAsia"/>
          </w:rPr>
          <w:t xml:space="preserve">, </w:t>
        </w:r>
      </w:ins>
      <w:r>
        <w:t>将</w:t>
      </w:r>
      <w:r w:rsidR="00D03081">
        <w:object w:dxaOrig="242" w:dyaOrig="283">
          <v:shape id="_x0000_i1331" type="#_x0000_t75" style="width:12.1pt;height:12.1pt" o:ole="">
            <v:imagedata r:id="rId506" o:title=""/>
          </v:shape>
          <o:OLEObject Type="Embed" ProgID="Equation.DSMT4" ShapeID="_x0000_i1331" DrawAspect="Content" ObjectID="_1555267758" r:id="rId507"/>
        </w:object>
      </w:r>
      <w:r>
        <w:t>映射为</w:t>
      </w:r>
      <w:r w:rsidR="00D03081">
        <w:object w:dxaOrig="2900" w:dyaOrig="360">
          <v:shape id="_x0000_i1332" type="#_x0000_t75" style="width:105.45pt;height:13.95pt" o:ole="">
            <v:imagedata r:id="rId508" o:title=""/>
          </v:shape>
          <o:OLEObject Type="Embed" ProgID="Equation.DSMT4" ShapeID="_x0000_i1332" DrawAspect="Content" ObjectID="_1555267759" r:id="rId509"/>
        </w:object>
      </w:r>
      <w:r>
        <w:rPr>
          <w:rFonts w:hint="eastAsia"/>
        </w:rPr>
        <w:t>;</w:t>
      </w:r>
    </w:p>
    <w:p w:rsidR="001B416A" w:rsidRDefault="00FA686E">
      <w:pPr>
        <w:widowControl/>
        <w:ind w:firstLineChars="200" w:firstLine="416"/>
        <w:textAlignment w:val="center"/>
      </w:pPr>
      <w:r>
        <w:rPr>
          <w:rFonts w:hint="eastAsia"/>
        </w:rPr>
        <w:t>第</w:t>
      </w:r>
      <w:r>
        <w:t>4</w:t>
      </w:r>
      <w:r>
        <w:rPr>
          <w:rFonts w:hint="eastAsia"/>
        </w:rPr>
        <w:t>步</w:t>
      </w:r>
      <w:r>
        <w:rPr>
          <w:rFonts w:hint="eastAsia"/>
        </w:rPr>
        <w:t>:</w:t>
      </w:r>
      <w:r>
        <w:t>统计</w:t>
      </w:r>
      <w:r w:rsidR="00D03081">
        <w:object w:dxaOrig="303" w:dyaOrig="282">
          <v:shape id="_x0000_i1333" type="#_x0000_t75" style="width:10.7pt;height:11.6pt" o:ole="">
            <v:imagedata r:id="rId510" o:title=""/>
          </v:shape>
          <o:OLEObject Type="Embed" ProgID="Equation.DSMT4" ShapeID="_x0000_i1333" DrawAspect="Content" ObjectID="_1555267760" r:id="rId511"/>
        </w:object>
      </w:r>
      <w:r>
        <w:t>中的非零元素数量</w:t>
      </w:r>
      <w:r w:rsidR="00D03081">
        <w:object w:dxaOrig="322" w:dyaOrig="363">
          <v:shape id="_x0000_i1334" type="#_x0000_t75" style="width:9.3pt;height:14.4pt" o:ole="">
            <v:imagedata r:id="rId512" o:title=""/>
          </v:shape>
          <o:OLEObject Type="Embed" ProgID="Equation.DSMT4" ShapeID="_x0000_i1334" DrawAspect="Content" ObjectID="_1555267761" r:id="rId513"/>
        </w:object>
      </w:r>
      <w:r>
        <w:t>，若</w:t>
      </w:r>
      <w:r w:rsidR="00D03081">
        <w:object w:dxaOrig="764" w:dyaOrig="362">
          <v:shape id="_x0000_i1335" type="#_x0000_t75" style="width:27.4pt;height:13.95pt" o:ole="">
            <v:imagedata r:id="rId514" o:title=""/>
          </v:shape>
          <o:OLEObject Type="Embed" ProgID="Equation.DSMT4" ShapeID="_x0000_i1335" DrawAspect="Content" ObjectID="_1555267762" r:id="rId515"/>
        </w:object>
      </w:r>
      <w:r>
        <w:t>，则将</w:t>
      </w:r>
      <w:r w:rsidR="00D03081">
        <w:object w:dxaOrig="303" w:dyaOrig="283">
          <v:shape id="_x0000_i1336" type="#_x0000_t75" style="width:11.6pt;height:11.6pt" o:ole="">
            <v:imagedata r:id="rId516" o:title=""/>
          </v:shape>
          <o:OLEObject Type="Embed" ProgID="Equation.DSMT4" ShapeID="_x0000_i1336" DrawAspect="Content" ObjectID="_1555267763" r:id="rId517"/>
        </w:object>
      </w:r>
      <w:r>
        <w:t>嵌入到</w:t>
      </w:r>
      <w:r w:rsidR="00D03081">
        <w:object w:dxaOrig="540" w:dyaOrig="380">
          <v:shape id="_x0000_i1337" type="#_x0000_t75" style="width:21.35pt;height:13.95pt" o:ole="">
            <v:imagedata r:id="rId518" o:title=""/>
          </v:shape>
          <o:OLEObject Type="Embed" ProgID="Equation.DSMT4" ShapeID="_x0000_i1337" DrawAspect="Content" ObjectID="_1555267764" r:id="rId519"/>
        </w:object>
      </w:r>
      <w:r>
        <w:t>的第</w:t>
      </w:r>
      <w:r>
        <w:rPr>
          <w:i/>
        </w:rPr>
        <w:t>k</w:t>
      </w:r>
      <w:r>
        <w:t>行，置</w:t>
      </w:r>
      <w:r>
        <w:rPr>
          <w:i/>
        </w:rPr>
        <w:t>k</w:t>
      </w:r>
      <w:r>
        <w:t>=</w:t>
      </w:r>
      <w:r>
        <w:rPr>
          <w:i/>
        </w:rPr>
        <w:t>k</w:t>
      </w:r>
      <w:r>
        <w:t>+1</w:t>
      </w:r>
      <w:r>
        <w:rPr>
          <w:rFonts w:hint="eastAsia"/>
        </w:rPr>
        <w:t>;</w:t>
      </w:r>
    </w:p>
    <w:p w:rsidR="001B416A" w:rsidRDefault="00FA686E">
      <w:pPr>
        <w:widowControl/>
        <w:ind w:firstLineChars="200" w:firstLine="416"/>
        <w:textAlignment w:val="center"/>
      </w:pPr>
      <w:r>
        <w:t>第</w:t>
      </w:r>
      <w:r>
        <w:t>5</w:t>
      </w:r>
      <w:r>
        <w:t>步</w:t>
      </w:r>
      <w:del w:id="1584" w:author="张洋" w:date="2017-01-18T15:21:00Z">
        <w:r>
          <w:delText>：</w:delText>
        </w:r>
      </w:del>
      <w:ins w:id="1585" w:author="张洋" w:date="2017-01-18T15:21:00Z">
        <w:r>
          <w:rPr>
            <w:rFonts w:hint="eastAsia"/>
          </w:rPr>
          <w:t xml:space="preserve">: </w:t>
        </w:r>
      </w:ins>
      <w:r>
        <w:t>反复执行第</w:t>
      </w:r>
      <w:r>
        <w:t>3</w:t>
      </w:r>
      <w:r>
        <w:t>步和第</w:t>
      </w:r>
      <w:r>
        <w:t>4</w:t>
      </w:r>
      <w:r>
        <w:t>步</w:t>
      </w:r>
      <w:del w:id="1586" w:author="张洋" w:date="2017-01-18T15:21:00Z">
        <w:r>
          <w:delText>，</w:delText>
        </w:r>
      </w:del>
      <w:ins w:id="1587" w:author="张洋" w:date="2017-01-18T15:21:00Z">
        <w:r>
          <w:rPr>
            <w:rFonts w:hint="eastAsia"/>
          </w:rPr>
          <w:t xml:space="preserve">, </w:t>
        </w:r>
      </w:ins>
      <w:r>
        <w:t>直至</w:t>
      </w:r>
      <w:r>
        <w:rPr>
          <w:i/>
        </w:rPr>
        <w:t>k</w:t>
      </w:r>
      <w:r>
        <w:t>=</w:t>
      </w:r>
      <w:r w:rsidR="00D03081">
        <w:object w:dxaOrig="443" w:dyaOrig="363">
          <v:shape id="_x0000_i1338" type="#_x0000_t75" style="width:13.95pt;height:13.95pt" o:ole="">
            <v:imagedata r:id="rId520" o:title=""/>
          </v:shape>
          <o:OLEObject Type="Embed" ProgID="Equation.DSMT4" ShapeID="_x0000_i1338" DrawAspect="Content" ObjectID="_1555267765" r:id="rId521"/>
        </w:object>
      </w:r>
      <w:r>
        <w:t>.</w:t>
      </w:r>
    </w:p>
    <w:p w:rsidR="001B416A" w:rsidRDefault="00FA686E">
      <w:pPr>
        <w:widowControl/>
        <w:ind w:firstLineChars="200" w:firstLine="416"/>
        <w:textAlignment w:val="center"/>
      </w:pPr>
      <w:r>
        <w:t>算法</w:t>
      </w:r>
      <w:r>
        <w:rPr>
          <w:rFonts w:hint="eastAsia"/>
        </w:rPr>
        <w:t>1</w:t>
      </w:r>
      <w:r>
        <w:rPr>
          <w:rFonts w:hint="eastAsia"/>
        </w:rPr>
        <w:t>生成</w:t>
      </w:r>
      <w:r>
        <w:t>嵌密元素调整表</w:t>
      </w:r>
      <w:r w:rsidR="00D03081">
        <w:object w:dxaOrig="540" w:dyaOrig="380">
          <v:shape id="_x0000_i1339" type="#_x0000_t75" style="width:21.35pt;height:13.95pt" o:ole="">
            <v:imagedata r:id="rId485" o:title=""/>
          </v:shape>
          <o:OLEObject Type="Embed" ProgID="Equation.DSMT4" ShapeID="_x0000_i1339" DrawAspect="Content" ObjectID="_1555267766" r:id="rId522"/>
        </w:object>
      </w:r>
      <w:r>
        <w:t>的具体思路是不断</w:t>
      </w:r>
      <w:r>
        <w:rPr>
          <w:rFonts w:hint="eastAsia"/>
        </w:rPr>
        <w:t>地枚举</w:t>
      </w:r>
      <w:r w:rsidR="00D03081">
        <w:object w:dxaOrig="940" w:dyaOrig="320">
          <v:shape id="_x0000_i1340" type="#_x0000_t75" style="width:36.7pt;height:13.95pt" o:ole="">
            <v:imagedata r:id="rId523" o:title=""/>
          </v:shape>
          <o:OLEObject Type="Embed" ProgID="Equation.DSMT4" ShapeID="_x0000_i1340" DrawAspect="Content" ObjectID="_1555267767" r:id="rId524"/>
        </w:object>
      </w:r>
      <w:r>
        <w:t>范围内的</w:t>
      </w:r>
      <w:r>
        <w:rPr>
          <w:rFonts w:hint="eastAsia"/>
        </w:rPr>
        <w:t>候选</w:t>
      </w:r>
      <w:r>
        <w:t>整数</w:t>
      </w:r>
      <w:del w:id="1588" w:author="张洋" w:date="2017-01-18T15:20:00Z">
        <w:r w:rsidR="00D03081" w:rsidRPr="00D03081">
          <w:rPr>
            <w:i/>
          </w:rPr>
          <w:object w:dxaOrig="202" w:dyaOrig="302">
            <v:shape id="_x0000_i1341" type="#_x0000_t75" style="width:7.45pt;height:7.45pt" o:ole="">
              <v:imagedata r:id="rId504" o:title=""/>
            </v:shape>
            <o:OLEObject Type="Embed" ProgID="Equation.DSMT4" ShapeID="_x0000_i1341" DrawAspect="Content" ObjectID="_1555267768" r:id="rId525"/>
          </w:object>
        </w:r>
        <w:r w:rsidR="00E714F8" w:rsidRPr="00E714F8">
          <w:rPr>
            <w:i/>
            <w:sz w:val="21"/>
            <w:szCs w:val="21"/>
            <w:rPrChange w:id="1589" w:author="张洋" w:date="2017-02-15T11:23:00Z">
              <w:rPr>
                <w:rFonts w:eastAsia="黑体"/>
                <w:bCs/>
                <w:sz w:val="21"/>
                <w:szCs w:val="21"/>
              </w:rPr>
            </w:rPrChange>
          </w:rPr>
          <w:delText>,</w:delText>
        </w:r>
      </w:del>
      <w:ins w:id="1590" w:author="张洋" w:date="2017-01-18T15:20:00Z">
        <w:r w:rsidR="00E714F8" w:rsidRPr="00E714F8">
          <w:rPr>
            <w:i/>
            <w:sz w:val="21"/>
            <w:szCs w:val="21"/>
            <w:rPrChange w:id="1591" w:author="张洋" w:date="2017-02-15T11:23:00Z">
              <w:rPr>
                <w:rFonts w:eastAsia="黑体"/>
                <w:bCs/>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592" w:name="OLE_LINK14"/>
      <w:bookmarkStart w:id="1593" w:name="OLE_LINK13"/>
      <w:r w:rsidR="00D03081">
        <w:object w:dxaOrig="802" w:dyaOrig="361">
          <v:shape id="_x0000_i1342" type="#_x0000_t75" style="width:28.35pt;height:13.95pt" o:ole="">
            <v:imagedata r:id="rId500" o:title=""/>
          </v:shape>
          <o:OLEObject Type="Embed" ProgID="Equation.DSMT4" ShapeID="_x0000_i1342" DrawAspect="Content" ObjectID="_1555267769" r:id="rId526"/>
        </w:object>
      </w:r>
      <w:bookmarkEnd w:id="1592"/>
      <w:bookmarkEnd w:id="1593"/>
      <w:r>
        <w:t>进行存储</w:t>
      </w:r>
      <w:r>
        <w:rPr>
          <w:rFonts w:hint="eastAsia"/>
        </w:rPr>
        <w:t>,</w:t>
      </w:r>
      <w:r>
        <w:rPr>
          <w:rFonts w:hint="eastAsia"/>
        </w:rPr>
        <w:t>然后</w:t>
      </w:r>
      <w:r>
        <w:t>将</w:t>
      </w:r>
      <w:bookmarkStart w:id="1594" w:name="OLE_LINK15"/>
      <w:ins w:id="1595" w:author="张洋" w:date="2017-01-18T15:24:00Z">
        <w:r w:rsidR="00D03081">
          <w:object w:dxaOrig="300" w:dyaOrig="280">
            <v:shape id="_x0000_i1343" type="#_x0000_t75" style="width:10.7pt;height:11.6pt" o:ole="">
              <v:imagedata r:id="rId527" o:title=""/>
            </v:shape>
            <o:OLEObject Type="Embed" ProgID="Equation.DSMT4" ShapeID="_x0000_i1343" DrawAspect="Content" ObjectID="_1555267770" r:id="rId528"/>
          </w:object>
        </w:r>
      </w:ins>
      <w:bookmarkEnd w:id="1594"/>
      <w:del w:id="1596" w:author="张洋" w:date="2017-01-18T15:24:00Z">
        <w:r w:rsidR="00D03081">
          <w:object w:dxaOrig="240" w:dyaOrig="280">
            <v:shape id="_x0000_i1344" type="#_x0000_t75" style="width:7.45pt;height:7.45pt" o:ole="">
              <v:imagedata r:id="rId529" o:title=""/>
            </v:shape>
            <o:OLEObject Type="Embed" ProgID="Equation.DSMT4" ShapeID="_x0000_i1344" DrawAspect="Content" ObjectID="_1555267771" r:id="rId530"/>
          </w:object>
        </w:r>
      </w:del>
      <w:r>
        <w:t>元素</w:t>
      </w:r>
      <w:r w:rsidR="00D03081">
        <w:object w:dxaOrig="1120" w:dyaOrig="360">
          <v:shape id="_x0000_i1345" type="#_x0000_t75" style="width:44.6pt;height:13.95pt" o:ole="">
            <v:imagedata r:id="rId531" o:title=""/>
          </v:shape>
          <o:OLEObject Type="Embed" ProgID="Equation.DSMT4" ShapeID="_x0000_i1345" DrawAspect="Content" ObjectID="_1555267772" r:id="rId532"/>
        </w:object>
      </w:r>
      <w:r>
        <w:t>映射为</w:t>
      </w:r>
      <w:r w:rsidR="00D03081">
        <w:object w:dxaOrig="1279" w:dyaOrig="360">
          <v:shape id="_x0000_i1346" type="#_x0000_t75" style="width:50.65pt;height:13.95pt" o:ole="">
            <v:imagedata r:id="rId533" o:title=""/>
          </v:shape>
          <o:OLEObject Type="Embed" ProgID="Equation.DSMT4" ShapeID="_x0000_i1346" DrawAspect="Content" ObjectID="_1555267773"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597" w:name="OLE_LINK16"/>
      <w:bookmarkStart w:id="1598" w:name="OLE_LINK17"/>
      <w:ins w:id="1599" w:author="张洋" w:date="2017-01-18T15:25:00Z">
        <w:r w:rsidR="00D03081">
          <w:object w:dxaOrig="300" w:dyaOrig="260">
            <v:shape id="_x0000_i1347" type="#_x0000_t75" style="width:10.7pt;height:10.7pt" o:ole="">
              <v:imagedata r:id="rId535" o:title=""/>
            </v:shape>
            <o:OLEObject Type="Embed" ProgID="Equation.DSMT4" ShapeID="_x0000_i1347" DrawAspect="Content" ObjectID="_1555267774" r:id="rId536"/>
          </w:object>
        </w:r>
      </w:ins>
      <w:bookmarkEnd w:id="1597"/>
      <w:bookmarkEnd w:id="1598"/>
      <w:del w:id="1600" w:author="张洋" w:date="2017-01-18T15:25:00Z">
        <w:r w:rsidR="00D03081">
          <w:object w:dxaOrig="300" w:dyaOrig="260">
            <v:shape id="_x0000_i1348" type="#_x0000_t75" style="width:13.95pt;height:7.45pt" o:ole="">
              <v:imagedata r:id="rId452" o:title=""/>
            </v:shape>
            <o:OLEObject Type="Embed" ProgID="Equation.DSMT4" ShapeID="_x0000_i1348" DrawAspect="Content" ObjectID="_1555267775" r:id="rId537"/>
          </w:object>
        </w:r>
      </w:del>
      <w:r>
        <w:t>或</w:t>
      </w:r>
      <w:r>
        <w:rPr>
          <w:rFonts w:hint="eastAsia"/>
        </w:rPr>
        <w:t>0</w:t>
      </w:r>
      <w:r>
        <w:t>形成映射后的调整向量</w:t>
      </w:r>
      <w:ins w:id="1601" w:author="张洋" w:date="2017-01-18T15:25:00Z">
        <w:r w:rsidR="00D03081">
          <w:object w:dxaOrig="300" w:dyaOrig="280">
            <v:shape id="_x0000_i1349" type="#_x0000_t75" style="width:10.7pt;height:11.6pt" o:ole="">
              <v:imagedata r:id="rId527" o:title=""/>
            </v:shape>
            <o:OLEObject Type="Embed" ProgID="Equation.DSMT4" ShapeID="_x0000_i1349" DrawAspect="Content" ObjectID="_1555267776" r:id="rId538"/>
          </w:object>
        </w:r>
      </w:ins>
      <w:del w:id="1602" w:author="张洋" w:date="2017-01-18T15:25:00Z">
        <w:r w:rsidR="00D03081">
          <w:object w:dxaOrig="303" w:dyaOrig="282">
            <v:shape id="_x0000_i1350" type="#_x0000_t75" style="width:6.95pt;height:7.45pt" o:ole="">
              <v:imagedata r:id="rId510" o:title=""/>
            </v:shape>
            <o:OLEObject Type="Embed" ProgID="Equation.DSMT4" ShapeID="_x0000_i1350" DrawAspect="Content" ObjectID="_1555267777" r:id="rId539"/>
          </w:object>
        </w:r>
      </w:del>
      <w:r>
        <w:t>.</w:t>
      </w:r>
      <w:ins w:id="1603" w:author="张洋" w:date="2017-01-18T15:25:00Z">
        <w:r w:rsidR="00D03081">
          <w:object w:dxaOrig="300" w:dyaOrig="280">
            <v:shape id="_x0000_i1351" type="#_x0000_t75" style="width:10.7pt;height:11.6pt" o:ole="">
              <v:imagedata r:id="rId527" o:title=""/>
            </v:shape>
            <o:OLEObject Type="Embed" ProgID="Equation.DSMT4" ShapeID="_x0000_i1351" DrawAspect="Content" ObjectID="_1555267778" r:id="rId540"/>
          </w:object>
        </w:r>
      </w:ins>
      <w:del w:id="1604" w:author="张洋" w:date="2017-01-18T15:25:00Z">
        <w:r w:rsidR="00D03081">
          <w:object w:dxaOrig="303" w:dyaOrig="282">
            <v:shape id="_x0000_i1352" type="#_x0000_t75" style="width:6.95pt;height:7.45pt" o:ole="">
              <v:imagedata r:id="rId510" o:title=""/>
            </v:shape>
            <o:OLEObject Type="Embed" ProgID="Equation.DSMT4" ShapeID="_x0000_i1352" DrawAspect="Content" ObjectID="_1555267779" r:id="rId541"/>
          </w:object>
        </w:r>
      </w:del>
      <w:r>
        <w:t>中非零元素数量</w:t>
      </w:r>
      <w:r w:rsidR="00D03081">
        <w:object w:dxaOrig="322" w:dyaOrig="363">
          <v:shape id="_x0000_i1353" type="#_x0000_t75" style="width:13.95pt;height:13.95pt" o:ole="">
            <v:imagedata r:id="rId512" o:title=""/>
          </v:shape>
          <o:OLEObject Type="Embed" ProgID="Equation.DSMT4" ShapeID="_x0000_i1353" DrawAspect="Content" ObjectID="_1555267780" r:id="rId542"/>
        </w:object>
      </w:r>
      <w:r>
        <w:t>即对应为载体向量</w:t>
      </w:r>
      <w:r w:rsidR="00D03081">
        <w:object w:dxaOrig="320" w:dyaOrig="360">
          <v:shape id="_x0000_i1354" type="#_x0000_t75" style="width:13.95pt;height:13.95pt" o:ole="">
            <v:imagedata r:id="rId543" o:title=""/>
          </v:shape>
          <o:OLEObject Type="Embed" ProgID="Equation.DSMT4" ShapeID="_x0000_i1354" DrawAspect="Content" ObjectID="_1555267781"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w:t>
      </w:r>
      <w:r>
        <w:rPr>
          <w:rFonts w:hint="eastAsia"/>
        </w:rPr>
        <w:lastRenderedPageBreak/>
        <w:t>筛选出</w:t>
      </w:r>
      <w:r w:rsidR="00D03081">
        <w:object w:dxaOrig="764" w:dyaOrig="362">
          <v:shape id="_x0000_i1355" type="#_x0000_t75" style="width:27.4pt;height:13.95pt" o:ole="">
            <v:imagedata r:id="rId514" o:title=""/>
          </v:shape>
          <o:OLEObject Type="Embed" ProgID="Equation.DSMT4" ShapeID="_x0000_i1355" DrawAspect="Content" ObjectID="_1555267782" r:id="rId545"/>
        </w:object>
      </w:r>
      <w:r>
        <w:t>来保证嵌密调整表中的</w:t>
      </w:r>
      <w:r>
        <w:rPr>
          <w:rFonts w:hint="eastAsia"/>
        </w:rPr>
        <w:t>任一</w:t>
      </w:r>
      <w:r>
        <w:t>行</w:t>
      </w:r>
      <w:ins w:id="1605" w:author="张洋" w:date="2017-01-18T15:25:00Z">
        <w:r w:rsidR="00D03081">
          <w:object w:dxaOrig="300" w:dyaOrig="260">
            <v:shape id="_x0000_i1356" type="#_x0000_t75" style="width:10.7pt;height:10.7pt" o:ole="">
              <v:imagedata r:id="rId535" o:title=""/>
            </v:shape>
            <o:OLEObject Type="Embed" ProgID="Equation.DSMT4" ShapeID="_x0000_i1356" DrawAspect="Content" ObjectID="_1555267783" r:id="rId546"/>
          </w:object>
        </w:r>
      </w:ins>
      <w:del w:id="1606" w:author="张洋" w:date="2017-01-18T15:25:00Z">
        <w:r w:rsidR="00D03081">
          <w:object w:dxaOrig="300" w:dyaOrig="260">
            <v:shape id="_x0000_i1357" type="#_x0000_t75" style="width:13.95pt;height:7.45pt" o:ole="">
              <v:imagedata r:id="rId452" o:title=""/>
            </v:shape>
            <o:OLEObject Type="Embed" ProgID="Equation.DSMT4" ShapeID="_x0000_i1357" DrawAspect="Content" ObjectID="_1555267784" r:id="rId547"/>
          </w:object>
        </w:r>
      </w:del>
      <w:r>
        <w:t>的总数量都小于</w:t>
      </w:r>
      <w:del w:id="1607" w:author="张洋" w:date="2017-01-18T15:25:00Z">
        <w:r w:rsidR="00D03081" w:rsidRPr="00D03081">
          <w:rPr>
            <w:i/>
          </w:rPr>
          <w:object w:dxaOrig="260" w:dyaOrig="220">
            <v:shape id="_x0000_i1358" type="#_x0000_t75" style="width:7.45pt;height:7.45pt" o:ole="">
              <v:imagedata r:id="rId548" o:title=""/>
            </v:shape>
            <o:OLEObject Type="Embed" ProgID="Equation.DSMT4" ShapeID="_x0000_i1358" DrawAspect="Content" ObjectID="_1555267785" r:id="rId549"/>
          </w:object>
        </w:r>
        <w:r w:rsidR="00E714F8" w:rsidRPr="00E714F8">
          <w:rPr>
            <w:i/>
            <w:sz w:val="21"/>
            <w:szCs w:val="21"/>
            <w:rPrChange w:id="1608" w:author="张洋" w:date="2017-02-15T11:23:00Z">
              <w:rPr>
                <w:rFonts w:eastAsia="黑体"/>
                <w:bCs/>
                <w:sz w:val="21"/>
                <w:szCs w:val="21"/>
              </w:rPr>
            </w:rPrChange>
          </w:rPr>
          <w:delText>.</w:delText>
        </w:r>
      </w:del>
      <w:ins w:id="1609" w:author="张洋" w:date="2017-01-18T15:25:00Z">
        <w:r w:rsidR="00E714F8" w:rsidRPr="00E714F8">
          <w:rPr>
            <w:i/>
            <w:sz w:val="21"/>
            <w:szCs w:val="21"/>
            <w:rPrChange w:id="1610" w:author="张洋" w:date="2017-02-15T11:23:00Z">
              <w:rPr>
                <w:rFonts w:eastAsia="黑体"/>
                <w:bCs/>
                <w:sz w:val="21"/>
                <w:szCs w:val="21"/>
              </w:rPr>
            </w:rPrChange>
          </w:rPr>
          <w:t>m</w:t>
        </w:r>
        <w:r>
          <w:rPr>
            <w:rFonts w:hint="eastAsia"/>
          </w:rPr>
          <w:t>.</w:t>
        </w:r>
      </w:ins>
    </w:p>
    <w:p w:rsidR="001B416A" w:rsidRDefault="00FA686E">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611" w:name="OLE_LINK18"/>
      <w:bookmarkStart w:id="1612" w:name="OLE_LINK19"/>
      <w:r w:rsidR="00D03081">
        <w:object w:dxaOrig="960" w:dyaOrig="360">
          <v:shape id="_x0000_i1359" type="#_x0000_t75" style="width:36.7pt;height:13.95pt" o:ole="">
            <v:imagedata r:id="rId550" o:title=""/>
          </v:shape>
          <o:OLEObject Type="Embed" ProgID="Equation.DSMT4" ShapeID="_x0000_i1359" DrawAspect="Content" ObjectID="_1555267786" r:id="rId551"/>
        </w:object>
      </w:r>
      <w:bookmarkEnd w:id="1611"/>
      <w:bookmarkEnd w:id="1612"/>
      <w:r>
        <w:rPr>
          <w:rFonts w:hint="eastAsia"/>
        </w:rPr>
        <w:t>,</w:t>
      </w:r>
      <w:r>
        <w:rPr>
          <w:rFonts w:hint="eastAsia"/>
        </w:rPr>
        <w:t>因此可确定</w:t>
      </w:r>
      <w:r w:rsidR="00D03081">
        <w:object w:dxaOrig="780" w:dyaOrig="360">
          <v:shape id="_x0000_i1360" type="#_x0000_t75" style="width:28.35pt;height:13.95pt" o:ole="">
            <v:imagedata r:id="rId487" o:title=""/>
          </v:shape>
          <o:OLEObject Type="Embed" ProgID="Equation.DSMT4" ShapeID="_x0000_i1360" DrawAspect="Content" ObjectID="_1555267787" r:id="rId552"/>
        </w:object>
      </w:r>
      <w:r>
        <w:t>维嵌密元素调整表的规模为</w:t>
      </w:r>
      <w:ins w:id="1613" w:author="张洋" w:date="2017-01-18T15:26:00Z">
        <w:r w:rsidR="00D03081">
          <w:object w:dxaOrig="619" w:dyaOrig="280">
            <v:shape id="_x0000_i1361" type="#_x0000_t75" style="width:23.25pt;height:11.6pt" o:ole="">
              <v:imagedata r:id="rId553" o:title=""/>
            </v:shape>
            <o:OLEObject Type="Embed" ProgID="Equation.DSMT4" ShapeID="_x0000_i1361" DrawAspect="Content" ObjectID="_1555267788" r:id="rId554"/>
          </w:object>
        </w:r>
      </w:ins>
      <w:del w:id="1614" w:author="张洋" w:date="2017-01-18T15:26:00Z">
        <w:r w:rsidR="00D03081">
          <w:object w:dxaOrig="619" w:dyaOrig="280">
            <v:shape id="_x0000_i1362" type="#_x0000_t75" style="width:21.35pt;height:7.45pt" o:ole="">
              <v:imagedata r:id="rId555" o:title=""/>
            </v:shape>
            <o:OLEObject Type="Embed" ProgID="Equation.DSMT4" ShapeID="_x0000_i1362" DrawAspect="Content" ObjectID="_1555267789" r:id="rId556"/>
          </w:object>
        </w:r>
      </w:del>
      <w:del w:id="1615" w:author="张洋" w:date="2017-01-04T17:34:00Z">
        <w:r>
          <w:rPr>
            <w:rFonts w:hint="eastAsia"/>
          </w:rPr>
          <w:delText>。</w:delText>
        </w:r>
      </w:del>
      <w:ins w:id="1616" w:author="张洋" w:date="2017-01-04T17:34:00Z">
        <w:r>
          <w:rPr>
            <w:rFonts w:hint="eastAsia"/>
          </w:rPr>
          <w:t xml:space="preserve">. </w:t>
        </w:r>
      </w:ins>
      <w:r>
        <w:t>假设当前待枚举的</w:t>
      </w:r>
      <w:del w:id="1617" w:author="张洋" w:date="2017-04-08T17:27:00Z">
        <w:r w:rsidR="00D03081">
          <w:object w:dxaOrig="660" w:dyaOrig="320">
            <v:shape id="_x0000_i1363" type="#_x0000_t75" style="width:21.35pt;height:13.95pt" o:ole="">
              <v:imagedata r:id="rId557" o:title=""/>
            </v:shape>
            <o:OLEObject Type="Embed" ProgID="Equation.DSMT4" ShapeID="_x0000_i1363" DrawAspect="Content" ObjectID="_1555267790" r:id="rId558"/>
          </w:object>
        </w:r>
      </w:del>
      <w:ins w:id="1618" w:author="张洋" w:date="2017-04-08T17:27:00Z">
        <w:r w:rsidR="00D03081">
          <w:object w:dxaOrig="660" w:dyaOrig="320">
            <v:shape id="_x0000_i1364" type="#_x0000_t75" style="width:21.35pt;height:13.95pt" o:ole="">
              <v:imagedata r:id="rId557" o:title=""/>
            </v:shape>
            <o:OLEObject Type="Embed" ProgID="Equation.DSMT4" ShapeID="_x0000_i1364" DrawAspect="Content" ObjectID="_1555267791"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7.4pt;height:13.95pt" o:ole="">
            <v:imagedata r:id="rId560" o:title=""/>
          </v:shape>
          <o:OLEObject Type="Embed" ProgID="Equation.DSMT4" ShapeID="_x0000_i1365" DrawAspect="Content" ObjectID="_1555267792" r:id="rId561"/>
        </w:object>
      </w:r>
      <w:r>
        <w:rPr>
          <w:rFonts w:hint="eastAsia"/>
        </w:rPr>
        <w:t>,</w:t>
      </w:r>
      <w:r>
        <w:t>则</w:t>
      </w:r>
      <w:r w:rsidR="00D03081">
        <w:object w:dxaOrig="1820" w:dyaOrig="360">
          <v:shape id="_x0000_i1366" type="#_x0000_t75" style="width:65.05pt;height:13.95pt" o:ole="">
            <v:imagedata r:id="rId562" o:title=""/>
          </v:shape>
          <o:OLEObject Type="Embed" ProgID="Equation.DSMT4" ShapeID="_x0000_i1366" DrawAspect="Content" ObjectID="_1555267793" r:id="rId563"/>
        </w:object>
      </w:r>
      <w:del w:id="1619" w:author="张洋" w:date="2017-01-04T17:34:00Z">
        <w:r>
          <w:rPr>
            <w:rFonts w:hint="eastAsia"/>
          </w:rPr>
          <w:delText>。</w:delText>
        </w:r>
      </w:del>
      <w:ins w:id="1620"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6.95pt;height:7.45pt" o:ole="">
            <v:imagedata r:id="rId510" o:title=""/>
          </v:shape>
          <o:OLEObject Type="Embed" ProgID="Equation.DSMT4" ShapeID="_x0000_i1367" DrawAspect="Content" ObjectID="_1555267794" r:id="rId564"/>
        </w:object>
      </w:r>
      <w:r>
        <w:t>中元素</w:t>
      </w:r>
      <w:r w:rsidR="00D03081">
        <w:object w:dxaOrig="1939" w:dyaOrig="360">
          <v:shape id="_x0000_i1368" type="#_x0000_t75" style="width:1in;height:13.95pt" o:ole="">
            <v:imagedata r:id="rId565" o:title=""/>
          </v:shape>
          <o:OLEObject Type="Embed" ProgID="Equation.DSMT4" ShapeID="_x0000_i1368" DrawAspect="Content" ObjectID="_1555267795" r:id="rId566"/>
        </w:object>
      </w:r>
      <w:del w:id="1621" w:author="张洋" w:date="2017-01-04T17:34:00Z">
        <w:r>
          <w:rPr>
            <w:rFonts w:hint="eastAsia"/>
          </w:rPr>
          <w:delText>，</w:delText>
        </w:r>
      </w:del>
      <w:ins w:id="1622" w:author="张洋" w:date="2017-01-04T17:34:00Z">
        <w:r>
          <w:rPr>
            <w:rFonts w:hint="eastAsia"/>
          </w:rPr>
          <w:t xml:space="preserve">, </w:t>
        </w:r>
      </w:ins>
      <w:r>
        <w:rPr>
          <w:rFonts w:hint="eastAsia"/>
        </w:rPr>
        <w:t>由于</w:t>
      </w:r>
      <w:r w:rsidR="00D03081">
        <w:object w:dxaOrig="303" w:dyaOrig="282">
          <v:shape id="_x0000_i1369" type="#_x0000_t75" style="width:6.95pt;height:7.45pt" o:ole="">
            <v:imagedata r:id="rId510" o:title=""/>
          </v:shape>
          <o:OLEObject Type="Embed" ProgID="Equation.DSMT4" ShapeID="_x0000_i1369" DrawAspect="Content" ObjectID="_1555267796" r:id="rId567"/>
        </w:object>
      </w:r>
      <w:r>
        <w:t>中非零元素数量</w:t>
      </w:r>
      <w:r w:rsidR="00D03081">
        <w:object w:dxaOrig="1040" w:dyaOrig="360">
          <v:shape id="_x0000_i1370" type="#_x0000_t75" style="width:35.3pt;height:13.95pt" o:ole="">
            <v:imagedata r:id="rId568" o:title=""/>
          </v:shape>
          <o:OLEObject Type="Embed" ProgID="Equation.DSMT4" ShapeID="_x0000_i1370" DrawAspect="Content" ObjectID="_1555267797" r:id="rId569"/>
        </w:object>
      </w:r>
      <w:del w:id="1623" w:author="张洋" w:date="2017-01-04T17:34:00Z">
        <w:r>
          <w:rPr>
            <w:rFonts w:hint="eastAsia"/>
          </w:rPr>
          <w:delText>，</w:delText>
        </w:r>
      </w:del>
      <w:ins w:id="1624" w:author="张洋" w:date="2017-01-04T17:34:00Z">
        <w:r>
          <w:rPr>
            <w:rFonts w:hint="eastAsia"/>
          </w:rPr>
          <w:t xml:space="preserve">, </w:t>
        </w:r>
      </w:ins>
      <w:r>
        <w:t>故将</w:t>
      </w:r>
      <w:r w:rsidR="00D03081">
        <w:object w:dxaOrig="1939" w:dyaOrig="360">
          <v:shape id="_x0000_i1371" type="#_x0000_t75" style="width:1in;height:13.95pt" o:ole="">
            <v:imagedata r:id="rId570" o:title=""/>
          </v:shape>
          <o:OLEObject Type="Embed" ProgID="Equation.DSMT4" ShapeID="_x0000_i1371" DrawAspect="Content" ObjectID="_1555267798" r:id="rId571"/>
        </w:object>
      </w:r>
      <w:r>
        <w:t>作为</w:t>
      </w:r>
      <w:r w:rsidR="00D03081">
        <w:object w:dxaOrig="540" w:dyaOrig="380">
          <v:shape id="_x0000_i1372" type="#_x0000_t75" style="width:21.35pt;height:13.95pt" o:ole="">
            <v:imagedata r:id="rId485" o:title=""/>
          </v:shape>
          <o:OLEObject Type="Embed" ProgID="Equation.DSMT4" ShapeID="_x0000_i1372" DrawAspect="Content" ObjectID="_1555267799" r:id="rId572"/>
        </w:object>
      </w:r>
      <w:r>
        <w:t>中的</w:t>
      </w:r>
      <w:r>
        <w:rPr>
          <w:rFonts w:hint="eastAsia"/>
        </w:rPr>
        <w:t>1</w:t>
      </w:r>
      <w:r>
        <w:rPr>
          <w:rFonts w:hint="eastAsia"/>
        </w:rPr>
        <w:t>行</w:t>
      </w:r>
      <w:del w:id="1625" w:author="张洋" w:date="2017-01-04T17:34:00Z">
        <w:r>
          <w:rPr>
            <w:rFonts w:hint="eastAsia"/>
          </w:rPr>
          <w:delText>。</w:delText>
        </w:r>
      </w:del>
      <w:ins w:id="1626"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27" w:author="张洋" w:date="2017-02-15T11:46:00Z">
        <w:r>
          <w:rPr>
            <w:snapToGrid/>
          </w:rPr>
          <w:t>元素</w:t>
        </w:r>
      </w:ins>
      <w:r>
        <w:rPr>
          <w:snapToGrid/>
        </w:rPr>
        <w:t>调整表</w:t>
      </w:r>
      <w:del w:id="1628" w:author="张洋" w:date="2017-02-15T11:46:00Z">
        <w:r>
          <w:rPr>
            <w:rFonts w:hint="eastAsia"/>
            <w:snapToGrid/>
          </w:rPr>
          <w:delText>.</w:delText>
        </w:r>
      </w:del>
      <w:ins w:id="1629"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30"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31"/>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31"/>
            <w:r>
              <w:rPr>
                <w:rStyle w:val="ab"/>
              </w:rPr>
              <w:commentReference w:id="1631"/>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32"/>
      <w:r w:rsidR="00D03081" w:rsidRPr="00D03081">
        <w:rPr>
          <w:snapToGrid/>
          <w:position w:val="-12"/>
        </w:rPr>
        <w:object w:dxaOrig="1579" w:dyaOrig="360">
          <v:shape id="_x0000_i1373" type="#_x0000_t75" style="width:65.05pt;height:13.95pt" o:ole="">
            <v:imagedata r:id="rId573" o:title=""/>
          </v:shape>
          <o:OLEObject Type="Embed" ProgID="Equation.DSMT4" ShapeID="_x0000_i1373" DrawAspect="Content" ObjectID="_1555267800" r:id="rId574"/>
        </w:object>
      </w:r>
      <w:commentRangeEnd w:id="1632"/>
      <w:r>
        <w:rPr>
          <w:rStyle w:val="ab"/>
        </w:rPr>
        <w:commentReference w:id="1632"/>
      </w:r>
      <w:del w:id="1633" w:author="计科院" w:date="2017-04-25T21:18:00Z">
        <w:r w:rsidDel="00270380">
          <w:rPr>
            <w:rFonts w:hint="eastAsia"/>
          </w:rPr>
          <w:delText>中</w:delText>
        </w:r>
      </w:del>
      <w:r>
        <w:rPr>
          <w:rFonts w:hint="eastAsia"/>
        </w:rPr>
        <w:t>每个元素的调整量</w:t>
      </w:r>
      <w:r>
        <w:rPr>
          <w:rFonts w:hint="eastAsia"/>
        </w:rPr>
        <w:t>.</w:t>
      </w:r>
    </w:p>
    <w:p w:rsidR="00D03081" w:rsidRDefault="00FA686E">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lastRenderedPageBreak/>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35pt;height:13.95pt" o:ole="">
            <v:imagedata r:id="rId485" o:title=""/>
          </v:shape>
          <o:OLEObject Type="Embed" ProgID="Equation.DSMT4" ShapeID="_x0000_i1374" DrawAspect="Content" ObjectID="_1555267801"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1pt;height:13.95pt" o:ole="">
            <v:imagedata r:id="rId576" o:title=""/>
          </v:shape>
          <o:OLEObject Type="Embed" ProgID="Equation.DSMT4" ShapeID="_x0000_i1375" DrawAspect="Content" ObjectID="_1555267802" r:id="rId577"/>
        </w:object>
      </w:r>
      <w:r>
        <w:rPr>
          <w:rFonts w:hint="eastAsia"/>
          <w:snapToGrid/>
        </w:rPr>
        <w:t>来对载体向量</w:t>
      </w:r>
      <w:r w:rsidR="00D03081" w:rsidRPr="00D03081">
        <w:rPr>
          <w:snapToGrid/>
        </w:rPr>
        <w:object w:dxaOrig="2000" w:dyaOrig="360">
          <v:shape id="_x0000_i1376" type="#_x0000_t75" style="width:75.7pt;height:13.95pt" o:ole="">
            <v:imagedata r:id="rId578" o:title=""/>
          </v:shape>
          <o:OLEObject Type="Embed" ProgID="Equation.DSMT4" ShapeID="_x0000_i1376" DrawAspect="Content" ObjectID="_1555267803" r:id="rId579"/>
        </w:object>
      </w:r>
      <w:ins w:id="1634"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35pt;height:44.6pt" o:ole="">
                  <v:imagedata r:id="rId580" o:title=""/>
                </v:shape>
                <o:OLEObject Type="Embed" ProgID="Equation.DSMT4" ShapeID="_x0000_i1377" DrawAspect="Content" ObjectID="_1555267804"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7pt;height:13.95pt" o:ole="">
            <v:imagedata r:id="rId582" o:title=""/>
          </v:shape>
          <o:OLEObject Type="Embed" ProgID="Equation.DSMT4" ShapeID="_x0000_i1378" DrawAspect="Content" ObjectID="_1555267805" r:id="rId583"/>
        </w:object>
      </w:r>
      <w:r>
        <w:rPr>
          <w:snapToGrid/>
        </w:rPr>
        <w:t>或</w:t>
      </w:r>
      <w:r w:rsidR="00D03081" w:rsidRPr="00D03081">
        <w:rPr>
          <w:snapToGrid/>
        </w:rPr>
        <w:object w:dxaOrig="1260" w:dyaOrig="360">
          <v:shape id="_x0000_i1379" type="#_x0000_t75" style="width:43.65pt;height:13.95pt" o:ole="">
            <v:imagedata r:id="rId584" o:title=""/>
          </v:shape>
          <o:OLEObject Type="Embed" ProgID="Equation.DSMT4" ShapeID="_x0000_i1379" DrawAspect="Content" ObjectID="_1555267806"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6pt;height:17.2pt" o:ole="">
            <v:imagedata r:id="rId586" o:title=""/>
          </v:shape>
          <o:OLEObject Type="Embed" ProgID="Equation.DSMT4" ShapeID="_x0000_i1380" DrawAspect="Content" ObjectID="_1555267807"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35pt;height:13.95pt" o:ole="">
            <v:imagedata r:id="rId588" o:title=""/>
          </v:shape>
          <o:OLEObject Type="Embed" ProgID="Equation.DSMT4" ShapeID="_x0000_i1381" DrawAspect="Content" ObjectID="_1555267808"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7pt;height:13.95pt" o:ole="">
            <v:imagedata r:id="rId590" o:title=""/>
          </v:shape>
          <o:OLEObject Type="Embed" ProgID="Equation.DSMT4" ShapeID="_x0000_i1382" DrawAspect="Content" ObjectID="_1555267809"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35pt;height:13.95pt" o:ole="">
            <v:imagedata r:id="rId592" o:title=""/>
          </v:shape>
          <o:OLEObject Type="Embed" ProgID="Equation.DSMT4" ShapeID="_x0000_i1383" DrawAspect="Content" ObjectID="_1555267810"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4pt;height:50.65pt" o:ole="">
                  <v:imagedata r:id="rId594" o:title=""/>
                </v:shape>
                <o:OLEObject Type="Embed" ProgID="Equation.DSMT4" ShapeID="_x0000_i1384" DrawAspect="Content" ObjectID="_1555267811"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7pt;height:13.95pt" o:ole="">
            <v:imagedata r:id="rId596" o:title=""/>
          </v:shape>
          <o:OLEObject Type="Embed" ProgID="Equation.DSMT4" ShapeID="_x0000_i1385" DrawAspect="Content" ObjectID="_1555267812" r:id="rId597"/>
        </w:object>
      </w:r>
      <w:r>
        <w:rPr>
          <w:rFonts w:hint="eastAsia"/>
          <w:sz w:val="21"/>
          <w:szCs w:val="21"/>
        </w:rPr>
        <w:t>和</w:t>
      </w:r>
      <w:r w:rsidR="00D03081">
        <w:object w:dxaOrig="1180" w:dyaOrig="360">
          <v:shape id="_x0000_i1386" type="#_x0000_t75" style="width:39.95pt;height:13.95pt" o:ole="">
            <v:imagedata r:id="rId598" o:title=""/>
          </v:shape>
          <o:OLEObject Type="Embed" ProgID="Equation.DSMT4" ShapeID="_x0000_i1386" DrawAspect="Content" ObjectID="_1555267813" r:id="rId599"/>
        </w:object>
      </w:r>
      <w:r>
        <w:rPr>
          <w:rFonts w:hint="eastAsia"/>
          <w:sz w:val="21"/>
          <w:szCs w:val="21"/>
        </w:rPr>
        <w:t>分别对应为下溢和上溢嵌入标志</w:t>
      </w:r>
      <w:del w:id="1635" w:author="张洋" w:date="2017-01-04T17:35:00Z">
        <w:r>
          <w:rPr>
            <w:rFonts w:hint="eastAsia"/>
            <w:sz w:val="21"/>
            <w:szCs w:val="21"/>
          </w:rPr>
          <w:delText>，</w:delText>
        </w:r>
      </w:del>
      <w:ins w:id="1636"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55pt;height:15.8pt" o:ole="">
            <v:imagedata r:id="rId600" o:title=""/>
          </v:shape>
          <o:OLEObject Type="Embed" ProgID="Equation.DSMT4" ShapeID="_x0000_i1387" DrawAspect="Content" ObjectID="_1555267814"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37" w:author="张洋" w:date="2017-02-15T11:54:00Z">
        <w:r w:rsidR="00D03081" w:rsidRPr="00D03081">
          <w:rPr>
            <w:snapToGrid/>
          </w:rPr>
          <w:object w:dxaOrig="2160" w:dyaOrig="400">
            <v:shape id="_x0000_i1388" type="#_x0000_t75" style="width:84.1pt;height:13.95pt" o:ole="">
              <v:imagedata r:id="rId576" o:title=""/>
            </v:shape>
            <o:OLEObject Type="Embed" ProgID="Equation.DSMT4" ShapeID="_x0000_i1388" DrawAspect="Content" ObjectID="_1555267815" r:id="rId602"/>
          </w:object>
        </w:r>
      </w:ins>
      <w:del w:id="1638" w:author="张洋" w:date="2017-02-15T11:54:00Z">
        <w:r w:rsidR="00D03081" w:rsidRPr="00D03081">
          <w:rPr>
            <w:snapToGrid/>
          </w:rPr>
          <w:object w:dxaOrig="2020" w:dyaOrig="400">
            <v:shape id="_x0000_i1389" type="#_x0000_t75" style="width:84.1pt;height:15.8pt" o:ole="">
              <v:imagedata r:id="rId603" o:title=""/>
            </v:shape>
            <o:OLEObject Type="Embed" ProgID="Equation.DSMT4" ShapeID="_x0000_i1389" DrawAspect="Content" ObjectID="_1555267816" r:id="rId604"/>
          </w:object>
        </w:r>
      </w:del>
      <w:r>
        <w:rPr>
          <w:snapToGrid/>
          <w:sz w:val="21"/>
          <w:szCs w:val="21"/>
        </w:rPr>
        <w:t>,</w:t>
      </w:r>
      <w:r>
        <w:rPr>
          <w:rFonts w:hint="eastAsia"/>
          <w:snapToGrid/>
          <w:sz w:val="21"/>
          <w:szCs w:val="21"/>
        </w:rPr>
        <w:t>从而得到嵌入的秘密信息</w:t>
      </w:r>
      <w:commentRangeStart w:id="1639"/>
      <w:r>
        <w:rPr>
          <w:i/>
          <w:snapToGrid/>
          <w:sz w:val="21"/>
          <w:szCs w:val="21"/>
        </w:rPr>
        <w:t>d</w:t>
      </w:r>
      <w:commentRangeEnd w:id="1639"/>
      <w:r>
        <w:rPr>
          <w:rStyle w:val="ab"/>
        </w:rPr>
        <w:commentReference w:id="1639"/>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40" w:author="张洋" w:date="2017-02-15T11:55:00Z">
        <w:r>
          <w:rPr>
            <w:snapToGrid/>
          </w:rPr>
          <w:delText>载体</w:delText>
        </w:r>
      </w:del>
      <w:ins w:id="1641" w:author="张洋" w:date="2017-02-15T11:55:00Z">
        <w:r>
          <w:rPr>
            <w:snapToGrid/>
          </w:rPr>
          <w:t>载体</w:t>
        </w:r>
      </w:ins>
      <w:r>
        <w:rPr>
          <w:snapToGrid/>
        </w:rPr>
        <w:t>向量</w:t>
      </w:r>
      <w:ins w:id="1642" w:author="张洋" w:date="2017-02-15T11:56:00Z">
        <w:r w:rsidR="00D03081" w:rsidRPr="00D03081">
          <w:rPr>
            <w:snapToGrid/>
          </w:rPr>
          <w:object w:dxaOrig="320" w:dyaOrig="360">
            <v:shape id="_x0000_i1390" type="#_x0000_t75" style="width:12.1pt;height:13.45pt" o:ole="">
              <v:imagedata r:id="rId605" o:title=""/>
            </v:shape>
            <o:OLEObject Type="Embed" ProgID="Equation.DSMT4" ShapeID="_x0000_i1390" DrawAspect="Content" ObjectID="_1555267817" r:id="rId606"/>
          </w:object>
        </w:r>
      </w:ins>
      <w:del w:id="1643" w:author="张洋" w:date="2017-02-15T11:56:00Z">
        <w:r w:rsidR="00D03081" w:rsidRPr="00D03081">
          <w:rPr>
            <w:snapToGrid/>
          </w:rPr>
          <w:object w:dxaOrig="320" w:dyaOrig="360">
            <v:shape id="_x0000_i1391" type="#_x0000_t75" style="width:10.7pt;height:17.2pt" o:ole="">
              <v:imagedata r:id="rId607" o:title=""/>
            </v:shape>
            <o:OLEObject Type="Embed" ProgID="Equation.DSMT4" ShapeID="_x0000_i1391" DrawAspect="Content" ObjectID="_1555267818" r:id="rId608"/>
          </w:object>
        </w:r>
      </w:del>
      <w:r>
        <w:rPr>
          <w:snapToGrid/>
        </w:rPr>
        <w:t>,</w:t>
      </w:r>
      <w:ins w:id="1644" w:author="张洋" w:date="2017-04-26T08:05:00Z">
        <w:r w:rsidR="005861B4">
          <w:rPr>
            <w:rFonts w:hint="eastAsia"/>
            <w:snapToGrid/>
          </w:rPr>
          <w:t xml:space="preserve"> </w:t>
        </w:r>
      </w:ins>
      <w:r>
        <w:rPr>
          <w:snapToGrid/>
        </w:rPr>
        <w:t>还需要嵌入</w:t>
      </w:r>
      <w:r>
        <w:rPr>
          <w:rFonts w:hint="eastAsia"/>
          <w:snapToGrid/>
        </w:rPr>
        <w:t>前的</w:t>
      </w:r>
      <w:r>
        <w:rPr>
          <w:snapToGrid/>
        </w:rPr>
        <w:t>载体向量</w:t>
      </w:r>
      <w:ins w:id="1645" w:author="张洋" w:date="2017-02-15T11:57:00Z">
        <w:r w:rsidR="00D03081" w:rsidRPr="00D03081">
          <w:rPr>
            <w:snapToGrid/>
          </w:rPr>
          <w:object w:dxaOrig="320" w:dyaOrig="360">
            <v:shape id="_x0000_i1392" type="#_x0000_t75" style="width:12.1pt;height:13.45pt" o:ole="">
              <v:imagedata r:id="rId609" o:title=""/>
            </v:shape>
            <o:OLEObject Type="Embed" ProgID="Equation.DSMT4" ShapeID="_x0000_i1392" DrawAspect="Content" ObjectID="_1555267819" r:id="rId610"/>
          </w:object>
        </w:r>
      </w:ins>
      <w:del w:id="1646" w:author="张洋" w:date="2017-02-15T11:57:00Z">
        <w:r w:rsidR="00E714F8">
          <w:rPr>
            <w:snapToGrid/>
          </w:rPr>
          <w:fldChar w:fldCharType="begin"/>
        </w:r>
        <w:r w:rsidR="00E714F8">
          <w:rPr>
            <w:snapToGrid/>
          </w:rPr>
          <w:fldChar w:fldCharType="end"/>
        </w:r>
      </w:del>
      <w:del w:id="1647" w:author="张洋" w:date="2017-01-18T16:08:00Z">
        <w:r w:rsidR="00D03081" w:rsidRPr="00D03081">
          <w:rPr>
            <w:snapToGrid/>
          </w:rPr>
          <w:object w:dxaOrig="320" w:dyaOrig="360">
            <v:shape id="_x0000_i1393" type="#_x0000_t75" style="width:13.95pt;height:21.35pt" o:ole="">
              <v:imagedata r:id="rId611" o:title=""/>
            </v:shape>
            <o:OLEObject Type="Embed" ProgID="Equation.DSMT4" ShapeID="_x0000_i1393" DrawAspect="Content" ObjectID="_1555267820" r:id="rId612"/>
          </w:object>
        </w:r>
      </w:del>
      <w:r>
        <w:rPr>
          <w:snapToGrid/>
        </w:rPr>
        <w:t>和嵌密调整表</w:t>
      </w:r>
      <w:r w:rsidR="00D03081" w:rsidRPr="00D03081">
        <w:rPr>
          <w:snapToGrid/>
        </w:rPr>
        <w:object w:dxaOrig="540" w:dyaOrig="380">
          <v:shape id="_x0000_i1394" type="#_x0000_t75" style="width:21.35pt;height:13.95pt" o:ole="">
            <v:imagedata r:id="rId485" o:title=""/>
          </v:shape>
          <o:OLEObject Type="Embed" ProgID="Equation.DSMT4" ShapeID="_x0000_i1394" DrawAspect="Content" ObjectID="_1555267821" r:id="rId613"/>
        </w:object>
      </w:r>
      <w:r>
        <w:rPr>
          <w:rFonts w:hint="eastAsia"/>
          <w:snapToGrid/>
        </w:rPr>
        <w:t>,</w:t>
      </w:r>
      <w:ins w:id="1648" w:author="张洋" w:date="2017-04-26T08:05:00Z">
        <w:r w:rsidR="005861B4">
          <w:rPr>
            <w:rFonts w:hint="eastAsia"/>
            <w:snapToGrid/>
          </w:rPr>
          <w:t xml:space="preserve"> </w:t>
        </w:r>
      </w:ins>
      <w:r>
        <w:rPr>
          <w:rFonts w:hint="eastAsia"/>
          <w:snapToGrid/>
        </w:rPr>
        <w:t>若未知</w:t>
      </w:r>
      <w:ins w:id="1649" w:author="张洋" w:date="2017-02-15T11:57:00Z">
        <w:r w:rsidR="00D03081" w:rsidRPr="00D03081">
          <w:rPr>
            <w:snapToGrid/>
          </w:rPr>
          <w:object w:dxaOrig="320" w:dyaOrig="360">
            <v:shape id="_x0000_i1395" type="#_x0000_t75" style="width:12.1pt;height:13.45pt" o:ole="">
              <v:imagedata r:id="rId609" o:title=""/>
            </v:shape>
            <o:OLEObject Type="Embed" ProgID="Equation.DSMT4" ShapeID="_x0000_i1395" DrawAspect="Content" ObjectID="_1555267822" r:id="rId614"/>
          </w:object>
        </w:r>
      </w:ins>
      <w:del w:id="1650" w:author="张洋" w:date="2017-02-15T11:57:00Z">
        <w:r w:rsidR="00E714F8">
          <w:rPr>
            <w:snapToGrid/>
          </w:rPr>
          <w:fldChar w:fldCharType="begin"/>
        </w:r>
        <w:r w:rsidR="00E714F8">
          <w:rPr>
            <w:snapToGrid/>
          </w:rPr>
          <w:fldChar w:fldCharType="end"/>
        </w:r>
      </w:del>
      <w:del w:id="1651" w:author="张洋" w:date="2017-01-18T16:08:00Z">
        <w:r w:rsidR="00D03081" w:rsidRPr="00D03081">
          <w:rPr>
            <w:snapToGrid/>
          </w:rPr>
          <w:object w:dxaOrig="320" w:dyaOrig="360">
            <v:shape id="_x0000_i1396" type="#_x0000_t75" style="width:13.95pt;height:21.35pt" o:ole="">
              <v:imagedata r:id="rId611" o:title=""/>
            </v:shape>
            <o:OLEObject Type="Embed" ProgID="Equation.DSMT4" ShapeID="_x0000_i1396" DrawAspect="Content" ObjectID="_1555267823" r:id="rId615"/>
          </w:object>
        </w:r>
      </w:del>
      <w:r>
        <w:rPr>
          <w:rFonts w:hint="eastAsia"/>
          <w:snapToGrid/>
        </w:rPr>
        <w:t>,</w:t>
      </w:r>
      <w:ins w:id="1652" w:author="张洋" w:date="2017-04-26T08:05:00Z">
        <w:r w:rsidR="005861B4">
          <w:rPr>
            <w:rFonts w:hint="eastAsia"/>
            <w:snapToGrid/>
          </w:rPr>
          <w:t xml:space="preserve"> </w:t>
        </w:r>
      </w:ins>
      <w:r>
        <w:rPr>
          <w:snapToGrid/>
        </w:rPr>
        <w:t>则无法提取出嵌入的</w:t>
      </w:r>
      <w:r>
        <w:rPr>
          <w:rFonts w:hint="eastAsia"/>
          <w:snapToGrid/>
        </w:rPr>
        <w:t>秘密信息</w:t>
      </w:r>
      <w:r>
        <w:rPr>
          <w:rFonts w:hint="eastAsia"/>
          <w:i/>
          <w:snapToGrid/>
        </w:rPr>
        <w:t>d</w:t>
      </w:r>
      <w:del w:id="1653" w:author="计科院" w:date="2017-04-25T21:21:00Z">
        <w:r w:rsidDel="00F10F31">
          <w:rPr>
            <w:rFonts w:hint="eastAsia"/>
            <w:snapToGrid/>
          </w:rPr>
          <w:delText>,</w:delText>
        </w:r>
        <w:r w:rsidDel="00F10F31">
          <w:rPr>
            <w:rFonts w:hint="eastAsia"/>
            <w:snapToGrid/>
          </w:rPr>
          <w:delText>因此相对于式</w:delText>
        </w:r>
        <w:r w:rsidDel="00F10F31">
          <w:rPr>
            <w:rFonts w:hint="eastAsia"/>
            <w:snapToGrid/>
          </w:rPr>
          <w:delText>(4)</w:delText>
        </w:r>
        <w:r w:rsidDel="00F10F31">
          <w:rPr>
            <w:snapToGrid/>
          </w:rPr>
          <w:delText>具备更高的安全性</w:delText>
        </w:r>
      </w:del>
      <w:del w:id="1654" w:author="张洋" w:date="2017-01-04T17:35:00Z">
        <w:r>
          <w:rPr>
            <w:rFonts w:hint="eastAsia"/>
            <w:snapToGrid/>
          </w:rPr>
          <w:delText>。</w:delText>
        </w:r>
      </w:del>
      <w:ins w:id="1655" w:author="张洋" w:date="2017-01-04T17:35:00Z">
        <w:r>
          <w:rPr>
            <w:rFonts w:hint="eastAsia"/>
            <w:snapToGrid/>
          </w:rPr>
          <w:t>.</w:t>
        </w:r>
      </w:ins>
      <w:ins w:id="1656" w:author="张洋" w:date="2017-04-26T08:05:00Z">
        <w:r w:rsidR="005861B4">
          <w:rPr>
            <w:rFonts w:hint="eastAsia"/>
            <w:snapToGrid/>
          </w:rPr>
          <w:t xml:space="preserve"> </w:t>
        </w:r>
      </w:ins>
      <w:ins w:id="1657" w:author="计科院" w:date="2017-04-25T21:20:00Z">
        <w:r w:rsidR="00270380">
          <w:rPr>
            <w:rFonts w:hint="eastAsia"/>
            <w:snapToGrid/>
          </w:rPr>
          <w:t>对于通信双方仅需事先约定好</w:t>
        </w:r>
      </w:ins>
      <w:ins w:id="1658" w:author="计科院" w:date="2017-04-25T21:21:00Z">
        <w:r w:rsidR="00F10F31">
          <w:rPr>
            <w:rFonts w:hint="eastAsia"/>
            <w:snapToGrid/>
          </w:rPr>
          <w:t>准备</w:t>
        </w:r>
      </w:ins>
      <w:ins w:id="1659" w:author="计科院" w:date="2017-04-25T21:20:00Z">
        <w:r w:rsidR="00270380">
          <w:rPr>
            <w:rFonts w:hint="eastAsia"/>
            <w:snapToGrid/>
          </w:rPr>
          <w:t>嵌密的原始载体，</w:t>
        </w:r>
      </w:ins>
      <w:ins w:id="1660" w:author="张洋" w:date="2017-04-26T08:05:00Z">
        <w:r w:rsidR="005861B4">
          <w:rPr>
            <w:rFonts w:hint="eastAsia"/>
            <w:snapToGrid/>
          </w:rPr>
          <w:t xml:space="preserve"> </w:t>
        </w:r>
      </w:ins>
      <w:ins w:id="1661" w:author="计科院" w:date="2017-04-25T21:20:00Z">
        <w:r w:rsidR="00270380">
          <w:rPr>
            <w:rFonts w:hint="eastAsia"/>
            <w:snapToGrid/>
          </w:rPr>
          <w:t>而</w:t>
        </w:r>
        <w:r w:rsidR="00E714F8" w:rsidRPr="00E714F8">
          <w:rPr>
            <w:rFonts w:hint="eastAsia"/>
            <w:snapToGrid/>
            <w:color w:val="FF0000"/>
            <w:highlight w:val="yellow"/>
            <w:rPrChange w:id="1662" w:author="张洋" w:date="2017-04-26T08:06:00Z">
              <w:rPr>
                <w:rFonts w:hint="eastAsia"/>
                <w:snapToGrid/>
                <w:sz w:val="21"/>
                <w:szCs w:val="21"/>
              </w:rPr>
            </w:rPrChange>
          </w:rPr>
          <w:t>原始</w:t>
        </w:r>
      </w:ins>
      <w:ins w:id="1663" w:author="计科院" w:date="2017-04-25T21:21:00Z">
        <w:r w:rsidR="00E714F8" w:rsidRPr="00E714F8">
          <w:rPr>
            <w:rFonts w:hint="eastAsia"/>
            <w:snapToGrid/>
            <w:color w:val="FF0000"/>
            <w:highlight w:val="yellow"/>
            <w:rPrChange w:id="1664" w:author="张洋" w:date="2017-04-26T08:06:00Z">
              <w:rPr>
                <w:rFonts w:hint="eastAsia"/>
                <w:snapToGrid/>
                <w:sz w:val="21"/>
                <w:szCs w:val="21"/>
              </w:rPr>
            </w:rPrChange>
          </w:rPr>
          <w:t>载体不</w:t>
        </w:r>
      </w:ins>
      <w:ins w:id="1665" w:author="张洋" w:date="2017-04-26T08:05:00Z">
        <w:r w:rsidR="00E714F8" w:rsidRPr="00E714F8">
          <w:rPr>
            <w:rFonts w:hint="eastAsia"/>
            <w:snapToGrid/>
            <w:color w:val="FF0000"/>
            <w:highlight w:val="yellow"/>
            <w:rPrChange w:id="1666" w:author="张洋" w:date="2017-04-26T08:06:00Z">
              <w:rPr>
                <w:rFonts w:hint="eastAsia"/>
                <w:snapToGrid/>
                <w:sz w:val="21"/>
                <w:szCs w:val="21"/>
              </w:rPr>
            </w:rPrChange>
          </w:rPr>
          <w:t>和</w:t>
        </w:r>
      </w:ins>
      <w:ins w:id="1667" w:author="张洋" w:date="2017-04-26T08:06:00Z">
        <w:r w:rsidR="00E714F8" w:rsidRPr="00E714F8">
          <w:rPr>
            <w:rFonts w:hint="eastAsia"/>
            <w:snapToGrid/>
            <w:color w:val="FF0000"/>
            <w:highlight w:val="yellow"/>
            <w:rPrChange w:id="1668" w:author="张洋" w:date="2017-04-26T08:06:00Z">
              <w:rPr>
                <w:rFonts w:hint="eastAsia"/>
                <w:snapToGrid/>
                <w:sz w:val="21"/>
                <w:szCs w:val="21"/>
              </w:rPr>
            </w:rPrChange>
          </w:rPr>
          <w:t>嵌密数据同时</w:t>
        </w:r>
      </w:ins>
      <w:ins w:id="1669" w:author="计科院" w:date="2017-04-25T21:21:00Z">
        <w:r w:rsidR="00E714F8" w:rsidRPr="00E714F8">
          <w:rPr>
            <w:rFonts w:hint="eastAsia"/>
            <w:snapToGrid/>
            <w:color w:val="FF0000"/>
            <w:highlight w:val="yellow"/>
            <w:rPrChange w:id="1670" w:author="张洋" w:date="2017-04-26T08:06:00Z">
              <w:rPr>
                <w:rFonts w:hint="eastAsia"/>
                <w:snapToGrid/>
                <w:sz w:val="21"/>
                <w:szCs w:val="21"/>
              </w:rPr>
            </w:rPrChange>
          </w:rPr>
          <w:t>在信</w:t>
        </w:r>
        <w:r w:rsidR="00F10F31">
          <w:rPr>
            <w:rFonts w:hint="eastAsia"/>
            <w:snapToGrid/>
          </w:rPr>
          <w:t>道中进行传输</w:t>
        </w:r>
      </w:ins>
      <w:ins w:id="1671" w:author="计科院" w:date="2017-04-25T21:22:00Z">
        <w:r w:rsidR="00F10F31">
          <w:rPr>
            <w:rFonts w:hint="eastAsia"/>
            <w:snapToGrid/>
          </w:rPr>
          <w:t>因此也无法被窃取</w:t>
        </w:r>
      </w:ins>
      <w:ins w:id="1672" w:author="计科院" w:date="2017-04-25T21:21:00Z">
        <w:r w:rsidR="00F10F31">
          <w:rPr>
            <w:rFonts w:hint="eastAsia"/>
            <w:snapToGrid/>
          </w:rPr>
          <w:t>，</w:t>
        </w:r>
      </w:ins>
      <w:ins w:id="1673" w:author="张洋" w:date="2017-04-26T08:05:00Z">
        <w:r w:rsidR="005861B4">
          <w:rPr>
            <w:rFonts w:hint="eastAsia"/>
            <w:snapToGrid/>
          </w:rPr>
          <w:t xml:space="preserve"> </w:t>
        </w:r>
      </w:ins>
      <w:ins w:id="1674" w:author="计科院" w:date="2017-04-25T21:21:00Z">
        <w:r w:rsidR="00F10F31">
          <w:rPr>
            <w:rFonts w:hint="eastAsia"/>
            <w:snapToGrid/>
          </w:rPr>
          <w:t>因此相对于式</w:t>
        </w:r>
        <w:r w:rsidR="00F10F31">
          <w:rPr>
            <w:rFonts w:hint="eastAsia"/>
            <w:snapToGrid/>
          </w:rPr>
          <w:t>(4)</w:t>
        </w:r>
        <w:r w:rsidR="00F10F31">
          <w:rPr>
            <w:snapToGrid/>
          </w:rPr>
          <w:t>具备更高的安全性</w:t>
        </w:r>
      </w:ins>
      <w:ins w:id="1675" w:author="计科院" w:date="2017-04-25T21:22:00Z">
        <w:r w:rsidR="00F10F31">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35pt;height:13.95pt" o:ole="">
            <v:imagedata r:id="rId485" o:title=""/>
          </v:shape>
          <o:OLEObject Type="Embed" ProgID="Equation.DSMT4" ShapeID="_x0000_i1397" DrawAspect="Content" ObjectID="_1555267824"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t>当</w:t>
      </w:r>
      <w:r>
        <w:rPr>
          <w:rFonts w:hint="eastAsia"/>
          <w:i/>
          <w:snapToGrid/>
        </w:rPr>
        <w:t>m</w:t>
      </w:r>
      <w:r>
        <w:rPr>
          <w:rFonts w:hint="eastAsia"/>
          <w:snapToGrid/>
        </w:rPr>
        <w:t>=1</w:t>
      </w:r>
      <w:r>
        <w:rPr>
          <w:snapToGrid/>
        </w:rPr>
        <w:t>时</w:t>
      </w:r>
      <w:del w:id="1676" w:author="张洋" w:date="2017-01-04T17:35:00Z">
        <w:r>
          <w:rPr>
            <w:rFonts w:hint="eastAsia"/>
            <w:snapToGrid/>
          </w:rPr>
          <w:delText>，</w:delText>
        </w:r>
      </w:del>
      <w:ins w:id="1677"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78" w:name="OLE_LINK9"/>
      <w:bookmarkStart w:id="1679" w:name="OLE_LINK8"/>
      <w:bookmarkStart w:id="1680" w:name="OLE_LINK10"/>
      <w:r w:rsidR="00D03081">
        <w:object w:dxaOrig="559" w:dyaOrig="280">
          <v:shape id="_x0000_i1398" type="#_x0000_t75" style="width:30.2pt;height:9.3pt" o:ole="">
            <v:imagedata r:id="rId475" o:title=""/>
          </v:shape>
          <o:OLEObject Type="Embed" ProgID="Equation.DSMT4" ShapeID="_x0000_i1398" DrawAspect="Content" ObjectID="_1555267825" r:id="rId617"/>
        </w:object>
      </w:r>
      <w:bookmarkEnd w:id="1678"/>
      <w:bookmarkEnd w:id="1679"/>
      <w:bookmarkEnd w:id="1680"/>
      <w:r>
        <w:rPr>
          <w:rFonts w:hint="eastAsia"/>
        </w:rPr>
        <w:t>时</w:t>
      </w:r>
      <w:del w:id="1681" w:author="张洋" w:date="2017-01-04T17:35:00Z">
        <w:r>
          <w:rPr>
            <w:rFonts w:hint="eastAsia"/>
          </w:rPr>
          <w:delText>，</w:delText>
        </w:r>
      </w:del>
      <w:ins w:id="1682" w:author="张洋" w:date="2017-01-04T17:35:00Z">
        <w:r>
          <w:rPr>
            <w:rFonts w:hint="eastAsia"/>
          </w:rPr>
          <w:t xml:space="preserve">, </w:t>
        </w:r>
      </w:ins>
      <w:r>
        <w:rPr>
          <w:rFonts w:hint="eastAsia"/>
        </w:rPr>
        <w:t>即对应为文献</w:t>
      </w:r>
      <w:r>
        <w:rPr>
          <w:rFonts w:hint="eastAsia"/>
        </w:rPr>
        <w:t>[14]EMD-2</w:t>
      </w:r>
      <w:r>
        <w:rPr>
          <w:rFonts w:hint="eastAsia"/>
        </w:rPr>
        <w:t>在</w:t>
      </w:r>
      <w:ins w:id="1683" w:author="张洋" w:date="2017-01-14T20:40:00Z">
        <w:r w:rsidR="00D03081">
          <w:object w:dxaOrig="559" w:dyaOrig="280">
            <v:shape id="_x0000_i1399" type="#_x0000_t75" style="width:30.2pt;height:9.3pt" o:ole="">
              <v:imagedata r:id="rId475" o:title=""/>
            </v:shape>
            <o:OLEObject Type="Embed" ProgID="Equation.DSMT4" ShapeID="_x0000_i1399" DrawAspect="Content" ObjectID="_1555267826" r:id="rId618"/>
          </w:object>
        </w:r>
      </w:ins>
      <w:del w:id="1684" w:author="张洋" w:date="2017-01-14T20:40:00Z">
        <w:r w:rsidR="00D03081">
          <w:object w:dxaOrig="559" w:dyaOrig="280">
            <v:shape id="_x0000_i1400" type="#_x0000_t75" style="width:21.35pt;height:7.45pt" o:ole="">
              <v:imagedata r:id="rId475" o:title=""/>
            </v:shape>
            <o:OLEObject Type="Embed" ProgID="Equation.DSMT4" ShapeID="_x0000_i1400" DrawAspect="Content" ObjectID="_1555267827"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35pt;height:10.7pt" o:ole="">
            <v:imagedata r:id="rId483" o:title=""/>
          </v:shape>
          <o:OLEObject Type="Embed" ProgID="Equation.DSMT4" ShapeID="_x0000_i1401" DrawAspect="Content" ObjectID="_1555267828"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85" w:author="张洋" w:date="2017-01-04T17:35:00Z">
        <w:r>
          <w:delText>，</w:delText>
        </w:r>
      </w:del>
      <w:ins w:id="1686"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87" w:author="张洋" w:date="2017-01-04T17:35:00Z">
        <w:r>
          <w:rPr>
            <w:rFonts w:hint="eastAsia"/>
            <w:snapToGrid/>
          </w:rPr>
          <w:delText>，</w:delText>
        </w:r>
      </w:del>
      <w:ins w:id="1688" w:author="张洋" w:date="2017-01-04T17:35:00Z">
        <w:r>
          <w:rPr>
            <w:rFonts w:hint="eastAsia"/>
            <w:snapToGrid/>
          </w:rPr>
          <w:t>,</w:t>
        </w:r>
      </w:ins>
      <w:r>
        <w:rPr>
          <w:rFonts w:hint="eastAsia"/>
          <w:snapToGrid/>
        </w:rPr>
        <w:t>由</w:t>
      </w:r>
      <w:r>
        <w:rPr>
          <w:rFonts w:hint="eastAsia"/>
          <w:snapToGrid/>
        </w:rPr>
        <w:lastRenderedPageBreak/>
        <w:t>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6pt;height:11.6pt" o:ole="">
            <v:imagedata r:id="rId452" o:title=""/>
          </v:shape>
          <o:OLEObject Type="Embed" ProgID="Equation.DSMT4" ShapeID="_x0000_i1402" DrawAspect="Content" ObjectID="_1555267829" r:id="rId621"/>
        </w:object>
      </w:r>
      <w:r>
        <w:rPr>
          <w:rFonts w:hint="eastAsia"/>
          <w:snapToGrid/>
        </w:rPr>
        <w:t>,</w:t>
      </w:r>
      <w:ins w:id="1689" w:author="张洋" w:date="2017-04-26T08:06:00Z">
        <w:r w:rsidR="005861B4">
          <w:rPr>
            <w:rFonts w:hint="eastAsia"/>
            <w:snapToGrid/>
          </w:rPr>
          <w:t xml:space="preserve"> </w:t>
        </w:r>
      </w:ins>
      <w:r>
        <w:rPr>
          <w:rFonts w:hint="eastAsia"/>
          <w:snapToGrid/>
        </w:rPr>
        <w:t>溢出像素的调整量为</w:t>
      </w:r>
      <w:r w:rsidR="00D03081" w:rsidRPr="00D03081">
        <w:rPr>
          <w:snapToGrid/>
          <w:position w:val="-4"/>
        </w:rPr>
        <w:object w:dxaOrig="320" w:dyaOrig="260">
          <v:shape id="_x0000_i1403" type="#_x0000_t75" style="width:11.6pt;height:11.6pt" o:ole="">
            <v:imagedata r:id="rId622" o:title=""/>
          </v:shape>
          <o:OLEObject Type="Embed" ProgID="Equation.DSMT4" ShapeID="_x0000_i1403" DrawAspect="Content" ObjectID="_1555267830" r:id="rId623"/>
        </w:object>
      </w:r>
      <w:del w:id="1690" w:author="张洋" w:date="2017-01-04T17:36:00Z">
        <w:r>
          <w:rPr>
            <w:rFonts w:hint="eastAsia"/>
            <w:snapToGrid/>
          </w:rPr>
          <w:delText>，</w:delText>
        </w:r>
      </w:del>
      <w:ins w:id="1691"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3.95pt;height:13.95pt" o:ole="">
            <v:imagedata r:id="rId624" o:title=""/>
          </v:shape>
          <o:OLEObject Type="Embed" ProgID="Equation.DSMT4" ShapeID="_x0000_i1404" DrawAspect="Content" ObjectID="_1555267831" r:id="rId625"/>
        </w:object>
      </w:r>
      <w:r>
        <w:rPr>
          <w:snapToGrid/>
        </w:rPr>
        <w:t>和嵌密调整表</w:t>
      </w:r>
      <w:r w:rsidR="00D03081" w:rsidRPr="00D03081">
        <w:rPr>
          <w:snapToGrid/>
        </w:rPr>
        <w:object w:dxaOrig="540" w:dyaOrig="400">
          <v:shape id="_x0000_i1405" type="#_x0000_t75" style="width:21.35pt;height:13.95pt" o:ole="">
            <v:imagedata r:id="rId626" o:title=""/>
          </v:shape>
          <o:OLEObject Type="Embed" ProgID="Equation.DSMT4" ShapeID="_x0000_i1405" DrawAspect="Content" ObjectID="_1555267832" r:id="rId627"/>
        </w:object>
      </w:r>
      <w:r>
        <w:rPr>
          <w:snapToGrid/>
        </w:rPr>
        <w:t>直接绑定</w:t>
      </w:r>
      <w:r>
        <w:rPr>
          <w:rFonts w:hint="eastAsia"/>
          <w:snapToGrid/>
        </w:rPr>
        <w:t>,</w:t>
      </w:r>
      <w:r>
        <w:rPr>
          <w:rFonts w:hint="eastAsia"/>
          <w:snapToGrid/>
        </w:rPr>
        <w:t>因此相对于传</w:t>
      </w:r>
      <w:bookmarkStart w:id="1692" w:name="_GoBack"/>
      <w:bookmarkEnd w:id="1692"/>
      <w:r>
        <w:rPr>
          <w:rFonts w:hint="eastAsia"/>
          <w:snapToGrid/>
        </w:rPr>
        <w:t>统的</w:t>
      </w:r>
      <w:r>
        <w:rPr>
          <w:rFonts w:hint="eastAsia"/>
          <w:snapToGrid/>
        </w:rPr>
        <w:t>EMD</w:t>
      </w:r>
      <w:r>
        <w:rPr>
          <w:snapToGrid/>
        </w:rPr>
        <w:t>嵌入方法具有更高的安全性</w:t>
      </w:r>
      <w:r>
        <w:rPr>
          <w:rFonts w:hint="eastAsia"/>
          <w:snapToGrid/>
        </w:rPr>
        <w:t>.</w:t>
      </w:r>
    </w:p>
    <w:p w:rsidR="001B416A" w:rsidRDefault="00FA686E">
      <w:pPr>
        <w:pStyle w:val="7"/>
        <w:rPr>
          <w:snapToGrid/>
        </w:rPr>
        <w:pPrChange w:id="1693" w:author="计科院" w:date="2017-04-25T21:23:00Z">
          <w:pPr>
            <w:pStyle w:val="7"/>
            <w:ind w:left="360"/>
          </w:pPr>
        </w:pPrChange>
      </w:pPr>
      <w:r>
        <w:rPr>
          <w:rFonts w:hint="eastAsia"/>
          <w:b/>
        </w:rPr>
        <w:t>4</w:t>
      </w:r>
      <w:ins w:id="1694" w:author="计科院" w:date="2017-04-25T21:23:00Z">
        <w:r w:rsidR="00F10F31">
          <w:rPr>
            <w:b/>
          </w:rPr>
          <w:tab/>
        </w:r>
      </w:ins>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678E7" w:rsidRDefault="00FA686E">
      <w:pPr>
        <w:ind w:firstLine="360"/>
        <w:rPr>
          <w:ins w:id="1695" w:author="计科院" w:date="2017-04-25T21:49:00Z"/>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del w:id="1696" w:author="计科院" w:date="2017-04-25T21:32:00Z">
        <w:r w:rsidDel="003678E7">
          <w:rPr>
            <w:rFonts w:hint="eastAsia"/>
            <w:snapToGrid/>
          </w:rPr>
          <w:delText>密写方法</w:delText>
        </w:r>
      </w:del>
      <w:ins w:id="1697" w:author="计科院" w:date="2017-04-25T21:32:00Z">
        <w:r w:rsidR="003678E7">
          <w:rPr>
            <w:rFonts w:hint="eastAsia"/>
            <w:snapToGrid/>
          </w:rPr>
          <w:t>模型</w:t>
        </w:r>
      </w:ins>
      <w:r>
        <w:rPr>
          <w:snapToGrid/>
        </w:rPr>
        <w:t>可达到与文献</w:t>
      </w:r>
      <w:r>
        <w:rPr>
          <w:rFonts w:hint="eastAsia"/>
          <w:snapToGrid/>
        </w:rPr>
        <w:t>[</w:t>
      </w:r>
      <w:ins w:id="1698" w:author="张洋" w:date="2017-04-09T13:46:00Z">
        <w:r>
          <w:rPr>
            <w:rFonts w:hint="eastAsia"/>
            <w:snapToGrid/>
          </w:rPr>
          <w:t>15</w:t>
        </w:r>
      </w:ins>
      <w:r>
        <w:rPr>
          <w:rFonts w:hint="eastAsia"/>
          <w:snapToGrid/>
        </w:rPr>
        <w:t>]</w:t>
      </w:r>
      <w:r>
        <w:rPr>
          <w:rFonts w:hint="eastAsia"/>
          <w:snapToGrid/>
        </w:rPr>
        <w:t>同等的嵌入率</w:t>
      </w:r>
      <w:del w:id="1699" w:author="计科院" w:date="2017-04-25T21:32:00Z">
        <w:r w:rsidDel="003678E7">
          <w:rPr>
            <w:rFonts w:hint="eastAsia"/>
            <w:snapToGrid/>
          </w:rPr>
          <w:delText>,</w:delText>
        </w:r>
      </w:del>
      <w:ins w:id="1700" w:author="计科院" w:date="2017-04-25T21:32:00Z">
        <w:r w:rsidR="003678E7">
          <w:rPr>
            <w:rFonts w:hint="eastAsia"/>
            <w:snapToGrid/>
          </w:rPr>
          <w:t>。</w:t>
        </w:r>
      </w:ins>
      <w:r>
        <w:rPr>
          <w:rFonts w:hint="eastAsia"/>
          <w:snapToGrid/>
        </w:rPr>
        <w:t>然而</w:t>
      </w:r>
      <w:ins w:id="1701" w:author="计科院" w:date="2017-04-25T21:32:00Z">
        <w:r w:rsidR="003678E7">
          <w:rPr>
            <w:rFonts w:hint="eastAsia"/>
            <w:snapToGrid/>
          </w:rPr>
          <w:t>直接将</w:t>
        </w:r>
      </w:ins>
      <w:del w:id="1702" w:author="计科院" w:date="2017-04-25T21:32:00Z">
        <w:r w:rsidDel="003678E7">
          <w:rPr>
            <w:rFonts w:hint="eastAsia"/>
            <w:snapToGrid/>
          </w:rPr>
          <w:delText xml:space="preserve">, </w:delText>
        </w:r>
      </w:del>
      <w:r>
        <w:rPr>
          <w:snapToGrid/>
        </w:rPr>
        <w:t>EMD(</w:t>
      </w:r>
      <w:r>
        <w:rPr>
          <w:i/>
          <w:snapToGrid/>
        </w:rPr>
        <w:t>n</w:t>
      </w:r>
      <w:r>
        <w:rPr>
          <w:snapToGrid/>
        </w:rPr>
        <w:t xml:space="preserve">, </w:t>
      </w:r>
      <w:r>
        <w:rPr>
          <w:i/>
          <w:snapToGrid/>
        </w:rPr>
        <w:t>m</w:t>
      </w:r>
      <w:r>
        <w:rPr>
          <w:snapToGrid/>
        </w:rPr>
        <w:t>)</w:t>
      </w:r>
      <w:ins w:id="1703" w:author="计科院" w:date="2017-04-25T21:32:00Z">
        <w:r w:rsidR="003678E7">
          <w:rPr>
            <w:snapToGrid/>
          </w:rPr>
          <w:t>模型应用于</w:t>
        </w:r>
      </w:ins>
      <w:r>
        <w:rPr>
          <w:snapToGrid/>
        </w:rPr>
        <w:t>密写</w:t>
      </w:r>
      <w:ins w:id="1704" w:author="计科院" w:date="2017-04-25T21:33:00Z">
        <w:r w:rsidR="003678E7">
          <w:rPr>
            <w:snapToGrid/>
          </w:rPr>
          <w:t>还存在着很多安全隐患</w:t>
        </w:r>
        <w:r w:rsidR="003678E7">
          <w:rPr>
            <w:rFonts w:hint="eastAsia"/>
            <w:snapToGrid/>
          </w:rPr>
          <w:t>。首先</w:t>
        </w:r>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r w:rsidR="003678E7">
          <w:rPr>
            <w:rFonts w:hint="eastAsia"/>
            <w:snapToGrid/>
          </w:rPr>
          <w:t>，</w:t>
        </w:r>
        <w:r w:rsidR="003678E7">
          <w:rPr>
            <w:snapToGrid/>
          </w:rPr>
          <w:t>若</w:t>
        </w:r>
      </w:ins>
      <w:ins w:id="1705" w:author="计科院" w:date="2017-04-25T21:37:00Z">
        <w:r w:rsidR="003678E7">
          <w:rPr>
            <w:snapToGrid/>
          </w:rPr>
          <w:t>选</w:t>
        </w:r>
      </w:ins>
      <w:ins w:id="1706" w:author="计科院" w:date="2017-04-25T21:33:00Z">
        <w:r w:rsidR="003678E7">
          <w:rPr>
            <w:snapToGrid/>
          </w:rPr>
          <w:t>取固定的</w:t>
        </w:r>
      </w:ins>
      <w:ins w:id="1707" w:author="计科院" w:date="2017-04-25T21:37:00Z">
        <w:r w:rsidR="003678E7">
          <w:rPr>
            <w:snapToGrid/>
          </w:rPr>
          <w:t>参数</w:t>
        </w:r>
      </w:ins>
      <w:ins w:id="1708" w:author="计科院" w:date="2017-04-25T21:33:00Z">
        <w:r w:rsidR="00E714F8" w:rsidRPr="00E714F8">
          <w:rPr>
            <w:i/>
            <w:snapToGrid/>
            <w:rPrChange w:id="1709" w:author="计科院" w:date="2017-04-25T21:34:00Z">
              <w:rPr>
                <w:rFonts w:eastAsia="黑体"/>
                <w:bCs/>
                <w:snapToGrid/>
                <w:sz w:val="21"/>
                <w:szCs w:val="21"/>
              </w:rPr>
            </w:rPrChange>
          </w:rPr>
          <w:t>n</w:t>
        </w:r>
        <w:r w:rsidR="003678E7">
          <w:rPr>
            <w:rFonts w:hint="eastAsia"/>
            <w:snapToGrid/>
          </w:rPr>
          <w:t>和</w:t>
        </w:r>
        <w:r w:rsidR="00E714F8" w:rsidRPr="00E714F8">
          <w:rPr>
            <w:i/>
            <w:snapToGrid/>
            <w:rPrChange w:id="1710" w:author="计科院" w:date="2017-04-25T21:34:00Z">
              <w:rPr>
                <w:rFonts w:eastAsia="黑体"/>
                <w:bCs/>
                <w:snapToGrid/>
                <w:sz w:val="21"/>
                <w:szCs w:val="21"/>
              </w:rPr>
            </w:rPrChange>
          </w:rPr>
          <w:t>m</w:t>
        </w:r>
      </w:ins>
      <w:ins w:id="1711" w:author="计科院" w:date="2017-04-25T21:34:00Z">
        <w:r w:rsidR="003678E7">
          <w:rPr>
            <w:rFonts w:hint="eastAsia"/>
            <w:snapToGrid/>
          </w:rPr>
          <w:t>，</w:t>
        </w:r>
        <w:r w:rsidR="003678E7">
          <w:rPr>
            <w:snapToGrid/>
          </w:rPr>
          <w:t>则和传统的</w:t>
        </w:r>
        <w:r w:rsidR="003678E7">
          <w:rPr>
            <w:snapToGrid/>
          </w:rPr>
          <w:t>EMD</w:t>
        </w:r>
        <w:r w:rsidR="003678E7">
          <w:rPr>
            <w:snapToGrid/>
          </w:rPr>
          <w:t>密写方法一样</w:t>
        </w:r>
      </w:ins>
      <w:ins w:id="1712" w:author="计科院" w:date="2017-04-25T21:35:00Z">
        <w:r w:rsidR="003678E7">
          <w:rPr>
            <w:rFonts w:hint="eastAsia"/>
            <w:snapToGrid/>
          </w:rPr>
          <w:t>，</w:t>
        </w:r>
      </w:ins>
      <w:ins w:id="1713" w:author="计科院" w:date="2017-04-25T21:36:00Z">
        <w:r w:rsidR="003678E7">
          <w:rPr>
            <w:rFonts w:hint="eastAsia"/>
            <w:snapToGrid/>
          </w:rPr>
          <w:t>例如标准的</w:t>
        </w:r>
        <w:r w:rsidR="003678E7">
          <w:rPr>
            <w:rFonts w:hint="eastAsia"/>
            <w:snapToGrid/>
          </w:rPr>
          <w:t>EMD</w:t>
        </w:r>
        <w:r w:rsidR="003678E7">
          <w:rPr>
            <w:rFonts w:hint="eastAsia"/>
            <w:snapToGrid/>
          </w:rPr>
          <w:t>方法</w:t>
        </w:r>
      </w:ins>
      <w:ins w:id="1714" w:author="张洋" w:date="2017-04-27T15:43:00Z">
        <w:r w:rsidR="00E714F8" w:rsidRPr="00E714F8">
          <w:rPr>
            <w:snapToGrid/>
            <w:vertAlign w:val="superscript"/>
            <w:rPrChange w:id="1715" w:author="张洋" w:date="2017-04-27T15:43:00Z">
              <w:rPr>
                <w:rFonts w:eastAsia="黑体"/>
                <w:bCs/>
                <w:snapToGrid/>
                <w:sz w:val="21"/>
                <w:szCs w:val="21"/>
              </w:rPr>
            </w:rPrChange>
          </w:rPr>
          <w:t>[8]</w:t>
        </w:r>
      </w:ins>
      <w:ins w:id="1716" w:author="张洋" w:date="2017-04-26T08:08:00Z">
        <w:r w:rsidR="005861B4">
          <w:rPr>
            <w:rFonts w:hint="eastAsia"/>
            <w:snapToGrid/>
          </w:rPr>
          <w:t xml:space="preserve">, </w:t>
        </w:r>
      </w:ins>
      <w:ins w:id="1717" w:author="张洋" w:date="2017-04-26T08:09:00Z">
        <w:r w:rsidR="00A84FB6" w:rsidRPr="00A84FB6">
          <w:rPr>
            <w:snapToGrid/>
            <w:color w:val="FF0000"/>
            <w:position w:val="-10"/>
            <w:rPrChange w:id="1718" w:author="张洋" w:date="2017-04-26T08:17:00Z">
              <w:rPr>
                <w:snapToGrid/>
                <w:color w:val="FF0000"/>
                <w:position w:val="-10"/>
              </w:rPr>
            </w:rPrChange>
          </w:rPr>
          <w:object w:dxaOrig="1040" w:dyaOrig="320">
            <v:shape id="_x0000_i1406" type="#_x0000_t75" style="width:46pt;height:13.95pt" o:ole="">
              <v:imagedata r:id="rId628" o:title=""/>
            </v:shape>
            <o:OLEObject Type="Embed" ProgID="Equation.DSMT4" ShapeID="_x0000_i1406" DrawAspect="Content" ObjectID="_1555267833" r:id="rId629"/>
          </w:object>
        </w:r>
      </w:ins>
      <w:ins w:id="1719" w:author="张洋" w:date="2017-04-26T08:10:00Z">
        <w:r w:rsidR="00E714F8" w:rsidRPr="00E714F8">
          <w:rPr>
            <w:rFonts w:hint="eastAsia"/>
            <w:snapToGrid/>
            <w:color w:val="FF0000"/>
            <w:rPrChange w:id="1720" w:author="张洋" w:date="2017-04-26T08:17:00Z">
              <w:rPr>
                <w:rFonts w:eastAsia="黑体" w:hint="eastAsia"/>
                <w:bCs/>
                <w:snapToGrid/>
                <w:sz w:val="21"/>
                <w:szCs w:val="21"/>
              </w:rPr>
            </w:rPrChange>
          </w:rPr>
          <w:t>为基向量而</w:t>
        </w:r>
      </w:ins>
      <w:ins w:id="1721" w:author="张洋" w:date="2017-04-26T08:08:00Z">
        <w:r w:rsidR="00E714F8" w:rsidRPr="00E714F8">
          <w:rPr>
            <w:rFonts w:hint="eastAsia"/>
            <w:snapToGrid/>
            <w:color w:val="FF0000"/>
            <w:rPrChange w:id="1722" w:author="张洋" w:date="2017-04-26T08:17:00Z">
              <w:rPr>
                <w:rFonts w:eastAsia="黑体" w:hint="eastAsia"/>
                <w:bCs/>
                <w:snapToGrid/>
                <w:sz w:val="21"/>
                <w:szCs w:val="21"/>
              </w:rPr>
            </w:rPrChange>
          </w:rPr>
          <w:t>调整</w:t>
        </w:r>
        <w:r w:rsidR="00E714F8" w:rsidRPr="00E714F8">
          <w:rPr>
            <w:i/>
            <w:snapToGrid/>
            <w:color w:val="FF0000"/>
            <w:rPrChange w:id="1723" w:author="张洋" w:date="2017-04-26T08:17:00Z">
              <w:rPr>
                <w:rFonts w:eastAsia="黑体"/>
                <w:bCs/>
                <w:snapToGrid/>
                <w:sz w:val="21"/>
                <w:szCs w:val="21"/>
              </w:rPr>
            </w:rPrChange>
          </w:rPr>
          <w:t>n</w:t>
        </w:r>
        <w:r w:rsidR="00E714F8" w:rsidRPr="00E714F8">
          <w:rPr>
            <w:rFonts w:hint="eastAsia"/>
            <w:snapToGrid/>
            <w:color w:val="FF0000"/>
            <w:rPrChange w:id="1724" w:author="张洋" w:date="2017-04-26T08:17:00Z">
              <w:rPr>
                <w:rFonts w:eastAsia="黑体" w:hint="eastAsia"/>
                <w:bCs/>
                <w:snapToGrid/>
                <w:sz w:val="21"/>
                <w:szCs w:val="21"/>
              </w:rPr>
            </w:rPrChange>
          </w:rPr>
          <w:t>个数据中的</w:t>
        </w:r>
        <w:r w:rsidR="00E714F8" w:rsidRPr="00E714F8">
          <w:rPr>
            <w:snapToGrid/>
            <w:color w:val="FF0000"/>
            <w:rPrChange w:id="1725" w:author="张洋" w:date="2017-04-26T08:17:00Z">
              <w:rPr>
                <w:rFonts w:eastAsia="黑体"/>
                <w:bCs/>
                <w:snapToGrid/>
                <w:sz w:val="21"/>
                <w:szCs w:val="21"/>
              </w:rPr>
            </w:rPrChange>
          </w:rPr>
          <w:t>1</w:t>
        </w:r>
        <w:r w:rsidR="00E714F8" w:rsidRPr="00E714F8">
          <w:rPr>
            <w:rFonts w:hint="eastAsia"/>
            <w:snapToGrid/>
            <w:color w:val="FF0000"/>
            <w:rPrChange w:id="1726" w:author="张洋" w:date="2017-04-26T08:17:00Z">
              <w:rPr>
                <w:rFonts w:eastAsia="黑体" w:hint="eastAsia"/>
                <w:bCs/>
                <w:snapToGrid/>
                <w:sz w:val="21"/>
                <w:szCs w:val="21"/>
              </w:rPr>
            </w:rPrChange>
          </w:rPr>
          <w:t>个</w:t>
        </w:r>
        <w:r w:rsidR="00E714F8" w:rsidRPr="00E714F8">
          <w:rPr>
            <w:snapToGrid/>
            <w:color w:val="FF0000"/>
            <w:rPrChange w:id="1727" w:author="张洋" w:date="2017-04-26T08:17:00Z">
              <w:rPr>
                <w:rFonts w:eastAsia="黑体"/>
                <w:bCs/>
                <w:snapToGrid/>
                <w:sz w:val="21"/>
                <w:szCs w:val="21"/>
              </w:rPr>
            </w:rPrChange>
          </w:rPr>
          <w:t>; EMD-2</w:t>
        </w:r>
        <w:r w:rsidR="00E714F8" w:rsidRPr="00E714F8">
          <w:rPr>
            <w:rFonts w:hint="eastAsia"/>
            <w:snapToGrid/>
            <w:color w:val="FF0000"/>
            <w:rPrChange w:id="1728" w:author="张洋" w:date="2017-04-26T08:17:00Z">
              <w:rPr>
                <w:rFonts w:eastAsia="黑体" w:hint="eastAsia"/>
                <w:bCs/>
                <w:snapToGrid/>
                <w:sz w:val="21"/>
                <w:szCs w:val="21"/>
              </w:rPr>
            </w:rPrChange>
          </w:rPr>
          <w:t>方法</w:t>
        </w:r>
      </w:ins>
      <w:ins w:id="1729" w:author="张洋" w:date="2017-04-27T15:43:00Z">
        <w:r w:rsidR="00E714F8" w:rsidRPr="00E714F8">
          <w:rPr>
            <w:snapToGrid/>
            <w:color w:val="FF0000"/>
            <w:vertAlign w:val="superscript"/>
            <w:rPrChange w:id="1730" w:author="张洋" w:date="2017-04-27T15:43:00Z">
              <w:rPr>
                <w:rFonts w:eastAsia="黑体"/>
                <w:bCs/>
                <w:snapToGrid/>
                <w:color w:val="FF0000"/>
                <w:sz w:val="21"/>
                <w:szCs w:val="21"/>
              </w:rPr>
            </w:rPrChange>
          </w:rPr>
          <w:t>[14]</w:t>
        </w:r>
      </w:ins>
      <w:ins w:id="1731" w:author="张洋" w:date="2017-04-26T08:08:00Z">
        <w:r w:rsidR="00E714F8" w:rsidRPr="00E714F8">
          <w:rPr>
            <w:snapToGrid/>
            <w:color w:val="FF0000"/>
            <w:rPrChange w:id="1732" w:author="张洋" w:date="2017-04-26T08:17:00Z">
              <w:rPr>
                <w:rFonts w:eastAsia="黑体"/>
                <w:bCs/>
                <w:snapToGrid/>
                <w:sz w:val="21"/>
                <w:szCs w:val="21"/>
              </w:rPr>
            </w:rPrChange>
          </w:rPr>
          <w:t>,</w:t>
        </w:r>
      </w:ins>
      <w:ins w:id="1733" w:author="张洋" w:date="2017-04-26T08:12:00Z">
        <w:r w:rsidR="00E714F8" w:rsidRPr="00E714F8">
          <w:rPr>
            <w:snapToGrid/>
            <w:color w:val="FF0000"/>
            <w:rPrChange w:id="1734" w:author="张洋" w:date="2017-04-26T08:17:00Z">
              <w:rPr>
                <w:rFonts w:eastAsia="黑体"/>
                <w:bCs/>
                <w:snapToGrid/>
                <w:sz w:val="21"/>
                <w:szCs w:val="21"/>
              </w:rPr>
            </w:rPrChange>
          </w:rPr>
          <w:t xml:space="preserve"> </w:t>
        </w:r>
        <w:r w:rsidR="00E714F8" w:rsidRPr="00E714F8">
          <w:rPr>
            <w:rFonts w:hint="eastAsia"/>
            <w:snapToGrid/>
            <w:color w:val="FF0000"/>
            <w:rPrChange w:id="1735" w:author="张洋" w:date="2017-04-26T08:17:00Z">
              <w:rPr>
                <w:rFonts w:eastAsia="黑体" w:hint="eastAsia"/>
                <w:bCs/>
                <w:snapToGrid/>
                <w:sz w:val="21"/>
                <w:szCs w:val="21"/>
              </w:rPr>
            </w:rPrChange>
          </w:rPr>
          <w:t>以</w:t>
        </w:r>
      </w:ins>
      <w:ins w:id="1736" w:author="张洋" w:date="2017-04-26T08:12:00Z">
        <w:r w:rsidR="005861B4" w:rsidRPr="00A84FB6">
          <w:rPr>
            <w:snapToGrid/>
            <w:color w:val="FF0000"/>
            <w:position w:val="-10"/>
            <w:rPrChange w:id="1737" w:author="张洋" w:date="2017-04-26T08:17:00Z">
              <w:rPr>
                <w:snapToGrid/>
                <w:color w:val="FF0000"/>
                <w:position w:val="-10"/>
              </w:rPr>
            </w:rPrChange>
          </w:rPr>
          <w:object w:dxaOrig="1680" w:dyaOrig="320">
            <v:shape id="_x0000_i1407" type="#_x0000_t75" style="width:72.95pt;height:12.1pt" o:ole="">
              <v:imagedata r:id="rId630" o:title=""/>
            </v:shape>
            <o:OLEObject Type="Embed" ProgID="Equation.DSMT4" ShapeID="_x0000_i1407" DrawAspect="Content" ObjectID="_1555267834" r:id="rId631"/>
          </w:object>
        </w:r>
      </w:ins>
      <w:ins w:id="1738" w:author="张洋" w:date="2017-04-26T08:12:00Z">
        <w:r w:rsidR="00E714F8" w:rsidRPr="00E714F8">
          <w:rPr>
            <w:rFonts w:hint="eastAsia"/>
            <w:snapToGrid/>
            <w:color w:val="FF0000"/>
            <w:rPrChange w:id="1739" w:author="张洋" w:date="2017-04-26T08:17:00Z">
              <w:rPr>
                <w:rFonts w:eastAsia="黑体" w:hint="eastAsia"/>
                <w:bCs/>
                <w:snapToGrid/>
                <w:sz w:val="21"/>
                <w:szCs w:val="21"/>
              </w:rPr>
            </w:rPrChange>
          </w:rPr>
          <w:t>为基向量而调整</w:t>
        </w:r>
        <w:r w:rsidR="00E714F8" w:rsidRPr="00E714F8">
          <w:rPr>
            <w:i/>
            <w:snapToGrid/>
            <w:color w:val="FF0000"/>
            <w:rPrChange w:id="1740" w:author="张洋" w:date="2017-04-26T08:17:00Z">
              <w:rPr>
                <w:rFonts w:eastAsia="黑体"/>
                <w:bCs/>
                <w:i/>
                <w:snapToGrid/>
                <w:sz w:val="21"/>
                <w:szCs w:val="21"/>
              </w:rPr>
            </w:rPrChange>
          </w:rPr>
          <w:t>n</w:t>
        </w:r>
        <w:r w:rsidR="00E714F8" w:rsidRPr="00E714F8">
          <w:rPr>
            <w:rFonts w:hint="eastAsia"/>
            <w:snapToGrid/>
            <w:color w:val="FF0000"/>
            <w:rPrChange w:id="1741" w:author="张洋" w:date="2017-04-26T08:17:00Z">
              <w:rPr>
                <w:rFonts w:eastAsia="黑体" w:hint="eastAsia"/>
                <w:bCs/>
                <w:snapToGrid/>
                <w:sz w:val="21"/>
                <w:szCs w:val="21"/>
              </w:rPr>
            </w:rPrChange>
          </w:rPr>
          <w:t>个数据中的</w:t>
        </w:r>
      </w:ins>
      <w:ins w:id="1742" w:author="张洋" w:date="2017-04-26T08:13:00Z">
        <w:r w:rsidR="00E714F8" w:rsidRPr="00E714F8">
          <w:rPr>
            <w:snapToGrid/>
            <w:color w:val="FF0000"/>
            <w:rPrChange w:id="1743" w:author="张洋" w:date="2017-04-26T08:17:00Z">
              <w:rPr>
                <w:rFonts w:eastAsia="黑体"/>
                <w:bCs/>
                <w:snapToGrid/>
                <w:sz w:val="21"/>
                <w:szCs w:val="21"/>
              </w:rPr>
            </w:rPrChange>
          </w:rPr>
          <w:t>2</w:t>
        </w:r>
        <w:r w:rsidR="00E714F8" w:rsidRPr="00E714F8">
          <w:rPr>
            <w:rFonts w:hint="eastAsia"/>
            <w:snapToGrid/>
            <w:color w:val="FF0000"/>
            <w:rPrChange w:id="1744" w:author="张洋" w:date="2017-04-26T08:17:00Z">
              <w:rPr>
                <w:rFonts w:eastAsia="黑体" w:hint="eastAsia"/>
                <w:bCs/>
                <w:snapToGrid/>
                <w:sz w:val="21"/>
                <w:szCs w:val="21"/>
              </w:rPr>
            </w:rPrChange>
          </w:rPr>
          <w:t>个</w:t>
        </w:r>
      </w:ins>
      <w:ins w:id="1745" w:author="张洋" w:date="2017-04-26T08:09:00Z">
        <w:r w:rsidR="00E714F8" w:rsidRPr="00E714F8">
          <w:rPr>
            <w:snapToGrid/>
            <w:color w:val="FF0000"/>
            <w:rPrChange w:id="1746" w:author="张洋" w:date="2017-04-26T08:17:00Z">
              <w:rPr>
                <w:rFonts w:eastAsia="黑体"/>
                <w:bCs/>
                <w:snapToGrid/>
                <w:sz w:val="21"/>
                <w:szCs w:val="21"/>
              </w:rPr>
            </w:rPrChange>
          </w:rPr>
          <w:t>,</w:t>
        </w:r>
      </w:ins>
      <w:ins w:id="1747" w:author="张洋" w:date="2017-04-26T08:13:00Z">
        <w:r w:rsidR="00E714F8" w:rsidRPr="00E714F8">
          <w:rPr>
            <w:snapToGrid/>
            <w:color w:val="FF0000"/>
            <w:rPrChange w:id="1748" w:author="张洋" w:date="2017-04-26T08:17:00Z">
              <w:rPr>
                <w:rFonts w:eastAsia="黑体"/>
                <w:bCs/>
                <w:snapToGrid/>
                <w:sz w:val="21"/>
                <w:szCs w:val="21"/>
              </w:rPr>
            </w:rPrChange>
          </w:rPr>
          <w:t xml:space="preserve"> EMD-</w:t>
        </w:r>
        <w:r w:rsidR="00E714F8" w:rsidRPr="00E714F8">
          <w:rPr>
            <w:i/>
            <w:snapToGrid/>
            <w:color w:val="FF0000"/>
            <w:rPrChange w:id="1749" w:author="张洋" w:date="2017-04-26T08:17:00Z">
              <w:rPr>
                <w:rFonts w:eastAsia="黑体"/>
                <w:bCs/>
                <w:snapToGrid/>
                <w:sz w:val="21"/>
                <w:szCs w:val="21"/>
              </w:rPr>
            </w:rPrChange>
          </w:rPr>
          <w:t>n</w:t>
        </w:r>
        <w:r w:rsidR="00E714F8" w:rsidRPr="00E714F8">
          <w:rPr>
            <w:rFonts w:hint="eastAsia"/>
            <w:snapToGrid/>
            <w:color w:val="FF0000"/>
            <w:rPrChange w:id="1750" w:author="张洋" w:date="2017-04-26T08:17:00Z">
              <w:rPr>
                <w:rFonts w:eastAsia="黑体" w:hint="eastAsia"/>
                <w:bCs/>
                <w:snapToGrid/>
                <w:sz w:val="21"/>
                <w:szCs w:val="21"/>
              </w:rPr>
            </w:rPrChange>
          </w:rPr>
          <w:t>方法</w:t>
        </w:r>
      </w:ins>
      <w:ins w:id="1751" w:author="张洋" w:date="2017-04-27T15:44:00Z">
        <w:r w:rsidR="00E714F8" w:rsidRPr="00E714F8">
          <w:rPr>
            <w:snapToGrid/>
            <w:color w:val="FF0000"/>
            <w:vertAlign w:val="superscript"/>
            <w:rPrChange w:id="1752" w:author="张洋" w:date="2017-04-27T15:44:00Z">
              <w:rPr>
                <w:rFonts w:eastAsia="黑体"/>
                <w:bCs/>
                <w:snapToGrid/>
                <w:color w:val="FF0000"/>
                <w:sz w:val="21"/>
                <w:szCs w:val="21"/>
              </w:rPr>
            </w:rPrChange>
          </w:rPr>
          <w:t>[15]</w:t>
        </w:r>
      </w:ins>
      <w:ins w:id="1753" w:author="张洋" w:date="2017-04-26T08:13:00Z">
        <w:r w:rsidR="00E714F8" w:rsidRPr="00E714F8">
          <w:rPr>
            <w:snapToGrid/>
            <w:color w:val="FF0000"/>
            <w:rPrChange w:id="1754" w:author="张洋" w:date="2017-04-26T08:17:00Z">
              <w:rPr>
                <w:rFonts w:eastAsia="黑体"/>
                <w:bCs/>
                <w:snapToGrid/>
                <w:sz w:val="21"/>
                <w:szCs w:val="21"/>
              </w:rPr>
            </w:rPrChange>
          </w:rPr>
          <w:t xml:space="preserve">, </w:t>
        </w:r>
        <w:r w:rsidR="00E714F8" w:rsidRPr="00E714F8">
          <w:rPr>
            <w:rFonts w:hint="eastAsia"/>
            <w:snapToGrid/>
            <w:color w:val="FF0000"/>
            <w:rPrChange w:id="1755" w:author="张洋" w:date="2017-04-26T08:17:00Z">
              <w:rPr>
                <w:rFonts w:eastAsia="黑体" w:hint="eastAsia"/>
                <w:bCs/>
                <w:snapToGrid/>
                <w:sz w:val="21"/>
                <w:szCs w:val="21"/>
              </w:rPr>
            </w:rPrChange>
          </w:rPr>
          <w:t>以</w:t>
        </w:r>
      </w:ins>
      <w:ins w:id="1756" w:author="张洋" w:date="2017-04-26T08:13:00Z">
        <w:r w:rsidR="00A84FB6" w:rsidRPr="00A84FB6">
          <w:rPr>
            <w:snapToGrid/>
            <w:color w:val="FF0000"/>
            <w:position w:val="-10"/>
            <w:rPrChange w:id="1757" w:author="张洋" w:date="2017-04-26T08:17:00Z">
              <w:rPr>
                <w:snapToGrid/>
                <w:color w:val="FF0000"/>
                <w:position w:val="-10"/>
              </w:rPr>
            </w:rPrChange>
          </w:rPr>
          <w:object w:dxaOrig="1460" w:dyaOrig="360">
            <v:shape id="_x0000_i1408" type="#_x0000_t75" style="width:63.15pt;height:13.95pt" o:ole="">
              <v:imagedata r:id="rId632" o:title=""/>
            </v:shape>
            <o:OLEObject Type="Embed" ProgID="Equation.DSMT4" ShapeID="_x0000_i1408" DrawAspect="Content" ObjectID="_1555267835" r:id="rId633"/>
          </w:object>
        </w:r>
      </w:ins>
      <w:ins w:id="1758" w:author="张洋" w:date="2017-04-26T08:13:00Z">
        <w:r w:rsidR="00E714F8" w:rsidRPr="00E714F8">
          <w:rPr>
            <w:rFonts w:hint="eastAsia"/>
            <w:snapToGrid/>
            <w:color w:val="FF0000"/>
            <w:rPrChange w:id="1759" w:author="张洋" w:date="2017-04-26T08:17:00Z">
              <w:rPr>
                <w:rFonts w:eastAsia="黑体" w:hint="eastAsia"/>
                <w:bCs/>
                <w:snapToGrid/>
                <w:sz w:val="21"/>
                <w:szCs w:val="21"/>
              </w:rPr>
            </w:rPrChange>
          </w:rPr>
          <w:t>为基向量而调整</w:t>
        </w:r>
        <w:r w:rsidR="00E714F8" w:rsidRPr="00E714F8">
          <w:rPr>
            <w:i/>
            <w:snapToGrid/>
            <w:color w:val="FF0000"/>
            <w:rPrChange w:id="1760" w:author="张洋" w:date="2017-04-26T08:17:00Z">
              <w:rPr>
                <w:rFonts w:eastAsia="黑体"/>
                <w:bCs/>
                <w:i/>
                <w:snapToGrid/>
                <w:sz w:val="21"/>
                <w:szCs w:val="21"/>
              </w:rPr>
            </w:rPrChange>
          </w:rPr>
          <w:t>n</w:t>
        </w:r>
        <w:r w:rsidR="00E714F8" w:rsidRPr="00E714F8">
          <w:rPr>
            <w:rFonts w:hint="eastAsia"/>
            <w:snapToGrid/>
            <w:color w:val="FF0000"/>
            <w:rPrChange w:id="1761" w:author="张洋" w:date="2017-04-26T08:17:00Z">
              <w:rPr>
                <w:rFonts w:eastAsia="黑体" w:hint="eastAsia"/>
                <w:bCs/>
                <w:snapToGrid/>
                <w:sz w:val="21"/>
                <w:szCs w:val="21"/>
              </w:rPr>
            </w:rPrChange>
          </w:rPr>
          <w:t>个数据中的</w:t>
        </w:r>
      </w:ins>
      <w:ins w:id="1762" w:author="张洋" w:date="2017-04-26T08:14:00Z">
        <w:r w:rsidR="00E714F8" w:rsidRPr="00E714F8">
          <w:rPr>
            <w:rFonts w:hint="eastAsia"/>
            <w:snapToGrid/>
            <w:color w:val="FF0000"/>
            <w:rPrChange w:id="1763" w:author="张洋" w:date="2017-04-26T08:17:00Z">
              <w:rPr>
                <w:rFonts w:eastAsia="黑体" w:hint="eastAsia"/>
                <w:bCs/>
                <w:snapToGrid/>
                <w:sz w:val="21"/>
                <w:szCs w:val="21"/>
              </w:rPr>
            </w:rPrChange>
          </w:rPr>
          <w:t>任意多</w:t>
        </w:r>
      </w:ins>
      <w:ins w:id="1764" w:author="张洋" w:date="2017-04-26T08:13:00Z">
        <w:r w:rsidR="00E714F8" w:rsidRPr="00E714F8">
          <w:rPr>
            <w:rFonts w:hint="eastAsia"/>
            <w:snapToGrid/>
            <w:color w:val="FF0000"/>
            <w:rPrChange w:id="1765" w:author="张洋" w:date="2017-04-26T08:17:00Z">
              <w:rPr>
                <w:rFonts w:eastAsia="黑体" w:hint="eastAsia"/>
                <w:bCs/>
                <w:snapToGrid/>
                <w:sz w:val="21"/>
                <w:szCs w:val="21"/>
              </w:rPr>
            </w:rPrChange>
          </w:rPr>
          <w:t>个</w:t>
        </w:r>
      </w:ins>
      <w:ins w:id="1766" w:author="张洋" w:date="2017-04-26T08:25:00Z">
        <w:r w:rsidR="005468EA">
          <w:rPr>
            <w:rFonts w:hint="eastAsia"/>
            <w:snapToGrid/>
            <w:color w:val="FF0000"/>
          </w:rPr>
          <w:t xml:space="preserve">, </w:t>
        </w:r>
        <w:r w:rsidR="005468EA">
          <w:rPr>
            <w:rFonts w:hint="eastAsia"/>
            <w:snapToGrid/>
            <w:color w:val="FF0000"/>
          </w:rPr>
          <w:t>文献</w:t>
        </w:r>
      </w:ins>
      <w:ins w:id="1767" w:author="张洋" w:date="2017-04-26T11:32:00Z">
        <w:r w:rsidR="00104EBE">
          <w:rPr>
            <w:rFonts w:hint="eastAsia"/>
            <w:snapToGrid/>
            <w:color w:val="FF0000"/>
          </w:rPr>
          <w:t>[</w:t>
        </w:r>
      </w:ins>
      <w:ins w:id="1768" w:author="张洋" w:date="2017-04-26T08:25:00Z">
        <w:r w:rsidR="005468EA">
          <w:rPr>
            <w:rFonts w:hint="eastAsia"/>
            <w:snapToGrid/>
            <w:color w:val="FF0000"/>
          </w:rPr>
          <w:t>16</w:t>
        </w:r>
      </w:ins>
      <w:ins w:id="1769" w:author="张洋" w:date="2017-04-26T11:32:00Z">
        <w:r w:rsidR="00104EBE">
          <w:rPr>
            <w:rFonts w:hint="eastAsia"/>
            <w:snapToGrid/>
            <w:color w:val="FF0000"/>
          </w:rPr>
          <w:t>]</w:t>
        </w:r>
      </w:ins>
      <w:ins w:id="1770" w:author="张洋" w:date="2017-04-26T08:26:00Z">
        <w:r w:rsidR="005468EA">
          <w:rPr>
            <w:rFonts w:hint="eastAsia"/>
            <w:snapToGrid/>
            <w:color w:val="FF0000"/>
          </w:rPr>
          <w:t>以</w:t>
        </w:r>
      </w:ins>
      <w:ins w:id="1771" w:author="张洋" w:date="2017-04-26T08:26:00Z">
        <w:r w:rsidR="005468EA" w:rsidRPr="00CB6C4B">
          <w:rPr>
            <w:position w:val="-10"/>
          </w:rPr>
          <w:object w:dxaOrig="1780" w:dyaOrig="320">
            <v:shape id="_x0000_i1409" type="#_x0000_t75" style="width:67.8pt;height:12.1pt" o:ole="">
              <v:imagedata r:id="rId634" o:title=""/>
            </v:shape>
            <o:OLEObject Type="Embed" ProgID="Equation.DSMT4" ShapeID="_x0000_i1409" DrawAspect="Content" ObjectID="_1555267836" r:id="rId635"/>
          </w:object>
        </w:r>
      </w:ins>
      <w:ins w:id="1772" w:author="张洋" w:date="2017-04-26T08:26:00Z">
        <w:r w:rsidR="005468EA">
          <w:t>为基向量</w:t>
        </w:r>
      </w:ins>
      <w:ins w:id="1773" w:author="张洋" w:date="2017-04-26T08:27: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74" w:author="张洋" w:date="2017-04-26T08:25:00Z">
        <w:r w:rsidR="005468EA">
          <w:rPr>
            <w:rFonts w:hint="eastAsia"/>
            <w:snapToGrid/>
            <w:color w:val="FF0000"/>
          </w:rPr>
          <w:t>，文献</w:t>
        </w:r>
      </w:ins>
      <w:ins w:id="1775" w:author="张洋" w:date="2017-04-26T11:32:00Z">
        <w:r w:rsidR="00104EBE">
          <w:rPr>
            <w:rFonts w:hint="eastAsia"/>
            <w:snapToGrid/>
            <w:color w:val="FF0000"/>
          </w:rPr>
          <w:t>[</w:t>
        </w:r>
      </w:ins>
      <w:ins w:id="1776" w:author="张洋" w:date="2017-04-26T08:25:00Z">
        <w:r w:rsidR="005468EA">
          <w:rPr>
            <w:rFonts w:hint="eastAsia"/>
            <w:snapToGrid/>
            <w:color w:val="FF0000"/>
          </w:rPr>
          <w:t>17</w:t>
        </w:r>
      </w:ins>
      <w:ins w:id="1777" w:author="张洋" w:date="2017-04-26T11:32:00Z">
        <w:r w:rsidR="00104EBE">
          <w:rPr>
            <w:rFonts w:hint="eastAsia"/>
            <w:snapToGrid/>
            <w:color w:val="FF0000"/>
          </w:rPr>
          <w:t>]</w:t>
        </w:r>
      </w:ins>
      <w:ins w:id="1778" w:author="张洋" w:date="2017-04-26T08:28:00Z">
        <w:r w:rsidR="005468EA">
          <w:rPr>
            <w:rFonts w:hint="eastAsia"/>
            <w:snapToGrid/>
            <w:color w:val="FF0000"/>
          </w:rPr>
          <w:t>以</w:t>
        </w:r>
      </w:ins>
      <w:ins w:id="1779" w:author="张洋" w:date="2017-04-26T08:28:00Z">
        <w:r w:rsidR="005468EA" w:rsidRPr="00CB6C4B">
          <w:rPr>
            <w:position w:val="-10"/>
          </w:rPr>
          <w:object w:dxaOrig="1780" w:dyaOrig="320">
            <v:shape id="_x0000_i1410" type="#_x0000_t75" style="width:67.8pt;height:12.1pt" o:ole="">
              <v:imagedata r:id="rId634" o:title=""/>
            </v:shape>
            <o:OLEObject Type="Embed" ProgID="Equation.DSMT4" ShapeID="_x0000_i1410" DrawAspect="Content" ObjectID="_1555267837" r:id="rId636"/>
          </w:object>
        </w:r>
      </w:ins>
      <w:ins w:id="1780" w:author="张洋" w:date="2017-04-26T08:28:00Z">
        <w:r w:rsidR="005468EA">
          <w:t>或</w:t>
        </w:r>
      </w:ins>
      <w:ins w:id="1781" w:author="张洋" w:date="2017-04-26T08:28:00Z">
        <w:r w:rsidR="005468EA" w:rsidRPr="00CB6C4B">
          <w:rPr>
            <w:position w:val="-10"/>
          </w:rPr>
          <w:object w:dxaOrig="1800" w:dyaOrig="320">
            <v:shape id="_x0000_i1411" type="#_x0000_t75" style="width:74.8pt;height:13.45pt" o:ole="">
              <v:imagedata r:id="rId637" o:title=""/>
            </v:shape>
            <o:OLEObject Type="Embed" ProgID="Equation.DSMT4" ShapeID="_x0000_i1411" DrawAspect="Content" ObjectID="_1555267838" r:id="rId638"/>
          </w:object>
        </w:r>
      </w:ins>
      <w:ins w:id="1782" w:author="张洋" w:date="2017-04-26T08:28:00Z">
        <w:r w:rsidR="005468EA">
          <w:t>为基向量</w:t>
        </w:r>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83" w:author="张洋" w:date="2017-04-26T08:25:00Z">
        <w:r w:rsidR="005468EA">
          <w:rPr>
            <w:rFonts w:hint="eastAsia"/>
            <w:snapToGrid/>
            <w:color w:val="FF0000"/>
          </w:rPr>
          <w:t>，文献</w:t>
        </w:r>
      </w:ins>
      <w:ins w:id="1784" w:author="张洋" w:date="2017-04-26T11:32:00Z">
        <w:r w:rsidR="00104EBE">
          <w:rPr>
            <w:rFonts w:hint="eastAsia"/>
            <w:snapToGrid/>
            <w:color w:val="FF0000"/>
          </w:rPr>
          <w:t>[</w:t>
        </w:r>
      </w:ins>
      <w:ins w:id="1785" w:author="张洋" w:date="2017-04-26T08:25:00Z">
        <w:r w:rsidR="005468EA">
          <w:rPr>
            <w:rFonts w:hint="eastAsia"/>
            <w:snapToGrid/>
            <w:color w:val="FF0000"/>
          </w:rPr>
          <w:t>18</w:t>
        </w:r>
      </w:ins>
      <w:ins w:id="1786" w:author="张洋" w:date="2017-04-26T11:32:00Z">
        <w:r w:rsidR="00104EBE">
          <w:rPr>
            <w:rFonts w:hint="eastAsia"/>
            <w:snapToGrid/>
            <w:color w:val="FF0000"/>
          </w:rPr>
          <w:t>]</w:t>
        </w:r>
      </w:ins>
      <w:ins w:id="1787" w:author="张洋" w:date="2017-04-26T08:29:00Z">
        <w:r w:rsidR="005468EA">
          <w:rPr>
            <w:rFonts w:hint="eastAsia"/>
            <w:snapToGrid/>
            <w:color w:val="FF0000"/>
          </w:rPr>
          <w:t>以</w:t>
        </w:r>
      </w:ins>
      <w:ins w:id="1788" w:author="张洋" w:date="2017-04-26T08:30:00Z">
        <w:r w:rsidR="005468EA" w:rsidRPr="00D03081">
          <w:rPr>
            <w:snapToGrid/>
          </w:rPr>
          <w:object w:dxaOrig="1460" w:dyaOrig="360">
            <v:shape id="_x0000_i1412" type="#_x0000_t75" style="width:59.9pt;height:13.95pt" o:ole="">
              <v:imagedata r:id="rId69" o:title=""/>
            </v:shape>
            <o:OLEObject Type="Embed" ProgID="Equation.DSMT4" ShapeID="_x0000_i1412" DrawAspect="Content" ObjectID="_1555267839" r:id="rId639"/>
          </w:object>
        </w:r>
      </w:ins>
      <w:ins w:id="1789" w:author="张洋" w:date="2017-04-26T08:30:00Z">
        <w:r w:rsidR="005468EA">
          <w:rPr>
            <w:snapToGrid/>
          </w:rPr>
          <w:t>为</w:t>
        </w:r>
      </w:ins>
      <w:ins w:id="1790" w:author="张洋" w:date="2017-04-26T08:29:00Z">
        <w:r w:rsidR="005468EA" w:rsidRPr="00407742">
          <w:rPr>
            <w:rFonts w:hint="eastAsia"/>
            <w:snapToGrid/>
            <w:sz w:val="21"/>
            <w:szCs w:val="21"/>
          </w:rPr>
          <w:t>基向量</w:t>
        </w:r>
      </w:ins>
      <w:ins w:id="1791" w:author="张洋" w:date="2017-04-26T08:30: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92" w:author="张洋" w:date="2017-04-26T08:17:00Z">
        <w:r w:rsidR="00E714F8" w:rsidRPr="00E714F8">
          <w:rPr>
            <w:rFonts w:hint="eastAsia"/>
            <w:snapToGrid/>
            <w:color w:val="FF0000"/>
            <w:rPrChange w:id="1793" w:author="张洋" w:date="2017-04-26T08:17:00Z">
              <w:rPr>
                <w:rFonts w:eastAsia="黑体" w:hint="eastAsia"/>
                <w:bCs/>
                <w:snapToGrid/>
                <w:sz w:val="21"/>
                <w:szCs w:val="21"/>
              </w:rPr>
            </w:rPrChange>
          </w:rPr>
          <w:t>等</w:t>
        </w:r>
      </w:ins>
      <w:ins w:id="1794" w:author="张洋" w:date="2017-04-26T08:13:00Z">
        <w:r w:rsidR="00E714F8" w:rsidRPr="00E714F8">
          <w:rPr>
            <w:snapToGrid/>
            <w:color w:val="FF0000"/>
            <w:rPrChange w:id="1795" w:author="张洋" w:date="2017-04-26T08:17:00Z">
              <w:rPr>
                <w:rFonts w:eastAsia="黑体"/>
                <w:bCs/>
                <w:snapToGrid/>
                <w:sz w:val="21"/>
                <w:szCs w:val="21"/>
              </w:rPr>
            </w:rPrChange>
          </w:rPr>
          <w:t>,</w:t>
        </w:r>
      </w:ins>
      <w:ins w:id="1796" w:author="计科院" w:date="2017-04-25T21:36:00Z">
        <w:del w:id="1797" w:author="张洋" w:date="2017-04-26T08:17:00Z">
          <w:r w:rsidR="00E714F8" w:rsidRPr="00E714F8">
            <w:rPr>
              <w:rFonts w:hint="eastAsia"/>
              <w:snapToGrid/>
              <w:color w:val="FF0000"/>
              <w:highlight w:val="yellow"/>
              <w:rPrChange w:id="1798" w:author="张洋" w:date="2017-04-26T08:17:00Z">
                <w:rPr>
                  <w:rFonts w:eastAsia="黑体" w:hint="eastAsia"/>
                  <w:bCs/>
                  <w:snapToGrid/>
                  <w:sz w:val="21"/>
                  <w:szCs w:val="21"/>
                </w:rPr>
              </w:rPrChange>
            </w:rPr>
            <w:delText>。。。</w:delText>
          </w:r>
          <w:r w:rsidR="00E714F8" w:rsidRPr="00E714F8">
            <w:rPr>
              <w:rFonts w:hint="eastAsia"/>
              <w:snapToGrid/>
              <w:color w:val="FF0000"/>
              <w:rPrChange w:id="1799" w:author="张洋" w:date="2017-04-26T08:17:00Z">
                <w:rPr>
                  <w:rFonts w:eastAsia="黑体" w:hint="eastAsia"/>
                  <w:bCs/>
                  <w:snapToGrid/>
                  <w:sz w:val="21"/>
                  <w:szCs w:val="21"/>
                </w:rPr>
              </w:rPrChange>
            </w:rPr>
            <w:delText>一样</w:delText>
          </w:r>
        </w:del>
      </w:ins>
      <w:ins w:id="1800" w:author="张洋" w:date="2017-04-26T08:17:00Z">
        <w:r w:rsidR="00E714F8" w:rsidRPr="00E714F8">
          <w:rPr>
            <w:rFonts w:hint="eastAsia"/>
            <w:snapToGrid/>
            <w:color w:val="FF0000"/>
            <w:highlight w:val="yellow"/>
            <w:rPrChange w:id="1801" w:author="张洋" w:date="2017-04-26T08:17:00Z">
              <w:rPr>
                <w:rFonts w:eastAsia="黑体" w:hint="eastAsia"/>
                <w:bCs/>
                <w:snapToGrid/>
                <w:sz w:val="21"/>
                <w:szCs w:val="21"/>
                <w:highlight w:val="yellow"/>
              </w:rPr>
            </w:rPrChange>
          </w:rPr>
          <w:t>都</w:t>
        </w:r>
      </w:ins>
      <w:ins w:id="1802" w:author="计科院" w:date="2017-04-25T21:36:00Z">
        <w:del w:id="1803" w:author="张洋" w:date="2017-04-26T08:17:00Z">
          <w:r w:rsidR="003678E7" w:rsidDel="00A84FB6">
            <w:rPr>
              <w:rFonts w:hint="eastAsia"/>
              <w:snapToGrid/>
            </w:rPr>
            <w:delText>由于</w:delText>
          </w:r>
        </w:del>
      </w:ins>
      <w:ins w:id="1804" w:author="张洋" w:date="2017-04-26T08:17:00Z">
        <w:r w:rsidR="00A84FB6">
          <w:rPr>
            <w:rFonts w:hint="eastAsia"/>
            <w:snapToGrid/>
          </w:rPr>
          <w:t>因</w:t>
        </w:r>
      </w:ins>
      <w:ins w:id="1805" w:author="计科院" w:date="2017-04-25T21:37:00Z">
        <w:r w:rsidR="003678E7">
          <w:rPr>
            <w:rFonts w:hint="eastAsia"/>
            <w:snapToGrid/>
          </w:rPr>
          <w:t>缺少变数而导致</w:t>
        </w:r>
      </w:ins>
      <w:ins w:id="1806" w:author="计科院" w:date="2017-04-25T21:47:00Z">
        <w:r w:rsidR="00261866">
          <w:rPr>
            <w:rFonts w:hint="eastAsia"/>
            <w:snapToGrid/>
          </w:rPr>
          <w:t>密写的</w:t>
        </w:r>
      </w:ins>
      <w:ins w:id="1807" w:author="计科院" w:date="2017-04-25T21:37:00Z">
        <w:r w:rsidR="003678E7">
          <w:rPr>
            <w:rFonts w:hint="eastAsia"/>
            <w:snapToGrid/>
          </w:rPr>
          <w:t>安全性较低</w:t>
        </w:r>
      </w:ins>
      <w:ins w:id="1808" w:author="计科院" w:date="2017-04-25T21:40:00Z">
        <w:r w:rsidR="003678E7">
          <w:rPr>
            <w:rFonts w:hint="eastAsia"/>
            <w:snapToGrid/>
          </w:rPr>
          <w:t>。</w:t>
        </w:r>
      </w:ins>
      <w:ins w:id="1809" w:author="计科院" w:date="2017-04-25T21:41:00Z">
        <w:r w:rsidR="003678E7">
          <w:rPr>
            <w:rFonts w:hint="eastAsia"/>
            <w:snapToGrid/>
          </w:rPr>
          <w:t>其次</w:t>
        </w:r>
      </w:ins>
      <w:ins w:id="1810" w:author="计科院" w:date="2017-04-25T21:40:00Z">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ins>
      <w:ins w:id="1811" w:author="计科院" w:date="2017-04-25T21:41:00Z">
        <w:r w:rsidR="00261866">
          <w:rPr>
            <w:snapToGrid/>
          </w:rPr>
          <w:t>在生成嵌密调整表时</w:t>
        </w:r>
        <w:r w:rsidR="00261866">
          <w:rPr>
            <w:rFonts w:hint="eastAsia"/>
            <w:snapToGrid/>
          </w:rPr>
          <w:t>没有进行任何安全防护</w:t>
        </w:r>
      </w:ins>
      <w:ins w:id="1812" w:author="计科院" w:date="2017-04-25T21:42:00Z">
        <w:r w:rsidR="00261866">
          <w:rPr>
            <w:rFonts w:hint="eastAsia"/>
            <w:snapToGrid/>
          </w:rPr>
          <w:t>，这样会导致固定的</w:t>
        </w:r>
        <w:r w:rsidR="00261866">
          <w:rPr>
            <w:snapToGrid/>
          </w:rPr>
          <w:t>参数</w:t>
        </w:r>
        <w:r w:rsidR="00261866" w:rsidRPr="00880263">
          <w:rPr>
            <w:rFonts w:hint="eastAsia"/>
            <w:i/>
            <w:snapToGrid/>
          </w:rPr>
          <w:t>n</w:t>
        </w:r>
        <w:r w:rsidR="00261866">
          <w:rPr>
            <w:rFonts w:hint="eastAsia"/>
            <w:snapToGrid/>
          </w:rPr>
          <w:t>和</w:t>
        </w:r>
        <w:r w:rsidR="00261866" w:rsidRPr="00880263">
          <w:rPr>
            <w:rFonts w:hint="eastAsia"/>
            <w:i/>
            <w:snapToGrid/>
          </w:rPr>
          <w:t>m</w:t>
        </w:r>
        <w:r w:rsidR="00E714F8" w:rsidRPr="00E714F8">
          <w:rPr>
            <w:rFonts w:hint="eastAsia"/>
            <w:snapToGrid/>
            <w:rPrChange w:id="1813" w:author="计科院" w:date="2017-04-25T21:43:00Z">
              <w:rPr>
                <w:rFonts w:eastAsia="黑体" w:hint="eastAsia"/>
                <w:b/>
                <w:bCs/>
                <w:snapToGrid/>
                <w:sz w:val="21"/>
                <w:szCs w:val="21"/>
              </w:rPr>
            </w:rPrChange>
          </w:rPr>
          <w:t>导致固定的</w:t>
        </w:r>
      </w:ins>
      <w:ins w:id="1814" w:author="计科院" w:date="2017-04-25T21:43:00Z">
        <w:del w:id="1815" w:author="张洋" w:date="2017-04-26T20:32:00Z">
          <w:r w:rsidR="00E714F8" w:rsidRPr="00E714F8">
            <w:rPr>
              <w:rFonts w:hint="eastAsia"/>
              <w:snapToGrid/>
              <w:rPrChange w:id="1816" w:author="计科院" w:date="2017-04-25T21:43:00Z">
                <w:rPr>
                  <w:rFonts w:eastAsia="黑体" w:hint="eastAsia"/>
                  <w:b/>
                  <w:bCs/>
                  <w:snapToGrid/>
                  <w:sz w:val="21"/>
                  <w:szCs w:val="21"/>
                </w:rPr>
              </w:rPrChange>
            </w:rPr>
            <w:delText>前面</w:delText>
          </w:r>
        </w:del>
      </w:ins>
      <w:ins w:id="1817" w:author="张洋" w:date="2017-04-26T20:32:00Z">
        <w:r w:rsidR="00960AB4">
          <w:rPr>
            <w:rFonts w:hint="eastAsia"/>
            <w:snapToGrid/>
          </w:rPr>
          <w:t>嵌密</w:t>
        </w:r>
      </w:ins>
      <w:ins w:id="1818" w:author="计科院" w:date="2017-04-25T21:43:00Z">
        <w:r w:rsidR="00E714F8" w:rsidRPr="00E714F8">
          <w:rPr>
            <w:rFonts w:hint="eastAsia"/>
            <w:snapToGrid/>
            <w:rPrChange w:id="1819" w:author="计科院" w:date="2017-04-25T21:43:00Z">
              <w:rPr>
                <w:rFonts w:eastAsia="黑体" w:hint="eastAsia"/>
                <w:b/>
                <w:bCs/>
                <w:snapToGrid/>
                <w:sz w:val="21"/>
                <w:szCs w:val="21"/>
              </w:rPr>
            </w:rPrChange>
          </w:rPr>
          <w:t>调整表</w:t>
        </w:r>
        <w:r w:rsidR="00261866">
          <w:rPr>
            <w:rFonts w:hint="eastAsia"/>
            <w:b/>
            <w:snapToGrid/>
          </w:rPr>
          <w:t>，</w:t>
        </w:r>
        <w:r w:rsidR="00E714F8" w:rsidRPr="00E714F8">
          <w:rPr>
            <w:rFonts w:hint="eastAsia"/>
            <w:snapToGrid/>
            <w:rPrChange w:id="1820" w:author="计科院" w:date="2017-04-25T21:43:00Z">
              <w:rPr>
                <w:rFonts w:eastAsia="黑体" w:hint="eastAsia"/>
                <w:b/>
                <w:bCs/>
                <w:snapToGrid/>
                <w:sz w:val="21"/>
                <w:szCs w:val="21"/>
              </w:rPr>
            </w:rPrChange>
          </w:rPr>
          <w:t>从而对应于固定的</w:t>
        </w:r>
        <w:r w:rsidR="00261866">
          <w:rPr>
            <w:rFonts w:hint="eastAsia"/>
            <w:snapToGrid/>
          </w:rPr>
          <w:t>嵌入提取策略。若非法用户恶意窃取</w:t>
        </w:r>
      </w:ins>
      <w:ins w:id="1821" w:author="计科院" w:date="2017-04-25T21:44:00Z">
        <w:r w:rsidR="00261866">
          <w:rPr>
            <w:rFonts w:hint="eastAsia"/>
            <w:snapToGrid/>
          </w:rPr>
          <w:t>原始待嵌密载体，同时截获含</w:t>
        </w:r>
      </w:ins>
      <w:ins w:id="1822" w:author="计科院" w:date="2017-04-25T21:45:00Z">
        <w:r w:rsidR="00261866">
          <w:rPr>
            <w:rFonts w:hint="eastAsia"/>
            <w:snapToGrid/>
          </w:rPr>
          <w:t>密载体，则可按固定的嵌入和提取策略提取出隐藏的秘密信息。</w:t>
        </w:r>
      </w:ins>
    </w:p>
    <w:p w:rsidR="00890BA7" w:rsidRPr="00890BA7" w:rsidRDefault="00261866">
      <w:pPr>
        <w:ind w:firstLine="360"/>
        <w:rPr>
          <w:ins w:id="1823" w:author="计科院" w:date="2017-04-25T21:55:00Z"/>
          <w:snapToGrid/>
        </w:rPr>
      </w:pPr>
      <w:ins w:id="1824" w:author="计科院" w:date="2017-04-25T21:49:00Z">
        <w:r>
          <w:rPr>
            <w:snapToGrid/>
          </w:rPr>
          <w:t>为了进一步提高</w:t>
        </w:r>
        <w:r>
          <w:rPr>
            <w:snapToGrid/>
          </w:rPr>
          <w:t>EMD(</w:t>
        </w:r>
        <w:r>
          <w:rPr>
            <w:i/>
            <w:snapToGrid/>
          </w:rPr>
          <w:t>n</w:t>
        </w:r>
        <w:r>
          <w:rPr>
            <w:snapToGrid/>
          </w:rPr>
          <w:t xml:space="preserve">, </w:t>
        </w:r>
        <w:r>
          <w:rPr>
            <w:i/>
            <w:snapToGrid/>
          </w:rPr>
          <w:t>m</w:t>
        </w:r>
        <w:r>
          <w:rPr>
            <w:snapToGrid/>
          </w:rPr>
          <w:t>)</w:t>
        </w:r>
        <w:r>
          <w:rPr>
            <w:rFonts w:hint="eastAsia"/>
            <w:snapToGrid/>
          </w:rPr>
          <w:t>嵌入模型的密写安全性，本文从</w:t>
        </w:r>
      </w:ins>
      <w:ins w:id="1825" w:author="计科院" w:date="2017-04-25T22:02:00Z">
        <w:r w:rsidR="00E33999">
          <w:rPr>
            <w:rFonts w:hint="eastAsia"/>
            <w:snapToGrid/>
          </w:rPr>
          <w:t>以下</w:t>
        </w:r>
        <w:r w:rsidR="00E33999">
          <w:rPr>
            <w:snapToGrid/>
          </w:rPr>
          <w:t>4</w:t>
        </w:r>
      </w:ins>
      <w:ins w:id="1826" w:author="计科院" w:date="2017-04-25T21:49:00Z">
        <w:r>
          <w:rPr>
            <w:rFonts w:hint="eastAsia"/>
            <w:snapToGrid/>
          </w:rPr>
          <w:t>个方面对</w:t>
        </w:r>
        <w:r>
          <w:rPr>
            <w:snapToGrid/>
          </w:rPr>
          <w:t>EMD(</w:t>
        </w:r>
        <w:r>
          <w:rPr>
            <w:i/>
            <w:snapToGrid/>
          </w:rPr>
          <w:t>n</w:t>
        </w:r>
        <w:r>
          <w:rPr>
            <w:snapToGrid/>
          </w:rPr>
          <w:t xml:space="preserve">, </w:t>
        </w:r>
        <w:r>
          <w:rPr>
            <w:i/>
            <w:snapToGrid/>
          </w:rPr>
          <w:t>m</w:t>
        </w:r>
        <w:r>
          <w:rPr>
            <w:snapToGrid/>
          </w:rPr>
          <w:t>)</w:t>
        </w:r>
        <w:r>
          <w:rPr>
            <w:rFonts w:hint="eastAsia"/>
            <w:snapToGrid/>
          </w:rPr>
          <w:t>嵌入模型</w:t>
        </w:r>
      </w:ins>
      <w:ins w:id="1827" w:author="计科院" w:date="2017-04-25T21:50:00Z">
        <w:r>
          <w:rPr>
            <w:rFonts w:hint="eastAsia"/>
            <w:snapToGrid/>
          </w:rPr>
          <w:t>嵌入模型进行了增强</w:t>
        </w:r>
      </w:ins>
      <w:ins w:id="1828" w:author="计科院" w:date="2017-04-25T21:54:00Z">
        <w:r w:rsidR="00890BA7">
          <w:rPr>
            <w:rFonts w:hint="eastAsia"/>
            <w:snapToGrid/>
          </w:rPr>
          <w:t>:</w:t>
        </w:r>
      </w:ins>
      <w:ins w:id="1829" w:author="计科院" w:date="2017-04-25T21:50:00Z">
        <w:r>
          <w:rPr>
            <w:rFonts w:ascii="宋体" w:eastAsia="宋体" w:hAnsi="宋体" w:hint="eastAsia"/>
            <w:snapToGrid/>
          </w:rPr>
          <w:t>①</w:t>
        </w:r>
      </w:ins>
      <w:ins w:id="1830" w:author="计科院" w:date="2017-04-25T21:52:00Z">
        <w:r>
          <w:rPr>
            <w:rFonts w:hint="eastAsia"/>
            <w:snapToGrid/>
          </w:rPr>
          <w:t>动态生成嵌密元素个数</w:t>
        </w:r>
      </w:ins>
      <w:ins w:id="1831" w:author="计科院" w:date="2017-04-25T21:59:00Z">
        <w:r w:rsidR="00890BA7">
          <w:rPr>
            <w:i/>
            <w:snapToGrid/>
          </w:rPr>
          <w:t>n</w:t>
        </w:r>
      </w:ins>
      <w:ins w:id="1832" w:author="计科院" w:date="2017-04-25T21:54:00Z">
        <w:r w:rsidR="00890BA7">
          <w:rPr>
            <w:rFonts w:ascii="Arial Unicode MS" w:eastAsia="Arial Unicode MS" w:hAnsi="Arial Unicode MS" w:cs="Arial Unicode MS" w:hint="eastAsia"/>
            <w:snapToGrid/>
          </w:rPr>
          <w:t>和</w:t>
        </w:r>
      </w:ins>
      <w:ins w:id="1833" w:author="计科院" w:date="2017-04-25T21:52:00Z">
        <w:r w:rsidR="00890BA7">
          <w:rPr>
            <w:rFonts w:hint="eastAsia"/>
            <w:snapToGrid/>
          </w:rPr>
          <w:t>最多可改变的嵌密元素个</w:t>
        </w:r>
      </w:ins>
      <w:ins w:id="1834" w:author="计科院" w:date="2017-04-25T21:59:00Z">
        <w:r w:rsidR="00890BA7">
          <w:rPr>
            <w:rFonts w:hint="eastAsia"/>
            <w:snapToGrid/>
          </w:rPr>
          <w:t>数</w:t>
        </w:r>
        <w:r w:rsidR="00890BA7">
          <w:rPr>
            <w:i/>
            <w:snapToGrid/>
          </w:rPr>
          <w:t>m</w:t>
        </w:r>
      </w:ins>
      <w:ins w:id="1835" w:author="计科院" w:date="2017-04-25T21:54:00Z">
        <w:r w:rsidR="00890BA7">
          <w:rPr>
            <w:rFonts w:hint="eastAsia"/>
            <w:snapToGrid/>
          </w:rPr>
          <w:t>;</w:t>
        </w:r>
      </w:ins>
      <w:ins w:id="1836" w:author="计科院" w:date="2017-04-25T21:55:00Z">
        <w:r w:rsidR="00890BA7">
          <w:rPr>
            <w:rFonts w:ascii="宋体" w:eastAsia="宋体" w:hAnsi="宋体" w:hint="eastAsia"/>
            <w:snapToGrid/>
          </w:rPr>
          <w:t>②</w:t>
        </w:r>
        <w:r w:rsidR="00890BA7">
          <w:rPr>
            <w:rFonts w:hint="eastAsia"/>
            <w:snapToGrid/>
          </w:rPr>
          <w:t>从秘密</w:t>
        </w:r>
      </w:ins>
      <w:ins w:id="1837" w:author="计科院" w:date="2017-04-25T21:56:00Z">
        <w:r w:rsidR="00890BA7">
          <w:rPr>
            <w:rFonts w:hint="eastAsia"/>
            <w:snapToGrid/>
          </w:rPr>
          <w:t>信息对应的</w:t>
        </w:r>
        <w:r w:rsidR="00890BA7">
          <w:rPr>
            <w:rFonts w:hint="eastAsia"/>
            <w:snapToGrid/>
          </w:rPr>
          <w:t>2</w:t>
        </w:r>
        <w:r w:rsidR="00890BA7">
          <w:rPr>
            <w:rFonts w:hint="eastAsia"/>
            <w:snapToGrid/>
          </w:rPr>
          <w:t>进制</w:t>
        </w:r>
      </w:ins>
      <w:ins w:id="1838" w:author="计科院" w:date="2017-04-25T21:59:00Z">
        <w:r w:rsidR="00890BA7">
          <w:rPr>
            <w:rFonts w:hint="eastAsia"/>
            <w:snapToGrid/>
          </w:rPr>
          <w:t>比特</w:t>
        </w:r>
      </w:ins>
      <w:ins w:id="1839" w:author="计科院" w:date="2017-04-25T21:56:00Z">
        <w:r w:rsidR="00890BA7">
          <w:rPr>
            <w:rFonts w:hint="eastAsia"/>
            <w:snapToGrid/>
          </w:rPr>
          <w:t>序列中截取</w:t>
        </w:r>
      </w:ins>
      <w:ins w:id="1840" w:author="计科院" w:date="2017-04-25T21:57:00Z">
        <w:r w:rsidR="00890BA7">
          <w:rPr>
            <w:rFonts w:hint="eastAsia"/>
            <w:snapToGrid/>
          </w:rPr>
          <w:t>满足</w:t>
        </w:r>
        <w:r w:rsidR="00E714F8" w:rsidRPr="00E714F8">
          <w:rPr>
            <w:rFonts w:hint="eastAsia"/>
            <w:snapToGrid/>
            <w:rPrChange w:id="1841" w:author="计科院" w:date="2017-04-25T22:00:00Z">
              <w:rPr>
                <w:rFonts w:ascii="宋体" w:eastAsia="宋体" w:hAnsi="宋体" w:hint="eastAsia"/>
                <w:bCs/>
                <w:snapToGrid/>
                <w:sz w:val="21"/>
                <w:szCs w:val="21"/>
              </w:rPr>
            </w:rPrChange>
          </w:rPr>
          <w:t>①嵌密元素</w:t>
        </w:r>
        <w:r w:rsidR="00E714F8" w:rsidRPr="00E714F8">
          <w:rPr>
            <w:rFonts w:hint="eastAsia"/>
            <w:snapToGrid/>
            <w:rPrChange w:id="1842" w:author="张洋" w:date="2017-04-26T10:40:00Z">
              <w:rPr>
                <w:rFonts w:ascii="宋体" w:eastAsia="宋体" w:hAnsi="宋体" w:hint="eastAsia"/>
                <w:bCs/>
                <w:snapToGrid/>
                <w:sz w:val="21"/>
                <w:szCs w:val="21"/>
              </w:rPr>
            </w:rPrChange>
          </w:rPr>
          <w:t>个数</w:t>
        </w:r>
      </w:ins>
      <w:ins w:id="1843" w:author="计科院" w:date="2017-04-25T22:00:00Z">
        <w:r w:rsidR="00E714F8" w:rsidRPr="00E714F8">
          <w:rPr>
            <w:i/>
            <w:snapToGrid/>
            <w:rPrChange w:id="1844" w:author="张洋" w:date="2017-04-26T10:40:00Z">
              <w:rPr>
                <w:rFonts w:eastAsia="黑体"/>
                <w:bCs/>
                <w:i/>
                <w:snapToGrid/>
                <w:sz w:val="21"/>
                <w:szCs w:val="21"/>
              </w:rPr>
            </w:rPrChange>
          </w:rPr>
          <w:t>n</w:t>
        </w:r>
      </w:ins>
      <w:ins w:id="1845" w:author="计科院" w:date="2017-04-25T21:58:00Z">
        <w:r w:rsidR="00E714F8" w:rsidRPr="00E714F8">
          <w:rPr>
            <w:rFonts w:hint="eastAsia"/>
            <w:snapToGrid/>
            <w:rPrChange w:id="1846" w:author="张洋" w:date="2017-04-26T10:40:00Z">
              <w:rPr>
                <w:rFonts w:ascii="宋体" w:eastAsia="宋体" w:hAnsi="宋体" w:hint="eastAsia"/>
                <w:bCs/>
                <w:snapToGrid/>
                <w:sz w:val="21"/>
                <w:szCs w:val="21"/>
              </w:rPr>
            </w:rPrChange>
          </w:rPr>
          <w:t>的秘密信息比特按</w:t>
        </w:r>
        <w:r w:rsidR="00E714F8" w:rsidRPr="00E714F8">
          <w:rPr>
            <w:rFonts w:hint="eastAsia"/>
            <w:snapToGrid/>
            <w:rPrChange w:id="1847" w:author="计科院" w:date="2017-04-25T22:00:00Z">
              <w:rPr>
                <w:rFonts w:ascii="宋体" w:eastAsia="宋体" w:hAnsi="宋体" w:hint="eastAsia"/>
                <w:bCs/>
                <w:snapToGrid/>
                <w:sz w:val="21"/>
                <w:szCs w:val="21"/>
              </w:rPr>
            </w:rPrChange>
          </w:rPr>
          <w:t>①确定的</w:t>
        </w:r>
      </w:ins>
      <w:ins w:id="1848" w:author="计科院" w:date="2017-04-25T22:00:00Z">
        <w:r w:rsidR="00E714F8" w:rsidRPr="00E714F8">
          <w:rPr>
            <w:rFonts w:hint="eastAsia"/>
            <w:snapToGrid/>
            <w:rPrChange w:id="1849" w:author="计科院" w:date="2017-04-25T22:00:00Z">
              <w:rPr>
                <w:rFonts w:ascii="宋体" w:eastAsia="宋体" w:hAnsi="宋体" w:hint="eastAsia"/>
                <w:bCs/>
                <w:snapToGrid/>
                <w:sz w:val="21"/>
                <w:szCs w:val="21"/>
              </w:rPr>
            </w:rPrChange>
          </w:rPr>
          <w:t>最多</w:t>
        </w:r>
      </w:ins>
      <w:ins w:id="1850" w:author="计科院" w:date="2017-04-25T21:59:00Z">
        <w:r w:rsidR="00E714F8" w:rsidRPr="00E714F8">
          <w:rPr>
            <w:rFonts w:hint="eastAsia"/>
            <w:snapToGrid/>
            <w:rPrChange w:id="1851" w:author="计科院" w:date="2017-04-25T21:59:00Z">
              <w:rPr>
                <w:rFonts w:eastAsia="黑体" w:hint="eastAsia"/>
                <w:bCs/>
                <w:snapToGrid/>
                <w:sz w:val="21"/>
                <w:szCs w:val="21"/>
              </w:rPr>
            </w:rPrChange>
          </w:rPr>
          <w:t>可改变嵌密元素</w:t>
        </w:r>
        <w:r w:rsidR="00E714F8" w:rsidRPr="00E714F8">
          <w:rPr>
            <w:rFonts w:hint="eastAsia"/>
            <w:snapToGrid/>
            <w:rPrChange w:id="1852" w:author="计科院" w:date="2017-04-25T21:59:00Z">
              <w:rPr>
                <w:rFonts w:eastAsia="黑体" w:hint="eastAsia"/>
                <w:bCs/>
                <w:snapToGrid/>
                <w:sz w:val="21"/>
                <w:szCs w:val="21"/>
              </w:rPr>
            </w:rPrChange>
          </w:rPr>
          <w:lastRenderedPageBreak/>
          <w:t>个数</w:t>
        </w:r>
      </w:ins>
      <w:ins w:id="1853" w:author="计科院" w:date="2017-04-25T22:00:00Z">
        <w:r w:rsidR="00890BA7">
          <w:rPr>
            <w:i/>
            <w:snapToGrid/>
          </w:rPr>
          <w:t>m</w:t>
        </w:r>
        <w:r w:rsidR="00890BA7">
          <w:rPr>
            <w:snapToGrid/>
          </w:rPr>
          <w:t>来进行</w:t>
        </w:r>
      </w:ins>
      <w:ins w:id="1854" w:author="计科院" w:date="2017-04-25T22:01:00Z">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密写</w:t>
        </w:r>
        <w:r w:rsidR="00890BA7">
          <w:rPr>
            <w:rFonts w:hint="eastAsia"/>
            <w:snapToGrid/>
          </w:rPr>
          <w:t>；</w:t>
        </w:r>
        <w:r w:rsidR="00890BA7">
          <w:rPr>
            <w:rFonts w:ascii="宋体" w:eastAsia="宋体" w:hAnsi="宋体" w:hint="eastAsia"/>
            <w:snapToGrid/>
          </w:rPr>
          <w:t>③</w:t>
        </w:r>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w:t>
        </w:r>
      </w:ins>
      <w:ins w:id="1855" w:author="计科院" w:date="2017-04-25T22:02:00Z">
        <w:r w:rsidR="00890BA7">
          <w:rPr>
            <w:snapToGrid/>
          </w:rPr>
          <w:t>中的嵌密调整表被动态置乱</w:t>
        </w:r>
        <w:r w:rsidR="00890BA7">
          <w:rPr>
            <w:rFonts w:hint="eastAsia"/>
            <w:snapToGrid/>
          </w:rPr>
          <w:t>；</w:t>
        </w:r>
        <w:r w:rsidR="00E33999">
          <w:rPr>
            <w:rFonts w:ascii="宋体" w:eastAsia="宋体" w:hAnsi="宋体" w:hint="eastAsia"/>
            <w:snapToGrid/>
          </w:rPr>
          <w:t>④</w:t>
        </w:r>
      </w:ins>
      <w:ins w:id="1856" w:author="计科院" w:date="2017-04-25T22:03:00Z">
        <w:r w:rsidR="00E33999">
          <w:rPr>
            <w:rFonts w:ascii="宋体" w:eastAsia="宋体" w:hAnsi="宋体" w:hint="eastAsia"/>
            <w:snapToGrid/>
          </w:rPr>
          <w:t>每次截取的</w:t>
        </w:r>
      </w:ins>
      <w:ins w:id="1857" w:author="计科院" w:date="2017-04-25T22:04:00Z">
        <w:r w:rsidR="00E33999">
          <w:rPr>
            <w:rFonts w:hint="eastAsia"/>
            <w:snapToGrid/>
          </w:rPr>
          <w:t>嵌密元素个数</w:t>
        </w:r>
        <w:r w:rsidR="00E33999">
          <w:rPr>
            <w:i/>
            <w:snapToGrid/>
          </w:rPr>
          <w:t>n</w:t>
        </w:r>
        <w:r w:rsidR="00E33999">
          <w:rPr>
            <w:rFonts w:ascii="Arial Unicode MS" w:eastAsia="Arial Unicode MS" w:hAnsi="Arial Unicode MS" w:cs="Arial Unicode MS" w:hint="eastAsia"/>
            <w:snapToGrid/>
          </w:rPr>
          <w:t>和</w:t>
        </w:r>
        <w:r w:rsidR="00E33999">
          <w:rPr>
            <w:rFonts w:hint="eastAsia"/>
            <w:snapToGrid/>
          </w:rPr>
          <w:t>最多可改变的嵌密元素个数</w:t>
        </w:r>
        <w:r w:rsidR="00E33999">
          <w:rPr>
            <w:i/>
            <w:snapToGrid/>
          </w:rPr>
          <w:t>m</w:t>
        </w:r>
        <w:r w:rsidR="00E714F8" w:rsidRPr="00E714F8">
          <w:rPr>
            <w:rFonts w:hint="eastAsia"/>
            <w:snapToGrid/>
            <w:rPrChange w:id="1858" w:author="计科院" w:date="2017-04-25T22:04:00Z">
              <w:rPr>
                <w:rFonts w:eastAsia="黑体" w:hint="eastAsia"/>
                <w:bCs/>
                <w:i/>
                <w:snapToGrid/>
                <w:sz w:val="21"/>
                <w:szCs w:val="21"/>
              </w:rPr>
            </w:rPrChange>
          </w:rPr>
          <w:t>以及</w:t>
        </w:r>
      </w:ins>
      <w:ins w:id="1859" w:author="计科院" w:date="2017-04-25T22:05:00Z">
        <w:r w:rsidR="00E33999">
          <w:rPr>
            <w:snapToGrid/>
          </w:rPr>
          <w:t>对应的</w:t>
        </w:r>
        <w:r w:rsidR="00E33999">
          <w:rPr>
            <w:snapToGrid/>
          </w:rPr>
          <w:t>EMD(</w:t>
        </w:r>
        <w:r w:rsidR="00E33999">
          <w:rPr>
            <w:i/>
            <w:snapToGrid/>
          </w:rPr>
          <w:t>n</w:t>
        </w:r>
        <w:r w:rsidR="00E33999">
          <w:rPr>
            <w:snapToGrid/>
          </w:rPr>
          <w:t xml:space="preserve">, </w:t>
        </w:r>
        <w:r w:rsidR="00E33999">
          <w:rPr>
            <w:i/>
            <w:snapToGrid/>
          </w:rPr>
          <w:t>m</w:t>
        </w:r>
        <w:r w:rsidR="00E33999">
          <w:rPr>
            <w:snapToGrid/>
          </w:rPr>
          <w:t>)</w:t>
        </w:r>
        <w:r w:rsidR="00E33999">
          <w:rPr>
            <w:snapToGrid/>
          </w:rPr>
          <w:t>模型嵌密调整表均有用户的密钥动态确定</w:t>
        </w:r>
        <w:r w:rsidR="00E33999">
          <w:rPr>
            <w:rFonts w:hint="eastAsia"/>
            <w:snapToGrid/>
          </w:rPr>
          <w:t>。</w:t>
        </w:r>
        <w:r w:rsidR="00E33999">
          <w:rPr>
            <w:snapToGrid/>
          </w:rPr>
          <w:t>而</w:t>
        </w:r>
      </w:ins>
      <w:ins w:id="1860" w:author="计科院" w:date="2017-04-25T22:12:00Z">
        <w:r w:rsidR="00E62CE9">
          <w:rPr>
            <w:snapToGrid/>
          </w:rPr>
          <w:t>进一步</w:t>
        </w:r>
      </w:ins>
      <w:ins w:id="1861" w:author="计科院" w:date="2017-04-25T22:05:00Z">
        <w:r w:rsidR="00E33999">
          <w:rPr>
            <w:snapToGrid/>
          </w:rPr>
          <w:t>结合</w:t>
        </w:r>
      </w:ins>
      <w:ins w:id="1862" w:author="计科院" w:date="2017-04-25T22:06:00Z">
        <w:r w:rsidR="00E33999">
          <w:rPr>
            <w:rFonts w:hint="eastAsia"/>
            <w:snapToGrid/>
          </w:rPr>
          <w:t>EMD(</w:t>
        </w:r>
        <w:r w:rsidR="00E33999">
          <w:rPr>
            <w:rFonts w:hint="eastAsia"/>
            <w:i/>
            <w:snapToGrid/>
          </w:rPr>
          <w:t>n</w:t>
        </w:r>
        <w:r w:rsidR="00E33999">
          <w:rPr>
            <w:rFonts w:hint="eastAsia"/>
            <w:snapToGrid/>
          </w:rPr>
          <w:t>,</w:t>
        </w:r>
        <w:r w:rsidR="00E33999">
          <w:rPr>
            <w:rFonts w:hint="eastAsia"/>
            <w:i/>
            <w:snapToGrid/>
          </w:rPr>
          <w:t>m</w:t>
        </w:r>
        <w:r w:rsidR="00E33999">
          <w:rPr>
            <w:rFonts w:hint="eastAsia"/>
            <w:snapToGrid/>
          </w:rPr>
          <w:t>)</w:t>
        </w:r>
        <w:r w:rsidR="00E33999">
          <w:rPr>
            <w:rFonts w:hint="eastAsia"/>
            <w:snapToGrid/>
          </w:rPr>
          <w:t>模型</w:t>
        </w:r>
      </w:ins>
      <w:ins w:id="1863" w:author="计科院" w:date="2017-04-25T22:07:00Z">
        <w:r w:rsidR="00E33999">
          <w:rPr>
            <w:rFonts w:hint="eastAsia"/>
            <w:snapToGrid/>
          </w:rPr>
          <w:t>本身</w:t>
        </w:r>
      </w:ins>
      <w:ins w:id="1864" w:author="计科院" w:date="2017-04-25T22:12:00Z">
        <w:r w:rsidR="00690EDD">
          <w:rPr>
            <w:rFonts w:hint="eastAsia"/>
            <w:snapToGrid/>
          </w:rPr>
          <w:t>约定的</w:t>
        </w:r>
      </w:ins>
      <w:ins w:id="1865" w:author="计科院" w:date="2017-04-25T22:10:00Z">
        <w:r w:rsidR="00E62CE9">
          <w:rPr>
            <w:rFonts w:hint="eastAsia"/>
            <w:snapToGrid/>
          </w:rPr>
          <w:t>待嵌密原始载体</w:t>
        </w:r>
      </w:ins>
      <w:ins w:id="1866" w:author="计科院" w:date="2017-04-25T22:12:00Z">
        <w:r w:rsidR="00690EDD">
          <w:rPr>
            <w:rFonts w:hint="eastAsia"/>
            <w:snapToGrid/>
          </w:rPr>
          <w:t>，</w:t>
        </w:r>
        <w:r w:rsidR="00E62CE9">
          <w:rPr>
            <w:rFonts w:hint="eastAsia"/>
            <w:snapToGrid/>
          </w:rPr>
          <w:t>使得所述策略具备较高的安全性</w:t>
        </w:r>
      </w:ins>
      <w:ins w:id="1867" w:author="计科院" w:date="2017-04-25T22:13:00Z">
        <w:r w:rsidR="00690EDD">
          <w:rPr>
            <w:rFonts w:hint="eastAsia"/>
            <w:snapToGrid/>
          </w:rPr>
          <w:t>，只有掌握正确密</w:t>
        </w:r>
      </w:ins>
      <w:ins w:id="1868" w:author="计科院" w:date="2017-04-25T22:14:00Z">
        <w:r w:rsidR="00690EDD">
          <w:rPr>
            <w:rFonts w:hint="eastAsia"/>
            <w:snapToGrid/>
          </w:rPr>
          <w:t>钥，并提供正确的待嵌密原始载体，才能从含密载体中提取正确的信息。</w:t>
        </w:r>
      </w:ins>
    </w:p>
    <w:p w:rsidR="005861B4" w:rsidRDefault="00690EDD">
      <w:pPr>
        <w:ind w:firstLine="360"/>
        <w:rPr>
          <w:del w:id="1869" w:author="计科院" w:date="2017-04-25T22:16:00Z"/>
          <w:snapToGrid/>
        </w:rPr>
      </w:pPr>
      <w:ins w:id="1870" w:author="计科院" w:date="2017-04-25T22:15:00Z">
        <w:r>
          <w:rPr>
            <w:snapToGrid/>
          </w:rPr>
          <w:t>在本文中</w:t>
        </w:r>
        <w:r>
          <w:rPr>
            <w:rFonts w:hint="eastAsia"/>
            <w:snapToGrid/>
          </w:rPr>
          <w:t>，</w:t>
        </w:r>
      </w:ins>
      <w:del w:id="1871" w:author="计科院" w:date="2017-04-25T22:16:00Z">
        <w:r w:rsidR="00FA686E" w:rsidDel="00690EDD">
          <w:rPr>
            <w:snapToGrid/>
          </w:rPr>
          <w:delText>方法</w:delText>
        </w:r>
        <w:r w:rsidR="00FA686E" w:rsidDel="00690EDD">
          <w:rPr>
            <w:rFonts w:hint="eastAsia"/>
            <w:snapToGrid/>
          </w:rPr>
          <w:delText>的嵌密元素个数和最多可改变的嵌密元素个数固定</w:delText>
        </w:r>
        <w:r w:rsidR="00FA686E" w:rsidDel="00690EDD">
          <w:rPr>
            <w:rFonts w:hint="eastAsia"/>
            <w:snapToGrid/>
          </w:rPr>
          <w:delText xml:space="preserve">, </w:delText>
        </w:r>
      </w:del>
      <w:del w:id="1872" w:author="计科院" w:date="2017-04-25T21:25:00Z">
        <w:r w:rsidR="00FA686E" w:rsidDel="00F10F31">
          <w:rPr>
            <w:rFonts w:hint="eastAsia"/>
            <w:snapToGrid/>
          </w:rPr>
          <w:delText>因此据其得到</w:delText>
        </w:r>
      </w:del>
      <w:del w:id="1873" w:author="计科院" w:date="2017-04-25T21:26:00Z">
        <w:r w:rsidR="00FA686E" w:rsidDel="00F10F31">
          <w:rPr>
            <w:rFonts w:hint="eastAsia"/>
            <w:snapToGrid/>
          </w:rPr>
          <w:delText>嵌密元素调整表</w:delText>
        </w:r>
      </w:del>
      <w:del w:id="1874" w:author="计科院" w:date="2017-04-25T21:25:00Z">
        <w:r w:rsidR="00FA686E" w:rsidDel="00F10F31">
          <w:rPr>
            <w:rFonts w:hint="eastAsia"/>
            <w:snapToGrid/>
          </w:rPr>
          <w:delText>后</w:delText>
        </w:r>
      </w:del>
      <w:del w:id="1875" w:author="计科院" w:date="2017-04-25T22:16:00Z">
        <w:r w:rsidR="00FA686E" w:rsidDel="00690EDD">
          <w:rPr>
            <w:rFonts w:hint="eastAsia"/>
            <w:snapToGrid/>
          </w:rPr>
          <w:delText xml:space="preserve">, </w:delText>
        </w:r>
      </w:del>
      <w:del w:id="1876" w:author="计科院" w:date="2017-04-25T21:30:00Z">
        <w:r w:rsidR="00FA686E" w:rsidDel="00F10F31">
          <w:rPr>
            <w:rFonts w:hint="eastAsia"/>
            <w:snapToGrid/>
          </w:rPr>
          <w:delText>可顺利提取出秘密信息</w:delText>
        </w:r>
      </w:del>
      <w:del w:id="1877" w:author="计科院" w:date="2017-04-25T22:16:00Z">
        <w:r w:rsidR="00FA686E" w:rsidDel="00690EDD">
          <w:rPr>
            <w:rFonts w:hint="eastAsia"/>
            <w:snapToGrid/>
          </w:rPr>
          <w:delText xml:space="preserve">. </w:delText>
        </w:r>
        <w:r w:rsidR="00FA686E" w:rsidDel="00690EDD">
          <w:rPr>
            <w:rFonts w:hint="eastAsia"/>
            <w:snapToGrid/>
          </w:rPr>
          <w:delText>为此</w:delText>
        </w:r>
        <w:r w:rsidR="00FA686E" w:rsidDel="00690EDD">
          <w:rPr>
            <w:rFonts w:hint="eastAsia"/>
            <w:snapToGrid/>
          </w:rPr>
          <w:delText xml:space="preserve">, </w:delText>
        </w:r>
        <w:r w:rsidR="00FA686E" w:rsidDel="00690EDD">
          <w:rPr>
            <w:rFonts w:hint="eastAsia"/>
            <w:snapToGrid/>
          </w:rPr>
          <w:delText>本文将</w:delText>
        </w:r>
        <w:r w:rsidR="00FA686E" w:rsidDel="00690EDD">
          <w:rPr>
            <w:snapToGrid/>
          </w:rPr>
          <w:delText>EMD(</w:delText>
        </w:r>
        <w:r w:rsidR="00FA686E" w:rsidDel="00690EDD">
          <w:rPr>
            <w:i/>
            <w:snapToGrid/>
          </w:rPr>
          <w:delText>n</w:delText>
        </w:r>
        <w:r w:rsidR="00FA686E" w:rsidDel="00690EDD">
          <w:rPr>
            <w:snapToGrid/>
          </w:rPr>
          <w:delText xml:space="preserve">, </w:delText>
        </w:r>
        <w:r w:rsidR="00FA686E" w:rsidDel="00690EDD">
          <w:rPr>
            <w:i/>
            <w:snapToGrid/>
          </w:rPr>
          <w:delText>m</w:delText>
        </w:r>
        <w:r w:rsidR="00FA686E" w:rsidDel="00690EDD">
          <w:rPr>
            <w:snapToGrid/>
          </w:rPr>
          <w:delText>)</w:delText>
        </w:r>
        <w:r w:rsidR="00FA686E" w:rsidDel="00690EDD">
          <w:rPr>
            <w:rFonts w:hint="eastAsia"/>
            <w:snapToGrid/>
          </w:rPr>
          <w:delText>嵌入模型应用到图像密写上时增加相应的安全策略</w:delText>
        </w:r>
        <w:r w:rsidR="00FA686E" w:rsidDel="00690EDD">
          <w:rPr>
            <w:rFonts w:hint="eastAsia"/>
            <w:snapToGrid/>
          </w:rPr>
          <w:delText xml:space="preserve">, </w:delText>
        </w:r>
        <w:r w:rsidR="00FA686E" w:rsidDel="00690EDD">
          <w:rPr>
            <w:rFonts w:hint="eastAsia"/>
            <w:snapToGrid/>
          </w:rPr>
          <w:delText>即动态生成嵌密元素个数和最多可改变的嵌密元素个数以及置乱嵌密元素调整表</w:delText>
        </w:r>
        <w:r w:rsidR="00FA686E" w:rsidDel="00690EDD">
          <w:rPr>
            <w:rFonts w:hint="eastAsia"/>
            <w:snapToGrid/>
          </w:rPr>
          <w:delText xml:space="preserve">. </w:delText>
        </w:r>
      </w:del>
    </w:p>
    <w:p w:rsidR="001B416A" w:rsidRDefault="00FA686E">
      <w:pPr>
        <w:ind w:firstLine="360"/>
        <w:rPr>
          <w:snapToGrid/>
        </w:rPr>
        <w:pPrChange w:id="1878" w:author="计科院" w:date="2017-04-25T22:16:00Z">
          <w:pPr>
            <w:spacing w:line="259" w:lineRule="auto"/>
          </w:pPr>
        </w:pPrChange>
      </w:pPr>
      <w:del w:id="1879" w:author="计科院" w:date="2017-04-25T22:16:00Z">
        <w:r w:rsidDel="00690EDD">
          <w:rPr>
            <w:rFonts w:hint="eastAsia"/>
            <w:snapToGrid/>
          </w:rPr>
          <w:delText>首先</w:delText>
        </w:r>
        <w:r w:rsidDel="00690EDD">
          <w:rPr>
            <w:rFonts w:hint="eastAsia"/>
            <w:snapToGrid/>
          </w:rPr>
          <w:delText xml:space="preserve">, </w:delText>
        </w:r>
      </w:del>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ins w:id="1880" w:author="计科院" w:date="2017-04-25T22:16:00Z">
        <w:r w:rsidR="00690EDD">
          <w:t>的</w:t>
        </w:r>
      </w:ins>
      <w:del w:id="1881" w:author="计科院" w:date="2017-04-25T22:16:00Z">
        <w:r w:rsidDel="00690EDD">
          <w:rPr>
            <w:rFonts w:hint="eastAsia"/>
          </w:rPr>
          <w:delText xml:space="preserve">. </w:delText>
        </w:r>
      </w:del>
      <w:r>
        <w:rPr>
          <w:rFonts w:hint="eastAsia"/>
        </w:rPr>
        <w:t>具体</w:t>
      </w:r>
      <w:del w:id="1882" w:author="计科院" w:date="2017-04-25T22:16:00Z">
        <w:r w:rsidDel="00690EDD">
          <w:rPr>
            <w:rFonts w:hint="eastAsia"/>
          </w:rPr>
          <w:delText>生成</w:delText>
        </w:r>
      </w:del>
      <w:r>
        <w:rPr>
          <w:rFonts w:hint="eastAsia"/>
        </w:rPr>
        <w:t>方法为</w:t>
      </w:r>
      <w:ins w:id="1883" w:author="计科院" w:date="2017-04-25T22:16:00Z">
        <w:r w:rsidR="00690EDD">
          <w:rPr>
            <w:rFonts w:hint="eastAsia"/>
          </w:rPr>
          <w:t>：</w:t>
        </w:r>
      </w:ins>
      <w:del w:id="1884" w:author="计科院" w:date="2017-04-25T22:16:00Z">
        <w:r w:rsidDel="00690EDD">
          <w:rPr>
            <w:rFonts w:hint="eastAsia"/>
            <w:snapToGrid/>
          </w:rPr>
          <w:delText>用户</w:delText>
        </w:r>
      </w:del>
      <w:r>
        <w:rPr>
          <w:rFonts w:hint="eastAsia"/>
          <w:snapToGrid/>
        </w:rPr>
        <w:t>给定系统参数</w:t>
      </w:r>
      <w:r w:rsidR="00D03081" w:rsidRPr="00D03081">
        <w:rPr>
          <w:snapToGrid/>
          <w:position w:val="-10"/>
        </w:rPr>
        <w:object w:dxaOrig="1219" w:dyaOrig="320">
          <v:shape id="_x0000_i1413" type="#_x0000_t75" style="width:50.65pt;height:13.95pt" o:ole="">
            <v:imagedata r:id="rId640" o:title=""/>
          </v:shape>
          <o:OLEObject Type="Embed" ProgID="Equation.DSMT4" ShapeID="_x0000_i1413" DrawAspect="Content" ObjectID="_1555267840" r:id="rId641"/>
        </w:object>
      </w:r>
      <w:r>
        <w:rPr>
          <w:rFonts w:hint="eastAsia"/>
          <w:snapToGrid/>
        </w:rPr>
        <w:t xml:space="preserve">, </w:t>
      </w:r>
      <w:r>
        <w:rPr>
          <w:rFonts w:hint="eastAsia"/>
          <w:snapToGrid/>
        </w:rPr>
        <w:t>初始值</w:t>
      </w:r>
      <w:r w:rsidR="00D03081" w:rsidRPr="00D03081">
        <w:rPr>
          <w:snapToGrid/>
          <w:position w:val="-12"/>
        </w:rPr>
        <w:object w:dxaOrig="960" w:dyaOrig="360">
          <v:shape id="_x0000_i1414" type="#_x0000_t75" style="width:43.65pt;height:13.95pt" o:ole="">
            <v:imagedata r:id="rId642" o:title=""/>
          </v:shape>
          <o:OLEObject Type="Embed" ProgID="Equation.DSMT4" ShapeID="_x0000_i1414" DrawAspect="Content" ObjectID="_1555267841" r:id="rId643"/>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15" type="#_x0000_t75" style="width:13.95pt;height:13.95pt" o:ole="">
            <v:imagedata r:id="rId644" o:title=""/>
          </v:shape>
          <o:OLEObject Type="Embed" ProgID="Equation.DSMT4" ShapeID="_x0000_i1415" DrawAspect="Content" ObjectID="_1555267842" r:id="rId645"/>
        </w:object>
      </w:r>
      <w:r>
        <w:rPr>
          <w:snapToGrid/>
        </w:rPr>
        <w:t>和</w:t>
      </w:r>
      <w:r w:rsidR="00D03081" w:rsidRPr="00D03081">
        <w:rPr>
          <w:snapToGrid/>
          <w:position w:val="-12"/>
        </w:rPr>
        <w:object w:dxaOrig="260" w:dyaOrig="360">
          <v:shape id="_x0000_i1416" type="#_x0000_t75" style="width:13.95pt;height:21.35pt" o:ole="">
            <v:imagedata r:id="rId646" o:title=""/>
          </v:shape>
          <o:OLEObject Type="Embed" ProgID="Equation.DSMT4" ShapeID="_x0000_i1416" DrawAspect="Content" ObjectID="_1555267843" r:id="rId647"/>
        </w:object>
      </w:r>
      <w:r>
        <w:rPr>
          <w:rFonts w:hint="eastAsia"/>
          <w:snapToGrid/>
        </w:rPr>
        <w:t>按式</w:t>
      </w:r>
      <w:r>
        <w:rPr>
          <w:rFonts w:hint="eastAsia"/>
          <w:snapToGrid/>
        </w:rPr>
        <w:t>(</w:t>
      </w:r>
      <w:del w:id="1885" w:author="计科院" w:date="2017-04-25T22:17:00Z">
        <w:r w:rsidDel="00690EDD">
          <w:rPr>
            <w:rFonts w:hint="eastAsia"/>
            <w:snapToGrid/>
          </w:rPr>
          <w:delText>18</w:delText>
        </w:r>
      </w:del>
      <w:ins w:id="1886" w:author="计科院" w:date="2017-04-25T22:17:00Z">
        <w:r w:rsidR="00690EDD">
          <w:rPr>
            <w:rFonts w:hint="eastAsia"/>
            <w:snapToGrid/>
          </w:rPr>
          <w:t>1</w:t>
        </w:r>
        <w:r w:rsidR="00690EDD">
          <w:rPr>
            <w:snapToGrid/>
          </w:rPr>
          <w:t>6</w:t>
        </w:r>
      </w:ins>
      <w:r>
        <w:rPr>
          <w:rFonts w:hint="eastAsia"/>
          <w:snapToGrid/>
        </w:rPr>
        <w:t>)</w:t>
      </w:r>
      <w:r>
        <w:rPr>
          <w:rFonts w:hint="eastAsia"/>
          <w:snapToGrid/>
        </w:rPr>
        <w:t>生成</w:t>
      </w:r>
      <w:ins w:id="1887" w:author="张洋" w:date="2017-04-26T10:33:00Z">
        <w:r w:rsidR="001648F8">
          <w:rPr>
            <w:rFonts w:hint="eastAsia"/>
            <w:snapToGrid/>
          </w:rPr>
          <w:t>若干</w:t>
        </w:r>
      </w:ins>
      <w:r>
        <w:rPr>
          <w:rFonts w:hint="eastAsia"/>
          <w:snapToGrid/>
        </w:rPr>
        <w:t>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7" type="#_x0000_t75" style="width:58.05pt;height:13.95pt" o:ole="">
                  <v:imagedata r:id="rId648" o:title=""/>
                </v:shape>
                <o:OLEObject Type="Embed" ProgID="Equation.DSMT4" ShapeID="_x0000_i1417" DrawAspect="Content" ObjectID="_1555267844" r:id="rId649"/>
              </w:object>
            </w:r>
          </w:p>
        </w:tc>
        <w:tc>
          <w:tcPr>
            <w:tcW w:w="629" w:type="dxa"/>
          </w:tcPr>
          <w:p w:rsidR="00D03081" w:rsidRDefault="00FA686E">
            <w:pPr>
              <w:ind w:firstLine="0"/>
              <w:jc w:val="right"/>
              <w:rPr>
                <w:snapToGrid/>
              </w:rPr>
            </w:pPr>
            <w:r>
              <w:rPr>
                <w:rFonts w:hint="eastAsia"/>
                <w:snapToGrid/>
              </w:rPr>
              <w:t>(1</w:t>
            </w:r>
            <w:ins w:id="1888" w:author="张洋" w:date="2017-04-26T10:28:00Z">
              <w:r w:rsidR="001648F8">
                <w:rPr>
                  <w:rFonts w:hint="eastAsia"/>
                  <w:snapToGrid/>
                </w:rPr>
                <w:t>6</w:t>
              </w:r>
            </w:ins>
            <w:r>
              <w:rPr>
                <w:rFonts w:hint="eastAsia"/>
                <w:snapToGrid/>
              </w:rPr>
              <w:t>)</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8" type="#_x0000_t75" style="width:94.3pt;height:13.95pt" o:ole="">
            <v:imagedata r:id="rId650" o:title=""/>
          </v:shape>
          <o:OLEObject Type="Embed" ProgID="Equation.DSMT4" ShapeID="_x0000_i1418" DrawAspect="Content" ObjectID="_1555267845" r:id="rId651"/>
        </w:object>
      </w:r>
      <w:r>
        <w:rPr>
          <w:rFonts w:hint="eastAsia"/>
        </w:rPr>
        <w:t>和</w:t>
      </w:r>
      <w:r w:rsidR="00D03081" w:rsidRPr="00D03081">
        <w:rPr>
          <w:position w:val="-12"/>
        </w:rPr>
        <w:object w:dxaOrig="420" w:dyaOrig="360">
          <v:shape id="_x0000_i1419" type="#_x0000_t75" style="width:13.95pt;height:13.95pt" o:ole="">
            <v:imagedata r:id="rId652" o:title=""/>
          </v:shape>
          <o:OLEObject Type="Embed" ProgID="Equation.DSMT4" ShapeID="_x0000_i1419" DrawAspect="Content" ObjectID="_1555267846" r:id="rId653"/>
        </w:object>
      </w:r>
      <w:r>
        <w:rPr>
          <w:rFonts w:hint="eastAsia"/>
        </w:rPr>
        <w:t xml:space="preserve">, </w:t>
      </w:r>
      <w:r>
        <w:rPr>
          <w:rFonts w:hint="eastAsia"/>
        </w:rPr>
        <w:t>按式</w:t>
      </w:r>
      <w:r>
        <w:rPr>
          <w:rFonts w:hint="eastAsia"/>
        </w:rPr>
        <w:t>(</w:t>
      </w:r>
      <w:del w:id="1889" w:author="张洋" w:date="2017-04-26T10:29:00Z">
        <w:r w:rsidDel="001648F8">
          <w:rPr>
            <w:rFonts w:hint="eastAsia"/>
          </w:rPr>
          <w:delText>2</w:delText>
        </w:r>
      </w:del>
      <w:ins w:id="1890" w:author="张洋" w:date="2017-04-26T10:29:00Z">
        <w:r w:rsidR="001648F8">
          <w:rPr>
            <w:rFonts w:hint="eastAsia"/>
          </w:rPr>
          <w:t>16</w:t>
        </w:r>
      </w:ins>
      <w:r>
        <w:rPr>
          <w:rFonts w:hint="eastAsia"/>
        </w:rPr>
        <w:t xml:space="preserve">), </w:t>
      </w:r>
      <w:r>
        <w:rPr>
          <w:rFonts w:hint="eastAsia"/>
        </w:rPr>
        <w:t>式</w:t>
      </w:r>
      <w:r>
        <w:rPr>
          <w:rFonts w:hint="eastAsia"/>
        </w:rPr>
        <w:t>(</w:t>
      </w:r>
      <w:del w:id="1891" w:author="张洋" w:date="2017-04-26T10:29:00Z">
        <w:r w:rsidDel="001648F8">
          <w:rPr>
            <w:rFonts w:hint="eastAsia"/>
          </w:rPr>
          <w:delText>3</w:delText>
        </w:r>
      </w:del>
      <w:ins w:id="1892" w:author="张洋" w:date="2017-04-26T10:29:00Z">
        <w:r w:rsidR="001648F8">
          <w:rPr>
            <w:rFonts w:hint="eastAsia"/>
          </w:rPr>
          <w:t>17</w:t>
        </w:r>
      </w:ins>
      <w:r>
        <w:rPr>
          <w:rFonts w:hint="eastAsia"/>
        </w:rPr>
        <w:t>)</w:t>
      </w:r>
      <w:r>
        <w:t>生成嵌密元素</w:t>
      </w:r>
      <w:r>
        <w:rPr>
          <w:rFonts w:hint="eastAsia"/>
        </w:rPr>
        <w:t>个数</w:t>
      </w:r>
      <w:r w:rsidR="00D03081" w:rsidRPr="00D03081">
        <w:rPr>
          <w:position w:val="-12"/>
        </w:rPr>
        <w:object w:dxaOrig="1620" w:dyaOrig="360">
          <v:shape id="_x0000_i1420" type="#_x0000_t75" style="width:64.55pt;height:13.95pt" o:ole="">
            <v:imagedata r:id="rId654" o:title=""/>
          </v:shape>
          <o:OLEObject Type="Embed" ProgID="Equation.DSMT4" ShapeID="_x0000_i1420" DrawAspect="Content" ObjectID="_1555267847" r:id="rId655"/>
        </w:object>
      </w:r>
      <w:r>
        <w:t>和最多</w:t>
      </w:r>
      <w:r>
        <w:rPr>
          <w:rFonts w:hint="eastAsia"/>
        </w:rPr>
        <w:t>可</w:t>
      </w:r>
      <w:r>
        <w:t>改变的</w:t>
      </w:r>
      <w:r>
        <w:rPr>
          <w:rFonts w:hint="eastAsia"/>
        </w:rPr>
        <w:t>嵌密元素个数</w:t>
      </w:r>
      <w:r w:rsidR="00D03081" w:rsidRPr="00D03081">
        <w:rPr>
          <w:position w:val="-10"/>
        </w:rPr>
        <w:object w:dxaOrig="1419" w:dyaOrig="320">
          <v:shape id="_x0000_i1421" type="#_x0000_t75" style="width:58.05pt;height:13.95pt" o:ole="">
            <v:imagedata r:id="rId656" o:title=""/>
          </v:shape>
          <o:OLEObject Type="Embed" ProgID="Equation.DSMT4" ShapeID="_x0000_i1421" DrawAspect="Content" ObjectID="_1555267848" r:id="rId657"/>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22" type="#_x0000_t75" style="width:118.9pt;height:20.45pt" o:ole="">
                  <v:imagedata r:id="rId658" o:title=""/>
                </v:shape>
                <o:OLEObject Type="Embed" ProgID="Equation.DSMT4" ShapeID="_x0000_i1422" DrawAspect="Content" ObjectID="_1555267849" r:id="rId659"/>
              </w:object>
            </w:r>
          </w:p>
        </w:tc>
        <w:tc>
          <w:tcPr>
            <w:tcW w:w="629" w:type="dxa"/>
          </w:tcPr>
          <w:p w:rsidR="00104EBE" w:rsidRDefault="00FA686E">
            <w:pPr>
              <w:ind w:firstLine="0"/>
              <w:jc w:val="right"/>
              <w:rPr>
                <w:snapToGrid/>
              </w:rPr>
            </w:pPr>
            <w:r>
              <w:rPr>
                <w:rFonts w:hint="eastAsia"/>
                <w:snapToGrid/>
              </w:rPr>
              <w:t>(</w:t>
            </w:r>
            <w:del w:id="1893" w:author="张洋" w:date="2017-04-26T10:29:00Z">
              <w:r w:rsidDel="001648F8">
                <w:rPr>
                  <w:rFonts w:hint="eastAsia"/>
                  <w:snapToGrid/>
                </w:rPr>
                <w:delText>2</w:delText>
              </w:r>
            </w:del>
            <w:ins w:id="1894" w:author="张洋" w:date="2017-04-26T10:29:00Z">
              <w:r w:rsidR="001648F8">
                <w:rPr>
                  <w:rFonts w:hint="eastAsia"/>
                  <w:snapToGrid/>
                </w:rPr>
                <w:t>17</w:t>
              </w:r>
            </w:ins>
            <w:r>
              <w:rPr>
                <w:rFonts w:hint="eastAsia"/>
                <w:snapToGrid/>
              </w:rPr>
              <w:t>)</w:t>
            </w:r>
          </w:p>
        </w:tc>
      </w:tr>
      <w:tr w:rsidR="00D03081">
        <w:tc>
          <w:tcPr>
            <w:tcW w:w="4077" w:type="dxa"/>
          </w:tcPr>
          <w:p w:rsidR="00D03081" w:rsidRDefault="00D03081">
            <w:pPr>
              <w:ind w:firstLine="0"/>
              <w:jc w:val="center"/>
              <w:rPr>
                <w:snapToGrid/>
              </w:rPr>
            </w:pPr>
            <w:r w:rsidRPr="00D03081">
              <w:rPr>
                <w:position w:val="-16"/>
              </w:rPr>
              <w:object w:dxaOrig="2640" w:dyaOrig="440">
                <v:shape id="_x0000_i1423" type="#_x0000_t75" style="width:122.65pt;height:21.35pt" o:ole="">
                  <v:imagedata r:id="rId660" o:title=""/>
                </v:shape>
                <o:OLEObject Type="Embed" ProgID="Equation.DSMT4" ShapeID="_x0000_i1423" DrawAspect="Content" ObjectID="_1555267850" r:id="rId661"/>
              </w:object>
            </w:r>
          </w:p>
        </w:tc>
        <w:tc>
          <w:tcPr>
            <w:tcW w:w="629" w:type="dxa"/>
          </w:tcPr>
          <w:p w:rsidR="00104EBE" w:rsidRDefault="00FA686E">
            <w:pPr>
              <w:ind w:firstLine="0"/>
              <w:jc w:val="right"/>
              <w:rPr>
                <w:snapToGrid/>
              </w:rPr>
            </w:pPr>
            <w:r>
              <w:rPr>
                <w:rFonts w:hint="eastAsia"/>
                <w:snapToGrid/>
              </w:rPr>
              <w:t>(</w:t>
            </w:r>
            <w:del w:id="1895" w:author="张洋" w:date="2017-04-26T10:29:00Z">
              <w:r w:rsidDel="001648F8">
                <w:rPr>
                  <w:rFonts w:hint="eastAsia"/>
                  <w:snapToGrid/>
                </w:rPr>
                <w:delText>3</w:delText>
              </w:r>
            </w:del>
            <w:ins w:id="1896" w:author="张洋" w:date="2017-04-26T10:29:00Z">
              <w:r w:rsidR="001648F8">
                <w:rPr>
                  <w:rFonts w:hint="eastAsia"/>
                  <w:snapToGrid/>
                </w:rPr>
                <w:t>18</w:t>
              </w:r>
            </w:ins>
            <w:r>
              <w:rPr>
                <w:rFonts w:hint="eastAsia"/>
                <w:snapToGrid/>
              </w:rPr>
              <w:t>)</w:t>
            </w:r>
          </w:p>
        </w:tc>
      </w:tr>
    </w:tbl>
    <w:p w:rsidR="001B416A"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24" type="#_x0000_t75" style="width:13.95pt;height:13.95pt" o:ole="">
            <v:imagedata r:id="rId662" o:title=""/>
          </v:shape>
          <o:OLEObject Type="Embed" ProgID="Equation.DSMT4" ShapeID="_x0000_i1424" DrawAspect="Content" ObjectID="_1555267851" r:id="rId663"/>
        </w:object>
      </w:r>
      <w:r>
        <w:rPr>
          <w:snapToGrid/>
        </w:rPr>
        <w:t>”</w:t>
      </w:r>
      <w:r>
        <w:rPr>
          <w:snapToGrid/>
        </w:rPr>
        <w:t>为向下取整函数</w:t>
      </w:r>
      <w:r>
        <w:rPr>
          <w:rFonts w:hint="eastAsia"/>
          <w:snapToGrid/>
        </w:rPr>
        <w:t>.</w:t>
      </w:r>
    </w:p>
    <w:p w:rsidR="001B416A"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25" type="#_x0000_t75" style="width:21.35pt;height:13.95pt" o:ole="">
            <v:imagedata r:id="rId664" o:title=""/>
          </v:shape>
          <o:OLEObject Type="Embed" ProgID="Equation.DSMT4" ShapeID="_x0000_i1425" DrawAspect="Content" ObjectID="_1555267852" r:id="rId665"/>
        </w:object>
      </w:r>
      <w:r>
        <w:rPr>
          <w:rFonts w:hint="eastAsia"/>
          <w:snapToGrid/>
        </w:rPr>
        <w:t xml:space="preserve">, </w:t>
      </w:r>
      <w:r>
        <w:rPr>
          <w:rFonts w:hint="eastAsia"/>
          <w:snapToGrid/>
        </w:rPr>
        <w:t>按</w:t>
      </w:r>
      <w:r>
        <w:rPr>
          <w:snapToGrid/>
        </w:rPr>
        <w:t>式</w:t>
      </w:r>
      <w:r>
        <w:rPr>
          <w:snapToGrid/>
        </w:rPr>
        <w:t>(</w:t>
      </w:r>
      <w:del w:id="1897" w:author="张洋" w:date="2017-04-26T10:29:00Z">
        <w:r w:rsidDel="001648F8">
          <w:rPr>
            <w:rFonts w:hint="eastAsia"/>
            <w:snapToGrid/>
          </w:rPr>
          <w:delText>4</w:delText>
        </w:r>
      </w:del>
      <w:ins w:id="1898" w:author="张洋" w:date="2017-04-26T10:29:00Z">
        <w:r w:rsidR="001648F8">
          <w:rPr>
            <w:rFonts w:hint="eastAsia"/>
            <w:snapToGrid/>
          </w:rPr>
          <w:t>19</w:t>
        </w:r>
      </w:ins>
      <w:r>
        <w:rPr>
          <w:snapToGrid/>
        </w:rPr>
        <w:t>)</w:t>
      </w:r>
      <w:r>
        <w:rPr>
          <w:snapToGrid/>
        </w:rPr>
        <w:t>将</w:t>
      </w:r>
      <w:r w:rsidR="00D03081" w:rsidRPr="00D03081">
        <w:rPr>
          <w:snapToGrid/>
          <w:position w:val="-14"/>
        </w:rPr>
        <w:object w:dxaOrig="540" w:dyaOrig="380">
          <v:shape id="_x0000_i1426" type="#_x0000_t75" style="width:21.35pt;height:13.95pt" o:ole="">
            <v:imagedata r:id="rId664" o:title=""/>
          </v:shape>
          <o:OLEObject Type="Embed" ProgID="Equation.DSMT4" ShapeID="_x0000_i1426" DrawAspect="Content" ObjectID="_1555267853" r:id="rId666"/>
        </w:object>
      </w:r>
      <w:r>
        <w:rPr>
          <w:snapToGrid/>
        </w:rPr>
        <w:t>第</w:t>
      </w:r>
      <w:r>
        <w:rPr>
          <w:i/>
          <w:snapToGrid/>
        </w:rPr>
        <w:t>i</w:t>
      </w:r>
      <w:r>
        <w:rPr>
          <w:snapToGrid/>
        </w:rPr>
        <w:t>行作为</w:t>
      </w:r>
      <w:r w:rsidR="00D03081" w:rsidRPr="00D03081">
        <w:rPr>
          <w:snapToGrid/>
          <w:position w:val="-14"/>
        </w:rPr>
        <w:object w:dxaOrig="540" w:dyaOrig="380">
          <v:shape id="_x0000_i1427" type="#_x0000_t75" style="width:21.35pt;height:13.95pt" o:ole="">
            <v:imagedata r:id="rId667" o:title=""/>
          </v:shape>
          <o:OLEObject Type="Embed" ProgID="Equation.DSMT4" ShapeID="_x0000_i1427" DrawAspect="Content" ObjectID="_1555267854" r:id="rId668"/>
        </w:object>
      </w:r>
      <w:r>
        <w:rPr>
          <w:snapToGrid/>
        </w:rPr>
        <w:t>第</w:t>
      </w:r>
      <w:r w:rsidR="00D03081" w:rsidRPr="00D03081">
        <w:rPr>
          <w:snapToGrid/>
          <w:position w:val="-6"/>
        </w:rPr>
        <w:object w:dxaOrig="200" w:dyaOrig="279">
          <v:shape id="_x0000_i1428" type="#_x0000_t75" style="width:12.1pt;height:12.1pt" o:ole="">
            <v:imagedata r:id="rId669" o:title=""/>
          </v:shape>
          <o:OLEObject Type="Embed" ProgID="Equation.DSMT4" ShapeID="_x0000_i1428" DrawAspect="Content" ObjectID="_1555267855" r:id="rId670"/>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9" type="#_x0000_t75" style="width:2in;height:13.95pt" o:ole="">
                  <v:imagedata r:id="rId671" o:title=""/>
                </v:shape>
                <o:OLEObject Type="Embed" ProgID="Equation.DSMT4" ShapeID="_x0000_i1429" DrawAspect="Content" ObjectID="_1555267856" r:id="rId672"/>
              </w:object>
            </w:r>
          </w:p>
        </w:tc>
        <w:tc>
          <w:tcPr>
            <w:tcW w:w="629" w:type="dxa"/>
          </w:tcPr>
          <w:p w:rsidR="00104EBE" w:rsidRDefault="00FA686E">
            <w:pPr>
              <w:ind w:firstLine="0"/>
              <w:jc w:val="right"/>
              <w:rPr>
                <w:snapToGrid/>
              </w:rPr>
            </w:pPr>
            <w:r>
              <w:rPr>
                <w:rFonts w:hint="eastAsia"/>
                <w:snapToGrid/>
              </w:rPr>
              <w:t>(</w:t>
            </w:r>
            <w:del w:id="1899" w:author="张洋" w:date="2017-04-26T10:29:00Z">
              <w:r w:rsidDel="001648F8">
                <w:rPr>
                  <w:rFonts w:hint="eastAsia"/>
                  <w:snapToGrid/>
                </w:rPr>
                <w:delText>4</w:delText>
              </w:r>
            </w:del>
            <w:ins w:id="1900" w:author="张洋" w:date="2017-04-26T10:29:00Z">
              <w:r w:rsidR="001648F8">
                <w:rPr>
                  <w:rFonts w:hint="eastAsia"/>
                  <w:snapToGrid/>
                </w:rPr>
                <w:t>19</w:t>
              </w:r>
            </w:ins>
            <w:r>
              <w:rPr>
                <w:rFonts w:hint="eastAsia"/>
                <w:snapToGrid/>
              </w:rPr>
              <w:t>)</w:t>
            </w:r>
          </w:p>
        </w:tc>
      </w:tr>
    </w:tbl>
    <w:p w:rsidR="001B416A" w:rsidRDefault="00FA686E">
      <w:pPr>
        <w:ind w:firstLineChars="200" w:firstLine="416"/>
        <w:rPr>
          <w:snapToGrid/>
        </w:rPr>
      </w:pPr>
      <w:r>
        <w:rPr>
          <w:snapToGrid/>
        </w:rPr>
        <w:t>式</w:t>
      </w:r>
      <w:r>
        <w:rPr>
          <w:snapToGrid/>
        </w:rPr>
        <w:t>(</w:t>
      </w:r>
      <w:del w:id="1901" w:author="张洋" w:date="2017-04-26T10:29:00Z">
        <w:r w:rsidDel="001648F8">
          <w:rPr>
            <w:rFonts w:hint="eastAsia"/>
            <w:snapToGrid/>
          </w:rPr>
          <w:delText>4</w:delText>
        </w:r>
      </w:del>
      <w:ins w:id="1902" w:author="张洋" w:date="2017-04-26T10:29:00Z">
        <w:r w:rsidR="001648F8">
          <w:rPr>
            <w:rFonts w:hint="eastAsia"/>
            <w:snapToGrid/>
          </w:rPr>
          <w:t>19</w:t>
        </w:r>
      </w:ins>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30" type="#_x0000_t75" style="width:35.3pt;height:13.95pt" o:ole="">
            <v:imagedata r:id="rId673" o:title=""/>
          </v:shape>
          <o:OLEObject Type="Embed" ProgID="Equation.DSMT4" ShapeID="_x0000_i1430" DrawAspect="Content" ObjectID="_1555267857" r:id="rId674"/>
        </w:object>
      </w:r>
      <w:r>
        <w:rPr>
          <w:snapToGrid/>
        </w:rPr>
        <w:t>按式</w:t>
      </w:r>
      <w:r>
        <w:rPr>
          <w:snapToGrid/>
        </w:rPr>
        <w:t>(</w:t>
      </w:r>
      <w:del w:id="1903" w:author="张洋" w:date="2017-04-26T10:29:00Z">
        <w:r w:rsidDel="001648F8">
          <w:rPr>
            <w:rFonts w:hint="eastAsia"/>
            <w:snapToGrid/>
          </w:rPr>
          <w:delText>5</w:delText>
        </w:r>
      </w:del>
      <w:ins w:id="1904" w:author="张洋" w:date="2017-04-26T10:29:00Z">
        <w:r w:rsidR="001648F8">
          <w:rPr>
            <w:rFonts w:hint="eastAsia"/>
            <w:snapToGrid/>
          </w:rPr>
          <w:t>20</w:t>
        </w:r>
      </w:ins>
      <w:r>
        <w:rPr>
          <w:snapToGrid/>
        </w:rPr>
        <w:t>)</w:t>
      </w:r>
      <w:r>
        <w:rPr>
          <w:snapToGrid/>
        </w:rPr>
        <w:t>映射为</w:t>
      </w:r>
      <w:r w:rsidR="00D03081" w:rsidRPr="00D03081">
        <w:rPr>
          <w:snapToGrid/>
          <w:position w:val="-14"/>
        </w:rPr>
        <w:object w:dxaOrig="1419" w:dyaOrig="400">
          <v:shape id="_x0000_i1431" type="#_x0000_t75" style="width:58.05pt;height:13.95pt" o:ole="">
            <v:imagedata r:id="rId675" o:title=""/>
          </v:shape>
          <o:OLEObject Type="Embed" ProgID="Equation.DSMT4" ShapeID="_x0000_i1431" DrawAspect="Content" ObjectID="_1555267858" r:id="rId676"/>
        </w:object>
      </w:r>
      <w:r>
        <w:rPr>
          <w:rFonts w:hint="eastAsia"/>
          <w:snapToGrid/>
        </w:rPr>
        <w:t xml:space="preserve">, </w:t>
      </w:r>
      <w:r>
        <w:rPr>
          <w:snapToGrid/>
        </w:rPr>
        <w:t>将</w:t>
      </w:r>
      <w:r w:rsidR="00D03081" w:rsidRPr="00D03081">
        <w:rPr>
          <w:snapToGrid/>
          <w:position w:val="-12"/>
        </w:rPr>
        <w:object w:dxaOrig="820" w:dyaOrig="360">
          <v:shape id="_x0000_i1432" type="#_x0000_t75" style="width:35.3pt;height:13.95pt" o:ole="">
            <v:imagedata r:id="rId677" o:title=""/>
          </v:shape>
          <o:OLEObject Type="Embed" ProgID="Equation.DSMT4" ShapeID="_x0000_i1432" DrawAspect="Content" ObjectID="_1555267859" r:id="rId678"/>
        </w:object>
      </w:r>
      <w:r>
        <w:rPr>
          <w:snapToGrid/>
        </w:rPr>
        <w:t>按式</w:t>
      </w:r>
      <w:r>
        <w:rPr>
          <w:snapToGrid/>
        </w:rPr>
        <w:t>(</w:t>
      </w:r>
      <w:del w:id="1905" w:author="张洋" w:date="2017-04-26T10:29:00Z">
        <w:r w:rsidDel="001648F8">
          <w:rPr>
            <w:rFonts w:hint="eastAsia"/>
            <w:snapToGrid/>
          </w:rPr>
          <w:delText>6</w:delText>
        </w:r>
      </w:del>
      <w:ins w:id="1906" w:author="张洋" w:date="2017-04-26T10:29:00Z">
        <w:r w:rsidR="001648F8">
          <w:rPr>
            <w:rFonts w:hint="eastAsia"/>
            <w:snapToGrid/>
          </w:rPr>
          <w:t>21</w:t>
        </w:r>
      </w:ins>
      <w:r>
        <w:rPr>
          <w:snapToGrid/>
        </w:rPr>
        <w:t>)</w:t>
      </w:r>
      <w:r>
        <w:rPr>
          <w:snapToGrid/>
        </w:rPr>
        <w:t>映射为</w:t>
      </w:r>
      <w:r w:rsidR="00D03081" w:rsidRPr="00D03081">
        <w:rPr>
          <w:snapToGrid/>
          <w:position w:val="-12"/>
        </w:rPr>
        <w:object w:dxaOrig="400" w:dyaOrig="360">
          <v:shape id="_x0000_i1433" type="#_x0000_t75" style="width:21.35pt;height:13.95pt" o:ole="">
            <v:imagedata r:id="rId679" o:title=""/>
          </v:shape>
          <o:OLEObject Type="Embed" ProgID="Equation.DSMT4" ShapeID="_x0000_i1433" DrawAspect="Content" ObjectID="_1555267860" r:id="rId680"/>
        </w:object>
      </w:r>
      <w:r>
        <w:rPr>
          <w:rFonts w:hint="eastAsia"/>
          <w:snapToGrid/>
        </w:rPr>
        <w:t xml:space="preserve">, </w:t>
      </w:r>
      <w:r>
        <w:rPr>
          <w:snapToGrid/>
        </w:rPr>
        <w:t>将</w:t>
      </w:r>
      <w:ins w:id="1907" w:author="张洋" w:date="2017-04-09T14:23:00Z">
        <w:r w:rsidR="00D03081" w:rsidRPr="00D03081">
          <w:rPr>
            <w:snapToGrid/>
            <w:position w:val="-12"/>
          </w:rPr>
          <w:object w:dxaOrig="400" w:dyaOrig="360">
            <v:shape id="_x0000_i1434" type="#_x0000_t75" style="width:21.35pt;height:13.95pt" o:ole="">
              <v:imagedata r:id="rId681" o:title=""/>
            </v:shape>
            <o:OLEObject Type="Embed" ProgID="Equation.DSMT4" ShapeID="_x0000_i1434" DrawAspect="Content" ObjectID="_1555267861" r:id="rId682"/>
          </w:object>
        </w:r>
      </w:ins>
      <w:del w:id="1908" w:author="张洋" w:date="2017-04-09T14:23:00Z">
        <w:r w:rsidR="00D03081" w:rsidRPr="00D03081">
          <w:rPr>
            <w:snapToGrid/>
            <w:position w:val="-12"/>
          </w:rPr>
          <w:object w:dxaOrig="400" w:dyaOrig="360">
            <v:shape id="_x0000_i1435" type="#_x0000_t75" style="width:21.35pt;height:13.95pt" o:ole="">
              <v:imagedata r:id="rId681" o:title=""/>
            </v:shape>
            <o:OLEObject Type="Embed" ProgID="Equation.DSMT4" ShapeID="_x0000_i1435" DrawAspect="Content" ObjectID="_1555267862" r:id="rId683"/>
          </w:object>
        </w:r>
      </w:del>
      <w:r>
        <w:rPr>
          <w:rFonts w:hint="eastAsia"/>
          <w:snapToGrid/>
        </w:rPr>
        <w:t>和</w:t>
      </w:r>
      <w:r w:rsidR="00D03081" w:rsidRPr="00D03081">
        <w:rPr>
          <w:snapToGrid/>
          <w:position w:val="-12"/>
        </w:rPr>
        <w:object w:dxaOrig="400" w:dyaOrig="360">
          <v:shape id="_x0000_i1436" type="#_x0000_t75" style="width:13.95pt;height:13.95pt" o:ole="">
            <v:imagedata r:id="rId679" o:title=""/>
          </v:shape>
          <o:OLEObject Type="Embed" ProgID="Equation.DSMT4" ShapeID="_x0000_i1436" DrawAspect="Content" ObjectID="_1555267863" r:id="rId684"/>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ins w:id="1909" w:author="张洋" w:date="2017-04-26T10:30:00Z">
        <w:r w:rsidR="001648F8">
          <w:rPr>
            <w:rFonts w:hint="eastAsia"/>
          </w:rPr>
          <w:t>8</w:t>
        </w:r>
      </w:ins>
      <w:r>
        <w:rPr>
          <w:snapToGrid/>
        </w:rPr>
        <w:t>)</w:t>
      </w:r>
      <w:r>
        <w:rPr>
          <w:snapToGrid/>
        </w:rPr>
        <w:t>产生的随机数</w:t>
      </w:r>
      <w:r>
        <w:rPr>
          <w:i/>
          <w:snapToGrid/>
        </w:rPr>
        <w:t>R</w:t>
      </w:r>
      <w:r>
        <w:rPr>
          <w:rFonts w:hint="eastAsia"/>
          <w:snapToGrid/>
        </w:rPr>
        <w:t>按</w:t>
      </w:r>
      <w:r>
        <w:rPr>
          <w:snapToGrid/>
        </w:rPr>
        <w:t>式</w:t>
      </w:r>
      <w:r>
        <w:rPr>
          <w:snapToGrid/>
        </w:rPr>
        <w:t>(</w:t>
      </w:r>
      <w:del w:id="1910" w:author="张洋" w:date="2017-04-26T10:29:00Z">
        <w:r w:rsidDel="001648F8">
          <w:rPr>
            <w:rFonts w:hint="eastAsia"/>
            <w:snapToGrid/>
          </w:rPr>
          <w:delText>7</w:delText>
        </w:r>
      </w:del>
      <w:ins w:id="1911" w:author="张洋" w:date="2017-04-26T10:29:00Z">
        <w:r w:rsidR="001648F8">
          <w:rPr>
            <w:rFonts w:hint="eastAsia"/>
            <w:snapToGrid/>
          </w:rPr>
          <w:t>22</w:t>
        </w:r>
      </w:ins>
      <w:r>
        <w:rPr>
          <w:snapToGrid/>
        </w:rPr>
        <w:t>)</w:t>
      </w:r>
      <w:r>
        <w:rPr>
          <w:snapToGrid/>
        </w:rPr>
        <w:t>量化</w:t>
      </w:r>
      <w:r>
        <w:rPr>
          <w:rFonts w:hint="eastAsia"/>
          <w:snapToGrid/>
        </w:rPr>
        <w:t>为</w:t>
      </w:r>
      <w:bookmarkStart w:id="1912" w:name="OLE_LINK35"/>
      <w:bookmarkStart w:id="1913" w:name="OLE_LINK34"/>
      <w:r w:rsidR="00D03081" w:rsidRPr="00D03081">
        <w:rPr>
          <w:snapToGrid/>
          <w:position w:val="-4"/>
        </w:rPr>
        <w:object w:dxaOrig="280" w:dyaOrig="260">
          <v:shape id="_x0000_i1437" type="#_x0000_t75" style="width:13.95pt;height:10.7pt" o:ole="">
            <v:imagedata r:id="rId685" o:title=""/>
          </v:shape>
          <o:OLEObject Type="Embed" ProgID="Equation.DSMT4" ShapeID="_x0000_i1437" DrawAspect="Content" ObjectID="_1555267864" r:id="rId686"/>
        </w:object>
      </w:r>
      <w:bookmarkEnd w:id="1912"/>
      <w:bookmarkEnd w:id="1913"/>
      <w:r>
        <w:rPr>
          <w:rFonts w:hint="eastAsia"/>
          <w:snapToGrid/>
        </w:rPr>
        <w:t xml:space="preserve">, </w:t>
      </w:r>
      <w:r>
        <w:rPr>
          <w:snapToGrid/>
        </w:rPr>
        <w:t>反复执行式</w:t>
      </w:r>
      <w:r>
        <w:rPr>
          <w:snapToGrid/>
        </w:rPr>
        <w:t>(</w:t>
      </w:r>
      <w:del w:id="1914" w:author="张洋" w:date="2017-04-26T10:30:00Z">
        <w:r w:rsidDel="001648F8">
          <w:rPr>
            <w:rFonts w:hint="eastAsia"/>
            <w:snapToGrid/>
          </w:rPr>
          <w:delText>1</w:delText>
        </w:r>
        <w:r w:rsidDel="001648F8">
          <w:rPr>
            <w:rFonts w:hint="eastAsia"/>
          </w:rPr>
          <w:delText>8</w:delText>
        </w:r>
      </w:del>
      <w:ins w:id="1915" w:author="张洋" w:date="2017-04-26T10:30:00Z">
        <w:r w:rsidR="001648F8">
          <w:rPr>
            <w:rFonts w:hint="eastAsia"/>
            <w:snapToGrid/>
          </w:rPr>
          <w:t>22</w:t>
        </w:r>
      </w:ins>
      <w:r>
        <w:rPr>
          <w:snapToGrid/>
        </w:rPr>
        <w:t>)</w:t>
      </w:r>
      <w:r>
        <w:rPr>
          <w:snapToGrid/>
        </w:rPr>
        <w:t>直至</w:t>
      </w:r>
      <w:ins w:id="1916" w:author="张洋" w:date="2017-04-09T14:18:00Z">
        <w:r w:rsidR="00D03081" w:rsidRPr="00D03081">
          <w:rPr>
            <w:snapToGrid/>
            <w:position w:val="-4"/>
          </w:rPr>
          <w:object w:dxaOrig="280" w:dyaOrig="260">
            <v:shape id="_x0000_i1438" type="#_x0000_t75" style="width:13.95pt;height:10.7pt" o:ole="">
              <v:imagedata r:id="rId685" o:title=""/>
            </v:shape>
            <o:OLEObject Type="Embed" ProgID="Equation.DSMT4" ShapeID="_x0000_i1438" DrawAspect="Content" ObjectID="_1555267865" r:id="rId687"/>
          </w:object>
        </w:r>
      </w:ins>
      <w:del w:id="1917" w:author="张洋" w:date="2017-01-18T16:09:00Z">
        <w:r w:rsidR="00D03081" w:rsidRPr="00D03081">
          <w:rPr>
            <w:snapToGrid/>
            <w:position w:val="-4"/>
          </w:rPr>
          <w:object w:dxaOrig="280" w:dyaOrig="260">
            <v:shape id="_x0000_i1439" type="#_x0000_t75" style="width:13.95pt;height:7.45pt" o:ole="">
              <v:imagedata r:id="rId685" o:title=""/>
            </v:shape>
            <o:OLEObject Type="Embed" ProgID="Equation.DSMT4" ShapeID="_x0000_i1439" DrawAspect="Content" ObjectID="_1555267866" r:id="rId688"/>
          </w:object>
        </w:r>
      </w:del>
      <w:r>
        <w:rPr>
          <w:snapToGrid/>
        </w:rPr>
        <w:t>和</w:t>
      </w:r>
      <w:r w:rsidR="00D03081" w:rsidRPr="00D03081">
        <w:rPr>
          <w:snapToGrid/>
          <w:position w:val="-12"/>
        </w:rPr>
        <w:object w:dxaOrig="440" w:dyaOrig="360">
          <v:shape id="_x0000_i1440" type="#_x0000_t75" style="width:13.95pt;height:13.95pt" o:ole="">
            <v:imagedata r:id="rId689" o:title=""/>
          </v:shape>
          <o:OLEObject Type="Embed" ProgID="Equation.DSMT4" ShapeID="_x0000_i1440" DrawAspect="Content" ObjectID="_1555267867" r:id="rId690"/>
        </w:object>
      </w:r>
      <w:r>
        <w:rPr>
          <w:snapToGrid/>
        </w:rPr>
        <w:t>互质</w:t>
      </w:r>
      <w:r>
        <w:rPr>
          <w:rFonts w:hint="eastAsia"/>
          <w:snapToGrid/>
        </w:rPr>
        <w:t xml:space="preserve">, </w:t>
      </w:r>
      <w:r>
        <w:rPr>
          <w:snapToGrid/>
        </w:rPr>
        <w:t>将</w:t>
      </w:r>
      <w:ins w:id="1918" w:author="张洋" w:date="2017-01-18T16:09:00Z">
        <w:r w:rsidR="00D03081" w:rsidRPr="00D03081">
          <w:rPr>
            <w:snapToGrid/>
            <w:position w:val="-4"/>
          </w:rPr>
          <w:object w:dxaOrig="280" w:dyaOrig="260">
            <v:shape id="_x0000_i1441" type="#_x0000_t75" style="width:13.95pt;height:10.7pt" o:ole="">
              <v:imagedata r:id="rId685" o:title=""/>
            </v:shape>
            <o:OLEObject Type="Embed" ProgID="Equation.DSMT4" ShapeID="_x0000_i1441" DrawAspect="Content" ObjectID="_1555267868" r:id="rId691"/>
          </w:object>
        </w:r>
      </w:ins>
      <w:del w:id="1919" w:author="张洋" w:date="2017-01-18T16:09:00Z">
        <w:r w:rsidR="00D03081" w:rsidRPr="00D03081">
          <w:rPr>
            <w:snapToGrid/>
            <w:position w:val="-4"/>
          </w:rPr>
          <w:object w:dxaOrig="280" w:dyaOrig="260">
            <v:shape id="_x0000_i1442" type="#_x0000_t75" style="width:13.95pt;height:7.45pt" o:ole="">
              <v:imagedata r:id="rId685" o:title=""/>
            </v:shape>
            <o:OLEObject Type="Embed" ProgID="Equation.DSMT4" ShapeID="_x0000_i1442" DrawAspect="Content" ObjectID="_1555267869" r:id="rId692"/>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w:t>
      </w:r>
      <w:del w:id="1920" w:author="张洋" w:date="2017-04-26T10:32:00Z">
        <w:r w:rsidDel="001648F8">
          <w:rPr>
            <w:rFonts w:hint="eastAsia"/>
            <w:snapToGrid/>
          </w:rPr>
          <w:delText>8</w:delText>
        </w:r>
      </w:del>
      <w:ins w:id="1921" w:author="张洋" w:date="2017-04-26T10:32:00Z">
        <w:r w:rsidR="001648F8">
          <w:rPr>
            <w:rFonts w:hint="eastAsia"/>
            <w:snapToGrid/>
          </w:rPr>
          <w:t>23</w:t>
        </w:r>
      </w:ins>
      <w:r>
        <w:rPr>
          <w:rFonts w:hint="eastAsia"/>
          <w:snapToGrid/>
        </w:rPr>
        <w:t xml:space="preserve">), </w:t>
      </w:r>
      <w:r>
        <w:rPr>
          <w:snapToGrid/>
        </w:rPr>
        <w:t>为消除暂态效应</w:t>
      </w:r>
      <w:r>
        <w:rPr>
          <w:snapToGrid/>
        </w:rPr>
        <w:t xml:space="preserve">, </w:t>
      </w:r>
      <w:r>
        <w:rPr>
          <w:snapToGrid/>
        </w:rPr>
        <w:t>将式</w:t>
      </w:r>
      <w:r>
        <w:rPr>
          <w:snapToGrid/>
        </w:rPr>
        <w:t>(</w:t>
      </w:r>
      <w:del w:id="1922" w:author="张洋" w:date="2017-04-26T10:32:00Z">
        <w:r w:rsidDel="001648F8">
          <w:rPr>
            <w:rFonts w:hint="eastAsia"/>
            <w:snapToGrid/>
          </w:rPr>
          <w:delText>1</w:delText>
        </w:r>
      </w:del>
      <w:ins w:id="1923" w:author="张洋" w:date="2017-04-26T10:32:00Z">
        <w:r w:rsidR="001648F8">
          <w:rPr>
            <w:rFonts w:hint="eastAsia"/>
            <w:snapToGrid/>
          </w:rPr>
          <w:t>16</w:t>
        </w:r>
      </w:ins>
      <w:r>
        <w:rPr>
          <w:snapToGrid/>
        </w:rPr>
        <w:t>)</w:t>
      </w:r>
      <w:r>
        <w:rPr>
          <w:snapToGrid/>
        </w:rPr>
        <w:t>迭代产生的前</w:t>
      </w:r>
      <w:r w:rsidR="00D03081" w:rsidRPr="00D03081">
        <w:rPr>
          <w:snapToGrid/>
          <w:position w:val="-4"/>
        </w:rPr>
        <w:object w:dxaOrig="320" w:dyaOrig="260">
          <v:shape id="_x0000_i1443" type="#_x0000_t75" style="width:10.7pt;height:10.7pt" o:ole="">
            <v:imagedata r:id="rId693" o:title=""/>
          </v:shape>
          <o:OLEObject Type="Embed" ProgID="Equation.DSMT4" ShapeID="_x0000_i1443" DrawAspect="Content" ObjectID="_1555267870" r:id="rId694"/>
        </w:object>
      </w:r>
      <w:r>
        <w:rPr>
          <w:rFonts w:hint="eastAsia"/>
          <w:snapToGrid/>
          <w:position w:val="-4"/>
        </w:rPr>
        <w:t xml:space="preserve">, </w:t>
      </w:r>
      <w:r w:rsidR="00D03081" w:rsidRPr="00D03081">
        <w:rPr>
          <w:snapToGrid/>
          <w:position w:val="-6"/>
        </w:rPr>
        <w:object w:dxaOrig="679" w:dyaOrig="280">
          <v:shape id="_x0000_i1444" type="#_x0000_t75" style="width:22.75pt;height:11.6pt" o:ole="">
            <v:imagedata r:id="rId695" o:title=""/>
          </v:shape>
          <o:OLEObject Type="Embed" ProgID="Equation.DSMT4" ShapeID="_x0000_i1444" DrawAspect="Content" ObjectID="_1555267871" r:id="rId696"/>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45" type="#_x0000_t75" style="width:107.3pt;height:13.95pt" o:ole="">
                  <v:imagedata r:id="rId697" o:title=""/>
                </v:shape>
                <o:OLEObject Type="Embed" ProgID="Equation.DSMT4" ShapeID="_x0000_i1445" DrawAspect="Content" ObjectID="_1555267872" r:id="rId698"/>
              </w:object>
            </w:r>
          </w:p>
        </w:tc>
        <w:tc>
          <w:tcPr>
            <w:tcW w:w="629" w:type="dxa"/>
          </w:tcPr>
          <w:p w:rsidR="00104EBE" w:rsidRDefault="00FA686E">
            <w:pPr>
              <w:ind w:firstLine="0"/>
              <w:jc w:val="right"/>
              <w:rPr>
                <w:snapToGrid/>
              </w:rPr>
            </w:pPr>
            <w:r>
              <w:rPr>
                <w:rFonts w:hint="eastAsia"/>
                <w:snapToGrid/>
              </w:rPr>
              <w:t>(</w:t>
            </w:r>
            <w:del w:id="1924" w:author="张洋" w:date="2017-04-26T10:29:00Z">
              <w:r w:rsidDel="001648F8">
                <w:rPr>
                  <w:rFonts w:hint="eastAsia"/>
                  <w:snapToGrid/>
                </w:rPr>
                <w:delText>5</w:delText>
              </w:r>
            </w:del>
            <w:ins w:id="1925" w:author="张洋" w:date="2017-04-26T10:29:00Z">
              <w:r w:rsidR="001648F8">
                <w:rPr>
                  <w:rFonts w:hint="eastAsia"/>
                  <w:snapToGrid/>
                </w:rPr>
                <w:t>20</w:t>
              </w:r>
            </w:ins>
            <w:r>
              <w:rPr>
                <w:rFonts w:hint="eastAsia"/>
                <w:snapToGrid/>
              </w:rPr>
              <w:t>)</w:t>
            </w:r>
          </w:p>
        </w:tc>
      </w:tr>
      <w:tr w:rsidR="00D03081">
        <w:tc>
          <w:tcPr>
            <w:tcW w:w="4077" w:type="dxa"/>
          </w:tcPr>
          <w:p w:rsidR="00D03081" w:rsidRDefault="00D03081">
            <w:pPr>
              <w:ind w:firstLine="0"/>
              <w:jc w:val="center"/>
              <w:rPr>
                <w:snapToGrid/>
              </w:rPr>
            </w:pPr>
            <w:r w:rsidRPr="00D03081">
              <w:rPr>
                <w:position w:val="-12"/>
              </w:rPr>
              <w:object w:dxaOrig="2000" w:dyaOrig="360">
                <v:shape id="_x0000_i1446" type="#_x0000_t75" style="width:87.8pt;height:13.95pt" o:ole="">
                  <v:imagedata r:id="rId699" o:title=""/>
                </v:shape>
                <o:OLEObject Type="Embed" ProgID="Equation.DSMT4" ShapeID="_x0000_i1446" DrawAspect="Content" ObjectID="_1555267873" r:id="rId700"/>
              </w:object>
            </w:r>
          </w:p>
        </w:tc>
        <w:tc>
          <w:tcPr>
            <w:tcW w:w="629" w:type="dxa"/>
          </w:tcPr>
          <w:p w:rsidR="00104EBE" w:rsidRDefault="00FA686E">
            <w:pPr>
              <w:ind w:firstLine="0"/>
              <w:jc w:val="right"/>
              <w:rPr>
                <w:snapToGrid/>
              </w:rPr>
            </w:pPr>
            <w:r>
              <w:rPr>
                <w:rFonts w:hint="eastAsia"/>
                <w:snapToGrid/>
              </w:rPr>
              <w:t>(</w:t>
            </w:r>
            <w:del w:id="1926" w:author="张洋" w:date="2017-04-26T10:29:00Z">
              <w:r w:rsidDel="001648F8">
                <w:rPr>
                  <w:rFonts w:hint="eastAsia"/>
                  <w:snapToGrid/>
                </w:rPr>
                <w:delText>6</w:delText>
              </w:r>
            </w:del>
            <w:ins w:id="1927" w:author="张洋" w:date="2017-04-26T10:29:00Z">
              <w:r w:rsidR="001648F8">
                <w:rPr>
                  <w:rFonts w:hint="eastAsia"/>
                  <w:snapToGrid/>
                </w:rPr>
                <w:t>21</w:t>
              </w:r>
            </w:ins>
            <w:r>
              <w:rPr>
                <w:rFonts w:hint="eastAsia"/>
                <w:snapToGrid/>
              </w:rPr>
              <w:t>)</w:t>
            </w:r>
          </w:p>
        </w:tc>
      </w:tr>
      <w:tr w:rsidR="00D03081">
        <w:tc>
          <w:tcPr>
            <w:tcW w:w="4077" w:type="dxa"/>
          </w:tcPr>
          <w:p w:rsidR="00D03081" w:rsidRDefault="00D03081">
            <w:pPr>
              <w:ind w:firstLine="0"/>
              <w:jc w:val="center"/>
              <w:rPr>
                <w:snapToGrid/>
              </w:rPr>
            </w:pPr>
            <w:r w:rsidRPr="00D03081">
              <w:rPr>
                <w:position w:val="-16"/>
              </w:rPr>
              <w:object w:dxaOrig="2320" w:dyaOrig="440">
                <v:shape id="_x0000_i1447" type="#_x0000_t75" style="width:97.55pt;height:15.8pt" o:ole="">
                  <v:imagedata r:id="rId701" o:title=""/>
                </v:shape>
                <o:OLEObject Type="Embed" ProgID="Equation.DSMT4" ShapeID="_x0000_i1447" DrawAspect="Content" ObjectID="_1555267874" r:id="rId702"/>
              </w:object>
            </w:r>
          </w:p>
        </w:tc>
        <w:tc>
          <w:tcPr>
            <w:tcW w:w="629" w:type="dxa"/>
          </w:tcPr>
          <w:p w:rsidR="00104EBE" w:rsidRDefault="00FA686E">
            <w:pPr>
              <w:ind w:firstLine="0"/>
              <w:jc w:val="right"/>
              <w:rPr>
                <w:snapToGrid/>
              </w:rPr>
            </w:pPr>
            <w:r>
              <w:rPr>
                <w:rFonts w:hint="eastAsia"/>
                <w:snapToGrid/>
              </w:rPr>
              <w:t>(</w:t>
            </w:r>
            <w:del w:id="1928" w:author="张洋" w:date="2017-04-26T10:29:00Z">
              <w:r w:rsidDel="001648F8">
                <w:rPr>
                  <w:rFonts w:hint="eastAsia"/>
                  <w:snapToGrid/>
                </w:rPr>
                <w:delText>7</w:delText>
              </w:r>
            </w:del>
            <w:ins w:id="1929" w:author="张洋" w:date="2017-04-26T10:29:00Z">
              <w:r w:rsidR="001648F8">
                <w:rPr>
                  <w:rFonts w:hint="eastAsia"/>
                  <w:snapToGrid/>
                </w:rPr>
                <w:t>22</w:t>
              </w:r>
            </w:ins>
            <w:r>
              <w:rPr>
                <w:rFonts w:hint="eastAsia"/>
                <w:snapToGrid/>
              </w:rPr>
              <w:t>)</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8" type="#_x0000_t75" style="width:98.5pt;height:19.05pt" o:ole="">
                  <v:imagedata r:id="rId703" o:title=""/>
                </v:shape>
                <o:OLEObject Type="Embed" ProgID="Equation.DSMT4" ShapeID="_x0000_i1448" DrawAspect="Content" ObjectID="_1555267875" r:id="rId704"/>
              </w:object>
            </w:r>
          </w:p>
        </w:tc>
        <w:tc>
          <w:tcPr>
            <w:tcW w:w="629" w:type="dxa"/>
          </w:tcPr>
          <w:p w:rsidR="00104EBE" w:rsidRDefault="00FA686E">
            <w:pPr>
              <w:ind w:firstLine="0"/>
              <w:jc w:val="right"/>
              <w:rPr>
                <w:snapToGrid/>
              </w:rPr>
            </w:pPr>
            <w:r>
              <w:rPr>
                <w:rFonts w:hint="eastAsia"/>
                <w:snapToGrid/>
              </w:rPr>
              <w:t>(</w:t>
            </w:r>
            <w:del w:id="1930" w:author="张洋" w:date="2017-04-26T10:32:00Z">
              <w:r w:rsidDel="001648F8">
                <w:rPr>
                  <w:rFonts w:hint="eastAsia"/>
                  <w:snapToGrid/>
                </w:rPr>
                <w:delText>8</w:delText>
              </w:r>
            </w:del>
            <w:ins w:id="1931" w:author="张洋" w:date="2017-04-26T10:32:00Z">
              <w:r w:rsidR="001648F8">
                <w:rPr>
                  <w:rFonts w:hint="eastAsia"/>
                  <w:snapToGrid/>
                </w:rPr>
                <w:t>23</w:t>
              </w:r>
            </w:ins>
            <w:r>
              <w:rPr>
                <w:rFonts w:hint="eastAsia"/>
                <w:snapToGrid/>
              </w:rPr>
              <w:t>)</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tbl>
      <w:tblPr>
        <w:tblpPr w:leftFromText="180" w:rightFromText="180" w:vertAnchor="text" w:horzAnchor="margin" w:tblpXSpec="right" w:tblpY="1239"/>
        <w:tblW w:w="4706" w:type="dxa"/>
        <w:tblLayout w:type="fixed"/>
        <w:tblLook w:val="04A0"/>
      </w:tblPr>
      <w:tblGrid>
        <w:gridCol w:w="4077"/>
        <w:gridCol w:w="629"/>
      </w:tblGrid>
      <w:tr w:rsidR="00AF4E4C" w:rsidTr="00AF4E4C">
        <w:trPr>
          <w:ins w:id="1932" w:author="张洋" w:date="2017-04-26T11:42:00Z"/>
        </w:trPr>
        <w:tc>
          <w:tcPr>
            <w:tcW w:w="4077" w:type="dxa"/>
          </w:tcPr>
          <w:p w:rsidR="00AF4E4C" w:rsidRDefault="00AF4E4C" w:rsidP="00AF4E4C">
            <w:pPr>
              <w:ind w:firstLine="0"/>
              <w:jc w:val="center"/>
              <w:rPr>
                <w:ins w:id="1933" w:author="张洋" w:date="2017-04-26T11:42:00Z"/>
                <w:snapToGrid/>
              </w:rPr>
            </w:pPr>
            <w:ins w:id="1934" w:author="张洋" w:date="2017-04-26T11:42:00Z">
              <w:r w:rsidRPr="00D03081">
                <w:rPr>
                  <w:position w:val="-12"/>
                  <w:sz w:val="28"/>
                  <w:szCs w:val="28"/>
                </w:rPr>
                <w:object w:dxaOrig="2920" w:dyaOrig="360">
                  <v:shape id="_x0000_i1449" type="#_x0000_t75" style="width:114.75pt;height:13.95pt" o:ole="">
                    <v:imagedata r:id="rId705" o:title=""/>
                  </v:shape>
                  <o:OLEObject Type="Embed" ProgID="Equation.DSMT4" ShapeID="_x0000_i1449" DrawAspect="Content" ObjectID="_1555267876" r:id="rId706"/>
                </w:object>
              </w:r>
            </w:ins>
          </w:p>
        </w:tc>
        <w:tc>
          <w:tcPr>
            <w:tcW w:w="629" w:type="dxa"/>
          </w:tcPr>
          <w:p w:rsidR="00A259A6" w:rsidRDefault="00AF4E4C">
            <w:pPr>
              <w:ind w:firstLine="0"/>
              <w:jc w:val="right"/>
              <w:rPr>
                <w:ins w:id="1935" w:author="张洋" w:date="2017-04-26T11:42:00Z"/>
                <w:snapToGrid/>
              </w:rPr>
            </w:pPr>
            <w:ins w:id="1936" w:author="张洋" w:date="2017-04-26T11:42:00Z">
              <w:r>
                <w:rPr>
                  <w:rFonts w:hint="eastAsia"/>
                  <w:snapToGrid/>
                </w:rPr>
                <w:t>(2</w:t>
              </w:r>
            </w:ins>
            <w:ins w:id="1937" w:author="张洋" w:date="2017-04-30T16:28:00Z">
              <w:r w:rsidR="003F3C82">
                <w:rPr>
                  <w:rFonts w:hint="eastAsia"/>
                  <w:snapToGrid/>
                </w:rPr>
                <w:t>8</w:t>
              </w:r>
            </w:ins>
            <w:ins w:id="1938" w:author="张洋" w:date="2017-04-26T11:42:00Z">
              <w:r>
                <w:rPr>
                  <w:rFonts w:hint="eastAsia"/>
                  <w:snapToGrid/>
                </w:rPr>
                <w:t>)</w:t>
              </w:r>
            </w:ins>
          </w:p>
        </w:tc>
      </w:tr>
      <w:tr w:rsidR="00AF4E4C" w:rsidTr="00AF4E4C">
        <w:trPr>
          <w:ins w:id="1939" w:author="张洋" w:date="2017-04-26T11:42:00Z"/>
        </w:trPr>
        <w:tc>
          <w:tcPr>
            <w:tcW w:w="4077" w:type="dxa"/>
          </w:tcPr>
          <w:p w:rsidR="00AF4E4C" w:rsidRDefault="00AF4E4C" w:rsidP="00AF4E4C">
            <w:pPr>
              <w:ind w:firstLine="0"/>
              <w:jc w:val="center"/>
              <w:rPr>
                <w:ins w:id="1940" w:author="张洋" w:date="2017-04-26T11:42:00Z"/>
                <w:snapToGrid/>
              </w:rPr>
            </w:pPr>
            <w:ins w:id="1941" w:author="张洋" w:date="2017-04-26T11:42:00Z">
              <w:r w:rsidRPr="00D03081">
                <w:rPr>
                  <w:position w:val="-12"/>
                  <w:sz w:val="28"/>
                  <w:szCs w:val="28"/>
                </w:rPr>
                <w:object w:dxaOrig="2880" w:dyaOrig="360">
                  <v:shape id="_x0000_i1450" type="#_x0000_t75" style="width:113.8pt;height:13.95pt" o:ole="">
                    <v:imagedata r:id="rId707" o:title=""/>
                  </v:shape>
                  <o:OLEObject Type="Embed" ProgID="Equation.DSMT4" ShapeID="_x0000_i1450" DrawAspect="Content" ObjectID="_1555267877" r:id="rId708"/>
                </w:object>
              </w:r>
            </w:ins>
          </w:p>
        </w:tc>
        <w:tc>
          <w:tcPr>
            <w:tcW w:w="629" w:type="dxa"/>
          </w:tcPr>
          <w:p w:rsidR="00A259A6" w:rsidRDefault="00AF4E4C">
            <w:pPr>
              <w:ind w:firstLine="0"/>
              <w:jc w:val="right"/>
              <w:rPr>
                <w:ins w:id="1942" w:author="张洋" w:date="2017-04-26T11:42:00Z"/>
                <w:snapToGrid/>
              </w:rPr>
            </w:pPr>
            <w:ins w:id="1943" w:author="张洋" w:date="2017-04-26T11:42:00Z">
              <w:r>
                <w:rPr>
                  <w:rFonts w:hint="eastAsia"/>
                  <w:snapToGrid/>
                </w:rPr>
                <w:t>(2</w:t>
              </w:r>
            </w:ins>
            <w:ins w:id="1944" w:author="张洋" w:date="2017-04-30T16:28:00Z">
              <w:r w:rsidR="003F3C82">
                <w:rPr>
                  <w:rFonts w:hint="eastAsia"/>
                  <w:snapToGrid/>
                </w:rPr>
                <w:t>9</w:t>
              </w:r>
            </w:ins>
            <w:ins w:id="1945" w:author="张洋" w:date="2017-04-26T11:42:00Z">
              <w:r>
                <w:rPr>
                  <w:rFonts w:hint="eastAsia"/>
                  <w:snapToGrid/>
                </w:rPr>
                <w:t>)</w:t>
              </w:r>
            </w:ins>
          </w:p>
        </w:tc>
      </w:tr>
      <w:tr w:rsidR="00AF4E4C" w:rsidTr="00AF4E4C">
        <w:trPr>
          <w:ins w:id="1946" w:author="张洋" w:date="2017-04-26T11:42:00Z"/>
        </w:trPr>
        <w:tc>
          <w:tcPr>
            <w:tcW w:w="4077" w:type="dxa"/>
          </w:tcPr>
          <w:p w:rsidR="00AF4E4C" w:rsidRDefault="00AF4E4C" w:rsidP="00AF4E4C">
            <w:pPr>
              <w:ind w:firstLine="0"/>
              <w:jc w:val="right"/>
              <w:rPr>
                <w:ins w:id="1947" w:author="张洋" w:date="2017-04-26T11:42:00Z"/>
                <w:snapToGrid/>
              </w:rPr>
            </w:pPr>
            <w:ins w:id="1948" w:author="张洋" w:date="2017-04-26T11:42:00Z">
              <w:r w:rsidRPr="00D03081">
                <w:rPr>
                  <w:position w:val="-50"/>
                  <w:sz w:val="28"/>
                  <w:szCs w:val="28"/>
                </w:rPr>
                <w:object w:dxaOrig="4420" w:dyaOrig="1120">
                  <v:shape id="_x0000_i1451" type="#_x0000_t75" style="width:166.3pt;height:44.6pt" o:ole="">
                    <v:imagedata r:id="rId709" o:title=""/>
                  </v:shape>
                  <o:OLEObject Type="Embed" ProgID="Equation.DSMT4" ShapeID="_x0000_i1451" DrawAspect="Content" ObjectID="_1555267878" r:id="rId710"/>
                </w:object>
              </w:r>
            </w:ins>
          </w:p>
        </w:tc>
        <w:tc>
          <w:tcPr>
            <w:tcW w:w="629" w:type="dxa"/>
          </w:tcPr>
          <w:p w:rsidR="00AF4E4C" w:rsidRDefault="00AF4E4C" w:rsidP="00AF4E4C">
            <w:pPr>
              <w:ind w:firstLine="0"/>
              <w:jc w:val="right"/>
              <w:rPr>
                <w:ins w:id="1949" w:author="张洋" w:date="2017-04-26T11:42:00Z"/>
                <w:snapToGrid/>
              </w:rPr>
            </w:pPr>
          </w:p>
          <w:p w:rsidR="00A259A6" w:rsidRDefault="00AF4E4C">
            <w:pPr>
              <w:ind w:firstLine="0"/>
              <w:jc w:val="right"/>
              <w:rPr>
                <w:ins w:id="1950" w:author="张洋" w:date="2017-04-26T11:42:00Z"/>
                <w:snapToGrid/>
              </w:rPr>
            </w:pPr>
            <w:ins w:id="1951" w:author="张洋" w:date="2017-04-26T11:42:00Z">
              <w:r>
                <w:rPr>
                  <w:rFonts w:hint="eastAsia"/>
                  <w:snapToGrid/>
                </w:rPr>
                <w:t>(</w:t>
              </w:r>
            </w:ins>
            <w:ins w:id="1952" w:author="张洋" w:date="2017-04-30T16:28:00Z">
              <w:r w:rsidR="003F3C82">
                <w:rPr>
                  <w:rFonts w:hint="eastAsia"/>
                  <w:snapToGrid/>
                </w:rPr>
                <w:t>30</w:t>
              </w:r>
            </w:ins>
            <w:ins w:id="1953" w:author="张洋" w:date="2017-04-26T11:42:00Z">
              <w:r>
                <w:rPr>
                  <w:rFonts w:hint="eastAsia"/>
                  <w:snapToGrid/>
                </w:rPr>
                <w:t>)</w:t>
              </w:r>
            </w:ins>
          </w:p>
        </w:tc>
      </w:tr>
    </w:tbl>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52" type="#_x0000_t75" style="width:27.4pt;height:9.3pt" o:ole="">
            <v:imagedata r:id="rId711" o:title=""/>
          </v:shape>
          <o:OLEObject Type="Embed" ProgID="Equation.DSMT4" ShapeID="_x0000_i1452" DrawAspect="Content" ObjectID="_1555267879" r:id="rId712"/>
        </w:object>
      </w:r>
      <w:r>
        <w:t>的</w:t>
      </w:r>
      <w:r w:rsidR="00D03081" w:rsidRPr="00D03081">
        <w:rPr>
          <w:i/>
          <w:position w:val="-4"/>
        </w:rPr>
        <w:object w:dxaOrig="240" w:dyaOrig="260">
          <v:shape id="_x0000_i1453" type="#_x0000_t75" style="width:7.45pt;height:9.3pt" o:ole="">
            <v:imagedata r:id="rId713" o:title=""/>
          </v:shape>
          <o:OLEObject Type="Embed" ProgID="Equation.DSMT4" ShapeID="_x0000_i1453" DrawAspect="Content" ObjectID="_1555267880" r:id="rId714"/>
        </w:object>
      </w:r>
      <w:r>
        <w:t>比特载体图像为</w:t>
      </w:r>
      <w:del w:id="1954" w:author="张洋" w:date="2017-04-29T21:39:00Z">
        <w:r w:rsidDel="008217CB">
          <w:delText>,</w:delText>
        </w:r>
      </w:del>
      <w:r w:rsidR="00D03081" w:rsidRPr="00D03081">
        <w:rPr>
          <w:i/>
          <w:position w:val="-14"/>
        </w:rPr>
        <w:object w:dxaOrig="3220" w:dyaOrig="400">
          <v:shape id="_x0000_i1454" type="#_x0000_t75" style="width:129.15pt;height:13.95pt" o:ole="">
            <v:imagedata r:id="rId715" o:title=""/>
          </v:shape>
          <o:OLEObject Type="Embed" ProgID="Equation.DSMT4" ShapeID="_x0000_i1454" DrawAspect="Content" ObjectID="_1555267881" r:id="rId716"/>
        </w:object>
      </w:r>
      <w:r>
        <w:t xml:space="preserve"> ,</w:t>
      </w:r>
      <w:r>
        <w:t>记秘密信息对应为长度为</w:t>
      </w:r>
      <w:r>
        <w:rPr>
          <w:i/>
        </w:rPr>
        <w:t>l</w:t>
      </w:r>
      <w:r>
        <w:t>的</w:t>
      </w:r>
      <w:r>
        <w:t>2</w:t>
      </w:r>
      <w:r>
        <w:t>进制比特位串序列</w:t>
      </w:r>
      <w:r w:rsidR="00D03081">
        <w:object w:dxaOrig="262" w:dyaOrig="262">
          <v:shape id="_x0000_i1455" type="#_x0000_t75" style="width:9.3pt;height:9.3pt" o:ole="">
            <v:imagedata r:id="rId717" o:title=""/>
          </v:shape>
          <o:OLEObject Type="Embed" ProgID="Equation.DSMT4" ShapeID="_x0000_i1455" DrawAspect="Content" ObjectID="_1555267882" r:id="rId718"/>
        </w:object>
      </w:r>
      <w:r>
        <w:t xml:space="preserve">, </w:t>
      </w:r>
      <w:r>
        <w:t>记剩余秘密信息序列为</w:t>
      </w:r>
      <w:bookmarkStart w:id="1955" w:name="OLE_LINK3"/>
      <w:bookmarkStart w:id="1956" w:name="OLE_LINK2"/>
      <w:r w:rsidR="00D03081" w:rsidRPr="00D03081">
        <w:rPr>
          <w:position w:val="-12"/>
        </w:rPr>
        <w:object w:dxaOrig="440" w:dyaOrig="360">
          <v:shape id="_x0000_i1456" type="#_x0000_t75" style="width:13.95pt;height:13.95pt" o:ole="">
            <v:imagedata r:id="rId719" o:title=""/>
          </v:shape>
          <o:OLEObject Type="Embed" ProgID="Equation.DSMT4" ShapeID="_x0000_i1456" DrawAspect="Content" ObjectID="_1555267883" r:id="rId720"/>
        </w:object>
      </w:r>
      <w:bookmarkEnd w:id="1955"/>
      <w:bookmarkEnd w:id="1956"/>
      <w:r>
        <w:t xml:space="preserve">, </w:t>
      </w:r>
      <w:r>
        <w:t>初始化</w:t>
      </w:r>
      <w:r w:rsidR="00D03081" w:rsidRPr="00D03081">
        <w:rPr>
          <w:position w:val="-12"/>
        </w:rPr>
        <w:object w:dxaOrig="880" w:dyaOrig="360">
          <v:shape id="_x0000_i1457" type="#_x0000_t75" style="width:28.35pt;height:13.95pt" o:ole="">
            <v:imagedata r:id="rId721" o:title=""/>
          </v:shape>
          <o:OLEObject Type="Embed" ProgID="Equation.DSMT4" ShapeID="_x0000_i1457" DrawAspect="Content" ObjectID="_1555267884" r:id="rId722"/>
        </w:object>
      </w:r>
      <w:r>
        <w:t xml:space="preserve">, </w:t>
      </w:r>
      <w:r>
        <w:t>将</w:t>
      </w:r>
      <w:ins w:id="1957" w:author="张洋" w:date="2017-01-18T16:03:00Z">
        <w:r w:rsidR="00E714F8" w:rsidRPr="00E714F8">
          <w:rPr>
            <w:b/>
            <w:i/>
            <w:sz w:val="21"/>
            <w:szCs w:val="21"/>
            <w:rPrChange w:id="1958" w:author="张洋" w:date="2017-02-15T11:23:00Z">
              <w:rPr>
                <w:sz w:val="21"/>
                <w:szCs w:val="21"/>
              </w:rPr>
            </w:rPrChange>
          </w:rPr>
          <w:t>C</w:t>
        </w:r>
      </w:ins>
      <w:del w:id="1959" w:author="张洋" w:date="2017-01-18T16:03:00Z">
        <w:r w:rsidR="00D03081" w:rsidRPr="00D03081">
          <w:rPr>
            <w:position w:val="-6"/>
          </w:rPr>
          <w:object w:dxaOrig="260" w:dyaOrig="280">
            <v:shape id="_x0000_i1458" type="#_x0000_t75" style="width:7.45pt;height:13.95pt" o:ole="">
              <v:imagedata r:id="rId723" o:title=""/>
            </v:shape>
            <o:OLEObject Type="Embed" ProgID="Equation.DSMT4" ShapeID="_x0000_i1458" DrawAspect="Content" ObjectID="_1555267885" r:id="rId724"/>
          </w:object>
        </w:r>
      </w:del>
      <w:r>
        <w:t>扫描为</w:t>
      </w:r>
      <w:r>
        <w:t>1</w:t>
      </w:r>
      <w:r>
        <w:t>维载体元素序列</w:t>
      </w:r>
      <w:r w:rsidR="00D03081" w:rsidRPr="00D03081">
        <w:rPr>
          <w:position w:val="-12"/>
        </w:rPr>
        <w:object w:dxaOrig="1040" w:dyaOrig="360">
          <v:shape id="_x0000_i1459" type="#_x0000_t75" style="width:44.6pt;height:13.95pt" o:ole="">
            <v:imagedata r:id="rId725" o:title=""/>
          </v:shape>
          <o:OLEObject Type="Embed" ProgID="Equation.DSMT4" ShapeID="_x0000_i1459" DrawAspect="Content" ObjectID="_1555267886" r:id="rId726"/>
        </w:object>
      </w:r>
      <w:r>
        <w:t xml:space="preserve">, </w:t>
      </w:r>
      <w:r>
        <w:t>记</w:t>
      </w:r>
      <w:bookmarkStart w:id="1960" w:name="OLE_LINK6"/>
      <w:bookmarkStart w:id="1961" w:name="OLE_LINK7"/>
      <w:ins w:id="1962" w:author="张洋" w:date="2017-01-14T20:37:00Z">
        <w:r w:rsidR="00D03081" w:rsidRPr="00D03081">
          <w:rPr>
            <w:position w:val="-6"/>
          </w:rPr>
          <w:object w:dxaOrig="240" w:dyaOrig="280">
            <v:shape id="_x0000_i1460" type="#_x0000_t75" style="width:7.45pt;height:11.6pt" o:ole="">
              <v:imagedata r:id="rId727" o:title=""/>
            </v:shape>
            <o:OLEObject Type="Embed" ProgID="Equation.DSMT4" ShapeID="_x0000_i1460" DrawAspect="Content" ObjectID="_1555267887" r:id="rId728"/>
          </w:object>
        </w:r>
      </w:ins>
      <w:bookmarkEnd w:id="1960"/>
      <w:bookmarkEnd w:id="1961"/>
      <w:del w:id="1963" w:author="张洋" w:date="2017-01-14T20:37:00Z">
        <w:r w:rsidR="00D03081" w:rsidRPr="00D03081">
          <w:rPr>
            <w:position w:val="-6"/>
          </w:rPr>
          <w:object w:dxaOrig="240" w:dyaOrig="280">
            <v:shape id="_x0000_i1461" type="#_x0000_t75" style="width:7.45pt;height:13.95pt" o:ole="">
              <v:imagedata r:id="rId729" o:title=""/>
            </v:shape>
            <o:OLEObject Type="Embed" ProgID="Equation.DSMT4" ShapeID="_x0000_i1461" DrawAspect="Content" ObjectID="_1555267888" r:id="rId730"/>
          </w:object>
        </w:r>
      </w:del>
      <w:r>
        <w:t>的剩余序列为</w:t>
      </w:r>
      <w:r w:rsidR="00D03081" w:rsidRPr="00D03081">
        <w:rPr>
          <w:position w:val="-12"/>
        </w:rPr>
        <w:object w:dxaOrig="440" w:dyaOrig="360">
          <v:shape id="_x0000_i1462" type="#_x0000_t75" style="width:13.95pt;height:13.95pt" o:ole="">
            <v:imagedata r:id="rId731" o:title=""/>
          </v:shape>
          <o:OLEObject Type="Embed" ProgID="Equation.DSMT4" ShapeID="_x0000_i1462" DrawAspect="Content" ObjectID="_1555267889" r:id="rId732"/>
        </w:object>
      </w:r>
      <w:r>
        <w:t xml:space="preserve">, </w:t>
      </w:r>
      <w:r>
        <w:t>初始化</w:t>
      </w:r>
      <w:r w:rsidR="00D03081" w:rsidRPr="00D03081">
        <w:rPr>
          <w:position w:val="-12"/>
          <w:szCs w:val="24"/>
        </w:rPr>
        <w:object w:dxaOrig="760" w:dyaOrig="360">
          <v:shape id="_x0000_i1463" type="#_x0000_t75" style="width:28.35pt;height:13.95pt" o:ole="">
            <v:imagedata r:id="rId733" o:title=""/>
          </v:shape>
          <o:OLEObject Type="Embed" ProgID="Equation.DSMT4" ShapeID="_x0000_i1463" DrawAspect="Content" ObjectID="_1555267890" r:id="rId734"/>
        </w:object>
      </w:r>
      <w:r>
        <w:t xml:space="preserve">, </w:t>
      </w:r>
      <w:r>
        <w:rPr>
          <w:rStyle w:val="ab"/>
        </w:rPr>
        <w:commentReference w:id="1964"/>
      </w:r>
      <w:r>
        <w:rPr>
          <w:rFonts w:ascii="Calibri" w:hAnsi="Calibri"/>
          <w:snapToGrid/>
        </w:rPr>
        <w:t>记</w:t>
      </w:r>
      <w:r w:rsidR="00D03081" w:rsidRPr="00D03081">
        <w:rPr>
          <w:position w:val="-14"/>
          <w:szCs w:val="24"/>
        </w:rPr>
        <w:object w:dxaOrig="1219" w:dyaOrig="380">
          <v:shape id="_x0000_i1464" type="#_x0000_t75" style="width:44.15pt;height:13.95pt" o:ole="">
            <v:imagedata r:id="rId735" o:title=""/>
          </v:shape>
          <o:OLEObject Type="Embed" ProgID="Equation.DSMT4" ShapeID="_x0000_i1464" DrawAspect="Content" ObjectID="_1555267891" r:id="rId736"/>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65" type="#_x0000_t75" style="width:13.95pt;height:13.95pt" o:ole="">
            <v:imagedata r:id="rId737" o:title=""/>
          </v:shape>
          <o:OLEObject Type="Embed" ProgID="Equation.DSMT4" ShapeID="_x0000_i1465" DrawAspect="Content" ObjectID="_1555267892" r:id="rId738"/>
        </w:object>
      </w:r>
      <w:r>
        <w:rPr>
          <w:rFonts w:ascii="Calibri" w:hAnsi="Calibri"/>
          <w:snapToGrid/>
        </w:rPr>
        <w:t>为剩余</w:t>
      </w:r>
      <w:ins w:id="1965" w:author="张洋" w:date="2017-01-14T20:38:00Z">
        <w:r w:rsidR="00D03081" w:rsidRPr="00D03081">
          <w:rPr>
            <w:position w:val="-6"/>
          </w:rPr>
          <w:object w:dxaOrig="240" w:dyaOrig="280">
            <v:shape id="_x0000_i1466" type="#_x0000_t75" style="width:7.45pt;height:11.6pt" o:ole="">
              <v:imagedata r:id="rId739" o:title=""/>
            </v:shape>
            <o:OLEObject Type="Embed" ProgID="Equation.DSMT4" ShapeID="_x0000_i1466" DrawAspect="Content" ObjectID="_1555267893" r:id="rId740"/>
          </w:object>
        </w:r>
      </w:ins>
      <w:del w:id="1966" w:author="张洋" w:date="2017-01-14T20:38:00Z">
        <w:r w:rsidR="00D03081" w:rsidRPr="00D03081">
          <w:rPr>
            <w:position w:val="-6"/>
          </w:rPr>
          <w:object w:dxaOrig="240" w:dyaOrig="280">
            <v:shape id="_x0000_i1467" type="#_x0000_t75" style="width:7.45pt;height:13.95pt" o:ole="">
              <v:imagedata r:id="rId741" o:title=""/>
            </v:shape>
            <o:OLEObject Type="Embed" ProgID="Equation.DSMT4" ShapeID="_x0000_i1467" DrawAspect="Content" ObjectID="_1555267894" r:id="rId742"/>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68" type="#_x0000_t75" style="width:28.35pt;height:13.95pt" o:ole="">
            <v:imagedata r:id="rId743" o:title=""/>
          </v:shape>
          <o:OLEObject Type="Embed" ProgID="Equation.DSMT4" ShapeID="_x0000_i1468" DrawAspect="Content" ObjectID="_1555267895" r:id="rId744"/>
        </w:object>
      </w:r>
      <w:r>
        <w:t>为已嵌入秘密信息的载体元素序列</w:t>
      </w:r>
      <w:r>
        <w:t xml:space="preserve">, </w:t>
      </w:r>
      <w:r>
        <w:t>初始化</w:t>
      </w:r>
      <w:r w:rsidR="00D03081" w:rsidRPr="00D03081">
        <w:rPr>
          <w:position w:val="-12"/>
          <w:szCs w:val="24"/>
        </w:rPr>
        <w:object w:dxaOrig="1180" w:dyaOrig="360">
          <v:shape id="_x0000_i1469" type="#_x0000_t75" style="width:35.3pt;height:13.95pt" o:ole="">
            <v:imagedata r:id="rId745" o:title=""/>
          </v:shape>
          <o:OLEObject Type="Embed" ProgID="Equation.DSMT4" ShapeID="_x0000_i1469" DrawAspect="Content" ObjectID="_1555267896" r:id="rId746"/>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70" type="#_x0000_t75" style="width:7.45pt;height:7.45pt" o:ole="">
            <v:imagedata r:id="rId747" o:title=""/>
          </v:shape>
          <o:OLEObject Type="Embed" ProgID="Equation.DSMT4" ShapeID="_x0000_i1470" DrawAspect="Content" ObjectID="_1555267897" r:id="rId748"/>
        </w:object>
      </w:r>
      <w:r>
        <w:rPr>
          <w:rFonts w:hint="eastAsia"/>
          <w:snapToGrid/>
        </w:rPr>
        <w:t xml:space="preserve">, </w:t>
      </w:r>
      <w:r w:rsidR="00D03081" w:rsidRPr="00D03081">
        <w:rPr>
          <w:snapToGrid/>
          <w:position w:val="-12"/>
        </w:rPr>
        <w:object w:dxaOrig="260" w:dyaOrig="360">
          <v:shape id="_x0000_i1471" type="#_x0000_t75" style="width:7.45pt;height:13.95pt" o:ole="">
            <v:imagedata r:id="rId749" o:title=""/>
          </v:shape>
          <o:OLEObject Type="Embed" ProgID="Equation.DSMT4" ShapeID="_x0000_i1471" DrawAspect="Content" ObjectID="_1555267898" r:id="rId75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w:t>
      </w:r>
      <w:ins w:id="1967" w:author="张洋" w:date="2017-04-26T10:34:00Z">
        <w:r w:rsidR="001648F8">
          <w:rPr>
            <w:rFonts w:hint="eastAsia"/>
            <w:snapToGrid/>
          </w:rPr>
          <w:t>6</w:t>
        </w:r>
      </w:ins>
      <w:r>
        <w:rPr>
          <w:rFonts w:hint="eastAsia"/>
          <w:snapToGrid/>
        </w:rPr>
        <w:t>)(</w:t>
      </w:r>
      <w:del w:id="1968" w:author="张洋" w:date="2017-04-26T10:34:00Z">
        <w:r w:rsidDel="001648F8">
          <w:rPr>
            <w:rFonts w:hint="eastAsia"/>
            <w:snapToGrid/>
          </w:rPr>
          <w:delText>2</w:delText>
        </w:r>
      </w:del>
      <w:ins w:id="1969" w:author="张洋" w:date="2017-04-26T10:34:00Z">
        <w:r w:rsidR="001648F8">
          <w:rPr>
            <w:rFonts w:hint="eastAsia"/>
            <w:snapToGrid/>
          </w:rPr>
          <w:t>17</w:t>
        </w:r>
      </w:ins>
      <w:r>
        <w:rPr>
          <w:rFonts w:hint="eastAsia"/>
          <w:snapToGrid/>
        </w:rPr>
        <w:t>)(</w:t>
      </w:r>
      <w:del w:id="1970" w:author="张洋" w:date="2017-04-26T10:34:00Z">
        <w:r w:rsidDel="001648F8">
          <w:rPr>
            <w:rFonts w:hint="eastAsia"/>
            <w:snapToGrid/>
          </w:rPr>
          <w:delText>3</w:delText>
        </w:r>
      </w:del>
      <w:ins w:id="1971" w:author="张洋" w:date="2017-04-26T10:34:00Z">
        <w:r w:rsidR="001648F8">
          <w:rPr>
            <w:rFonts w:hint="eastAsia"/>
            <w:snapToGrid/>
          </w:rPr>
          <w:t>18</w:t>
        </w:r>
      </w:ins>
      <w:r>
        <w:rPr>
          <w:rFonts w:hint="eastAsia"/>
          <w:snapToGrid/>
        </w:rPr>
        <w:t>)</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del w:id="1972" w:author="张洋" w:date="2017-04-26T10:35:00Z">
        <w:r w:rsidDel="001648F8">
          <w:rPr>
            <w:rFonts w:hint="eastAsia"/>
          </w:rPr>
          <w:delText>8</w:delText>
        </w:r>
      </w:del>
      <w:ins w:id="1973" w:author="张洋" w:date="2017-04-26T10:35:00Z">
        <w:r w:rsidR="001648F8">
          <w:rPr>
            <w:rFonts w:hint="eastAsia"/>
          </w:rPr>
          <w:t>13</w:t>
        </w:r>
      </w:ins>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72" type="#_x0000_t75" style="width:13.95pt;height:13.95pt" o:ole="">
            <v:imagedata r:id="rId751" o:title=""/>
          </v:shape>
          <o:OLEObject Type="Embed" ProgID="Equation.DSMT4" ShapeID="_x0000_i1472" DrawAspect="Content" ObjectID="_1555267899" r:id="rId752"/>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73" type="#_x0000_t75" style="width:64.55pt;height:21.35pt" o:ole="">
                  <v:imagedata r:id="rId753" o:title=""/>
                </v:shape>
                <o:OLEObject Type="Embed" ProgID="Equation.DSMT4" ShapeID="_x0000_i1473" DrawAspect="Content" ObjectID="_1555267900" r:id="rId754"/>
              </w:object>
            </w:r>
          </w:p>
        </w:tc>
        <w:tc>
          <w:tcPr>
            <w:tcW w:w="629" w:type="dxa"/>
          </w:tcPr>
          <w:p w:rsidR="00D03081" w:rsidRDefault="00FA686E">
            <w:pPr>
              <w:ind w:firstLine="0"/>
              <w:jc w:val="right"/>
              <w:rPr>
                <w:snapToGrid/>
              </w:rPr>
            </w:pPr>
            <w:r>
              <w:rPr>
                <w:rFonts w:hint="eastAsia"/>
                <w:snapToGrid/>
              </w:rPr>
              <w:t>(</w:t>
            </w:r>
            <w:del w:id="1974" w:author="张洋" w:date="2017-04-26T10:35:00Z">
              <w:r w:rsidDel="001648F8">
                <w:rPr>
                  <w:rFonts w:hint="eastAsia"/>
                  <w:snapToGrid/>
                </w:rPr>
                <w:delText>8</w:delText>
              </w:r>
            </w:del>
            <w:ins w:id="1975" w:author="张洋" w:date="2017-04-26T10:35:00Z">
              <w:r w:rsidR="001648F8">
                <w:rPr>
                  <w:rFonts w:hint="eastAsia"/>
                  <w:snapToGrid/>
                </w:rPr>
                <w:t>13</w:t>
              </w:r>
            </w:ins>
            <w:r>
              <w:rPr>
                <w:rFonts w:hint="eastAsia"/>
                <w:snapToGrid/>
              </w:rPr>
              <w:t>)</w:t>
            </w:r>
          </w:p>
          <w:p w:rsidR="00D03081" w:rsidRDefault="00D03081">
            <w:pPr>
              <w:ind w:firstLine="0"/>
              <w:jc w:val="right"/>
              <w:rPr>
                <w:snapToGrid/>
              </w:rPr>
            </w:pPr>
          </w:p>
        </w:tc>
      </w:tr>
    </w:tbl>
    <w:p w:rsidR="00D03081" w:rsidRDefault="00FA686E">
      <w:pPr>
        <w:widowControl/>
        <w:rPr>
          <w:ins w:id="1976" w:author="张洋" w:date="2017-04-26T11:36:00Z"/>
        </w:rPr>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74" type="#_x0000_t75" style="width:28.35pt;height:13.95pt" o:ole="">
            <v:imagedata r:id="rId755" o:title=""/>
          </v:shape>
          <o:OLEObject Type="Embed" ProgID="Equation.DSMT4" ShapeID="_x0000_i1474" DrawAspect="Content" ObjectID="_1555267901" r:id="rId756"/>
        </w:object>
      </w:r>
      <w:r>
        <w:t>维嵌密元素调整表</w:t>
      </w:r>
      <w:r w:rsidR="00D03081" w:rsidRPr="00D03081">
        <w:rPr>
          <w:snapToGrid/>
          <w:position w:val="-14"/>
        </w:rPr>
        <w:object w:dxaOrig="1960" w:dyaOrig="380">
          <v:shape id="_x0000_i1475" type="#_x0000_t75" style="width:1in;height:13.95pt" o:ole="">
            <v:imagedata r:id="rId757" o:title=""/>
          </v:shape>
          <o:OLEObject Type="Embed" ProgID="Equation.DSMT4" ShapeID="_x0000_i1475" DrawAspect="Content" ObjectID="_1555267902" r:id="rId758"/>
        </w:object>
      </w:r>
      <w:r>
        <w:rPr>
          <w:rFonts w:hint="eastAsia"/>
        </w:rPr>
        <w:t>。首先</w:t>
      </w:r>
      <w:r>
        <w:t>初始化计数变量</w:t>
      </w:r>
      <w:r w:rsidR="00D03081" w:rsidRPr="00D03081">
        <w:rPr>
          <w:snapToGrid/>
          <w:position w:val="-10"/>
        </w:rPr>
        <w:object w:dxaOrig="1100" w:dyaOrig="320">
          <v:shape id="_x0000_i1476" type="#_x0000_t75" style="width:54.8pt;height:11.6pt" o:ole="">
            <v:imagedata r:id="rId759" o:title=""/>
          </v:shape>
          <o:OLEObject Type="Embed" ProgID="Equation.DSMT4" ShapeID="_x0000_i1476" DrawAspect="Content" ObjectID="_1555267903" r:id="rId760"/>
        </w:object>
      </w:r>
      <w:r>
        <w:rPr>
          <w:rFonts w:hint="eastAsia"/>
        </w:rPr>
        <w:t xml:space="preserve">, </w:t>
      </w:r>
      <w:r>
        <w:t>将</w:t>
      </w:r>
      <w:r w:rsidR="00D03081" w:rsidRPr="00D03081">
        <w:rPr>
          <w:snapToGrid/>
          <w:position w:val="-10"/>
        </w:rPr>
        <w:object w:dxaOrig="200" w:dyaOrig="300">
          <v:shape id="_x0000_i1477" type="#_x0000_t75" style="width:7.45pt;height:13.95pt" o:ole="">
            <v:imagedata r:id="rId761" o:title=""/>
          </v:shape>
          <o:OLEObject Type="Embed" ProgID="Equation.DSMT4" ShapeID="_x0000_i1477" DrawAspect="Content" ObjectID="_1555267904" r:id="rId762"/>
        </w:object>
      </w:r>
      <w:r>
        <w:t>按</w:t>
      </w:r>
      <w:r>
        <w:t>3</w:t>
      </w:r>
      <w:r>
        <w:t>进制数进行表示</w:t>
      </w:r>
      <w:r>
        <w:t xml:space="preserve">, </w:t>
      </w:r>
      <w:r>
        <w:t>并用长度为</w:t>
      </w:r>
      <w:r w:rsidR="00D03081" w:rsidRPr="00D03081">
        <w:rPr>
          <w:snapToGrid/>
          <w:position w:val="-6"/>
        </w:rPr>
        <w:object w:dxaOrig="200" w:dyaOrig="220">
          <v:shape id="_x0000_i1478" type="#_x0000_t75" style="width:7.45pt;height:7.45pt" o:ole="">
            <v:imagedata r:id="rId763" o:title=""/>
          </v:shape>
          <o:OLEObject Type="Embed" ProgID="Equation.DSMT4" ShapeID="_x0000_i1478" DrawAspect="Content" ObjectID="_1555267905" r:id="rId764"/>
        </w:object>
      </w:r>
      <w:r>
        <w:t>的</w:t>
      </w:r>
      <w:r>
        <w:t>1</w:t>
      </w:r>
      <w:r>
        <w:t>维向量</w:t>
      </w:r>
      <w:r w:rsidR="00D03081" w:rsidRPr="00D03081">
        <w:rPr>
          <w:snapToGrid/>
          <w:position w:val="-12"/>
        </w:rPr>
        <w:object w:dxaOrig="800" w:dyaOrig="360">
          <v:shape id="_x0000_i1479" type="#_x0000_t75" style="width:28.35pt;height:13.95pt" o:ole="">
            <v:imagedata r:id="rId765" o:title=""/>
          </v:shape>
          <o:OLEObject Type="Embed" ProgID="Equation.DSMT4" ShapeID="_x0000_i1479" DrawAspect="Content" ObjectID="_1555267906" r:id="rId766"/>
        </w:object>
      </w:r>
      <w:r>
        <w:t>进行存储</w:t>
      </w:r>
      <w:r>
        <w:t xml:space="preserve">, </w:t>
      </w:r>
      <w:r>
        <w:t>其中</w:t>
      </w:r>
      <w:ins w:id="1977" w:author="张洋" w:date="2017-01-18T15:33:00Z">
        <w:r w:rsidR="00D03081" w:rsidRPr="00D03081">
          <w:rPr>
            <w:position w:val="-12"/>
          </w:rPr>
          <w:object w:dxaOrig="2500" w:dyaOrig="360">
            <v:shape id="_x0000_i1480" type="#_x0000_t75" style="width:86.4pt;height:13.95pt" o:ole="">
              <v:imagedata r:id="rId767" o:title=""/>
            </v:shape>
            <o:OLEObject Type="Embed" ProgID="Equation.DSMT4" ShapeID="_x0000_i1480" DrawAspect="Content" ObjectID="_1555267907" r:id="rId768"/>
          </w:object>
        </w:r>
      </w:ins>
      <w:del w:id="1978" w:author="张洋" w:date="2017-01-18T15:33:00Z">
        <w:r w:rsidR="00D03081" w:rsidRPr="00D03081">
          <w:rPr>
            <w:snapToGrid/>
            <w:position w:val="-12"/>
          </w:rPr>
          <w:object w:dxaOrig="2120" w:dyaOrig="360">
            <v:shape id="_x0000_i1481" type="#_x0000_t75" style="width:79.45pt;height:13.95pt" o:ole="">
              <v:imagedata r:id="rId769" o:title=""/>
            </v:shape>
            <o:OLEObject Type="Embed" ProgID="Equation.DSMT4" ShapeID="_x0000_i1481" DrawAspect="Content" ObjectID="_1555267908" r:id="rId770"/>
          </w:object>
        </w:r>
      </w:del>
      <w:r>
        <w:t>对应为</w:t>
      </w:r>
      <w:del w:id="1979" w:author="张洋" w:date="2017-01-18T15:35:00Z">
        <w:r w:rsidR="00D03081" w:rsidRPr="00D03081">
          <w:rPr>
            <w:i/>
          </w:rPr>
          <w:object w:dxaOrig="200" w:dyaOrig="300">
            <v:shape id="_x0000_i1482" type="#_x0000_t75" style="width:7.45pt;height:7.45pt" o:ole="">
              <v:imagedata r:id="rId761" o:title=""/>
            </v:shape>
            <o:OLEObject Type="Embed" ProgID="Equation.DSMT4" ShapeID="_x0000_i1482" DrawAspect="Content" ObjectID="_1555267909" r:id="rId771"/>
          </w:object>
        </w:r>
      </w:del>
      <w:ins w:id="1980" w:author="张洋" w:date="2017-01-18T15:35:00Z">
        <w:r w:rsidR="00E714F8" w:rsidRPr="00E714F8">
          <w:rPr>
            <w:i/>
            <w:sz w:val="21"/>
            <w:szCs w:val="21"/>
            <w:rPrChange w:id="1981" w:author="张洋" w:date="2017-02-15T11:23:00Z">
              <w:rPr>
                <w:snapToGrid/>
                <w:position w:val="-10"/>
                <w:sz w:val="21"/>
                <w:szCs w:val="21"/>
              </w:rPr>
            </w:rPrChange>
          </w:rPr>
          <w:t>j</w:t>
        </w:r>
      </w:ins>
      <w:r>
        <w:t>的第</w:t>
      </w:r>
      <w:r>
        <w:rPr>
          <w:i/>
        </w:rPr>
        <w:t>i</w:t>
      </w:r>
      <w:r>
        <w:t>位</w:t>
      </w:r>
      <w:r>
        <w:t>3</w:t>
      </w:r>
      <w:r>
        <w:t>进制位</w:t>
      </w:r>
      <w:r>
        <w:t xml:space="preserve">, </w:t>
      </w:r>
      <w:r>
        <w:t>将</w:t>
      </w:r>
      <w:ins w:id="1982" w:author="张洋" w:date="2017-01-18T15:35:00Z">
        <w:r w:rsidR="00D03081" w:rsidRPr="00D03081">
          <w:rPr>
            <w:snapToGrid/>
            <w:position w:val="-6"/>
          </w:rPr>
          <w:object w:dxaOrig="240" w:dyaOrig="280">
            <v:shape id="_x0000_i1483" type="#_x0000_t75" style="width:11.6pt;height:9.3pt" o:ole="">
              <v:imagedata r:id="rId772" o:title=""/>
            </v:shape>
            <o:OLEObject Type="Embed" ProgID="Equation.DSMT4" ShapeID="_x0000_i1483" DrawAspect="Content" ObjectID="_1555267910" r:id="rId773"/>
          </w:object>
        </w:r>
      </w:ins>
      <w:del w:id="1983" w:author="张洋" w:date="2017-01-18T15:34:00Z">
        <w:r w:rsidR="00D03081" w:rsidRPr="00D03081">
          <w:rPr>
            <w:snapToGrid/>
            <w:position w:val="-6"/>
          </w:rPr>
          <w:object w:dxaOrig="240" w:dyaOrig="280">
            <v:shape id="_x0000_i1484" type="#_x0000_t75" style="width:9.3pt;height:17.2pt" o:ole="">
              <v:imagedata r:id="rId774" o:title=""/>
            </v:shape>
            <o:OLEObject Type="Embed" ProgID="Equation.DSMT4" ShapeID="_x0000_i1484" DrawAspect="Content" ObjectID="_1555267911" r:id="rId775"/>
          </w:object>
        </w:r>
      </w:del>
      <w:r>
        <w:t>映射为</w:t>
      </w:r>
      <w:r w:rsidR="00D03081" w:rsidRPr="00D03081">
        <w:rPr>
          <w:snapToGrid/>
          <w:position w:val="-12"/>
        </w:rPr>
        <w:object w:dxaOrig="2960" w:dyaOrig="360">
          <v:shape id="_x0000_i1485" type="#_x0000_t75" style="width:99.4pt;height:13.95pt" o:ole="">
            <v:imagedata r:id="rId776" o:title=""/>
          </v:shape>
          <o:OLEObject Type="Embed" ProgID="Equation.DSMT4" ShapeID="_x0000_i1485" DrawAspect="Content" ObjectID="_1555267912" r:id="rId777"/>
        </w:object>
      </w:r>
      <w:r>
        <w:rPr>
          <w:rFonts w:hint="eastAsia"/>
        </w:rPr>
        <w:t xml:space="preserve">; </w:t>
      </w:r>
      <w:r>
        <w:t>统计</w:t>
      </w:r>
      <w:ins w:id="1984" w:author="张洋" w:date="2017-02-15T12:01:00Z">
        <w:r w:rsidR="00D03081" w:rsidRPr="00D03081">
          <w:rPr>
            <w:position w:val="-6"/>
          </w:rPr>
          <w:object w:dxaOrig="300" w:dyaOrig="280">
            <v:shape id="_x0000_i1486" type="#_x0000_t75" style="width:12.1pt;height:11.6pt" o:ole="">
              <v:imagedata r:id="rId778" o:title=""/>
            </v:shape>
            <o:OLEObject Type="Embed" ProgID="Equation.DSMT4" ShapeID="_x0000_i1486" DrawAspect="Content" ObjectID="_1555267913" r:id="rId779"/>
          </w:object>
        </w:r>
      </w:ins>
      <w:del w:id="1985" w:author="张洋" w:date="2017-02-15T12:01:00Z">
        <w:r w:rsidR="00D03081" w:rsidRPr="00D03081">
          <w:rPr>
            <w:snapToGrid/>
            <w:position w:val="-6"/>
          </w:rPr>
          <w:object w:dxaOrig="300" w:dyaOrig="280">
            <v:shape id="_x0000_i1487" type="#_x0000_t75" style="width:7.45pt;height:7.45pt" o:ole="">
              <v:imagedata r:id="rId780" o:title=""/>
            </v:shape>
            <o:OLEObject Type="Embed" ProgID="Equation.DSMT4" ShapeID="_x0000_i1487" DrawAspect="Content" ObjectID="_1555267914" r:id="rId781"/>
          </w:object>
        </w:r>
      </w:del>
      <w:r>
        <w:t>中的非零元素数量</w:t>
      </w:r>
      <w:r w:rsidR="00D03081" w:rsidRPr="00D03081">
        <w:rPr>
          <w:snapToGrid/>
          <w:position w:val="-12"/>
        </w:rPr>
        <w:object w:dxaOrig="320" w:dyaOrig="360">
          <v:shape id="_x0000_i1488" type="#_x0000_t75" style="width:7.45pt;height:13.95pt" o:ole="">
            <v:imagedata r:id="rId782" o:title=""/>
          </v:shape>
          <o:OLEObject Type="Embed" ProgID="Equation.DSMT4" ShapeID="_x0000_i1488" DrawAspect="Content" ObjectID="_1555267915" r:id="rId783"/>
        </w:object>
      </w:r>
      <w:r>
        <w:t xml:space="preserve">, </w:t>
      </w:r>
      <w:r>
        <w:t>若</w:t>
      </w:r>
      <w:r w:rsidR="00D03081" w:rsidRPr="00D03081">
        <w:rPr>
          <w:snapToGrid/>
          <w:position w:val="-12"/>
        </w:rPr>
        <w:object w:dxaOrig="760" w:dyaOrig="360">
          <v:shape id="_x0000_i1489" type="#_x0000_t75" style="width:28.35pt;height:13.95pt" o:ole="">
            <v:imagedata r:id="rId784" o:title=""/>
          </v:shape>
          <o:OLEObject Type="Embed" ProgID="Equation.DSMT4" ShapeID="_x0000_i1489" DrawAspect="Content" ObjectID="_1555267916" r:id="rId785"/>
        </w:object>
      </w:r>
      <w:r>
        <w:t xml:space="preserve">, </w:t>
      </w:r>
      <w:r>
        <w:t>则将</w:t>
      </w:r>
      <w:ins w:id="1986" w:author="张洋" w:date="2017-02-15T12:02:00Z">
        <w:r w:rsidR="00D03081" w:rsidRPr="00D03081">
          <w:rPr>
            <w:position w:val="-6"/>
          </w:rPr>
          <w:object w:dxaOrig="300" w:dyaOrig="280">
            <v:shape id="_x0000_i1490" type="#_x0000_t75" style="width:12.1pt;height:11.6pt" o:ole="">
              <v:imagedata r:id="rId778" o:title=""/>
            </v:shape>
            <o:OLEObject Type="Embed" ProgID="Equation.DSMT4" ShapeID="_x0000_i1490" DrawAspect="Content" ObjectID="_1555267917" r:id="rId786"/>
          </w:object>
        </w:r>
      </w:ins>
      <w:del w:id="1987" w:author="张洋" w:date="2017-02-15T12:02:00Z">
        <w:r w:rsidR="00D03081" w:rsidRPr="00D03081">
          <w:rPr>
            <w:snapToGrid/>
            <w:position w:val="-6"/>
          </w:rPr>
          <w:object w:dxaOrig="300" w:dyaOrig="280">
            <v:shape id="_x0000_i1491" type="#_x0000_t75" style="width:13.95pt;height:9.3pt" o:ole="">
              <v:imagedata r:id="rId780" o:title=""/>
            </v:shape>
            <o:OLEObject Type="Embed" ProgID="Equation.DSMT4" ShapeID="_x0000_i1491" DrawAspect="Content" ObjectID="_1555267918" r:id="rId787"/>
          </w:object>
        </w:r>
      </w:del>
      <w:r>
        <w:t>嵌入到</w:t>
      </w:r>
      <w:r w:rsidR="00D03081" w:rsidRPr="00D03081">
        <w:rPr>
          <w:snapToGrid/>
          <w:position w:val="-14"/>
        </w:rPr>
        <w:object w:dxaOrig="540" w:dyaOrig="380">
          <v:shape id="_x0000_i1492" type="#_x0000_t75" style="width:21.35pt;height:13.95pt" o:ole="">
            <v:imagedata r:id="rId485" o:title=""/>
          </v:shape>
          <o:OLEObject Type="Embed" ProgID="Equation.DSMT4" ShapeID="_x0000_i1492" DrawAspect="Content" ObjectID="_1555267919" r:id="rId788"/>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93" type="#_x0000_t75" style="width:27.4pt;height:13.95pt" o:ole="">
            <v:imagedata r:id="rId789" o:title=""/>
          </v:shape>
          <o:OLEObject Type="Embed" ProgID="Equation.DSMT4" ShapeID="_x0000_i1493" DrawAspect="Content" ObjectID="_1555267920" r:id="rId790"/>
        </w:object>
      </w:r>
      <w:r>
        <w:rPr>
          <w:rFonts w:hint="eastAsia"/>
        </w:rPr>
        <w:t>.</w:t>
      </w:r>
    </w:p>
    <w:p w:rsidR="00104EBE" w:rsidDel="00104EBE" w:rsidRDefault="00104EBE">
      <w:pPr>
        <w:widowControl/>
        <w:rPr>
          <w:del w:id="1988" w:author="张洋" w:date="2017-04-26T11:37:00Z"/>
        </w:rPr>
      </w:pPr>
    </w:p>
    <w:p w:rsidR="00FE32CF" w:rsidRDefault="00E714F8">
      <w:pPr>
        <w:widowControl/>
      </w:pPr>
      <w:r w:rsidRPr="00E714F8">
        <w:rPr>
          <w:rFonts w:hint="eastAsia"/>
          <w:rPrChange w:id="1989" w:author="张洋" w:date="2017-04-26T11:37:00Z">
            <w:rPr>
              <w:rFonts w:hint="eastAsia"/>
              <w:position w:val="-12"/>
              <w:sz w:val="21"/>
              <w:szCs w:val="21"/>
            </w:rPr>
          </w:rPrChange>
        </w:rPr>
        <w:t>第</w:t>
      </w:r>
      <w:r w:rsidRPr="00E714F8">
        <w:rPr>
          <w:rPrChange w:id="1990" w:author="张洋" w:date="2017-04-26T11:37:00Z">
            <w:rPr>
              <w:position w:val="-12"/>
              <w:sz w:val="21"/>
              <w:szCs w:val="21"/>
            </w:rPr>
          </w:rPrChange>
        </w:rPr>
        <w:t>3</w:t>
      </w:r>
      <w:r w:rsidRPr="00E714F8">
        <w:rPr>
          <w:rFonts w:hint="eastAsia"/>
          <w:rPrChange w:id="1991" w:author="张洋" w:date="2017-04-26T11:37:00Z">
            <w:rPr>
              <w:rFonts w:hint="eastAsia"/>
              <w:position w:val="-12"/>
              <w:sz w:val="21"/>
              <w:szCs w:val="21"/>
            </w:rPr>
          </w:rPrChange>
        </w:rPr>
        <w:t>步</w:t>
      </w:r>
      <w:r w:rsidRPr="00E714F8">
        <w:rPr>
          <w:rPrChange w:id="1992" w:author="张洋" w:date="2017-04-26T11:37:00Z">
            <w:rPr>
              <w:position w:val="-12"/>
              <w:sz w:val="21"/>
              <w:szCs w:val="21"/>
            </w:rPr>
          </w:rPrChange>
        </w:rPr>
        <w:t>:</w:t>
      </w:r>
      <w:r w:rsidRPr="00E714F8">
        <w:rPr>
          <w:rFonts w:hint="eastAsia"/>
          <w:rPrChange w:id="1993" w:author="张洋" w:date="2017-04-26T11:37:00Z">
            <w:rPr>
              <w:rFonts w:hint="eastAsia"/>
              <w:position w:val="-12"/>
              <w:sz w:val="21"/>
              <w:szCs w:val="21"/>
            </w:rPr>
          </w:rPrChange>
        </w:rPr>
        <w:t>置乱嵌密元素调整表</w:t>
      </w:r>
      <w:r w:rsidR="00104EBE" w:rsidRPr="00104EBE">
        <w:object w:dxaOrig="540" w:dyaOrig="380">
          <v:shape id="_x0000_i1494" type="#_x0000_t75" style="width:21.35pt;height:13.95pt" o:ole="">
            <v:imagedata r:id="rId791" o:title=""/>
          </v:shape>
          <o:OLEObject Type="Embed" ProgID="Equation.DSMT4" ShapeID="_x0000_i1494" DrawAspect="Content" ObjectID="_1555267921" r:id="rId792"/>
        </w:object>
      </w:r>
      <w:ins w:id="1994" w:author="张洋" w:date="2017-02-15T12:05:00Z">
        <w:r w:rsidRPr="00E714F8">
          <w:rPr>
            <w:rFonts w:hint="eastAsia"/>
            <w:rPrChange w:id="1995" w:author="张洋" w:date="2017-04-26T11:37:00Z">
              <w:rPr>
                <w:rFonts w:hint="eastAsia"/>
                <w:position w:val="-14"/>
                <w:sz w:val="21"/>
                <w:szCs w:val="21"/>
              </w:rPr>
            </w:rPrChange>
          </w:rPr>
          <w:t>为</w:t>
        </w:r>
      </w:ins>
      <w:ins w:id="1996" w:author="张洋" w:date="2017-02-15T12:05:00Z">
        <w:r w:rsidR="00104EBE" w:rsidRPr="00104EBE">
          <w:object w:dxaOrig="540" w:dyaOrig="380">
            <v:shape id="_x0000_i1495" type="#_x0000_t75" style="width:21.35pt;height:13.95pt" o:ole="">
              <v:imagedata r:id="rId793" o:title=""/>
            </v:shape>
            <o:OLEObject Type="Embed" ProgID="Equation.DSMT4" ShapeID="_x0000_i1495" DrawAspect="Content" ObjectID="_1555267922" r:id="rId794"/>
          </w:object>
        </w:r>
      </w:ins>
      <w:ins w:id="1997" w:author="张洋" w:date="2017-04-26T11:35:00Z">
        <w:r w:rsidRPr="00E714F8">
          <w:rPr>
            <w:rPrChange w:id="1998" w:author="张洋" w:date="2017-04-26T11:37:00Z">
              <w:rPr>
                <w:position w:val="-12"/>
                <w:sz w:val="21"/>
                <w:szCs w:val="21"/>
              </w:rPr>
            </w:rPrChange>
          </w:rPr>
          <w:t>;</w:t>
        </w:r>
      </w:ins>
      <w:del w:id="1999" w:author="张洋" w:date="2017-04-26T11:34:00Z">
        <w:r w:rsidRPr="00E714F8">
          <w:rPr>
            <w:rPrChange w:id="2000" w:author="张洋" w:date="2017-04-26T11:37:00Z">
              <w:rPr>
                <w:position w:val="-12"/>
                <w:sz w:val="21"/>
                <w:szCs w:val="21"/>
              </w:rPr>
            </w:rPrChange>
          </w:rPr>
          <w:delText>,</w:delText>
        </w:r>
      </w:del>
    </w:p>
    <w:p w:rsidR="008217CB" w:rsidRDefault="00E714F8" w:rsidP="008217CB">
      <w:pPr>
        <w:widowControl/>
        <w:rPr>
          <w:ins w:id="2001" w:author="张洋" w:date="2017-04-26T11:39:00Z"/>
          <w:position w:val="-12"/>
        </w:rPr>
      </w:pPr>
      <w:del w:id="2002" w:author="张洋" w:date="2017-04-26T11:35:00Z">
        <w:r w:rsidRPr="00E714F8">
          <w:rPr>
            <w:rFonts w:hint="eastAsia"/>
            <w:rPrChange w:id="2003" w:author="张洋" w:date="2017-04-26T11:37:00Z">
              <w:rPr>
                <w:rFonts w:hint="eastAsia"/>
                <w:position w:val="-12"/>
                <w:sz w:val="21"/>
                <w:szCs w:val="21"/>
              </w:rPr>
            </w:rPrChange>
          </w:rPr>
          <w:delText>第</w:delText>
        </w:r>
        <w:r w:rsidRPr="00E714F8">
          <w:rPr>
            <w:rPrChange w:id="2004" w:author="张洋" w:date="2017-04-26T11:37:00Z">
              <w:rPr>
                <w:position w:val="-12"/>
                <w:sz w:val="21"/>
                <w:szCs w:val="21"/>
              </w:rPr>
            </w:rPrChange>
          </w:rPr>
          <w:delText>3</w:delText>
        </w:r>
      </w:del>
      <w:ins w:id="2005" w:author="张洋" w:date="2017-04-26T11:35:00Z">
        <w:r w:rsidRPr="00E714F8">
          <w:rPr>
            <w:rFonts w:hint="eastAsia"/>
            <w:rPrChange w:id="2006" w:author="张洋" w:date="2017-04-26T11:37:00Z">
              <w:rPr>
                <w:rFonts w:hint="eastAsia"/>
                <w:position w:val="-12"/>
                <w:sz w:val="21"/>
                <w:szCs w:val="21"/>
              </w:rPr>
            </w:rPrChange>
          </w:rPr>
          <w:t>第</w:t>
        </w:r>
        <w:r w:rsidRPr="00E714F8">
          <w:rPr>
            <w:rPrChange w:id="2007" w:author="张洋" w:date="2017-04-26T11:37:00Z">
              <w:rPr>
                <w:position w:val="-12"/>
                <w:sz w:val="21"/>
                <w:szCs w:val="21"/>
              </w:rPr>
            </w:rPrChange>
          </w:rPr>
          <w:t>4</w:t>
        </w:r>
      </w:ins>
      <w:r w:rsidRPr="00E714F8">
        <w:rPr>
          <w:rFonts w:hint="eastAsia"/>
          <w:rPrChange w:id="2008" w:author="张洋" w:date="2017-04-26T11:37:00Z">
            <w:rPr>
              <w:rFonts w:hint="eastAsia"/>
              <w:position w:val="-12"/>
              <w:sz w:val="21"/>
              <w:szCs w:val="21"/>
            </w:rPr>
          </w:rPrChange>
        </w:rPr>
        <w:t>步</w:t>
      </w:r>
      <w:r w:rsidRPr="00E714F8">
        <w:rPr>
          <w:rPrChange w:id="2009" w:author="张洋" w:date="2017-04-26T11:37:00Z">
            <w:rPr>
              <w:position w:val="-12"/>
              <w:sz w:val="21"/>
              <w:szCs w:val="21"/>
            </w:rPr>
          </w:rPrChange>
        </w:rPr>
        <w:t xml:space="preserve">: </w:t>
      </w:r>
      <w:r w:rsidRPr="00E714F8">
        <w:rPr>
          <w:rFonts w:hint="eastAsia"/>
          <w:rPrChange w:id="2010" w:author="张洋" w:date="2017-04-26T11:37:00Z">
            <w:rPr>
              <w:rFonts w:hint="eastAsia"/>
              <w:position w:val="-12"/>
              <w:sz w:val="21"/>
              <w:szCs w:val="21"/>
            </w:rPr>
          </w:rPrChange>
        </w:rPr>
        <w:t>记</w:t>
      </w:r>
      <w:r w:rsidR="00D03081" w:rsidRPr="00104EBE">
        <w:rPr>
          <w:rPrChange w:id="2011" w:author="张洋" w:date="2017-04-26T11:37:00Z">
            <w:rPr/>
          </w:rPrChange>
        </w:rPr>
        <w:object w:dxaOrig="1240" w:dyaOrig="380">
          <v:shape id="_x0000_i1496" type="#_x0000_t75" style="width:36.7pt;height:13.95pt" o:ole="">
            <v:imagedata r:id="rId795" o:title=""/>
          </v:shape>
          <o:OLEObject Type="Embed" ProgID="Equation.DSMT4" ShapeID="_x0000_i1496" DrawAspect="Content" ObjectID="_1555267923" r:id="rId796"/>
        </w:object>
      </w:r>
      <w:r w:rsidRPr="00E714F8">
        <w:rPr>
          <w:rFonts w:hint="eastAsia"/>
          <w:rPrChange w:id="2012" w:author="张洋" w:date="2017-04-26T11:37:00Z">
            <w:rPr>
              <w:rFonts w:hint="eastAsia"/>
              <w:position w:val="-12"/>
              <w:sz w:val="21"/>
              <w:szCs w:val="21"/>
            </w:rPr>
          </w:rPrChange>
        </w:rPr>
        <w:t>为秘密信息序列</w:t>
      </w:r>
      <w:r w:rsidRPr="00E714F8">
        <w:rPr>
          <w:rPrChange w:id="2013" w:author="张洋" w:date="2017-04-26T11:37:00Z">
            <w:rPr>
              <w:position w:val="-12"/>
              <w:sz w:val="21"/>
              <w:szCs w:val="21"/>
            </w:rPr>
          </w:rPrChange>
        </w:rPr>
        <w:t xml:space="preserve">, </w:t>
      </w:r>
      <w:r w:rsidRPr="00E714F8">
        <w:rPr>
          <w:rFonts w:hint="eastAsia"/>
          <w:rPrChange w:id="2014" w:author="张洋" w:date="2017-04-26T11:37:00Z">
            <w:rPr>
              <w:rFonts w:hint="eastAsia"/>
              <w:position w:val="-12"/>
              <w:sz w:val="21"/>
              <w:szCs w:val="21"/>
            </w:rPr>
          </w:rPrChange>
        </w:rPr>
        <w:t>其中</w:t>
      </w:r>
      <w:r w:rsidR="00D03081" w:rsidRPr="00104EBE">
        <w:rPr>
          <w:rPrChange w:id="2015" w:author="张洋" w:date="2017-04-26T11:37:00Z">
            <w:rPr/>
          </w:rPrChange>
        </w:rPr>
        <w:object w:dxaOrig="343" w:dyaOrig="363">
          <v:shape id="_x0000_i1497" type="#_x0000_t75" style="width:13.95pt;height:13.95pt" o:ole="">
            <v:imagedata r:id="rId797" o:title=""/>
          </v:shape>
          <o:OLEObject Type="Embed" ProgID="Equation.DSMT4" ShapeID="_x0000_i1497" DrawAspect="Content" ObjectID="_1555267924" r:id="rId798"/>
        </w:object>
      </w:r>
      <w:r w:rsidR="00FA686E">
        <w:rPr>
          <w:position w:val="-12"/>
        </w:rPr>
        <w:t>为剩余秘密信息序列的长度</w:t>
      </w:r>
      <w:r w:rsidR="00FA686E">
        <w:rPr>
          <w:position w:val="-12"/>
        </w:rPr>
        <w:t>,</w:t>
      </w:r>
      <w:r w:rsidR="00FA686E">
        <w:rPr>
          <w:position w:val="-12"/>
        </w:rPr>
        <w:t>按照式</w:t>
      </w:r>
      <w:r w:rsidR="00FA686E">
        <w:rPr>
          <w:position w:val="-12"/>
        </w:rPr>
        <w:t>(</w:t>
      </w:r>
      <w:del w:id="2016" w:author="张洋" w:date="2017-04-26T10:36:00Z">
        <w:r w:rsidR="00FA686E" w:rsidDel="00042808">
          <w:rPr>
            <w:rFonts w:hint="eastAsia"/>
            <w:position w:val="-12"/>
          </w:rPr>
          <w:delText>9</w:delText>
        </w:r>
      </w:del>
      <w:ins w:id="2017" w:author="张洋" w:date="2017-04-26T10:36:00Z">
        <w:r w:rsidR="00042808">
          <w:rPr>
            <w:rFonts w:hint="eastAsia"/>
            <w:position w:val="-12"/>
          </w:rPr>
          <w:t>24</w:t>
        </w:r>
      </w:ins>
      <w:r w:rsidR="00FA686E">
        <w:rPr>
          <w:position w:val="-12"/>
        </w:rPr>
        <w:t>)</w:t>
      </w:r>
      <w:r w:rsidR="00FA686E">
        <w:rPr>
          <w:position w:val="-12"/>
        </w:rPr>
        <w:t>确定当前截取的</w:t>
      </w:r>
      <w:r w:rsidR="00FA686E">
        <w:rPr>
          <w:position w:val="-12"/>
        </w:rPr>
        <w:t>2</w:t>
      </w:r>
      <w:r w:rsidR="00FA686E">
        <w:rPr>
          <w:position w:val="-12"/>
        </w:rPr>
        <w:t>进制位串序列的长度</w:t>
      </w:r>
      <w:r w:rsidR="00D03081" w:rsidRPr="00D03081">
        <w:rPr>
          <w:position w:val="-12"/>
        </w:rPr>
        <w:object w:dxaOrig="563" w:dyaOrig="362">
          <v:shape id="_x0000_i1498" type="#_x0000_t75" style="width:21.35pt;height:13.95pt" o:ole="">
            <v:imagedata r:id="rId799" o:title=""/>
          </v:shape>
          <o:OLEObject Type="Embed" ProgID="Equation.DSMT4" ShapeID="_x0000_i1498" DrawAspect="Content" ObjectID="_1555267925" r:id="rId800"/>
        </w:object>
      </w:r>
      <w:r w:rsidR="00FA686E">
        <w:rPr>
          <w:position w:val="-12"/>
        </w:rPr>
        <w:t>,</w:t>
      </w:r>
      <w:r w:rsidR="00FA686E">
        <w:rPr>
          <w:position w:val="-12"/>
        </w:rPr>
        <w:t>按照式</w:t>
      </w:r>
      <w:r w:rsidR="00FA686E">
        <w:rPr>
          <w:position w:val="-12"/>
        </w:rPr>
        <w:t>(</w:t>
      </w:r>
      <w:del w:id="2018" w:author="张洋" w:date="2017-04-26T10:36:00Z">
        <w:r w:rsidR="00FA686E" w:rsidDel="00042808">
          <w:rPr>
            <w:rFonts w:hint="eastAsia"/>
            <w:position w:val="-12"/>
          </w:rPr>
          <w:delText>10</w:delText>
        </w:r>
      </w:del>
      <w:ins w:id="2019" w:author="张洋" w:date="2017-04-26T10:36:00Z">
        <w:r w:rsidR="00042808">
          <w:rPr>
            <w:rFonts w:hint="eastAsia"/>
            <w:position w:val="-12"/>
          </w:rPr>
          <w:t>25</w:t>
        </w:r>
      </w:ins>
      <w:r w:rsidR="00FA686E">
        <w:rPr>
          <w:position w:val="-12"/>
        </w:rPr>
        <w:t>)</w:t>
      </w:r>
      <w:r w:rsidR="00FA686E">
        <w:rPr>
          <w:position w:val="-12"/>
        </w:rPr>
        <w:t>从</w:t>
      </w:r>
      <w:r w:rsidR="00D03081" w:rsidRPr="00D03081">
        <w:rPr>
          <w:position w:val="-12"/>
        </w:rPr>
        <w:object w:dxaOrig="443" w:dyaOrig="363">
          <v:shape id="_x0000_i1499" type="#_x0000_t75" style="width:13.95pt;height:13.95pt" o:ole="">
            <v:imagedata r:id="rId801" o:title=""/>
          </v:shape>
          <o:OLEObject Type="Embed" ProgID="Equation.DSMT4" ShapeID="_x0000_i1499" DrawAspect="Content" ObjectID="_1555267926" r:id="rId802"/>
        </w:object>
      </w:r>
      <w:r w:rsidR="00FA686E">
        <w:rPr>
          <w:position w:val="-12"/>
        </w:rPr>
        <w:t>中截取长度为</w:t>
      </w:r>
      <w:r w:rsidR="00D03081" w:rsidRPr="00D03081">
        <w:rPr>
          <w:position w:val="-12"/>
        </w:rPr>
        <w:object w:dxaOrig="563" w:dyaOrig="362">
          <v:shape id="_x0000_i1500" type="#_x0000_t75" style="width:21.35pt;height:13.95pt" o:ole="">
            <v:imagedata r:id="rId803" o:title=""/>
          </v:shape>
          <o:OLEObject Type="Embed" ProgID="Equation.DSMT4" ShapeID="_x0000_i1500" DrawAspect="Content" ObjectID="_1555267927" r:id="rId804"/>
        </w:object>
      </w:r>
      <w:r w:rsidR="00FA686E">
        <w:rPr>
          <w:position w:val="-12"/>
        </w:rPr>
        <w:t>的比特位串</w:t>
      </w:r>
      <w:r w:rsidR="00D03081" w:rsidRPr="00D03081">
        <w:rPr>
          <w:position w:val="-12"/>
        </w:rPr>
        <w:object w:dxaOrig="663" w:dyaOrig="362">
          <v:shape id="_x0000_i1501" type="#_x0000_t75" style="width:21.35pt;height:13.95pt" o:ole="">
            <v:imagedata r:id="rId805" o:title=""/>
          </v:shape>
          <o:OLEObject Type="Embed" ProgID="Equation.DSMT4" ShapeID="_x0000_i1501" DrawAspect="Content" ObjectID="_1555267928" r:id="rId806"/>
        </w:object>
      </w:r>
      <w:r w:rsidR="00FA686E">
        <w:rPr>
          <w:position w:val="-12"/>
        </w:rPr>
        <w:t>,</w:t>
      </w:r>
      <w:r w:rsidR="00FA686E">
        <w:rPr>
          <w:position w:val="-12"/>
        </w:rPr>
        <w:t>并按照式</w:t>
      </w:r>
      <w:r w:rsidR="00FA686E">
        <w:rPr>
          <w:position w:val="-12"/>
        </w:rPr>
        <w:t>(</w:t>
      </w:r>
      <w:ins w:id="2020" w:author="张洋" w:date="2017-04-26T10:37:00Z">
        <w:r w:rsidR="00042808">
          <w:rPr>
            <w:rFonts w:hint="eastAsia"/>
            <w:position w:val="-12"/>
          </w:rPr>
          <w:t>26</w:t>
        </w:r>
      </w:ins>
      <w:del w:id="2021" w:author="张洋" w:date="2017-04-26T10:37:00Z">
        <w:r w:rsidR="00FA686E" w:rsidDel="00042808">
          <w:rPr>
            <w:rFonts w:hint="eastAsia"/>
            <w:position w:val="-12"/>
          </w:rPr>
          <w:delText>11</w:delText>
        </w:r>
      </w:del>
      <w:r w:rsidR="00FA686E">
        <w:rPr>
          <w:position w:val="-12"/>
        </w:rPr>
        <w:t>)</w:t>
      </w:r>
      <w:r w:rsidR="00FA686E">
        <w:rPr>
          <w:position w:val="-12"/>
        </w:rPr>
        <w:t>对</w:t>
      </w:r>
      <w:r w:rsidR="007D5457" w:rsidRPr="00D03081">
        <w:rPr>
          <w:position w:val="-12"/>
        </w:rPr>
        <w:object w:dxaOrig="440" w:dyaOrig="360">
          <v:shape id="_x0000_i1502" type="#_x0000_t75" style="width:13.95pt;height:13.95pt" o:ole="">
            <v:imagedata r:id="rId807" o:title=""/>
          </v:shape>
          <o:OLEObject Type="Embed" ProgID="Equation.DSMT4" ShapeID="_x0000_i1502" DrawAspect="Content" ObjectID="_1555267929" r:id="rId808"/>
        </w:object>
      </w:r>
      <w:r w:rsidR="00FA686E">
        <w:rPr>
          <w:position w:val="-12"/>
        </w:rPr>
        <w:t>进行更新</w:t>
      </w:r>
      <w:r w:rsidR="00FA686E">
        <w:rPr>
          <w:position w:val="-12"/>
        </w:rPr>
        <w:t>,</w:t>
      </w:r>
      <w:r w:rsidR="00FA686E">
        <w:rPr>
          <w:position w:val="-12"/>
        </w:rPr>
        <w:t>按照式</w:t>
      </w:r>
      <w:r w:rsidR="00FA686E">
        <w:rPr>
          <w:position w:val="-12"/>
        </w:rPr>
        <w:t>(</w:t>
      </w:r>
      <w:del w:id="2022" w:author="张洋" w:date="2017-04-26T10:37:00Z">
        <w:r w:rsidR="00FA686E" w:rsidDel="00042808">
          <w:rPr>
            <w:rFonts w:hint="eastAsia"/>
            <w:position w:val="-12"/>
          </w:rPr>
          <w:delText>12</w:delText>
        </w:r>
      </w:del>
      <w:ins w:id="2023" w:author="张洋" w:date="2017-04-26T10:37:00Z">
        <w:r w:rsidR="00042808">
          <w:rPr>
            <w:rFonts w:hint="eastAsia"/>
            <w:position w:val="-12"/>
          </w:rPr>
          <w:t>27</w:t>
        </w:r>
      </w:ins>
      <w:r w:rsidR="00FA686E">
        <w:rPr>
          <w:position w:val="-12"/>
        </w:rPr>
        <w:t>)</w:t>
      </w:r>
      <w:r w:rsidR="00FA686E">
        <w:rPr>
          <w:position w:val="-12"/>
        </w:rPr>
        <w:t>将取出的</w:t>
      </w:r>
      <w:r w:rsidR="00D03081" w:rsidRPr="00D03081">
        <w:rPr>
          <w:position w:val="-12"/>
        </w:rPr>
        <w:object w:dxaOrig="563" w:dyaOrig="362">
          <v:shape id="_x0000_i1503" type="#_x0000_t75" style="width:21.35pt;height:13.95pt" o:ole="">
            <v:imagedata r:id="rId803" o:title=""/>
          </v:shape>
          <o:OLEObject Type="Embed" ProgID="Equation.DSMT4" ShapeID="_x0000_i1503" DrawAspect="Content" ObjectID="_1555267930" r:id="rId809"/>
        </w:object>
      </w:r>
      <w:r w:rsidR="00FA686E">
        <w:rPr>
          <w:position w:val="-12"/>
        </w:rPr>
        <w:t>个</w:t>
      </w:r>
      <w:r w:rsidR="00FA686E">
        <w:rPr>
          <w:position w:val="-12"/>
        </w:rPr>
        <w:t>2</w:t>
      </w:r>
      <w:r w:rsidR="00FA686E">
        <w:rPr>
          <w:position w:val="-12"/>
        </w:rPr>
        <w:t>进制位串序列转换为对应的</w:t>
      </w:r>
      <w:r w:rsidR="00FA686E">
        <w:rPr>
          <w:position w:val="-12"/>
        </w:rPr>
        <w:t>10</w:t>
      </w:r>
      <w:r w:rsidR="00FA686E">
        <w:rPr>
          <w:position w:val="-12"/>
        </w:rPr>
        <w:t>进制数</w:t>
      </w:r>
      <w:r w:rsidR="00FA686E">
        <w:rPr>
          <w:i/>
          <w:position w:val="-12"/>
        </w:rPr>
        <w:t>d</w:t>
      </w:r>
      <w:r w:rsidR="00FA686E">
        <w:rPr>
          <w:rFonts w:hint="eastAsia"/>
          <w:position w:val="-12"/>
        </w:rPr>
        <w:t>;</w:t>
      </w:r>
    </w:p>
    <w:tbl>
      <w:tblPr>
        <w:tblW w:w="4706" w:type="dxa"/>
        <w:tblLayout w:type="fixed"/>
        <w:tblLook w:val="04A0"/>
      </w:tblPr>
      <w:tblGrid>
        <w:gridCol w:w="4077"/>
        <w:gridCol w:w="629"/>
      </w:tblGrid>
      <w:tr w:rsidR="00104EBE" w:rsidTr="00104EBE">
        <w:trPr>
          <w:ins w:id="2024" w:author="张洋" w:date="2017-04-26T11:39:00Z"/>
        </w:trPr>
        <w:tc>
          <w:tcPr>
            <w:tcW w:w="4077" w:type="dxa"/>
          </w:tcPr>
          <w:p w:rsidR="00104EBE" w:rsidRDefault="00104EBE" w:rsidP="00104EBE">
            <w:pPr>
              <w:ind w:firstLine="0"/>
              <w:jc w:val="center"/>
              <w:rPr>
                <w:ins w:id="2025" w:author="张洋" w:date="2017-04-26T11:39:00Z"/>
                <w:position w:val="-32"/>
                <w:sz w:val="28"/>
                <w:szCs w:val="28"/>
              </w:rPr>
            </w:pPr>
            <w:ins w:id="2026" w:author="张洋" w:date="2017-04-26T11:39:00Z">
              <w:r w:rsidRPr="00D03081">
                <w:rPr>
                  <w:position w:val="-32"/>
                  <w:sz w:val="28"/>
                  <w:szCs w:val="28"/>
                </w:rPr>
                <w:object w:dxaOrig="3560" w:dyaOrig="760">
                  <v:shape id="_x0000_i1504" type="#_x0000_t75" style="width:129.6pt;height:28.35pt" o:ole="">
                    <v:imagedata r:id="rId810" o:title=""/>
                  </v:shape>
                  <o:OLEObject Type="Embed" ProgID="Equation.DSMT4" ShapeID="_x0000_i1504" DrawAspect="Content" ObjectID="_1555267931" r:id="rId811"/>
                </w:object>
              </w:r>
            </w:ins>
          </w:p>
        </w:tc>
        <w:tc>
          <w:tcPr>
            <w:tcW w:w="629" w:type="dxa"/>
          </w:tcPr>
          <w:p w:rsidR="00104EBE" w:rsidRDefault="00104EBE" w:rsidP="00104EBE">
            <w:pPr>
              <w:ind w:firstLine="0"/>
              <w:jc w:val="right"/>
              <w:rPr>
                <w:ins w:id="2027" w:author="张洋" w:date="2017-04-26T11:39:00Z"/>
                <w:snapToGrid/>
              </w:rPr>
            </w:pPr>
            <w:ins w:id="2028" w:author="张洋" w:date="2017-04-26T11:39:00Z">
              <w:r>
                <w:rPr>
                  <w:rFonts w:hint="eastAsia"/>
                  <w:snapToGrid/>
                </w:rPr>
                <w:t>(24)</w:t>
              </w:r>
            </w:ins>
          </w:p>
        </w:tc>
      </w:tr>
      <w:tr w:rsidR="00104EBE" w:rsidTr="00104EBE">
        <w:trPr>
          <w:ins w:id="2029" w:author="张洋" w:date="2017-04-26T11:39:00Z"/>
        </w:trPr>
        <w:tc>
          <w:tcPr>
            <w:tcW w:w="4077" w:type="dxa"/>
          </w:tcPr>
          <w:p w:rsidR="00104EBE" w:rsidRDefault="00104EBE" w:rsidP="00104EBE">
            <w:pPr>
              <w:ind w:firstLine="0"/>
              <w:jc w:val="center"/>
              <w:rPr>
                <w:ins w:id="2030" w:author="张洋" w:date="2017-04-26T11:39:00Z"/>
                <w:position w:val="-28"/>
                <w:sz w:val="28"/>
                <w:szCs w:val="28"/>
              </w:rPr>
            </w:pPr>
            <w:ins w:id="2031" w:author="张洋" w:date="2017-04-26T11:39:00Z">
              <w:r w:rsidRPr="00D03081">
                <w:rPr>
                  <w:position w:val="-12"/>
                  <w:sz w:val="28"/>
                  <w:szCs w:val="28"/>
                </w:rPr>
                <w:object w:dxaOrig="3320" w:dyaOrig="360">
                  <v:shape id="_x0000_i1505" type="#_x0000_t75" style="width:126.35pt;height:13.95pt" o:ole="">
                    <v:imagedata r:id="rId812" o:title=""/>
                  </v:shape>
                  <o:OLEObject Type="Embed" ProgID="Equation.DSMT4" ShapeID="_x0000_i1505" DrawAspect="Content" ObjectID="_1555267932" r:id="rId813"/>
                </w:object>
              </w:r>
            </w:ins>
          </w:p>
        </w:tc>
        <w:tc>
          <w:tcPr>
            <w:tcW w:w="629" w:type="dxa"/>
          </w:tcPr>
          <w:p w:rsidR="00104EBE" w:rsidRDefault="00104EBE" w:rsidP="00104EBE">
            <w:pPr>
              <w:ind w:firstLine="0"/>
              <w:jc w:val="right"/>
              <w:rPr>
                <w:ins w:id="2032" w:author="张洋" w:date="2017-04-26T11:39:00Z"/>
                <w:snapToGrid/>
              </w:rPr>
            </w:pPr>
            <w:ins w:id="2033" w:author="张洋" w:date="2017-04-26T11:39:00Z">
              <w:r>
                <w:rPr>
                  <w:rFonts w:hint="eastAsia"/>
                  <w:snapToGrid/>
                </w:rPr>
                <w:t xml:space="preserve">(25) </w:t>
              </w:r>
            </w:ins>
          </w:p>
        </w:tc>
      </w:tr>
      <w:tr w:rsidR="00104EBE" w:rsidTr="00104EBE">
        <w:trPr>
          <w:ins w:id="2034" w:author="张洋" w:date="2017-04-26T11:39:00Z"/>
        </w:trPr>
        <w:tc>
          <w:tcPr>
            <w:tcW w:w="4077" w:type="dxa"/>
          </w:tcPr>
          <w:p w:rsidR="00104EBE" w:rsidRDefault="00104EBE" w:rsidP="00104EBE">
            <w:pPr>
              <w:ind w:firstLine="0"/>
              <w:jc w:val="center"/>
              <w:rPr>
                <w:ins w:id="2035" w:author="张洋" w:date="2017-04-26T11:39:00Z"/>
                <w:position w:val="-28"/>
                <w:sz w:val="28"/>
                <w:szCs w:val="28"/>
              </w:rPr>
            </w:pPr>
            <w:ins w:id="2036" w:author="张洋" w:date="2017-04-26T11:39:00Z">
              <w:r w:rsidRPr="00D03081">
                <w:rPr>
                  <w:position w:val="-12"/>
                  <w:sz w:val="28"/>
                  <w:szCs w:val="28"/>
                </w:rPr>
                <w:object w:dxaOrig="3280" w:dyaOrig="360">
                  <v:shape id="_x0000_i1506" type="#_x0000_t75" style="width:128.65pt;height:13.95pt" o:ole="">
                    <v:imagedata r:id="rId814" o:title=""/>
                  </v:shape>
                  <o:OLEObject Type="Embed" ProgID="Equation.DSMT4" ShapeID="_x0000_i1506" DrawAspect="Content" ObjectID="_1555267933" r:id="rId815"/>
                </w:object>
              </w:r>
            </w:ins>
          </w:p>
        </w:tc>
        <w:tc>
          <w:tcPr>
            <w:tcW w:w="629" w:type="dxa"/>
          </w:tcPr>
          <w:p w:rsidR="00104EBE" w:rsidRDefault="00104EBE" w:rsidP="00104EBE">
            <w:pPr>
              <w:ind w:firstLine="0"/>
              <w:jc w:val="right"/>
              <w:rPr>
                <w:ins w:id="2037" w:author="张洋" w:date="2017-04-26T11:39:00Z"/>
                <w:snapToGrid/>
              </w:rPr>
            </w:pPr>
            <w:ins w:id="2038" w:author="张洋" w:date="2017-04-26T11:39:00Z">
              <w:r>
                <w:rPr>
                  <w:rFonts w:hint="eastAsia"/>
                  <w:snapToGrid/>
                </w:rPr>
                <w:t>(26)</w:t>
              </w:r>
            </w:ins>
          </w:p>
          <w:p w:rsidR="00104EBE" w:rsidRDefault="00104EBE" w:rsidP="00104EBE">
            <w:pPr>
              <w:ind w:firstLine="0"/>
              <w:jc w:val="right"/>
              <w:rPr>
                <w:ins w:id="2039" w:author="张洋" w:date="2017-04-26T11:39:00Z"/>
                <w:snapToGrid/>
              </w:rPr>
            </w:pPr>
          </w:p>
        </w:tc>
      </w:tr>
      <w:tr w:rsidR="00104EBE" w:rsidTr="00104EBE">
        <w:trPr>
          <w:ins w:id="2040" w:author="张洋" w:date="2017-04-26T11:39:00Z"/>
        </w:trPr>
        <w:tc>
          <w:tcPr>
            <w:tcW w:w="4077" w:type="dxa"/>
          </w:tcPr>
          <w:p w:rsidR="00104EBE" w:rsidRDefault="00104EBE" w:rsidP="00104EBE">
            <w:pPr>
              <w:ind w:firstLine="0"/>
              <w:jc w:val="center"/>
              <w:rPr>
                <w:ins w:id="2041" w:author="张洋" w:date="2017-04-26T11:39:00Z"/>
                <w:position w:val="-28"/>
                <w:sz w:val="28"/>
                <w:szCs w:val="28"/>
              </w:rPr>
            </w:pPr>
            <w:ins w:id="2042" w:author="张洋" w:date="2017-04-26T11:39:00Z">
              <w:r w:rsidRPr="00D03081">
                <w:rPr>
                  <w:position w:val="-28"/>
                  <w:sz w:val="28"/>
                  <w:szCs w:val="28"/>
                </w:rPr>
                <w:object w:dxaOrig="1499" w:dyaOrig="700">
                  <v:shape id="_x0000_i1507" type="#_x0000_t75" style="width:50.65pt;height:21.35pt" o:ole="">
                    <v:imagedata r:id="rId816" o:title=""/>
                  </v:shape>
                  <o:OLEObject Type="Embed" ProgID="Equation.DSMT4" ShapeID="_x0000_i1507" DrawAspect="Content" ObjectID="_1555267934" r:id="rId817"/>
                </w:object>
              </w:r>
            </w:ins>
          </w:p>
        </w:tc>
        <w:tc>
          <w:tcPr>
            <w:tcW w:w="629" w:type="dxa"/>
          </w:tcPr>
          <w:p w:rsidR="00104EBE" w:rsidRDefault="00104EBE" w:rsidP="00104EBE">
            <w:pPr>
              <w:ind w:firstLine="0"/>
              <w:jc w:val="right"/>
              <w:rPr>
                <w:ins w:id="2043" w:author="张洋" w:date="2017-04-26T11:39:00Z"/>
                <w:snapToGrid/>
              </w:rPr>
            </w:pPr>
            <w:ins w:id="2044" w:author="张洋" w:date="2017-04-26T11:39:00Z">
              <w:r>
                <w:rPr>
                  <w:rFonts w:hint="eastAsia"/>
                  <w:snapToGrid/>
                </w:rPr>
                <w:t>(27)</w:t>
              </w:r>
            </w:ins>
          </w:p>
          <w:p w:rsidR="00104EBE" w:rsidRDefault="00104EBE" w:rsidP="00104EBE">
            <w:pPr>
              <w:ind w:firstLine="0"/>
              <w:jc w:val="right"/>
              <w:rPr>
                <w:ins w:id="2045" w:author="张洋" w:date="2017-04-26T11:39:00Z"/>
                <w:snapToGrid/>
              </w:rPr>
            </w:pPr>
          </w:p>
        </w:tc>
      </w:tr>
    </w:tbl>
    <w:p w:rsidR="001B416A" w:rsidRDefault="00104EBE">
      <w:pPr>
        <w:widowControl/>
        <w:ind w:firstLine="416"/>
        <w:rPr>
          <w:ins w:id="2046" w:author="张洋" w:date="2017-04-26T11:41:00Z"/>
          <w:position w:val="-12"/>
        </w:rPr>
        <w:pPrChange w:id="2047" w:author="张洋" w:date="2017-04-26T11:39:00Z">
          <w:pPr>
            <w:pStyle w:val="ae"/>
            <w:textAlignment w:val="center"/>
          </w:pPr>
        </w:pPrChange>
      </w:pPr>
      <w:ins w:id="2048" w:author="张洋" w:date="2017-04-26T11:38:00Z">
        <w:r w:rsidRPr="00104EBE">
          <w:rPr>
            <w:rFonts w:hint="eastAsia"/>
            <w:snapToGrid/>
            <w:position w:val="-12"/>
          </w:rPr>
          <w:t>第</w:t>
        </w:r>
        <w:r w:rsidRPr="00104EBE">
          <w:rPr>
            <w:rFonts w:hint="eastAsia"/>
            <w:snapToGrid/>
            <w:position w:val="-12"/>
          </w:rPr>
          <w:t>4</w:t>
        </w:r>
        <w:r w:rsidRPr="00104EBE">
          <w:rPr>
            <w:rFonts w:hint="eastAsia"/>
            <w:snapToGrid/>
            <w:position w:val="-12"/>
          </w:rPr>
          <w:t>步</w:t>
        </w:r>
        <w:r w:rsidRPr="00104EBE">
          <w:rPr>
            <w:rFonts w:hint="eastAsia"/>
            <w:snapToGrid/>
            <w:position w:val="-12"/>
          </w:rPr>
          <w:t xml:space="preserve">: </w:t>
        </w:r>
        <w:r w:rsidRPr="00104EBE">
          <w:rPr>
            <w:rFonts w:hint="eastAsia"/>
            <w:snapToGrid/>
            <w:position w:val="-12"/>
          </w:rPr>
          <w:t>按照式</w:t>
        </w:r>
        <w:r w:rsidRPr="00104EBE">
          <w:rPr>
            <w:snapToGrid/>
            <w:position w:val="-12"/>
          </w:rPr>
          <w:t>(</w:t>
        </w:r>
        <w:r w:rsidRPr="00104EBE">
          <w:rPr>
            <w:rFonts w:hint="eastAsia"/>
            <w:snapToGrid/>
            <w:position w:val="-12"/>
          </w:rPr>
          <w:t>2</w:t>
        </w:r>
      </w:ins>
      <w:ins w:id="2049" w:author="张洋" w:date="2017-04-30T16:28:00Z">
        <w:r w:rsidR="003F3C82">
          <w:rPr>
            <w:rFonts w:hint="eastAsia"/>
            <w:snapToGrid/>
            <w:position w:val="-12"/>
          </w:rPr>
          <w:t>9</w:t>
        </w:r>
      </w:ins>
      <w:ins w:id="2050" w:author="张洋" w:date="2017-04-26T11:38:00Z">
        <w:r w:rsidRPr="00104EBE">
          <w:rPr>
            <w:snapToGrid/>
            <w:position w:val="-12"/>
          </w:rPr>
          <w:t>)</w:t>
        </w:r>
        <w:r w:rsidRPr="00104EBE">
          <w:rPr>
            <w:snapToGrid/>
            <w:position w:val="-12"/>
          </w:rPr>
          <w:t>从</w:t>
        </w:r>
      </w:ins>
      <w:ins w:id="2051" w:author="张洋" w:date="2017-04-26T11:38:00Z">
        <w:r w:rsidRPr="00104EBE">
          <w:rPr>
            <w:snapToGrid/>
            <w:position w:val="-12"/>
          </w:rPr>
          <w:object w:dxaOrig="443" w:dyaOrig="363">
            <v:shape id="_x0000_i1508" type="#_x0000_t75" style="width:13.95pt;height:13.95pt" o:ole="">
              <v:imagedata r:id="rId818" o:title=""/>
            </v:shape>
            <o:OLEObject Type="Embed" ProgID="Equation.DSMT4" ShapeID="_x0000_i1508" DrawAspect="Content" ObjectID="_1555267935" r:id="rId819"/>
          </w:object>
        </w:r>
      </w:ins>
      <w:ins w:id="2052" w:author="张洋" w:date="2017-04-26T11:38:00Z">
        <w:r w:rsidRPr="00104EBE">
          <w:rPr>
            <w:snapToGrid/>
            <w:position w:val="-12"/>
          </w:rPr>
          <w:t>中取前</w:t>
        </w:r>
        <w:r w:rsidR="00E714F8" w:rsidRPr="00E714F8">
          <w:rPr>
            <w:i/>
            <w:snapToGrid/>
            <w:position w:val="-12"/>
            <w:rPrChange w:id="2053" w:author="张洋" w:date="2017-04-26T11:40:00Z">
              <w:rPr>
                <w:position w:val="-12"/>
                <w:sz w:val="21"/>
                <w:szCs w:val="21"/>
              </w:rPr>
            </w:rPrChange>
          </w:rPr>
          <w:t>n</w:t>
        </w:r>
        <w:r w:rsidRPr="00104EBE">
          <w:rPr>
            <w:snapToGrid/>
            <w:position w:val="-12"/>
          </w:rPr>
          <w:t>个元素作为</w:t>
        </w:r>
      </w:ins>
      <w:ins w:id="2054" w:author="张洋" w:date="2017-04-26T11:38:00Z">
        <w:r w:rsidRPr="00104EBE">
          <w:rPr>
            <w:snapToGrid/>
            <w:position w:val="-12"/>
          </w:rPr>
          <w:object w:dxaOrig="643" w:dyaOrig="362">
            <v:shape id="_x0000_i1509" type="#_x0000_t75" style="width:21.35pt;height:13.95pt" o:ole="">
              <v:imagedata r:id="rId820" o:title=""/>
            </v:shape>
            <o:OLEObject Type="Embed" ProgID="Equation.DSMT4" ShapeID="_x0000_i1509" DrawAspect="Content" ObjectID="_1555267936" r:id="rId821"/>
          </w:object>
        </w:r>
      </w:ins>
      <w:ins w:id="2055" w:author="张洋" w:date="2017-04-26T11:38:00Z">
        <w:r w:rsidRPr="00104EBE">
          <w:rPr>
            <w:snapToGrid/>
            <w:position w:val="-12"/>
          </w:rPr>
          <w:t>并</w:t>
        </w:r>
        <w:r w:rsidRPr="00104EBE">
          <w:rPr>
            <w:rFonts w:hint="eastAsia"/>
            <w:snapToGrid/>
            <w:position w:val="-12"/>
          </w:rPr>
          <w:t>按照式</w:t>
        </w:r>
        <w:r w:rsidRPr="00104EBE">
          <w:rPr>
            <w:snapToGrid/>
            <w:position w:val="-12"/>
          </w:rPr>
          <w:t>(</w:t>
        </w:r>
      </w:ins>
      <w:ins w:id="2056" w:author="张洋" w:date="2017-04-30T16:28:00Z">
        <w:r w:rsidR="003F3C82">
          <w:rPr>
            <w:rFonts w:hint="eastAsia"/>
            <w:snapToGrid/>
            <w:position w:val="-12"/>
          </w:rPr>
          <w:t>30</w:t>
        </w:r>
      </w:ins>
      <w:ins w:id="2057" w:author="张洋" w:date="2017-04-26T11:38:00Z">
        <w:r w:rsidRPr="00104EBE">
          <w:rPr>
            <w:snapToGrid/>
            <w:position w:val="-12"/>
          </w:rPr>
          <w:t>)</w:t>
        </w:r>
        <w:r w:rsidRPr="00104EBE">
          <w:rPr>
            <w:snapToGrid/>
            <w:position w:val="-12"/>
          </w:rPr>
          <w:t>更新</w:t>
        </w:r>
      </w:ins>
      <w:ins w:id="2058" w:author="张洋" w:date="2017-04-26T11:38:00Z">
        <w:r w:rsidRPr="00104EBE">
          <w:rPr>
            <w:snapToGrid/>
            <w:position w:val="-12"/>
          </w:rPr>
          <w:object w:dxaOrig="443" w:dyaOrig="363">
            <v:shape id="_x0000_i1510" type="#_x0000_t75" style="width:13.95pt;height:13.95pt" o:ole="">
              <v:imagedata r:id="rId818" o:title=""/>
            </v:shape>
            <o:OLEObject Type="Embed" ProgID="Equation.DSMT4" ShapeID="_x0000_i1510" DrawAspect="Content" ObjectID="_1555267937" r:id="rId822"/>
          </w:object>
        </w:r>
      </w:ins>
      <w:ins w:id="2059" w:author="张洋" w:date="2017-04-26T11:38:00Z">
        <w:r w:rsidRPr="00104EBE">
          <w:rPr>
            <w:rFonts w:hint="eastAsia"/>
            <w:snapToGrid/>
            <w:position w:val="-12"/>
          </w:rPr>
          <w:t xml:space="preserve">; </w:t>
        </w:r>
        <w:r w:rsidRPr="00104EBE">
          <w:rPr>
            <w:snapToGrid/>
            <w:position w:val="-12"/>
          </w:rPr>
          <w:t>根据秘密信息</w:t>
        </w:r>
        <w:r w:rsidR="00E714F8" w:rsidRPr="00E714F8">
          <w:rPr>
            <w:i/>
            <w:snapToGrid/>
            <w:position w:val="-12"/>
            <w:rPrChange w:id="2060" w:author="张洋" w:date="2017-04-26T11:40:00Z">
              <w:rPr>
                <w:position w:val="-12"/>
                <w:sz w:val="21"/>
                <w:szCs w:val="21"/>
              </w:rPr>
            </w:rPrChange>
          </w:rPr>
          <w:t>d</w:t>
        </w:r>
      </w:ins>
      <w:ins w:id="2061" w:author="张洋" w:date="2017-04-26T11:39:00Z">
        <w:r w:rsidRPr="00104EBE">
          <w:rPr>
            <w:rFonts w:hint="eastAsia"/>
            <w:snapToGrid/>
            <w:position w:val="-12"/>
          </w:rPr>
          <w:t>取</w:t>
        </w:r>
      </w:ins>
      <w:ins w:id="2062" w:author="张洋" w:date="2017-04-26T11:39:00Z">
        <w:r w:rsidRPr="00104EBE">
          <w:rPr>
            <w:snapToGrid/>
            <w:position w:val="-12"/>
          </w:rPr>
          <w:object w:dxaOrig="540" w:dyaOrig="380">
            <v:shape id="_x0000_i1511" type="#_x0000_t75" style="width:21.35pt;height:13.95pt" o:ole="">
              <v:imagedata r:id="rId518" o:title=""/>
            </v:shape>
            <o:OLEObject Type="Embed" ProgID="Equation.DSMT4" ShapeID="_x0000_i1511" DrawAspect="Content" ObjectID="_1555267938" r:id="rId823"/>
          </w:object>
        </w:r>
      </w:ins>
      <w:ins w:id="2063" w:author="张洋" w:date="2017-04-26T11:39:00Z">
        <w:r w:rsidRPr="00104EBE">
          <w:rPr>
            <w:snapToGrid/>
            <w:position w:val="-12"/>
          </w:rPr>
          <w:t>的</w:t>
        </w:r>
        <w:r w:rsidRPr="00104EBE">
          <w:rPr>
            <w:rFonts w:hint="eastAsia"/>
            <w:snapToGrid/>
            <w:position w:val="-12"/>
          </w:rPr>
          <w:t>第</w:t>
        </w:r>
        <w:r w:rsidR="00E714F8" w:rsidRPr="00E714F8">
          <w:rPr>
            <w:i/>
            <w:snapToGrid/>
            <w:position w:val="-12"/>
            <w:rPrChange w:id="2064" w:author="张洋" w:date="2017-04-30T16:27:00Z">
              <w:rPr>
                <w:position w:val="-12"/>
                <w:sz w:val="21"/>
                <w:szCs w:val="21"/>
              </w:rPr>
            </w:rPrChange>
          </w:rPr>
          <w:t>d</w:t>
        </w:r>
        <w:r w:rsidRPr="00104EBE">
          <w:rPr>
            <w:rFonts w:hint="eastAsia"/>
            <w:snapToGrid/>
            <w:position w:val="-12"/>
          </w:rPr>
          <w:t>行</w:t>
        </w:r>
      </w:ins>
      <w:ins w:id="2065" w:author="张洋" w:date="2017-04-26T11:39:00Z">
        <w:r w:rsidRPr="00104EBE">
          <w:rPr>
            <w:snapToGrid/>
            <w:position w:val="-12"/>
          </w:rPr>
          <w:object w:dxaOrig="2160" w:dyaOrig="400">
            <v:shape id="_x0000_i1512" type="#_x0000_t75" style="width:77.1pt;height:13.95pt" o:ole="">
              <v:imagedata r:id="rId824" o:title=""/>
            </v:shape>
            <o:OLEObject Type="Embed" ProgID="Equation.DSMT4" ShapeID="_x0000_i1512" DrawAspect="Content" ObjectID="_1555267939" r:id="rId825"/>
          </w:object>
        </w:r>
      </w:ins>
      <w:ins w:id="2066" w:author="张洋" w:date="2017-04-26T11:39:00Z">
        <w:r w:rsidRPr="00104EBE">
          <w:rPr>
            <w:rFonts w:hint="eastAsia"/>
            <w:snapToGrid/>
            <w:position w:val="-12"/>
          </w:rPr>
          <w:t xml:space="preserve">, </w:t>
        </w:r>
        <w:r w:rsidRPr="00104EBE">
          <w:rPr>
            <w:rFonts w:hint="eastAsia"/>
            <w:snapToGrid/>
            <w:position w:val="-12"/>
          </w:rPr>
          <w:t>按照式</w:t>
        </w:r>
        <w:r w:rsidRPr="00104EBE">
          <w:rPr>
            <w:snapToGrid/>
            <w:position w:val="-12"/>
          </w:rPr>
          <w:t>(</w:t>
        </w:r>
        <w:r w:rsidRPr="00104EBE">
          <w:rPr>
            <w:rFonts w:hint="eastAsia"/>
            <w:snapToGrid/>
            <w:position w:val="-12"/>
          </w:rPr>
          <w:t>3</w:t>
        </w:r>
      </w:ins>
      <w:ins w:id="2067" w:author="张洋" w:date="2017-04-30T16:28:00Z">
        <w:r w:rsidR="003F3C82">
          <w:rPr>
            <w:rFonts w:hint="eastAsia"/>
            <w:snapToGrid/>
            <w:position w:val="-12"/>
          </w:rPr>
          <w:t>1</w:t>
        </w:r>
      </w:ins>
      <w:ins w:id="2068" w:author="张洋" w:date="2017-04-26T11:39:00Z">
        <w:r w:rsidRPr="00104EBE">
          <w:rPr>
            <w:snapToGrid/>
            <w:position w:val="-12"/>
          </w:rPr>
          <w:t>)</w:t>
        </w:r>
        <w:r w:rsidRPr="00104EBE">
          <w:rPr>
            <w:rFonts w:hint="eastAsia"/>
            <w:snapToGrid/>
            <w:position w:val="-12"/>
          </w:rPr>
          <w:t xml:space="preserve"> </w:t>
        </w:r>
      </w:ins>
      <w:moveToRangeStart w:id="2069" w:author="张洋" w:date="2017-04-26T11:39:00Z" w:name="move480970079"/>
      <w:moveTo w:id="2070" w:author="张洋" w:date="2017-04-26T11:39:00Z">
        <w:r w:rsidRPr="00104EBE">
          <w:rPr>
            <w:rFonts w:hint="eastAsia"/>
            <w:snapToGrid/>
            <w:position w:val="-12"/>
          </w:rPr>
          <w:t>将</w:t>
        </w:r>
        <w:r w:rsidRPr="00104EBE">
          <w:rPr>
            <w:snapToGrid/>
            <w:position w:val="-12"/>
          </w:rPr>
          <w:object w:dxaOrig="1120" w:dyaOrig="360">
            <v:shape id="_x0000_i1513" type="#_x0000_t75" style="width:44.6pt;height:13.95pt" o:ole="">
              <v:imagedata r:id="rId826" o:title=""/>
            </v:shape>
            <o:OLEObject Type="Embed" ProgID="Equation.DSMT4" ShapeID="_x0000_i1513" DrawAspect="Content" ObjectID="_1555267940" r:id="rId827"/>
          </w:object>
        </w:r>
        <w:r w:rsidRPr="00104EBE">
          <w:rPr>
            <w:snapToGrid/>
            <w:position w:val="-12"/>
          </w:rPr>
          <w:t>调整为</w:t>
        </w:r>
        <w:r w:rsidRPr="00104EBE">
          <w:rPr>
            <w:snapToGrid/>
            <w:position w:val="-12"/>
          </w:rPr>
          <w:object w:dxaOrig="1123" w:dyaOrig="361">
            <v:shape id="_x0000_i1514" type="#_x0000_t75" style="width:44.6pt;height:13.95pt" o:ole="">
              <v:imagedata r:id="rId828" o:title=""/>
            </v:shape>
            <o:OLEObject Type="Embed" ProgID="Equation.DSMT4" ShapeID="_x0000_i1514" DrawAspect="Content" ObjectID="_1555267941" r:id="rId829"/>
          </w:object>
        </w:r>
        <w:r w:rsidRPr="00104EBE">
          <w:rPr>
            <w:rFonts w:hint="eastAsia"/>
            <w:snapToGrid/>
            <w:position w:val="-12"/>
          </w:rPr>
          <w:t>,</w:t>
        </w:r>
      </w:moveTo>
      <w:moveToRangeEnd w:id="2069"/>
    </w:p>
    <w:p w:rsidR="001B416A" w:rsidRDefault="00AF4E4C">
      <w:pPr>
        <w:widowControl/>
        <w:ind w:firstLine="560"/>
        <w:rPr>
          <w:ins w:id="2071" w:author="张洋" w:date="2017-04-26T11:42:00Z"/>
        </w:rPr>
        <w:pPrChange w:id="2072" w:author="张洋" w:date="2017-04-26T17:12:00Z">
          <w:pPr>
            <w:pStyle w:val="ae"/>
            <w:textAlignment w:val="center"/>
          </w:pPr>
        </w:pPrChange>
      </w:pPr>
      <w:ins w:id="2073" w:author="张洋" w:date="2017-04-26T11:41:00Z">
        <w:r>
          <w:t>按照式</w:t>
        </w:r>
        <w:r>
          <w:rPr>
            <w:rFonts w:hint="eastAsia"/>
          </w:rPr>
          <w:t>(3</w:t>
        </w:r>
      </w:ins>
      <w:ins w:id="2074" w:author="张洋" w:date="2017-04-30T16:29:00Z">
        <w:r w:rsidR="003F3C82">
          <w:rPr>
            <w:rFonts w:hint="eastAsia"/>
          </w:rPr>
          <w:t>1</w:t>
        </w:r>
      </w:ins>
      <w:ins w:id="2075" w:author="张洋" w:date="2017-04-26T11:41:00Z">
        <w:r>
          <w:rPr>
            <w:rFonts w:hint="eastAsia"/>
          </w:rPr>
          <w:t>)</w:t>
        </w:r>
        <w:r>
          <w:t>将</w:t>
        </w:r>
      </w:ins>
      <w:ins w:id="2076" w:author="张洋" w:date="2017-04-26T11:41:00Z">
        <w:r w:rsidRPr="00D03081">
          <w:object w:dxaOrig="643" w:dyaOrig="362">
            <v:shape id="_x0000_i1515" type="#_x0000_t75" style="width:21.35pt;height:13.95pt" o:ole="">
              <v:imagedata r:id="rId830" o:title=""/>
            </v:shape>
            <o:OLEObject Type="Embed" ProgID="Equation.DSMT4" ShapeID="_x0000_i1515" DrawAspect="Content" ObjectID="_1555267942" r:id="rId831"/>
          </w:object>
        </w:r>
      </w:ins>
      <w:ins w:id="2077" w:author="张洋" w:date="2017-04-26T11:41:00Z">
        <w:r>
          <w:t>添加到</w:t>
        </w:r>
      </w:ins>
      <w:ins w:id="2078" w:author="张洋" w:date="2017-04-26T11:41:00Z">
        <w:r w:rsidRPr="00D03081">
          <w:object w:dxaOrig="802" w:dyaOrig="361">
            <v:shape id="_x0000_i1516" type="#_x0000_t75" style="width:28.35pt;height:13.95pt" o:ole="">
              <v:imagedata r:id="rId832" o:title=""/>
            </v:shape>
            <o:OLEObject Type="Embed" ProgID="Equation.DSMT4" ShapeID="_x0000_i1516" DrawAspect="Content" ObjectID="_1555267943" r:id="rId833"/>
          </w:object>
        </w:r>
      </w:ins>
      <w:ins w:id="2079" w:author="张洋" w:date="2017-04-26T11:41:00Z">
        <w:r>
          <w:t>中</w:t>
        </w:r>
        <w:r>
          <w:rPr>
            <w:rFonts w:hint="eastAsia"/>
          </w:rPr>
          <w:t>;</w:t>
        </w:r>
      </w:ins>
    </w:p>
    <w:tbl>
      <w:tblPr>
        <w:tblpPr w:leftFromText="180" w:rightFromText="180" w:vertAnchor="text" w:horzAnchor="margin" w:tblpXSpec="right" w:tblpY="53"/>
        <w:tblW w:w="4706" w:type="dxa"/>
        <w:tblLayout w:type="fixed"/>
        <w:tblLook w:val="04A0"/>
      </w:tblPr>
      <w:tblGrid>
        <w:gridCol w:w="4077"/>
        <w:gridCol w:w="629"/>
      </w:tblGrid>
      <w:tr w:rsidR="00AF4E4C" w:rsidTr="00AF4E4C">
        <w:trPr>
          <w:ins w:id="2080" w:author="张洋" w:date="2017-04-26T11:42:00Z"/>
        </w:trPr>
        <w:tc>
          <w:tcPr>
            <w:tcW w:w="4077" w:type="dxa"/>
          </w:tcPr>
          <w:p w:rsidR="00AF4E4C" w:rsidRDefault="00AF4E4C" w:rsidP="00AF4E4C">
            <w:pPr>
              <w:ind w:firstLine="0"/>
              <w:jc w:val="center"/>
              <w:rPr>
                <w:ins w:id="2081" w:author="张洋" w:date="2017-04-26T11:42:00Z"/>
                <w:position w:val="-28"/>
                <w:sz w:val="28"/>
                <w:szCs w:val="28"/>
              </w:rPr>
            </w:pPr>
            <w:ins w:id="2082" w:author="张洋" w:date="2017-04-26T11:42:00Z">
              <w:r w:rsidRPr="00D03081">
                <w:rPr>
                  <w:position w:val="-12"/>
                  <w:sz w:val="24"/>
                </w:rPr>
                <w:object w:dxaOrig="2340" w:dyaOrig="360">
                  <v:shape id="_x0000_i1517" type="#_x0000_t75" style="width:94.3pt;height:13.95pt" o:ole="">
                    <v:imagedata r:id="rId834" o:title=""/>
                  </v:shape>
                  <o:OLEObject Type="Embed" ProgID="Equation.DSMT4" ShapeID="_x0000_i1517" DrawAspect="Content" ObjectID="_1555267944" r:id="rId835"/>
                </w:object>
              </w:r>
            </w:ins>
          </w:p>
        </w:tc>
        <w:tc>
          <w:tcPr>
            <w:tcW w:w="629" w:type="dxa"/>
          </w:tcPr>
          <w:p w:rsidR="00A259A6" w:rsidRDefault="00AF4E4C">
            <w:pPr>
              <w:ind w:firstLine="0"/>
              <w:jc w:val="right"/>
              <w:rPr>
                <w:ins w:id="2083" w:author="张洋" w:date="2017-04-26T11:42:00Z"/>
                <w:snapToGrid/>
              </w:rPr>
            </w:pPr>
            <w:ins w:id="2084" w:author="张洋" w:date="2017-04-26T11:42:00Z">
              <w:r>
                <w:rPr>
                  <w:rFonts w:hint="eastAsia"/>
                  <w:snapToGrid/>
                </w:rPr>
                <w:t>(3</w:t>
              </w:r>
            </w:ins>
            <w:ins w:id="2085" w:author="张洋" w:date="2017-04-30T16:28:00Z">
              <w:r w:rsidR="003F3C82">
                <w:rPr>
                  <w:rFonts w:hint="eastAsia"/>
                  <w:snapToGrid/>
                </w:rPr>
                <w:t>1</w:t>
              </w:r>
            </w:ins>
            <w:ins w:id="2086" w:author="张洋" w:date="2017-04-26T11:42:00Z">
              <w:r>
                <w:rPr>
                  <w:rFonts w:hint="eastAsia"/>
                  <w:snapToGrid/>
                </w:rPr>
                <w:t xml:space="preserve">) </w:t>
              </w:r>
            </w:ins>
          </w:p>
        </w:tc>
      </w:tr>
    </w:tbl>
    <w:p w:rsidR="001B416A" w:rsidRDefault="00AF4E4C">
      <w:pPr>
        <w:widowControl/>
        <w:ind w:firstLine="560"/>
        <w:rPr>
          <w:ins w:id="2087" w:author="张洋" w:date="2017-04-26T11:41:00Z"/>
          <w:position w:val="-12"/>
        </w:rPr>
        <w:pPrChange w:id="2088" w:author="张洋" w:date="2017-04-26T17:12:00Z">
          <w:pPr>
            <w:pStyle w:val="ae"/>
            <w:textAlignment w:val="center"/>
          </w:pPr>
        </w:pPrChange>
      </w:pPr>
      <w:ins w:id="2089" w:author="张洋" w:date="2017-04-26T11:41:00Z">
        <w:r>
          <w:rPr>
            <w:rFonts w:hint="eastAsia"/>
          </w:rPr>
          <w:t>第</w:t>
        </w:r>
        <w:r>
          <w:rPr>
            <w:rFonts w:hint="eastAsia"/>
          </w:rPr>
          <w:t>5</w:t>
        </w:r>
        <w:r>
          <w:rPr>
            <w:rFonts w:hint="eastAsia"/>
          </w:rPr>
          <w:t>步</w:t>
        </w:r>
        <w:r>
          <w:rPr>
            <w:rFonts w:hint="eastAsia"/>
          </w:rPr>
          <w:t xml:space="preserve">: </w:t>
        </w:r>
        <w:r>
          <w:rPr>
            <w:rFonts w:hint="eastAsia"/>
          </w:rPr>
          <w:t>待秘密嵌入完成后</w:t>
        </w:r>
        <w:r>
          <w:t>按照式</w:t>
        </w:r>
        <w:r>
          <w:rPr>
            <w:rFonts w:hint="eastAsia"/>
          </w:rPr>
          <w:t>(3</w:t>
        </w:r>
      </w:ins>
      <w:ins w:id="2090" w:author="张洋" w:date="2017-04-30T16:29:00Z">
        <w:r w:rsidR="003F3C82">
          <w:rPr>
            <w:rFonts w:hint="eastAsia"/>
          </w:rPr>
          <w:t>2</w:t>
        </w:r>
      </w:ins>
      <w:ins w:id="2091" w:author="张洋" w:date="2017-04-26T11:41:00Z">
        <w:r>
          <w:rPr>
            <w:rFonts w:hint="eastAsia"/>
          </w:rPr>
          <w:t>)</w:t>
        </w:r>
        <w:r>
          <w:rPr>
            <w:rFonts w:hint="eastAsia"/>
          </w:rPr>
          <w:t>将</w:t>
        </w:r>
      </w:ins>
      <w:ins w:id="2092" w:author="张洋" w:date="2017-04-26T11:41:00Z">
        <w:r w:rsidRPr="00D03081">
          <w:object w:dxaOrig="744" w:dyaOrig="362">
            <v:shape id="_x0000_i1518" type="#_x0000_t75" style="width:27.4pt;height:13.95pt" o:ole="">
              <v:imagedata r:id="rId836" o:title=""/>
            </v:shape>
            <o:OLEObject Type="Embed" ProgID="Equation.DSMT4" ShapeID="_x0000_i1518" DrawAspect="Content" ObjectID="_1555267945" r:id="rId837"/>
          </w:object>
        </w:r>
      </w:ins>
      <w:ins w:id="2093" w:author="张洋" w:date="2017-04-26T11:41:00Z">
        <w:r>
          <w:t>重构为秘密图像</w:t>
        </w:r>
      </w:ins>
      <w:ins w:id="2094" w:author="张洋" w:date="2017-04-26T11:41:00Z">
        <w:r w:rsidRPr="00D03081">
          <w:object w:dxaOrig="1384" w:dyaOrig="381">
            <v:shape id="_x0000_i1519" type="#_x0000_t75" style="width:49.7pt;height:13.95pt" o:ole="">
              <v:imagedata r:id="rId838" o:title=""/>
            </v:shape>
            <o:OLEObject Type="Embed" ProgID="Equation.DSMT4" ShapeID="_x0000_i1519" DrawAspect="Content" ObjectID="_1555267946" r:id="rId839"/>
          </w:object>
        </w:r>
      </w:ins>
      <w:ins w:id="2095" w:author="张洋" w:date="2017-04-26T11:41:00Z">
        <w:r>
          <w:rPr>
            <w:rFonts w:hint="eastAsia"/>
          </w:rPr>
          <w:t>;</w:t>
        </w:r>
      </w:ins>
    </w:p>
    <w:p w:rsidR="001B416A" w:rsidRDefault="001B416A">
      <w:pPr>
        <w:widowControl/>
        <w:ind w:firstLine="416"/>
        <w:rPr>
          <w:del w:id="2096" w:author="张洋" w:date="2017-04-26T11:39:00Z"/>
          <w:position w:val="-12"/>
        </w:rPr>
        <w:pPrChange w:id="2097" w:author="张洋" w:date="2017-05-01T11:44:00Z">
          <w:pPr>
            <w:pStyle w:val="ae"/>
            <w:textAlignment w:val="center"/>
          </w:pPr>
        </w:pPrChange>
      </w:pPr>
    </w:p>
    <w:tbl>
      <w:tblPr>
        <w:tblW w:w="4706" w:type="dxa"/>
        <w:tblLayout w:type="fixed"/>
        <w:tblLook w:val="04A0"/>
      </w:tblPr>
      <w:tblGrid>
        <w:gridCol w:w="4077"/>
        <w:gridCol w:w="629"/>
      </w:tblGrid>
      <w:tr w:rsidR="00D03081" w:rsidDel="00104EBE">
        <w:trPr>
          <w:del w:id="2098" w:author="张洋" w:date="2017-04-26T11:38:00Z"/>
        </w:trPr>
        <w:tc>
          <w:tcPr>
            <w:tcW w:w="4077" w:type="dxa"/>
          </w:tcPr>
          <w:p w:rsidR="00D03081" w:rsidDel="00104EBE" w:rsidRDefault="00D03081">
            <w:pPr>
              <w:ind w:firstLine="0"/>
              <w:jc w:val="center"/>
              <w:rPr>
                <w:del w:id="2099" w:author="张洋" w:date="2017-04-26T11:38:00Z"/>
                <w:position w:val="-32"/>
                <w:sz w:val="28"/>
                <w:szCs w:val="28"/>
              </w:rPr>
            </w:pPr>
            <w:del w:id="2100" w:author="张洋" w:date="2017-04-26T11:38:00Z">
              <w:r w:rsidRPr="00D03081" w:rsidDel="00104EBE">
                <w:rPr>
                  <w:position w:val="-32"/>
                  <w:sz w:val="28"/>
                  <w:szCs w:val="28"/>
                </w:rPr>
                <w:object w:dxaOrig="3560" w:dyaOrig="760">
                  <v:shape id="_x0000_i1520" type="#_x0000_t75" style="width:129.6pt;height:28.35pt" o:ole="">
                    <v:imagedata r:id="rId810" o:title=""/>
                  </v:shape>
                  <o:OLEObject Type="Embed" ProgID="Equation.DSMT4" ShapeID="_x0000_i1520" DrawAspect="Content" ObjectID="_1555267947" r:id="rId840"/>
                </w:object>
              </w:r>
            </w:del>
          </w:p>
        </w:tc>
        <w:tc>
          <w:tcPr>
            <w:tcW w:w="629" w:type="dxa"/>
          </w:tcPr>
          <w:p w:rsidR="00104EBE" w:rsidDel="00104EBE" w:rsidRDefault="00FA686E">
            <w:pPr>
              <w:ind w:firstLine="0"/>
              <w:jc w:val="right"/>
              <w:rPr>
                <w:del w:id="2101" w:author="张洋" w:date="2017-04-26T11:38:00Z"/>
                <w:snapToGrid/>
              </w:rPr>
            </w:pPr>
            <w:del w:id="2102" w:author="张洋" w:date="2017-04-26T11:38:00Z">
              <w:r w:rsidDel="00104EBE">
                <w:rPr>
                  <w:rFonts w:hint="eastAsia"/>
                  <w:snapToGrid/>
                </w:rPr>
                <w:delText>(</w:delText>
              </w:r>
            </w:del>
            <w:del w:id="2103" w:author="张洋" w:date="2017-04-26T10:37:00Z">
              <w:r w:rsidDel="00042808">
                <w:rPr>
                  <w:rFonts w:hint="eastAsia"/>
                  <w:snapToGrid/>
                </w:rPr>
                <w:delText>9</w:delText>
              </w:r>
            </w:del>
            <w:del w:id="2104" w:author="张洋" w:date="2017-04-26T11:38:00Z">
              <w:r w:rsidDel="00104EBE">
                <w:rPr>
                  <w:rFonts w:hint="eastAsia"/>
                  <w:snapToGrid/>
                </w:rPr>
                <w:delText>)</w:delText>
              </w:r>
            </w:del>
          </w:p>
        </w:tc>
      </w:tr>
      <w:tr w:rsidR="00D03081" w:rsidDel="00104EBE">
        <w:trPr>
          <w:del w:id="2105" w:author="张洋" w:date="2017-04-26T11:38:00Z"/>
        </w:trPr>
        <w:tc>
          <w:tcPr>
            <w:tcW w:w="4077" w:type="dxa"/>
          </w:tcPr>
          <w:p w:rsidR="00D03081" w:rsidDel="00104EBE" w:rsidRDefault="00D03081">
            <w:pPr>
              <w:ind w:firstLine="0"/>
              <w:jc w:val="center"/>
              <w:rPr>
                <w:del w:id="2106" w:author="张洋" w:date="2017-04-26T11:38:00Z"/>
                <w:position w:val="-28"/>
                <w:sz w:val="28"/>
                <w:szCs w:val="28"/>
              </w:rPr>
            </w:pPr>
            <w:del w:id="2107" w:author="张洋" w:date="2017-04-26T11:38:00Z">
              <w:r w:rsidRPr="00D03081" w:rsidDel="00104EBE">
                <w:rPr>
                  <w:position w:val="-12"/>
                  <w:sz w:val="28"/>
                  <w:szCs w:val="28"/>
                </w:rPr>
                <w:object w:dxaOrig="3320" w:dyaOrig="360">
                  <v:shape id="_x0000_i1521" type="#_x0000_t75" style="width:126.35pt;height:13.95pt" o:ole="">
                    <v:imagedata r:id="rId812" o:title=""/>
                  </v:shape>
                  <o:OLEObject Type="Embed" ProgID="Equation.DSMT4" ShapeID="_x0000_i1521" DrawAspect="Content" ObjectID="_1555267948" r:id="rId841"/>
                </w:object>
              </w:r>
            </w:del>
          </w:p>
        </w:tc>
        <w:tc>
          <w:tcPr>
            <w:tcW w:w="629" w:type="dxa"/>
          </w:tcPr>
          <w:p w:rsidR="00104EBE" w:rsidDel="00104EBE" w:rsidRDefault="00FA686E">
            <w:pPr>
              <w:ind w:firstLine="0"/>
              <w:jc w:val="right"/>
              <w:rPr>
                <w:del w:id="2108" w:author="张洋" w:date="2017-04-26T11:38:00Z"/>
                <w:snapToGrid/>
              </w:rPr>
            </w:pPr>
            <w:del w:id="2109" w:author="张洋" w:date="2017-04-26T11:38:00Z">
              <w:r w:rsidDel="00104EBE">
                <w:rPr>
                  <w:rFonts w:hint="eastAsia"/>
                  <w:snapToGrid/>
                </w:rPr>
                <w:delText>(</w:delText>
              </w:r>
            </w:del>
            <w:del w:id="2110" w:author="张洋" w:date="2017-04-26T10:37:00Z">
              <w:r w:rsidDel="00042808">
                <w:rPr>
                  <w:rFonts w:hint="eastAsia"/>
                  <w:snapToGrid/>
                </w:rPr>
                <w:delText>10</w:delText>
              </w:r>
            </w:del>
            <w:del w:id="2111" w:author="张洋" w:date="2017-04-26T11:38:00Z">
              <w:r w:rsidDel="00104EBE">
                <w:rPr>
                  <w:rFonts w:hint="eastAsia"/>
                  <w:snapToGrid/>
                </w:rPr>
                <w:delText xml:space="preserve">) </w:delText>
              </w:r>
            </w:del>
          </w:p>
        </w:tc>
      </w:tr>
      <w:tr w:rsidR="00D03081" w:rsidDel="00104EBE">
        <w:trPr>
          <w:del w:id="2112" w:author="张洋" w:date="2017-04-26T11:38:00Z"/>
        </w:trPr>
        <w:tc>
          <w:tcPr>
            <w:tcW w:w="4077" w:type="dxa"/>
          </w:tcPr>
          <w:p w:rsidR="00D03081" w:rsidDel="00104EBE" w:rsidRDefault="00D03081">
            <w:pPr>
              <w:ind w:firstLine="0"/>
              <w:jc w:val="center"/>
              <w:rPr>
                <w:del w:id="2113" w:author="张洋" w:date="2017-04-26T11:38:00Z"/>
                <w:position w:val="-28"/>
                <w:sz w:val="28"/>
                <w:szCs w:val="28"/>
              </w:rPr>
            </w:pPr>
            <w:del w:id="2114" w:author="张洋" w:date="2017-04-26T11:38:00Z">
              <w:r w:rsidRPr="00D03081" w:rsidDel="00104EBE">
                <w:rPr>
                  <w:position w:val="-12"/>
                  <w:sz w:val="28"/>
                  <w:szCs w:val="28"/>
                </w:rPr>
                <w:object w:dxaOrig="3280" w:dyaOrig="360">
                  <v:shape id="_x0000_i1522" type="#_x0000_t75" style="width:128.65pt;height:13.95pt" o:ole="">
                    <v:imagedata r:id="rId814" o:title=""/>
                  </v:shape>
                  <o:OLEObject Type="Embed" ProgID="Equation.DSMT4" ShapeID="_x0000_i1522" DrawAspect="Content" ObjectID="_1555267949" r:id="rId842"/>
                </w:object>
              </w:r>
            </w:del>
          </w:p>
        </w:tc>
        <w:tc>
          <w:tcPr>
            <w:tcW w:w="629" w:type="dxa"/>
          </w:tcPr>
          <w:p w:rsidR="00D03081" w:rsidDel="00104EBE" w:rsidRDefault="00FA686E">
            <w:pPr>
              <w:ind w:firstLine="0"/>
              <w:jc w:val="right"/>
              <w:rPr>
                <w:del w:id="2115" w:author="张洋" w:date="2017-04-26T11:38:00Z"/>
                <w:snapToGrid/>
              </w:rPr>
            </w:pPr>
            <w:del w:id="2116" w:author="张洋" w:date="2017-04-26T11:38:00Z">
              <w:r w:rsidDel="00104EBE">
                <w:rPr>
                  <w:rFonts w:hint="eastAsia"/>
                  <w:snapToGrid/>
                </w:rPr>
                <w:delText>(</w:delText>
              </w:r>
            </w:del>
            <w:del w:id="2117" w:author="张洋" w:date="2017-04-26T10:37:00Z">
              <w:r w:rsidDel="00042808">
                <w:rPr>
                  <w:rFonts w:hint="eastAsia"/>
                  <w:snapToGrid/>
                </w:rPr>
                <w:delText>11</w:delText>
              </w:r>
            </w:del>
            <w:del w:id="2118" w:author="张洋" w:date="2017-04-26T11:38:00Z">
              <w:r w:rsidDel="00104EBE">
                <w:rPr>
                  <w:rFonts w:hint="eastAsia"/>
                  <w:snapToGrid/>
                </w:rPr>
                <w:delText>)</w:delText>
              </w:r>
            </w:del>
          </w:p>
          <w:p w:rsidR="00D03081" w:rsidDel="00104EBE" w:rsidRDefault="00D03081">
            <w:pPr>
              <w:ind w:firstLine="0"/>
              <w:jc w:val="right"/>
              <w:rPr>
                <w:del w:id="2119" w:author="张洋" w:date="2017-04-26T11:38:00Z"/>
                <w:snapToGrid/>
              </w:rPr>
            </w:pPr>
          </w:p>
        </w:tc>
      </w:tr>
      <w:bookmarkStart w:id="2120" w:name="OLE_LINK36"/>
      <w:tr w:rsidR="00D03081" w:rsidDel="00104EBE">
        <w:trPr>
          <w:del w:id="2121" w:author="张洋" w:date="2017-04-26T11:38:00Z"/>
        </w:trPr>
        <w:tc>
          <w:tcPr>
            <w:tcW w:w="4077" w:type="dxa"/>
          </w:tcPr>
          <w:p w:rsidR="00D03081" w:rsidDel="00104EBE" w:rsidRDefault="00D03081">
            <w:pPr>
              <w:ind w:firstLine="0"/>
              <w:jc w:val="center"/>
              <w:rPr>
                <w:del w:id="2122" w:author="张洋" w:date="2017-04-26T11:38:00Z"/>
                <w:position w:val="-28"/>
                <w:sz w:val="28"/>
                <w:szCs w:val="28"/>
              </w:rPr>
            </w:pPr>
            <w:del w:id="2123" w:author="张洋" w:date="2017-04-26T11:38:00Z">
              <w:r w:rsidRPr="00D03081" w:rsidDel="00104EBE">
                <w:rPr>
                  <w:position w:val="-28"/>
                  <w:sz w:val="28"/>
                  <w:szCs w:val="28"/>
                </w:rPr>
                <w:object w:dxaOrig="1499" w:dyaOrig="700">
                  <v:shape id="_x0000_i1523" type="#_x0000_t75" style="width:50.65pt;height:21.35pt" o:ole="">
                    <v:imagedata r:id="rId816" o:title=""/>
                  </v:shape>
                  <o:OLEObject Type="Embed" ProgID="Equation.DSMT4" ShapeID="_x0000_i1523" DrawAspect="Content" ObjectID="_1555267950" r:id="rId843"/>
                </w:object>
              </w:r>
              <w:bookmarkEnd w:id="2120"/>
            </w:del>
          </w:p>
        </w:tc>
        <w:tc>
          <w:tcPr>
            <w:tcW w:w="629" w:type="dxa"/>
          </w:tcPr>
          <w:p w:rsidR="00D03081" w:rsidDel="00104EBE" w:rsidRDefault="00FA686E">
            <w:pPr>
              <w:ind w:firstLine="0"/>
              <w:jc w:val="right"/>
              <w:rPr>
                <w:del w:id="2124" w:author="张洋" w:date="2017-04-26T11:38:00Z"/>
                <w:snapToGrid/>
              </w:rPr>
            </w:pPr>
            <w:del w:id="2125" w:author="张洋" w:date="2017-04-26T11:38:00Z">
              <w:r w:rsidDel="00104EBE">
                <w:rPr>
                  <w:rFonts w:hint="eastAsia"/>
                  <w:snapToGrid/>
                </w:rPr>
                <w:delText>(</w:delText>
              </w:r>
            </w:del>
            <w:del w:id="2126" w:author="张洋" w:date="2017-04-26T10:37:00Z">
              <w:r w:rsidDel="00042808">
                <w:rPr>
                  <w:rFonts w:hint="eastAsia"/>
                  <w:snapToGrid/>
                </w:rPr>
                <w:delText>12</w:delText>
              </w:r>
            </w:del>
            <w:del w:id="2127" w:author="张洋" w:date="2017-04-26T11:38:00Z">
              <w:r w:rsidDel="00104EBE">
                <w:rPr>
                  <w:rFonts w:hint="eastAsia"/>
                  <w:snapToGrid/>
                </w:rPr>
                <w:delText>)</w:delText>
              </w:r>
            </w:del>
          </w:p>
          <w:p w:rsidR="00D03081" w:rsidDel="00104EBE" w:rsidRDefault="00D03081">
            <w:pPr>
              <w:ind w:firstLine="0"/>
              <w:jc w:val="right"/>
              <w:rPr>
                <w:del w:id="2128" w:author="张洋" w:date="2017-04-26T11:38:00Z"/>
                <w:snapToGrid/>
              </w:rPr>
            </w:pPr>
          </w:p>
        </w:tc>
      </w:tr>
    </w:tbl>
    <w:p w:rsidR="001B416A" w:rsidRDefault="005E0FCF">
      <w:pPr>
        <w:pStyle w:val="ae"/>
        <w:spacing w:line="254" w:lineRule="auto"/>
        <w:ind w:firstLineChars="0" w:firstLine="420"/>
        <w:textAlignment w:val="center"/>
        <w:rPr>
          <w:del w:id="2129" w:author="张洋" w:date="2017-04-26T11:39:00Z"/>
          <w:rFonts w:ascii="Times New Roman" w:eastAsia="方正书宋简体" w:hAnsi="Times New Roman" w:cs="Times New Roman"/>
          <w:snapToGrid w:val="0"/>
          <w:spacing w:val="4"/>
          <w:position w:val="-12"/>
          <w:sz w:val="20"/>
          <w:szCs w:val="20"/>
        </w:rPr>
        <w:pPrChange w:id="2130" w:author="张洋" w:date="2017-04-26T11:34:00Z">
          <w:pPr>
            <w:pStyle w:val="ae"/>
            <w:ind w:firstLineChars="0" w:firstLine="420"/>
            <w:textAlignment w:val="center"/>
          </w:pPr>
        </w:pPrChange>
      </w:pPr>
      <w:del w:id="2131" w:author="张洋" w:date="2017-04-26T11:38:00Z">
        <w:r w:rsidRPr="005E0FCF">
          <w:rPr>
            <w:rFonts w:hint="eastAsia"/>
            <w:snapToGrid w:val="0"/>
            <w:position w:val="-12"/>
          </w:rPr>
          <w:delText>第</w:delText>
        </w:r>
        <w:r w:rsidR="00E714F8" w:rsidRPr="00E714F8">
          <w:rPr>
            <w:snapToGrid w:val="0"/>
            <w:position w:val="-12"/>
            <w:rPrChange w:id="2132" w:author="张洋" w:date="2017-04-26T11:37:00Z">
              <w:rPr>
                <w:position w:val="-12"/>
                <w:sz w:val="21"/>
                <w:szCs w:val="21"/>
              </w:rPr>
            </w:rPrChange>
          </w:rPr>
          <w:delText>4</w:delText>
        </w:r>
        <w:r w:rsidR="00E714F8" w:rsidRPr="00E714F8">
          <w:rPr>
            <w:rFonts w:hint="eastAsia"/>
            <w:snapToGrid w:val="0"/>
            <w:position w:val="-12"/>
            <w:rPrChange w:id="2133" w:author="张洋" w:date="2017-04-26T11:37:00Z">
              <w:rPr>
                <w:rFonts w:hint="eastAsia"/>
                <w:position w:val="-12"/>
                <w:sz w:val="21"/>
                <w:szCs w:val="21"/>
              </w:rPr>
            </w:rPrChange>
          </w:rPr>
          <w:delText>步</w:delText>
        </w:r>
        <w:r w:rsidR="00E714F8" w:rsidRPr="00E714F8">
          <w:rPr>
            <w:snapToGrid w:val="0"/>
            <w:position w:val="-12"/>
            <w:rPrChange w:id="2134" w:author="张洋" w:date="2017-04-26T11:37:00Z">
              <w:rPr>
                <w:position w:val="-12"/>
                <w:sz w:val="21"/>
                <w:szCs w:val="21"/>
              </w:rPr>
            </w:rPrChange>
          </w:rPr>
          <w:delText xml:space="preserve">: </w:delText>
        </w:r>
        <w:r w:rsidR="00E714F8" w:rsidRPr="00E714F8">
          <w:rPr>
            <w:rFonts w:hint="eastAsia"/>
            <w:snapToGrid w:val="0"/>
            <w:position w:val="-12"/>
            <w:rPrChange w:id="2135" w:author="张洋" w:date="2017-04-26T11:37:00Z">
              <w:rPr>
                <w:rFonts w:hint="eastAsia"/>
                <w:position w:val="-12"/>
                <w:sz w:val="21"/>
                <w:szCs w:val="21"/>
              </w:rPr>
            </w:rPrChange>
          </w:rPr>
          <w:delText>按照式</w:delText>
        </w:r>
        <w:r w:rsidR="00E714F8" w:rsidRPr="00E714F8">
          <w:rPr>
            <w:snapToGrid w:val="0"/>
            <w:position w:val="-12"/>
            <w:rPrChange w:id="2136" w:author="张洋" w:date="2017-04-26T11:37:00Z">
              <w:rPr>
                <w:position w:val="-12"/>
                <w:sz w:val="21"/>
                <w:szCs w:val="21"/>
              </w:rPr>
            </w:rPrChange>
          </w:rPr>
          <w:delText>(</w:delText>
        </w:r>
      </w:del>
      <w:del w:id="2137" w:author="张洋" w:date="2017-04-26T10:37:00Z">
        <w:r w:rsidR="00E714F8" w:rsidRPr="00E714F8">
          <w:rPr>
            <w:snapToGrid w:val="0"/>
            <w:position w:val="-12"/>
            <w:rPrChange w:id="2138" w:author="张洋" w:date="2017-04-26T11:37:00Z">
              <w:rPr>
                <w:position w:val="-12"/>
                <w:sz w:val="21"/>
                <w:szCs w:val="21"/>
              </w:rPr>
            </w:rPrChange>
          </w:rPr>
          <w:delText>13</w:delText>
        </w:r>
      </w:del>
      <w:del w:id="2139" w:author="张洋" w:date="2017-04-26T11:38:00Z">
        <w:r w:rsidR="00E714F8" w:rsidRPr="00E714F8">
          <w:rPr>
            <w:snapToGrid w:val="0"/>
            <w:position w:val="-12"/>
            <w:rPrChange w:id="2140" w:author="张洋" w:date="2017-04-26T11:37:00Z">
              <w:rPr>
                <w:position w:val="-12"/>
                <w:sz w:val="21"/>
                <w:szCs w:val="21"/>
              </w:rPr>
            </w:rPrChange>
          </w:rPr>
          <w:delText>)</w:delText>
        </w:r>
        <w:r w:rsidR="00E714F8" w:rsidRPr="00E714F8">
          <w:rPr>
            <w:rFonts w:hint="eastAsia"/>
            <w:snapToGrid w:val="0"/>
            <w:position w:val="-12"/>
            <w:rPrChange w:id="2141" w:author="张洋" w:date="2017-04-26T11:37:00Z">
              <w:rPr>
                <w:rFonts w:hint="eastAsia"/>
                <w:position w:val="-12"/>
                <w:sz w:val="21"/>
                <w:szCs w:val="21"/>
              </w:rPr>
            </w:rPrChange>
          </w:rPr>
          <w:delText>从</w:delText>
        </w:r>
        <w:r w:rsidR="00D03081" w:rsidRPr="00104EBE" w:rsidDel="00104EBE">
          <w:rPr>
            <w:rFonts w:ascii="Times New Roman" w:eastAsia="方正书宋简体" w:hAnsi="Times New Roman" w:cs="Times New Roman"/>
            <w:snapToGrid w:val="0"/>
            <w:spacing w:val="4"/>
            <w:position w:val="-12"/>
            <w:sz w:val="20"/>
            <w:szCs w:val="20"/>
            <w:rPrChange w:id="2142" w:author="张洋" w:date="2017-04-26T11:37:00Z">
              <w:rPr>
                <w:rFonts w:ascii="Times New Roman" w:eastAsia="方正书宋简体" w:hAnsi="Times New Roman" w:cs="Times New Roman"/>
                <w:snapToGrid w:val="0"/>
                <w:spacing w:val="4"/>
                <w:position w:val="-12"/>
                <w:sz w:val="20"/>
                <w:szCs w:val="20"/>
              </w:rPr>
            </w:rPrChange>
          </w:rPr>
          <w:object w:dxaOrig="443" w:dyaOrig="363">
            <v:shape id="_x0000_i1524" type="#_x0000_t75" style="width:13.95pt;height:13.95pt" o:ole="">
              <v:imagedata r:id="rId818" o:title=""/>
            </v:shape>
            <o:OLEObject Type="Embed" ProgID="Equation.DSMT4" ShapeID="_x0000_i1524" DrawAspect="Content" ObjectID="_1555267951" r:id="rId844"/>
          </w:object>
        </w:r>
        <w:r w:rsidR="00E714F8" w:rsidRPr="00E714F8">
          <w:rPr>
            <w:rFonts w:hint="eastAsia"/>
            <w:snapToGrid w:val="0"/>
            <w:position w:val="-12"/>
            <w:rPrChange w:id="2143" w:author="张洋" w:date="2017-04-26T11:37:00Z">
              <w:rPr>
                <w:rFonts w:hint="eastAsia"/>
                <w:position w:val="-12"/>
                <w:sz w:val="21"/>
                <w:szCs w:val="21"/>
              </w:rPr>
            </w:rPrChange>
          </w:rPr>
          <w:delText>中取前</w:delText>
        </w:r>
        <w:r w:rsidR="00E714F8" w:rsidRPr="00E714F8">
          <w:rPr>
            <w:snapToGrid w:val="0"/>
            <w:position w:val="-12"/>
            <w:rPrChange w:id="2144" w:author="张洋" w:date="2017-04-26T11:37:00Z">
              <w:rPr>
                <w:i/>
                <w:position w:val="-12"/>
                <w:sz w:val="21"/>
                <w:szCs w:val="21"/>
              </w:rPr>
            </w:rPrChange>
          </w:rPr>
          <w:delText>n</w:delText>
        </w:r>
        <w:r w:rsidRPr="005E0FCF">
          <w:rPr>
            <w:rFonts w:hint="eastAsia"/>
            <w:snapToGrid w:val="0"/>
            <w:position w:val="-12"/>
          </w:rPr>
          <w:delText>个元素作为</w:delText>
        </w:r>
        <w:r w:rsidR="00D03081" w:rsidRPr="00104EBE" w:rsidDel="00104EBE">
          <w:rPr>
            <w:rFonts w:ascii="Times New Roman" w:eastAsia="方正书宋简体" w:hAnsi="Times New Roman" w:cs="Times New Roman"/>
            <w:snapToGrid w:val="0"/>
            <w:spacing w:val="4"/>
            <w:position w:val="-12"/>
            <w:sz w:val="20"/>
            <w:szCs w:val="20"/>
            <w:rPrChange w:id="2145" w:author="张洋" w:date="2017-04-26T11:37:00Z">
              <w:rPr>
                <w:rFonts w:ascii="Times New Roman" w:eastAsia="方正书宋简体" w:hAnsi="Times New Roman" w:cs="Times New Roman"/>
                <w:snapToGrid w:val="0"/>
                <w:spacing w:val="4"/>
                <w:position w:val="-12"/>
                <w:sz w:val="20"/>
                <w:szCs w:val="20"/>
              </w:rPr>
            </w:rPrChange>
          </w:rPr>
          <w:object w:dxaOrig="643" w:dyaOrig="362">
            <v:shape id="_x0000_i1525" type="#_x0000_t75" style="width:21.35pt;height:13.95pt" o:ole="">
              <v:imagedata r:id="rId820" o:title=""/>
            </v:shape>
            <o:OLEObject Type="Embed" ProgID="Equation.DSMT4" ShapeID="_x0000_i1525" DrawAspect="Content" ObjectID="_1555267952" r:id="rId845"/>
          </w:object>
        </w:r>
        <w:r w:rsidR="00E714F8" w:rsidRPr="00E714F8">
          <w:rPr>
            <w:rFonts w:hint="eastAsia"/>
            <w:snapToGrid w:val="0"/>
            <w:position w:val="-12"/>
            <w:rPrChange w:id="2146" w:author="张洋" w:date="2017-04-26T11:37:00Z">
              <w:rPr>
                <w:rFonts w:hint="eastAsia"/>
                <w:position w:val="-12"/>
                <w:sz w:val="21"/>
                <w:szCs w:val="21"/>
              </w:rPr>
            </w:rPrChange>
          </w:rPr>
          <w:delText>并按照式</w:delText>
        </w:r>
        <w:r w:rsidR="00E714F8" w:rsidRPr="00E714F8">
          <w:rPr>
            <w:snapToGrid w:val="0"/>
            <w:position w:val="-12"/>
            <w:rPrChange w:id="2147" w:author="张洋" w:date="2017-04-26T11:37:00Z">
              <w:rPr>
                <w:position w:val="-12"/>
                <w:sz w:val="21"/>
                <w:szCs w:val="21"/>
              </w:rPr>
            </w:rPrChange>
          </w:rPr>
          <w:delText>(</w:delText>
        </w:r>
      </w:del>
      <w:del w:id="2148" w:author="张洋" w:date="2017-04-26T10:38:00Z">
        <w:r w:rsidR="00E714F8" w:rsidRPr="00E714F8">
          <w:rPr>
            <w:snapToGrid w:val="0"/>
            <w:position w:val="-12"/>
            <w:rPrChange w:id="2149" w:author="张洋" w:date="2017-04-26T11:37:00Z">
              <w:rPr>
                <w:position w:val="-12"/>
                <w:sz w:val="21"/>
                <w:szCs w:val="21"/>
              </w:rPr>
            </w:rPrChange>
          </w:rPr>
          <w:delText>14</w:delText>
        </w:r>
      </w:del>
      <w:del w:id="2150" w:author="张洋" w:date="2017-04-26T11:38:00Z">
        <w:r w:rsidR="00E714F8" w:rsidRPr="00E714F8">
          <w:rPr>
            <w:snapToGrid w:val="0"/>
            <w:position w:val="-12"/>
            <w:rPrChange w:id="2151" w:author="张洋" w:date="2017-04-26T11:37:00Z">
              <w:rPr>
                <w:position w:val="-12"/>
                <w:sz w:val="21"/>
                <w:szCs w:val="21"/>
              </w:rPr>
            </w:rPrChange>
          </w:rPr>
          <w:delText>)</w:delText>
        </w:r>
        <w:r w:rsidR="00E714F8" w:rsidRPr="00E714F8">
          <w:rPr>
            <w:rFonts w:hint="eastAsia"/>
            <w:snapToGrid w:val="0"/>
            <w:position w:val="-12"/>
            <w:rPrChange w:id="2152" w:author="张洋" w:date="2017-04-26T11:37:00Z">
              <w:rPr>
                <w:rFonts w:hint="eastAsia"/>
                <w:position w:val="-12"/>
                <w:sz w:val="21"/>
                <w:szCs w:val="21"/>
              </w:rPr>
            </w:rPrChange>
          </w:rPr>
          <w:delText>更新</w:delText>
        </w:r>
        <w:r w:rsidR="00D03081" w:rsidRPr="00104EBE" w:rsidDel="00104EBE">
          <w:rPr>
            <w:rFonts w:ascii="Times New Roman" w:eastAsia="方正书宋简体" w:hAnsi="Times New Roman" w:cs="Times New Roman"/>
            <w:snapToGrid w:val="0"/>
            <w:spacing w:val="4"/>
            <w:position w:val="-12"/>
            <w:sz w:val="20"/>
            <w:szCs w:val="20"/>
            <w:rPrChange w:id="2153" w:author="张洋" w:date="2017-04-26T11:37:00Z">
              <w:rPr>
                <w:rFonts w:ascii="Times New Roman" w:eastAsia="方正书宋简体" w:hAnsi="Times New Roman" w:cs="Times New Roman"/>
                <w:snapToGrid w:val="0"/>
                <w:spacing w:val="4"/>
                <w:position w:val="-12"/>
                <w:sz w:val="20"/>
                <w:szCs w:val="20"/>
              </w:rPr>
            </w:rPrChange>
          </w:rPr>
          <w:object w:dxaOrig="443" w:dyaOrig="363">
            <v:shape id="_x0000_i1526" type="#_x0000_t75" style="width:13.95pt;height:13.95pt" o:ole="">
              <v:imagedata r:id="rId818" o:title=""/>
            </v:shape>
            <o:OLEObject Type="Embed" ProgID="Equation.DSMT4" ShapeID="_x0000_i1526" DrawAspect="Content" ObjectID="_1555267953" r:id="rId846"/>
          </w:object>
        </w:r>
        <w:r w:rsidR="00E714F8" w:rsidRPr="00E714F8">
          <w:rPr>
            <w:snapToGrid w:val="0"/>
            <w:position w:val="-12"/>
            <w:rPrChange w:id="2154" w:author="张洋" w:date="2017-04-26T11:37:00Z">
              <w:rPr>
                <w:position w:val="-12"/>
                <w:sz w:val="21"/>
                <w:szCs w:val="21"/>
              </w:rPr>
            </w:rPrChange>
          </w:rPr>
          <w:delText xml:space="preserve">; </w:delText>
        </w:r>
        <w:r w:rsidR="00E714F8" w:rsidRPr="00E714F8">
          <w:rPr>
            <w:rFonts w:hint="eastAsia"/>
            <w:snapToGrid w:val="0"/>
            <w:position w:val="-12"/>
            <w:rPrChange w:id="2155" w:author="张洋" w:date="2017-04-26T11:37:00Z">
              <w:rPr>
                <w:rFonts w:hint="eastAsia"/>
                <w:position w:val="-12"/>
                <w:sz w:val="21"/>
                <w:szCs w:val="21"/>
              </w:rPr>
            </w:rPrChange>
          </w:rPr>
          <w:delText>根据秘密信息</w:delText>
        </w:r>
        <w:r w:rsidR="00E714F8" w:rsidRPr="00E714F8">
          <w:rPr>
            <w:snapToGrid w:val="0"/>
            <w:position w:val="-12"/>
            <w:rPrChange w:id="2156" w:author="张洋" w:date="2017-04-26T11:37:00Z">
              <w:rPr>
                <w:i/>
                <w:position w:val="-12"/>
                <w:sz w:val="21"/>
                <w:szCs w:val="21"/>
              </w:rPr>
            </w:rPrChange>
          </w:rPr>
          <w:delText>d</w:delText>
        </w:r>
      </w:del>
      <w:del w:id="2157" w:author="张洋" w:date="2017-04-26T11:39:00Z">
        <w:r w:rsidRPr="005E0FCF">
          <w:rPr>
            <w:rFonts w:hint="eastAsia"/>
            <w:snapToGrid w:val="0"/>
            <w:position w:val="-12"/>
          </w:rPr>
          <w:delText>取</w:delText>
        </w:r>
        <w:r w:rsidR="00D03081" w:rsidRPr="00104EBE" w:rsidDel="00104EBE">
          <w:rPr>
            <w:rFonts w:ascii="Times New Roman" w:eastAsia="方正书宋简体" w:hAnsi="Times New Roman" w:cs="Times New Roman"/>
            <w:snapToGrid w:val="0"/>
            <w:spacing w:val="4"/>
            <w:position w:val="-12"/>
            <w:sz w:val="20"/>
            <w:szCs w:val="20"/>
            <w:rPrChange w:id="2158" w:author="张洋" w:date="2017-04-26T11:37:00Z">
              <w:rPr>
                <w:rFonts w:ascii="Times New Roman" w:eastAsia="方正书宋简体" w:hAnsi="Times New Roman" w:cs="Times New Roman"/>
                <w:snapToGrid w:val="0"/>
                <w:spacing w:val="4"/>
                <w:position w:val="-12"/>
                <w:sz w:val="20"/>
                <w:szCs w:val="20"/>
              </w:rPr>
            </w:rPrChange>
          </w:rPr>
          <w:object w:dxaOrig="540" w:dyaOrig="380">
            <v:shape id="_x0000_i1527" type="#_x0000_t75" style="width:21.35pt;height:13.95pt" o:ole="">
              <v:imagedata r:id="rId518" o:title=""/>
            </v:shape>
            <o:OLEObject Type="Embed" ProgID="Equation.DSMT4" ShapeID="_x0000_i1527" DrawAspect="Content" ObjectID="_1555267954" r:id="rId847"/>
          </w:object>
        </w:r>
        <w:r w:rsidR="00E714F8" w:rsidRPr="00E714F8">
          <w:rPr>
            <w:rFonts w:hint="eastAsia"/>
            <w:snapToGrid w:val="0"/>
            <w:position w:val="-12"/>
            <w:rPrChange w:id="2159" w:author="张洋" w:date="2017-04-26T11:37:00Z">
              <w:rPr>
                <w:rFonts w:hint="eastAsia"/>
                <w:position w:val="-12"/>
                <w:sz w:val="21"/>
                <w:szCs w:val="21"/>
              </w:rPr>
            </w:rPrChange>
          </w:rPr>
          <w:delText>的第</w:delText>
        </w:r>
        <w:r w:rsidR="00E714F8" w:rsidRPr="00E714F8">
          <w:rPr>
            <w:snapToGrid w:val="0"/>
            <w:position w:val="-12"/>
            <w:rPrChange w:id="2160" w:author="张洋" w:date="2017-04-26T11:37:00Z">
              <w:rPr>
                <w:i/>
                <w:position w:val="-12"/>
                <w:sz w:val="21"/>
                <w:szCs w:val="21"/>
              </w:rPr>
            </w:rPrChange>
          </w:rPr>
          <w:delText>d</w:delText>
        </w:r>
        <w:r w:rsidRPr="005E0FCF">
          <w:rPr>
            <w:rFonts w:hint="eastAsia"/>
            <w:snapToGrid w:val="0"/>
            <w:position w:val="-12"/>
          </w:rPr>
          <w:delText>行</w:delText>
        </w:r>
        <w:r w:rsidR="00D03081" w:rsidRPr="00104EBE" w:rsidDel="00104EBE">
          <w:rPr>
            <w:rFonts w:ascii="Times New Roman" w:eastAsia="方正书宋简体" w:hAnsi="Times New Roman" w:cs="Times New Roman"/>
            <w:snapToGrid w:val="0"/>
            <w:spacing w:val="4"/>
            <w:position w:val="-12"/>
            <w:sz w:val="20"/>
            <w:szCs w:val="20"/>
            <w:rPrChange w:id="2161" w:author="张洋" w:date="2017-04-26T11:37:00Z">
              <w:rPr>
                <w:rFonts w:ascii="Times New Roman" w:eastAsia="方正书宋简体" w:hAnsi="Times New Roman" w:cs="Times New Roman"/>
                <w:snapToGrid w:val="0"/>
                <w:spacing w:val="4"/>
                <w:position w:val="-12"/>
                <w:sz w:val="20"/>
                <w:szCs w:val="20"/>
              </w:rPr>
            </w:rPrChange>
          </w:rPr>
          <w:object w:dxaOrig="2160" w:dyaOrig="400">
            <v:shape id="_x0000_i1528" type="#_x0000_t75" style="width:77.1pt;height:13.95pt" o:ole="">
              <v:imagedata r:id="rId824" o:title=""/>
            </v:shape>
            <o:OLEObject Type="Embed" ProgID="Equation.DSMT4" ShapeID="_x0000_i1528" DrawAspect="Content" ObjectID="_1555267955" r:id="rId848"/>
          </w:object>
        </w:r>
        <w:r w:rsidR="00E714F8" w:rsidRPr="00E714F8">
          <w:rPr>
            <w:snapToGrid w:val="0"/>
            <w:position w:val="-12"/>
            <w:rPrChange w:id="2162" w:author="张洋" w:date="2017-04-26T11:37:00Z">
              <w:rPr>
                <w:position w:val="-12"/>
                <w:sz w:val="21"/>
                <w:szCs w:val="21"/>
              </w:rPr>
            </w:rPrChange>
          </w:rPr>
          <w:delText xml:space="preserve">, </w:delText>
        </w:r>
        <w:r w:rsidR="00E714F8" w:rsidRPr="00E714F8">
          <w:rPr>
            <w:rFonts w:hint="eastAsia"/>
            <w:snapToGrid w:val="0"/>
            <w:position w:val="-12"/>
            <w:rPrChange w:id="2163" w:author="张洋" w:date="2017-04-26T11:37:00Z">
              <w:rPr>
                <w:rFonts w:hint="eastAsia"/>
                <w:position w:val="-12"/>
                <w:sz w:val="21"/>
                <w:szCs w:val="21"/>
              </w:rPr>
            </w:rPrChange>
          </w:rPr>
          <w:delText>按照式</w:delText>
        </w:r>
        <w:r w:rsidR="00E714F8" w:rsidRPr="00E714F8">
          <w:rPr>
            <w:snapToGrid w:val="0"/>
            <w:position w:val="-12"/>
            <w:rPrChange w:id="2164" w:author="张洋" w:date="2017-04-26T11:37:00Z">
              <w:rPr>
                <w:position w:val="-12"/>
                <w:sz w:val="21"/>
                <w:szCs w:val="21"/>
              </w:rPr>
            </w:rPrChange>
          </w:rPr>
          <w:delText>(</w:delText>
        </w:r>
      </w:del>
      <w:del w:id="2165" w:author="张洋" w:date="2017-04-26T10:38:00Z">
        <w:r w:rsidR="00E714F8" w:rsidRPr="00E714F8">
          <w:rPr>
            <w:snapToGrid w:val="0"/>
            <w:position w:val="-12"/>
            <w:rPrChange w:id="2166" w:author="张洋" w:date="2017-04-26T11:37:00Z">
              <w:rPr>
                <w:position w:val="-12"/>
                <w:sz w:val="21"/>
                <w:szCs w:val="21"/>
              </w:rPr>
            </w:rPrChange>
          </w:rPr>
          <w:delText>15</w:delText>
        </w:r>
      </w:del>
      <w:del w:id="2167" w:author="张洋" w:date="2017-04-26T11:39:00Z">
        <w:r w:rsidR="00E714F8" w:rsidRPr="00E714F8">
          <w:rPr>
            <w:snapToGrid w:val="0"/>
            <w:position w:val="-12"/>
            <w:rPrChange w:id="2168" w:author="张洋" w:date="2017-04-26T11:37:00Z">
              <w:rPr>
                <w:position w:val="-12"/>
                <w:sz w:val="21"/>
                <w:szCs w:val="21"/>
              </w:rPr>
            </w:rPrChange>
          </w:rPr>
          <w:delText>)</w:delText>
        </w:r>
      </w:del>
      <w:moveFromRangeStart w:id="2169" w:author="张洋" w:date="2017-04-26T11:39:00Z" w:name="move480970079"/>
      <w:moveFrom w:id="2170" w:author="张洋" w:date="2017-04-26T11:39:00Z">
        <w:del w:id="2171" w:author="张洋" w:date="2017-04-26T11:39:00Z">
          <w:r w:rsidR="00E714F8" w:rsidRPr="00E714F8">
            <w:rPr>
              <w:rFonts w:hint="eastAsia"/>
              <w:snapToGrid w:val="0"/>
              <w:position w:val="-12"/>
              <w:rPrChange w:id="2172" w:author="张洋" w:date="2017-04-26T11:37:00Z">
                <w:rPr>
                  <w:rFonts w:hint="eastAsia"/>
                  <w:position w:val="-12"/>
                  <w:sz w:val="21"/>
                  <w:szCs w:val="21"/>
                </w:rPr>
              </w:rPrChange>
            </w:rPr>
            <w:delText>将</w:delText>
          </w:r>
          <w:r w:rsidR="00D03081" w:rsidRPr="00104EBE" w:rsidDel="00104EBE">
            <w:rPr>
              <w:rFonts w:ascii="Times New Roman" w:eastAsia="方正书宋简体" w:hAnsi="Times New Roman" w:cs="Times New Roman"/>
              <w:snapToGrid w:val="0"/>
              <w:spacing w:val="4"/>
              <w:position w:val="-12"/>
              <w:sz w:val="20"/>
              <w:szCs w:val="20"/>
              <w:rPrChange w:id="2173" w:author="张洋" w:date="2017-04-26T11:37:00Z">
                <w:rPr>
                  <w:rFonts w:ascii="Times New Roman" w:eastAsia="方正书宋简体" w:hAnsi="Times New Roman" w:cs="Times New Roman"/>
                  <w:snapToGrid w:val="0"/>
                  <w:spacing w:val="4"/>
                  <w:position w:val="-12"/>
                  <w:sz w:val="20"/>
                  <w:szCs w:val="20"/>
                </w:rPr>
              </w:rPrChange>
            </w:rPr>
            <w:object w:dxaOrig="1120" w:dyaOrig="360">
              <v:shape id="_x0000_i1529" type="#_x0000_t75" style="width:44.6pt;height:13.95pt" o:ole="">
                <v:imagedata r:id="rId826" o:title=""/>
              </v:shape>
              <o:OLEObject Type="Embed" ProgID="Equation.DSMT4" ShapeID="_x0000_i1529" DrawAspect="Content" ObjectID="_1555267956" r:id="rId849"/>
            </w:object>
          </w:r>
          <w:r w:rsidR="00E714F8" w:rsidRPr="00E714F8">
            <w:rPr>
              <w:rFonts w:hint="eastAsia"/>
              <w:snapToGrid w:val="0"/>
              <w:position w:val="-12"/>
              <w:rPrChange w:id="2174" w:author="张洋" w:date="2017-04-26T11:37:00Z">
                <w:rPr>
                  <w:rFonts w:hint="eastAsia"/>
                  <w:position w:val="-12"/>
                  <w:sz w:val="21"/>
                  <w:szCs w:val="21"/>
                </w:rPr>
              </w:rPrChange>
            </w:rPr>
            <w:delText>调整为</w:delText>
          </w:r>
          <w:r w:rsidR="00D03081" w:rsidRPr="00104EBE" w:rsidDel="00104EBE">
            <w:rPr>
              <w:rFonts w:ascii="Times New Roman" w:eastAsia="方正书宋简体" w:hAnsi="Times New Roman" w:cs="Times New Roman"/>
              <w:snapToGrid w:val="0"/>
              <w:spacing w:val="4"/>
              <w:position w:val="-12"/>
              <w:sz w:val="20"/>
              <w:szCs w:val="20"/>
              <w:rPrChange w:id="2175" w:author="张洋" w:date="2017-04-26T11:37:00Z">
                <w:rPr>
                  <w:rFonts w:ascii="Times New Roman" w:eastAsia="方正书宋简体" w:hAnsi="Times New Roman" w:cs="Times New Roman"/>
                  <w:snapToGrid w:val="0"/>
                  <w:spacing w:val="4"/>
                  <w:position w:val="-12"/>
                  <w:sz w:val="20"/>
                  <w:szCs w:val="20"/>
                </w:rPr>
              </w:rPrChange>
            </w:rPr>
            <w:object w:dxaOrig="1123" w:dyaOrig="361">
              <v:shape id="_x0000_i1530" type="#_x0000_t75" style="width:44.6pt;height:13.95pt" o:ole="">
                <v:imagedata r:id="rId828" o:title=""/>
              </v:shape>
              <o:OLEObject Type="Embed" ProgID="Equation.DSMT4" ShapeID="_x0000_i1530" DrawAspect="Content" ObjectID="_1555267957" r:id="rId850"/>
            </w:object>
          </w:r>
          <w:r w:rsidR="00E714F8" w:rsidRPr="00E714F8">
            <w:rPr>
              <w:snapToGrid w:val="0"/>
              <w:position w:val="-12"/>
              <w:rPrChange w:id="2176" w:author="张洋" w:date="2017-04-26T11:37:00Z">
                <w:rPr>
                  <w:position w:val="-12"/>
                  <w:sz w:val="21"/>
                  <w:szCs w:val="21"/>
                </w:rPr>
              </w:rPrChange>
            </w:rPr>
            <w:delText>,</w:delText>
          </w:r>
        </w:del>
      </w:moveFrom>
      <w:moveFromRangeEnd w:id="2169"/>
      <w:del w:id="2177" w:author="张洋" w:date="2017-04-26T11:39:00Z">
        <w:r w:rsidR="00E714F8" w:rsidRPr="00E714F8">
          <w:rPr>
            <w:snapToGrid w:val="0"/>
            <w:position w:val="-12"/>
            <w:rPrChange w:id="2178" w:author="张洋" w:date="2017-04-26T11:37:00Z">
              <w:rPr>
                <w:position w:val="-12"/>
                <w:sz w:val="21"/>
                <w:szCs w:val="21"/>
              </w:rPr>
            </w:rPrChange>
          </w:rPr>
          <w:delText xml:space="preserve"> </w:delText>
        </w:r>
      </w:del>
    </w:p>
    <w:tbl>
      <w:tblPr>
        <w:tblW w:w="4706" w:type="dxa"/>
        <w:tblLayout w:type="fixed"/>
        <w:tblLook w:val="04A0"/>
      </w:tblPr>
      <w:tblGrid>
        <w:gridCol w:w="4077"/>
        <w:gridCol w:w="629"/>
      </w:tblGrid>
      <w:tr w:rsidR="00D03081" w:rsidDel="00AF4E4C">
        <w:trPr>
          <w:del w:id="2179" w:author="张洋" w:date="2017-04-26T11:42:00Z"/>
        </w:trPr>
        <w:tc>
          <w:tcPr>
            <w:tcW w:w="4077" w:type="dxa"/>
          </w:tcPr>
          <w:p w:rsidR="00D03081" w:rsidDel="00AF4E4C" w:rsidRDefault="00D03081">
            <w:pPr>
              <w:ind w:firstLine="0"/>
              <w:jc w:val="center"/>
              <w:rPr>
                <w:del w:id="2180" w:author="张洋" w:date="2017-04-26T11:42:00Z"/>
                <w:snapToGrid/>
              </w:rPr>
            </w:pPr>
            <w:del w:id="2181" w:author="张洋" w:date="2017-04-26T11:42:00Z">
              <w:r w:rsidRPr="00D03081" w:rsidDel="00AF4E4C">
                <w:rPr>
                  <w:position w:val="-12"/>
                  <w:sz w:val="28"/>
                  <w:szCs w:val="28"/>
                </w:rPr>
                <w:object w:dxaOrig="2920" w:dyaOrig="360">
                  <v:shape id="_x0000_i1531" type="#_x0000_t75" style="width:114.75pt;height:13.95pt" o:ole="">
                    <v:imagedata r:id="rId705" o:title=""/>
                  </v:shape>
                  <o:OLEObject Type="Embed" ProgID="Equation.DSMT4" ShapeID="_x0000_i1531" DrawAspect="Content" ObjectID="_1555267958" r:id="rId851"/>
                </w:object>
              </w:r>
            </w:del>
          </w:p>
        </w:tc>
        <w:tc>
          <w:tcPr>
            <w:tcW w:w="629" w:type="dxa"/>
          </w:tcPr>
          <w:p w:rsidR="00104EBE" w:rsidDel="00AF4E4C" w:rsidRDefault="00FA686E">
            <w:pPr>
              <w:ind w:firstLine="0"/>
              <w:jc w:val="right"/>
              <w:rPr>
                <w:del w:id="2182" w:author="张洋" w:date="2017-04-26T11:42:00Z"/>
                <w:snapToGrid/>
              </w:rPr>
            </w:pPr>
            <w:del w:id="2183" w:author="张洋" w:date="2017-04-26T11:42:00Z">
              <w:r w:rsidDel="00AF4E4C">
                <w:rPr>
                  <w:rFonts w:hint="eastAsia"/>
                  <w:snapToGrid/>
                </w:rPr>
                <w:delText>(</w:delText>
              </w:r>
            </w:del>
            <w:del w:id="2184" w:author="张洋" w:date="2017-04-26T10:38:00Z">
              <w:r w:rsidDel="00042808">
                <w:rPr>
                  <w:rFonts w:hint="eastAsia"/>
                  <w:snapToGrid/>
                </w:rPr>
                <w:delText>13</w:delText>
              </w:r>
            </w:del>
            <w:del w:id="2185" w:author="张洋" w:date="2017-04-26T11:42:00Z">
              <w:r w:rsidDel="00AF4E4C">
                <w:rPr>
                  <w:rFonts w:hint="eastAsia"/>
                  <w:snapToGrid/>
                </w:rPr>
                <w:delText>)</w:delText>
              </w:r>
            </w:del>
          </w:p>
        </w:tc>
      </w:tr>
      <w:tr w:rsidR="00D03081" w:rsidDel="00AF4E4C">
        <w:trPr>
          <w:del w:id="2186" w:author="张洋" w:date="2017-04-26T11:42:00Z"/>
        </w:trPr>
        <w:tc>
          <w:tcPr>
            <w:tcW w:w="4077" w:type="dxa"/>
          </w:tcPr>
          <w:p w:rsidR="00D03081" w:rsidDel="00AF4E4C" w:rsidRDefault="00D03081">
            <w:pPr>
              <w:ind w:firstLine="0"/>
              <w:jc w:val="center"/>
              <w:rPr>
                <w:del w:id="2187" w:author="张洋" w:date="2017-04-26T11:42:00Z"/>
                <w:snapToGrid/>
              </w:rPr>
            </w:pPr>
            <w:del w:id="2188" w:author="张洋" w:date="2017-04-26T11:42:00Z">
              <w:r w:rsidRPr="00D03081" w:rsidDel="00AF4E4C">
                <w:rPr>
                  <w:position w:val="-12"/>
                  <w:sz w:val="28"/>
                  <w:szCs w:val="28"/>
                </w:rPr>
                <w:object w:dxaOrig="2880" w:dyaOrig="360">
                  <v:shape id="_x0000_i1532" type="#_x0000_t75" style="width:113.8pt;height:13.95pt" o:ole="">
                    <v:imagedata r:id="rId707" o:title=""/>
                  </v:shape>
                  <o:OLEObject Type="Embed" ProgID="Equation.DSMT4" ShapeID="_x0000_i1532" DrawAspect="Content" ObjectID="_1555267959" r:id="rId852"/>
                </w:object>
              </w:r>
            </w:del>
          </w:p>
        </w:tc>
        <w:tc>
          <w:tcPr>
            <w:tcW w:w="629" w:type="dxa"/>
          </w:tcPr>
          <w:p w:rsidR="00104EBE" w:rsidDel="00AF4E4C" w:rsidRDefault="00FA686E">
            <w:pPr>
              <w:ind w:firstLine="0"/>
              <w:jc w:val="right"/>
              <w:rPr>
                <w:del w:id="2189" w:author="张洋" w:date="2017-04-26T11:42:00Z"/>
                <w:snapToGrid/>
              </w:rPr>
            </w:pPr>
            <w:del w:id="2190" w:author="张洋" w:date="2017-04-26T11:42:00Z">
              <w:r w:rsidDel="00AF4E4C">
                <w:rPr>
                  <w:rFonts w:hint="eastAsia"/>
                  <w:snapToGrid/>
                </w:rPr>
                <w:delText>(</w:delText>
              </w:r>
            </w:del>
            <w:del w:id="2191" w:author="张洋" w:date="2017-04-26T10:38:00Z">
              <w:r w:rsidDel="00042808">
                <w:rPr>
                  <w:rFonts w:hint="eastAsia"/>
                  <w:snapToGrid/>
                </w:rPr>
                <w:delText>14</w:delText>
              </w:r>
            </w:del>
            <w:del w:id="2192" w:author="张洋" w:date="2017-04-26T11:42:00Z">
              <w:r w:rsidDel="00AF4E4C">
                <w:rPr>
                  <w:rFonts w:hint="eastAsia"/>
                  <w:snapToGrid/>
                </w:rPr>
                <w:delText>)</w:delText>
              </w:r>
            </w:del>
          </w:p>
        </w:tc>
      </w:tr>
      <w:tr w:rsidR="00D03081" w:rsidDel="00AF4E4C">
        <w:trPr>
          <w:del w:id="2193" w:author="张洋" w:date="2017-04-26T11:42:00Z"/>
        </w:trPr>
        <w:tc>
          <w:tcPr>
            <w:tcW w:w="4077" w:type="dxa"/>
          </w:tcPr>
          <w:p w:rsidR="00D03081" w:rsidDel="00AF4E4C" w:rsidRDefault="00D03081">
            <w:pPr>
              <w:ind w:firstLine="0"/>
              <w:jc w:val="right"/>
              <w:rPr>
                <w:del w:id="2194" w:author="张洋" w:date="2017-04-26T11:42:00Z"/>
                <w:snapToGrid/>
              </w:rPr>
            </w:pPr>
            <w:del w:id="2195" w:author="张洋" w:date="2017-04-26T11:42:00Z">
              <w:r w:rsidRPr="00D03081" w:rsidDel="00AF4E4C">
                <w:rPr>
                  <w:position w:val="-50"/>
                  <w:sz w:val="28"/>
                  <w:szCs w:val="28"/>
                </w:rPr>
                <w:object w:dxaOrig="4420" w:dyaOrig="1120">
                  <v:shape id="_x0000_i1533" type="#_x0000_t75" style="width:166.3pt;height:44.6pt" o:ole="">
                    <v:imagedata r:id="rId709" o:title=""/>
                  </v:shape>
                  <o:OLEObject Type="Embed" ProgID="Equation.DSMT4" ShapeID="_x0000_i1533" DrawAspect="Content" ObjectID="_1555267960" r:id="rId853"/>
                </w:object>
              </w:r>
            </w:del>
          </w:p>
        </w:tc>
        <w:tc>
          <w:tcPr>
            <w:tcW w:w="629" w:type="dxa"/>
          </w:tcPr>
          <w:p w:rsidR="00D03081" w:rsidDel="00AF4E4C" w:rsidRDefault="00D03081">
            <w:pPr>
              <w:ind w:firstLine="0"/>
              <w:jc w:val="right"/>
              <w:rPr>
                <w:del w:id="2196" w:author="张洋" w:date="2017-04-26T11:42:00Z"/>
                <w:snapToGrid/>
              </w:rPr>
            </w:pPr>
          </w:p>
          <w:p w:rsidR="00104EBE" w:rsidDel="00AF4E4C" w:rsidRDefault="00FA686E">
            <w:pPr>
              <w:ind w:firstLine="0"/>
              <w:jc w:val="right"/>
              <w:rPr>
                <w:del w:id="2197" w:author="张洋" w:date="2017-04-26T11:42:00Z"/>
                <w:snapToGrid/>
              </w:rPr>
            </w:pPr>
            <w:del w:id="2198" w:author="张洋" w:date="2017-04-26T11:42:00Z">
              <w:r w:rsidDel="00AF4E4C">
                <w:rPr>
                  <w:rFonts w:hint="eastAsia"/>
                  <w:snapToGrid/>
                </w:rPr>
                <w:delText>(</w:delText>
              </w:r>
            </w:del>
            <w:del w:id="2199" w:author="张洋" w:date="2017-04-26T10:38:00Z">
              <w:r w:rsidDel="00042808">
                <w:rPr>
                  <w:rFonts w:hint="eastAsia"/>
                  <w:snapToGrid/>
                </w:rPr>
                <w:delText>15</w:delText>
              </w:r>
            </w:del>
            <w:del w:id="2200" w:author="张洋" w:date="2017-04-26T11:42:00Z">
              <w:r w:rsidDel="00AF4E4C">
                <w:rPr>
                  <w:rFonts w:hint="eastAsia"/>
                  <w:snapToGrid/>
                </w:rPr>
                <w:delText>)</w:delText>
              </w:r>
            </w:del>
          </w:p>
        </w:tc>
      </w:tr>
    </w:tbl>
    <w:p w:rsidR="00D03081" w:rsidDel="00AF4E4C" w:rsidRDefault="00FA686E">
      <w:pPr>
        <w:pStyle w:val="ae"/>
        <w:ind w:firstLineChars="0" w:firstLine="0"/>
        <w:textAlignment w:val="center"/>
        <w:rPr>
          <w:del w:id="2201" w:author="张洋" w:date="2017-04-26T11:42:00Z"/>
          <w:rFonts w:ascii="Times New Roman" w:eastAsia="方正书宋简体" w:hAnsi="Times New Roman" w:cs="Times New Roman"/>
          <w:spacing w:val="4"/>
          <w:sz w:val="20"/>
          <w:szCs w:val="20"/>
        </w:rPr>
      </w:pPr>
      <w:del w:id="2202" w:author="张洋" w:date="2017-04-26T11:41:00Z">
        <w:r w:rsidDel="00AF4E4C">
          <w:rPr>
            <w:rFonts w:ascii="Times New Roman" w:eastAsia="方正书宋简体" w:hAnsi="Times New Roman" w:cs="Times New Roman"/>
            <w:spacing w:val="4"/>
            <w:sz w:val="20"/>
            <w:szCs w:val="20"/>
          </w:rPr>
          <w:delText>按照式</w:delText>
        </w:r>
        <w:r w:rsidDel="00AF4E4C">
          <w:rPr>
            <w:rFonts w:ascii="Times New Roman" w:eastAsia="方正书宋简体" w:hAnsi="Times New Roman" w:cs="Times New Roman" w:hint="eastAsia"/>
            <w:spacing w:val="4"/>
            <w:sz w:val="20"/>
            <w:szCs w:val="20"/>
          </w:rPr>
          <w:delText>(</w:delText>
        </w:r>
      </w:del>
      <w:del w:id="2203" w:author="张洋" w:date="2017-04-26T10:38:00Z">
        <w:r w:rsidDel="00042808">
          <w:rPr>
            <w:rFonts w:ascii="Times New Roman" w:eastAsia="方正书宋简体" w:hAnsi="Times New Roman" w:cs="Times New Roman" w:hint="eastAsia"/>
            <w:spacing w:val="4"/>
            <w:sz w:val="20"/>
            <w:szCs w:val="20"/>
          </w:rPr>
          <w:delText>16</w:delText>
        </w:r>
      </w:del>
      <w:del w:id="2204" w:author="张洋" w:date="2017-04-26T11:41:00Z">
        <w:r w:rsidDel="00AF4E4C">
          <w:rPr>
            <w:rFonts w:ascii="Times New Roman" w:eastAsia="方正书宋简体" w:hAnsi="Times New Roman" w:cs="Times New Roman" w:hint="eastAsia"/>
            <w:spacing w:val="4"/>
            <w:sz w:val="20"/>
            <w:szCs w:val="20"/>
          </w:rPr>
          <w:delText>)</w:delText>
        </w:r>
        <w:r w:rsidDel="00AF4E4C">
          <w:rPr>
            <w:rFonts w:ascii="Times New Roman" w:eastAsia="方正书宋简体" w:hAnsi="Times New Roman" w:cs="Times New Roman"/>
            <w:spacing w:val="4"/>
            <w:sz w:val="20"/>
            <w:szCs w:val="20"/>
          </w:rPr>
          <w:delText>将</w:delText>
        </w:r>
        <w:r w:rsidR="00D03081" w:rsidRPr="00D03081" w:rsidDel="00AF4E4C">
          <w:rPr>
            <w:rFonts w:ascii="Times New Roman" w:eastAsia="方正书宋简体" w:hAnsi="Times New Roman" w:cs="Times New Roman"/>
            <w:spacing w:val="4"/>
            <w:sz w:val="20"/>
            <w:szCs w:val="20"/>
          </w:rPr>
          <w:object w:dxaOrig="643" w:dyaOrig="362">
            <v:shape id="_x0000_i1534" type="#_x0000_t75" style="width:21.35pt;height:13.95pt" o:ole="">
              <v:imagedata r:id="rId830" o:title=""/>
            </v:shape>
            <o:OLEObject Type="Embed" ProgID="Equation.DSMT4" ShapeID="_x0000_i1534" DrawAspect="Content" ObjectID="_1555267961" r:id="rId854"/>
          </w:object>
        </w:r>
        <w:r w:rsidDel="00AF4E4C">
          <w:rPr>
            <w:rFonts w:ascii="Times New Roman" w:eastAsia="方正书宋简体" w:hAnsi="Times New Roman" w:cs="Times New Roman"/>
            <w:spacing w:val="4"/>
            <w:sz w:val="20"/>
            <w:szCs w:val="20"/>
          </w:rPr>
          <w:delText>添加到</w:delText>
        </w:r>
        <w:r w:rsidR="00D03081" w:rsidRPr="00D03081" w:rsidDel="00AF4E4C">
          <w:rPr>
            <w:rFonts w:ascii="Times New Roman" w:eastAsia="方正书宋简体" w:hAnsi="Times New Roman" w:cs="Times New Roman"/>
            <w:spacing w:val="4"/>
            <w:sz w:val="20"/>
            <w:szCs w:val="20"/>
          </w:rPr>
          <w:object w:dxaOrig="802" w:dyaOrig="361">
            <v:shape id="_x0000_i1535" type="#_x0000_t75" style="width:28.35pt;height:13.95pt" o:ole="">
              <v:imagedata r:id="rId832" o:title=""/>
            </v:shape>
            <o:OLEObject Type="Embed" ProgID="Equation.DSMT4" ShapeID="_x0000_i1535" DrawAspect="Content" ObjectID="_1555267962" r:id="rId855"/>
          </w:object>
        </w:r>
        <w:r w:rsidDel="00AF4E4C">
          <w:rPr>
            <w:rFonts w:ascii="Times New Roman" w:eastAsia="方正书宋简体" w:hAnsi="Times New Roman" w:cs="Times New Roman"/>
            <w:spacing w:val="4"/>
            <w:sz w:val="20"/>
            <w:szCs w:val="20"/>
          </w:rPr>
          <w:delText>中</w:delText>
        </w:r>
      </w:del>
      <w:del w:id="2205" w:author="张洋" w:date="2017-04-26T11:42:00Z">
        <w:r w:rsidDel="00AF4E4C">
          <w:rPr>
            <w:rFonts w:ascii="Times New Roman" w:eastAsia="方正书宋简体" w:hAnsi="Times New Roman" w:cs="Times New Roman" w:hint="eastAsia"/>
            <w:spacing w:val="4"/>
            <w:sz w:val="20"/>
            <w:szCs w:val="20"/>
          </w:rPr>
          <w:delText>.</w:delText>
        </w:r>
      </w:del>
    </w:p>
    <w:tbl>
      <w:tblPr>
        <w:tblW w:w="4706" w:type="dxa"/>
        <w:tblLayout w:type="fixed"/>
        <w:tblLook w:val="04A0"/>
      </w:tblPr>
      <w:tblGrid>
        <w:gridCol w:w="4077"/>
        <w:gridCol w:w="629"/>
      </w:tblGrid>
      <w:tr w:rsidR="00D03081" w:rsidDel="00AF4E4C">
        <w:trPr>
          <w:del w:id="2206" w:author="张洋" w:date="2017-04-26T11:42:00Z"/>
        </w:trPr>
        <w:tc>
          <w:tcPr>
            <w:tcW w:w="4077" w:type="dxa"/>
          </w:tcPr>
          <w:p w:rsidR="00D03081" w:rsidDel="00AF4E4C" w:rsidRDefault="00D03081">
            <w:pPr>
              <w:ind w:firstLine="0"/>
              <w:jc w:val="center"/>
              <w:rPr>
                <w:del w:id="2207" w:author="张洋" w:date="2017-04-26T11:42:00Z"/>
                <w:position w:val="-28"/>
                <w:sz w:val="28"/>
                <w:szCs w:val="28"/>
              </w:rPr>
            </w:pPr>
            <w:del w:id="2208" w:author="张洋" w:date="2017-04-26T11:42:00Z">
              <w:r w:rsidRPr="00D03081" w:rsidDel="00AF4E4C">
                <w:rPr>
                  <w:position w:val="-12"/>
                  <w:sz w:val="24"/>
                </w:rPr>
                <w:object w:dxaOrig="2340" w:dyaOrig="360">
                  <v:shape id="_x0000_i1536" type="#_x0000_t75" style="width:94.3pt;height:13.95pt" o:ole="">
                    <v:imagedata r:id="rId834" o:title=""/>
                  </v:shape>
                  <o:OLEObject Type="Embed" ProgID="Equation.DSMT4" ShapeID="_x0000_i1536" DrawAspect="Content" ObjectID="_1555267963" r:id="rId856"/>
                </w:object>
              </w:r>
            </w:del>
          </w:p>
        </w:tc>
        <w:tc>
          <w:tcPr>
            <w:tcW w:w="629" w:type="dxa"/>
          </w:tcPr>
          <w:p w:rsidR="00104EBE" w:rsidDel="00AF4E4C" w:rsidRDefault="00FA686E">
            <w:pPr>
              <w:ind w:firstLine="0"/>
              <w:jc w:val="right"/>
              <w:rPr>
                <w:del w:id="2209" w:author="张洋" w:date="2017-04-26T11:42:00Z"/>
                <w:snapToGrid/>
              </w:rPr>
            </w:pPr>
            <w:del w:id="2210" w:author="张洋" w:date="2017-04-26T11:42:00Z">
              <w:r w:rsidDel="00AF4E4C">
                <w:rPr>
                  <w:rFonts w:hint="eastAsia"/>
                  <w:snapToGrid/>
                </w:rPr>
                <w:delText>(</w:delText>
              </w:r>
            </w:del>
            <w:del w:id="2211" w:author="张洋" w:date="2017-04-26T10:38:00Z">
              <w:r w:rsidDel="00042808">
                <w:rPr>
                  <w:rFonts w:hint="eastAsia"/>
                  <w:snapToGrid/>
                </w:rPr>
                <w:delText>16</w:delText>
              </w:r>
            </w:del>
            <w:del w:id="2212" w:author="张洋" w:date="2017-04-26T11:42:00Z">
              <w:r w:rsidDel="00AF4E4C">
                <w:rPr>
                  <w:rFonts w:hint="eastAsia"/>
                  <w:snapToGrid/>
                </w:rPr>
                <w:delText xml:space="preserve">) </w:delText>
              </w:r>
            </w:del>
          </w:p>
        </w:tc>
      </w:tr>
    </w:tbl>
    <w:p w:rsidR="00D03081" w:rsidDel="00AF4E4C" w:rsidRDefault="00FA686E">
      <w:pPr>
        <w:pStyle w:val="ae"/>
        <w:ind w:firstLineChars="0" w:firstLine="420"/>
        <w:textAlignment w:val="center"/>
        <w:rPr>
          <w:del w:id="2213" w:author="张洋" w:date="2017-04-26T11:42:00Z"/>
          <w:rFonts w:ascii="Times New Roman" w:eastAsia="方正书宋简体" w:hAnsi="Times New Roman" w:cs="Times New Roman"/>
          <w:spacing w:val="4"/>
          <w:sz w:val="20"/>
          <w:szCs w:val="20"/>
        </w:rPr>
      </w:pPr>
      <w:del w:id="2214" w:author="张洋" w:date="2017-04-26T11:41:00Z">
        <w:r w:rsidDel="00AF4E4C">
          <w:rPr>
            <w:rFonts w:ascii="Times New Roman" w:eastAsia="方正书宋简体" w:hAnsi="Times New Roman" w:cs="Times New Roman" w:hint="eastAsia"/>
            <w:spacing w:val="4"/>
            <w:sz w:val="20"/>
            <w:szCs w:val="20"/>
          </w:rPr>
          <w:delText>第</w:delText>
        </w:r>
        <w:r w:rsidDel="00AF4E4C">
          <w:rPr>
            <w:rFonts w:ascii="Times New Roman" w:eastAsia="方正书宋简体" w:hAnsi="Times New Roman" w:cs="Times New Roman" w:hint="eastAsia"/>
            <w:spacing w:val="4"/>
            <w:sz w:val="20"/>
            <w:szCs w:val="20"/>
          </w:rPr>
          <w:delText>5</w:delText>
        </w:r>
        <w:r w:rsidDel="00AF4E4C">
          <w:rPr>
            <w:rFonts w:ascii="Times New Roman" w:eastAsia="方正书宋简体" w:hAnsi="Times New Roman" w:cs="Times New Roman" w:hint="eastAsia"/>
            <w:spacing w:val="4"/>
            <w:sz w:val="20"/>
            <w:szCs w:val="20"/>
          </w:rPr>
          <w:delText>步</w:delText>
        </w:r>
        <w:r w:rsidDel="00AF4E4C">
          <w:rPr>
            <w:rFonts w:ascii="Times New Roman" w:eastAsia="方正书宋简体" w:hAnsi="Times New Roman" w:cs="Times New Roman" w:hint="eastAsia"/>
            <w:spacing w:val="4"/>
            <w:sz w:val="20"/>
            <w:szCs w:val="20"/>
          </w:rPr>
          <w:delText xml:space="preserve">: </w:delText>
        </w:r>
        <w:r w:rsidDel="00AF4E4C">
          <w:rPr>
            <w:rFonts w:ascii="Times New Roman" w:eastAsia="方正书宋简体" w:hAnsi="Times New Roman" w:cs="Times New Roman" w:hint="eastAsia"/>
            <w:spacing w:val="4"/>
            <w:sz w:val="20"/>
            <w:szCs w:val="20"/>
          </w:rPr>
          <w:delText>待秘密嵌入完成后</w:delText>
        </w:r>
        <w:r w:rsidDel="00AF4E4C">
          <w:rPr>
            <w:rFonts w:ascii="Times New Roman" w:eastAsia="方正书宋简体" w:hAnsi="Times New Roman" w:cs="Times New Roman"/>
            <w:spacing w:val="4"/>
            <w:sz w:val="20"/>
            <w:szCs w:val="20"/>
          </w:rPr>
          <w:delText>按照式</w:delText>
        </w:r>
        <w:r w:rsidDel="00AF4E4C">
          <w:rPr>
            <w:rFonts w:ascii="Times New Roman" w:eastAsia="方正书宋简体" w:hAnsi="Times New Roman" w:cs="Times New Roman" w:hint="eastAsia"/>
            <w:spacing w:val="4"/>
            <w:sz w:val="20"/>
            <w:szCs w:val="20"/>
          </w:rPr>
          <w:delText>(</w:delText>
        </w:r>
      </w:del>
      <w:del w:id="2215" w:author="张洋" w:date="2017-04-26T10:38:00Z">
        <w:r w:rsidDel="00042808">
          <w:rPr>
            <w:rFonts w:ascii="Times New Roman" w:eastAsia="方正书宋简体" w:hAnsi="Times New Roman" w:cs="Times New Roman" w:hint="eastAsia"/>
            <w:spacing w:val="4"/>
            <w:sz w:val="20"/>
            <w:szCs w:val="20"/>
          </w:rPr>
          <w:delText>17</w:delText>
        </w:r>
      </w:del>
      <w:del w:id="2216" w:author="张洋" w:date="2017-04-26T11:41:00Z">
        <w:r w:rsidDel="00AF4E4C">
          <w:rPr>
            <w:rFonts w:ascii="Times New Roman" w:eastAsia="方正书宋简体" w:hAnsi="Times New Roman" w:cs="Times New Roman" w:hint="eastAsia"/>
            <w:spacing w:val="4"/>
            <w:sz w:val="20"/>
            <w:szCs w:val="20"/>
          </w:rPr>
          <w:delText>)</w:delText>
        </w:r>
        <w:r w:rsidDel="00AF4E4C">
          <w:rPr>
            <w:rFonts w:eastAsia="方正书宋简体" w:cs="Times New Roman" w:hint="eastAsia"/>
            <w:spacing w:val="4"/>
            <w:sz w:val="20"/>
            <w:szCs w:val="20"/>
          </w:rPr>
          <w:delText>将</w:delText>
        </w:r>
        <w:r w:rsidR="00D03081" w:rsidRPr="00D03081" w:rsidDel="00AF4E4C">
          <w:rPr>
            <w:rFonts w:eastAsia="方正书宋简体" w:cs="Times New Roman"/>
            <w:spacing w:val="4"/>
            <w:sz w:val="20"/>
            <w:szCs w:val="20"/>
          </w:rPr>
          <w:object w:dxaOrig="744" w:dyaOrig="362">
            <v:shape id="_x0000_i1537" type="#_x0000_t75" style="width:27.4pt;height:13.95pt" o:ole="">
              <v:imagedata r:id="rId836" o:title=""/>
            </v:shape>
            <o:OLEObject Type="Embed" ProgID="Equation.DSMT4" ShapeID="_x0000_i1537" DrawAspect="Content" ObjectID="_1555267964" r:id="rId857"/>
          </w:object>
        </w:r>
        <w:r w:rsidDel="00AF4E4C">
          <w:rPr>
            <w:rFonts w:eastAsia="方正书宋简体" w:cs="Times New Roman"/>
            <w:spacing w:val="4"/>
            <w:sz w:val="20"/>
            <w:szCs w:val="20"/>
          </w:rPr>
          <w:delText>重构为秘密图像</w:delText>
        </w:r>
        <w:r w:rsidR="00D03081" w:rsidRPr="00D03081" w:rsidDel="00AF4E4C">
          <w:rPr>
            <w:rFonts w:eastAsia="方正书宋简体" w:cs="Times New Roman"/>
            <w:spacing w:val="4"/>
            <w:sz w:val="20"/>
            <w:szCs w:val="20"/>
          </w:rPr>
          <w:object w:dxaOrig="1384" w:dyaOrig="381">
            <v:shape id="_x0000_i1538" type="#_x0000_t75" style="width:49.7pt;height:13.95pt" o:ole="">
              <v:imagedata r:id="rId838" o:title=""/>
            </v:shape>
            <o:OLEObject Type="Embed" ProgID="Equation.DSMT4" ShapeID="_x0000_i1538" DrawAspect="Content" ObjectID="_1555267965" r:id="rId858"/>
          </w:object>
        </w:r>
      </w:del>
      <w:del w:id="2217" w:author="张洋" w:date="2017-04-26T11:42:00Z">
        <w:r w:rsidDel="00AF4E4C">
          <w:rPr>
            <w:rFonts w:ascii="Times New Roman" w:eastAsia="方正书宋简体" w:hAnsi="Times New Roman" w:cs="Times New Roman"/>
            <w:snapToGrid w:val="0"/>
            <w:spacing w:val="4"/>
            <w:sz w:val="20"/>
            <w:szCs w:val="20"/>
          </w:rPr>
          <w:delText>,</w:delText>
        </w:r>
      </w:del>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39" type="#_x0000_t75" style="width:165.35pt;height:13.95pt" o:ole="">
                  <v:imagedata r:id="rId859" o:title=""/>
                </v:shape>
                <o:OLEObject Type="Embed" ProgID="Equation.DSMT4" ShapeID="_x0000_i1539" DrawAspect="Content" ObjectID="_1555267966" r:id="rId860"/>
              </w:object>
            </w:r>
          </w:p>
        </w:tc>
        <w:tc>
          <w:tcPr>
            <w:tcW w:w="629" w:type="dxa"/>
          </w:tcPr>
          <w:p w:rsidR="00D03081" w:rsidRDefault="00FA686E">
            <w:pPr>
              <w:ind w:firstLine="0"/>
              <w:jc w:val="right"/>
              <w:rPr>
                <w:snapToGrid/>
              </w:rPr>
            </w:pPr>
            <w:r>
              <w:rPr>
                <w:rFonts w:hint="eastAsia"/>
                <w:snapToGrid/>
              </w:rPr>
              <w:t>(</w:t>
            </w:r>
            <w:del w:id="2218" w:author="张洋" w:date="2017-04-26T10:38:00Z">
              <w:r w:rsidDel="00042808">
                <w:rPr>
                  <w:rFonts w:hint="eastAsia"/>
                  <w:snapToGrid/>
                </w:rPr>
                <w:delText>17</w:delText>
              </w:r>
            </w:del>
            <w:ins w:id="2219" w:author="张洋" w:date="2017-04-26T10:38:00Z">
              <w:r w:rsidR="00042808">
                <w:rPr>
                  <w:rFonts w:hint="eastAsia"/>
                  <w:snapToGrid/>
                </w:rPr>
                <w:t>3</w:t>
              </w:r>
            </w:ins>
            <w:ins w:id="2220" w:author="张洋" w:date="2017-04-30T16:29:00Z">
              <w:r w:rsidR="003F3C82">
                <w:rPr>
                  <w:rFonts w:hint="eastAsia"/>
                  <w:snapToGrid/>
                </w:rPr>
                <w:t>2</w:t>
              </w:r>
            </w:ins>
            <w:r>
              <w:rPr>
                <w:rFonts w:hint="eastAsia"/>
                <w:snapToGrid/>
              </w:rPr>
              <w:t>)</w:t>
            </w:r>
          </w:p>
          <w:p w:rsidR="00D03081" w:rsidRDefault="00D03081">
            <w:pPr>
              <w:ind w:firstLine="0"/>
              <w:jc w:val="right"/>
              <w:rPr>
                <w:snapToGrid/>
              </w:rPr>
            </w:pPr>
          </w:p>
        </w:tc>
      </w:tr>
    </w:tbl>
    <w:p w:rsidR="001B416A" w:rsidRDefault="00FA686E">
      <w:pPr>
        <w:ind w:firstLine="416"/>
        <w:rPr>
          <w:ins w:id="2221" w:author="张洋" w:date="2017-04-26T10:44:00Z"/>
        </w:rPr>
        <w:pPrChange w:id="2222" w:author="张洋" w:date="2017-04-26T11:34: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40" type="#_x0000_t75" style="width:7.45pt;height:7.45pt" o:ole="">
            <v:imagedata r:id="rId747" o:title=""/>
          </v:shape>
          <o:OLEObject Type="Embed" ProgID="Equation.DSMT4" ShapeID="_x0000_i1540" DrawAspect="Content" ObjectID="_1555267967" r:id="rId861"/>
        </w:object>
      </w:r>
      <w:r>
        <w:rPr>
          <w:rFonts w:hint="eastAsia"/>
          <w:snapToGrid/>
        </w:rPr>
        <w:t xml:space="preserve">, </w:t>
      </w:r>
      <w:r w:rsidR="00D03081" w:rsidRPr="00D03081">
        <w:rPr>
          <w:snapToGrid/>
          <w:position w:val="-12"/>
        </w:rPr>
        <w:object w:dxaOrig="260" w:dyaOrig="360">
          <v:shape id="_x0000_i1541" type="#_x0000_t75" style="width:7.45pt;height:13.95pt" o:ole="">
            <v:imagedata r:id="rId749" o:title=""/>
          </v:shape>
          <o:OLEObject Type="Embed" ProgID="Equation.DSMT4" ShapeID="_x0000_i1541" DrawAspect="Content" ObjectID="_1555267968" r:id="rId86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2223" w:author="张洋" w:date="2017-01-14T20:39:00Z">
        <w:r>
          <w:rPr>
            <w:rFonts w:hint="eastAsia"/>
          </w:rPr>
          <w:t xml:space="preserve">, </w:t>
        </w:r>
      </w:ins>
      <w:r w:rsidR="00D03081" w:rsidRPr="00D03081">
        <w:rPr>
          <w:position w:val="-6"/>
          <w:sz w:val="28"/>
          <w:szCs w:val="28"/>
        </w:rPr>
        <w:object w:dxaOrig="600" w:dyaOrig="320">
          <v:shape id="_x0000_i1542" type="#_x0000_t75" style="width:21.35pt;height:13.95pt" o:ole="">
            <v:imagedata r:id="rId863" o:title=""/>
          </v:shape>
          <o:OLEObject Type="Embed" ProgID="Equation.DSMT4" ShapeID="_x0000_i1542" DrawAspect="Content" ObjectID="_1555267969" r:id="rId864"/>
        </w:object>
      </w:r>
      <w:r>
        <w:rPr>
          <w:rFonts w:hint="eastAsia"/>
        </w:rPr>
        <w:t>,</w:t>
      </w:r>
      <w:r>
        <w:rPr>
          <w:rFonts w:hint="eastAsia"/>
        </w:rPr>
        <w:t>将</w:t>
      </w:r>
      <w:r w:rsidR="00D03081" w:rsidRPr="00D03081">
        <w:rPr>
          <w:position w:val="-6"/>
          <w:sz w:val="28"/>
          <w:szCs w:val="28"/>
        </w:rPr>
        <w:object w:dxaOrig="240" w:dyaOrig="260">
          <v:shape id="_x0000_i1543" type="#_x0000_t75" style="width:7.45pt;height:7.45pt" o:ole="">
            <v:imagedata r:id="rId865" o:title=""/>
          </v:shape>
          <o:OLEObject Type="Embed" ProgID="Equation.DSMT4" ShapeID="_x0000_i1543" DrawAspect="Content" ObjectID="_1555267970" r:id="rId866"/>
        </w:object>
      </w:r>
      <w:r>
        <w:rPr>
          <w:rFonts w:hint="eastAsia"/>
        </w:rPr>
        <w:t>和</w:t>
      </w:r>
      <w:r w:rsidR="00D03081" w:rsidRPr="00D03081">
        <w:rPr>
          <w:position w:val="-6"/>
          <w:sz w:val="28"/>
          <w:szCs w:val="28"/>
        </w:rPr>
        <w:object w:dxaOrig="260" w:dyaOrig="360">
          <v:shape id="_x0000_i1544" type="#_x0000_t75" style="width:7.45pt;height:13.95pt" o:ole="">
            <v:imagedata r:id="rId867" o:title=""/>
          </v:shape>
          <o:OLEObject Type="Embed" ProgID="Equation.DSMT4" ShapeID="_x0000_i1544" DrawAspect="Content" ObjectID="_1555267971" r:id="rId868"/>
        </w:object>
      </w:r>
      <w:r>
        <w:rPr>
          <w:rFonts w:hint="eastAsia"/>
        </w:rPr>
        <w:t>代入式</w:t>
      </w:r>
      <w:r>
        <w:rPr>
          <w:rFonts w:hint="eastAsia"/>
        </w:rPr>
        <w:t>(</w:t>
      </w:r>
      <w:del w:id="2224" w:author="张洋" w:date="2017-04-26T10:39:00Z">
        <w:r w:rsidDel="00042808">
          <w:rPr>
            <w:rFonts w:hint="eastAsia"/>
          </w:rPr>
          <w:delText>1</w:delText>
        </w:r>
      </w:del>
      <w:ins w:id="2225" w:author="张洋" w:date="2017-04-26T10:39:00Z">
        <w:r w:rsidR="00042808">
          <w:rPr>
            <w:rFonts w:hint="eastAsia"/>
          </w:rPr>
          <w:t>16</w:t>
        </w:r>
      </w:ins>
      <w:r>
        <w:rPr>
          <w:rFonts w:hint="eastAsia"/>
        </w:rPr>
        <w:t>)</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w:t>
      </w:r>
      <w:del w:id="2226" w:author="张洋" w:date="2017-04-26T10:41:00Z">
        <w:r w:rsidDel="00042808">
          <w:rPr>
            <w:rFonts w:hint="eastAsia"/>
          </w:rPr>
          <w:delText>前</w:delText>
        </w:r>
        <w:r w:rsidDel="00042808">
          <w:rPr>
            <w:rFonts w:hint="eastAsia"/>
          </w:rPr>
          <w:delText>2</w:delText>
        </w:r>
        <w:r w:rsidDel="00042808">
          <w:rPr>
            <w:rFonts w:hint="eastAsia"/>
          </w:rPr>
          <w:delText>个数代入</w:delText>
        </w:r>
      </w:del>
      <w:ins w:id="2227" w:author="张洋" w:date="2017-04-26T10:41:00Z">
        <w:r w:rsidR="00042808">
          <w:rPr>
            <w:rFonts w:hint="eastAsia"/>
          </w:rPr>
          <w:t>并根据前</w:t>
        </w:r>
        <w:r w:rsidR="00042808">
          <w:rPr>
            <w:rFonts w:hint="eastAsia"/>
          </w:rPr>
          <w:t>2</w:t>
        </w:r>
        <w:r w:rsidR="00042808">
          <w:rPr>
            <w:rFonts w:hint="eastAsia"/>
          </w:rPr>
          <w:t>个数和</w:t>
        </w:r>
      </w:ins>
      <w:r>
        <w:rPr>
          <w:rFonts w:hint="eastAsia"/>
        </w:rPr>
        <w:t>式</w:t>
      </w:r>
      <w:r>
        <w:rPr>
          <w:rFonts w:hint="eastAsia"/>
        </w:rPr>
        <w:t>(</w:t>
      </w:r>
      <w:del w:id="2228" w:author="张洋" w:date="2017-04-26T10:39:00Z">
        <w:r w:rsidDel="00042808">
          <w:rPr>
            <w:rFonts w:hint="eastAsia"/>
          </w:rPr>
          <w:delText>2</w:delText>
        </w:r>
      </w:del>
      <w:ins w:id="2229" w:author="张洋" w:date="2017-04-26T10:39:00Z">
        <w:r w:rsidR="00042808">
          <w:rPr>
            <w:rFonts w:hint="eastAsia"/>
          </w:rPr>
          <w:t>17</w:t>
        </w:r>
      </w:ins>
      <w:r>
        <w:rPr>
          <w:rFonts w:hint="eastAsia"/>
        </w:rPr>
        <w:t>)</w:t>
      </w:r>
      <w:ins w:id="2230" w:author="张洋" w:date="2017-04-26T10:39:00Z">
        <w:r w:rsidR="00042808">
          <w:rPr>
            <w:rFonts w:hint="eastAsia"/>
          </w:rPr>
          <w:t>和式</w:t>
        </w:r>
      </w:ins>
      <w:r>
        <w:rPr>
          <w:rFonts w:hint="eastAsia"/>
        </w:rPr>
        <w:t>(</w:t>
      </w:r>
      <w:del w:id="2231" w:author="张洋" w:date="2017-04-26T10:39:00Z">
        <w:r w:rsidDel="00042808">
          <w:rPr>
            <w:rFonts w:hint="eastAsia"/>
          </w:rPr>
          <w:delText>3</w:delText>
        </w:r>
      </w:del>
      <w:ins w:id="2232" w:author="张洋" w:date="2017-04-26T10:39:00Z">
        <w:r w:rsidR="00042808">
          <w:rPr>
            <w:rFonts w:hint="eastAsia"/>
          </w:rPr>
          <w:t>18</w:t>
        </w:r>
      </w:ins>
      <w:r>
        <w:rPr>
          <w:rFonts w:hint="eastAsia"/>
        </w:rPr>
        <w:t>)</w:t>
      </w:r>
      <w:r>
        <w:rPr>
          <w:rFonts w:hint="eastAsia"/>
        </w:rPr>
        <w:t>求得当前</w:t>
      </w:r>
      <w:r w:rsidR="00D03081" w:rsidRPr="00D03081">
        <w:rPr>
          <w:position w:val="-6"/>
          <w:sz w:val="28"/>
          <w:szCs w:val="28"/>
        </w:rPr>
        <w:object w:dxaOrig="544" w:dyaOrig="282">
          <v:shape id="_x0000_i1545" type="#_x0000_t75" style="width:29.75pt;height:9.3pt" o:ole="">
            <v:imagedata r:id="rId869" o:title=""/>
          </v:shape>
          <o:OLEObject Type="Embed" ProgID="Equation.3" ShapeID="_x0000_i1545" DrawAspect="Content" ObjectID="_1555267972" r:id="rId870"/>
        </w:object>
      </w:r>
      <w:r>
        <w:rPr>
          <w:rFonts w:hint="eastAsia"/>
        </w:rPr>
        <w:t xml:space="preserve">, </w:t>
      </w:r>
      <w:r w:rsidR="00D03081" w:rsidRPr="00D03081">
        <w:rPr>
          <w:position w:val="-6"/>
          <w:sz w:val="28"/>
          <w:szCs w:val="28"/>
        </w:rPr>
        <w:object w:dxaOrig="599" w:dyaOrig="280">
          <v:shape id="_x0000_i1546" type="#_x0000_t75" style="width:29.75pt;height:9.3pt" o:ole="">
            <v:imagedata r:id="rId871" o:title=""/>
          </v:shape>
          <o:OLEObject Type="Embed" ProgID="Equation.DSMT4" ShapeID="_x0000_i1546" DrawAspect="Content" ObjectID="_1555267973" r:id="rId872"/>
        </w:object>
      </w:r>
      <w:r>
        <w:rPr>
          <w:rFonts w:hint="eastAsia"/>
        </w:rPr>
        <w:t>,</w:t>
      </w:r>
      <w:ins w:id="2233" w:author="张洋" w:date="2017-04-26T10:41:00Z">
        <w:r w:rsidR="00042808">
          <w:rPr>
            <w:rFonts w:hint="eastAsia"/>
          </w:rPr>
          <w:t>根据</w:t>
        </w:r>
      </w:ins>
      <w:ins w:id="2234" w:author="张洋" w:date="2017-04-26T10:42:00Z">
        <w:r w:rsidR="00042808">
          <w:rPr>
            <w:rFonts w:hint="eastAsia"/>
          </w:rPr>
          <w:t>后</w:t>
        </w:r>
      </w:ins>
      <w:ins w:id="2235" w:author="张洋" w:date="2017-04-26T10:41:00Z">
        <w:r w:rsidR="00042808">
          <w:rPr>
            <w:rFonts w:hint="eastAsia"/>
          </w:rPr>
          <w:t>2</w:t>
        </w:r>
        <w:r w:rsidR="00042808">
          <w:rPr>
            <w:rFonts w:hint="eastAsia"/>
          </w:rPr>
          <w:t>个数和</w:t>
        </w:r>
      </w:ins>
      <w:del w:id="2236" w:author="张洋" w:date="2017-04-26T10:41:00Z">
        <w:r w:rsidDel="00042808">
          <w:rPr>
            <w:rFonts w:hint="eastAsia"/>
          </w:rPr>
          <w:delText>将后</w:delText>
        </w:r>
        <w:r w:rsidDel="00042808">
          <w:rPr>
            <w:rFonts w:hint="eastAsia"/>
          </w:rPr>
          <w:delText>2</w:delText>
        </w:r>
        <w:r w:rsidDel="00042808">
          <w:rPr>
            <w:rFonts w:hint="eastAsia"/>
          </w:rPr>
          <w:delText>个数代入</w:delText>
        </w:r>
      </w:del>
      <w:r>
        <w:rPr>
          <w:rFonts w:hint="eastAsia"/>
        </w:rPr>
        <w:t>式</w:t>
      </w:r>
      <w:r>
        <w:rPr>
          <w:rFonts w:hint="eastAsia"/>
        </w:rPr>
        <w:t>(</w:t>
      </w:r>
      <w:del w:id="2237" w:author="张洋" w:date="2017-04-26T10:40:00Z">
        <w:r w:rsidDel="00042808">
          <w:rPr>
            <w:rFonts w:hint="eastAsia"/>
          </w:rPr>
          <w:delText>5</w:delText>
        </w:r>
      </w:del>
      <w:ins w:id="2238" w:author="张洋" w:date="2017-04-26T10:40:00Z">
        <w:r w:rsidR="00042808">
          <w:rPr>
            <w:rFonts w:hint="eastAsia"/>
          </w:rPr>
          <w:t>20</w:t>
        </w:r>
      </w:ins>
      <w:r>
        <w:rPr>
          <w:rFonts w:hint="eastAsia"/>
        </w:rPr>
        <w:t>)</w:t>
      </w:r>
      <w:ins w:id="2239" w:author="张洋" w:date="2017-04-26T10:48:00Z">
        <w:r w:rsidR="00BE7D99">
          <w:rPr>
            <w:rFonts w:hint="eastAsia"/>
          </w:rPr>
          <w:t xml:space="preserve"> </w:t>
        </w:r>
      </w:ins>
      <w:r>
        <w:rPr>
          <w:rFonts w:hint="eastAsia"/>
        </w:rPr>
        <w:t>(</w:t>
      </w:r>
      <w:del w:id="2240" w:author="张洋" w:date="2017-04-26T10:40:00Z">
        <w:r w:rsidDel="00042808">
          <w:rPr>
            <w:rFonts w:hint="eastAsia"/>
          </w:rPr>
          <w:delText>6</w:delText>
        </w:r>
      </w:del>
      <w:ins w:id="2241" w:author="张洋" w:date="2017-04-26T10:40:00Z">
        <w:r w:rsidR="00042808">
          <w:rPr>
            <w:rFonts w:hint="eastAsia"/>
          </w:rPr>
          <w:t>21</w:t>
        </w:r>
      </w:ins>
      <w:r>
        <w:rPr>
          <w:rFonts w:hint="eastAsia"/>
        </w:rPr>
        <w:t>)</w:t>
      </w:r>
      <w:ins w:id="2242" w:author="张洋" w:date="2017-04-26T10:48:00Z">
        <w:r w:rsidR="00BE7D99">
          <w:rPr>
            <w:rFonts w:hint="eastAsia"/>
          </w:rPr>
          <w:t xml:space="preserve"> </w:t>
        </w:r>
      </w:ins>
      <w:r>
        <w:rPr>
          <w:rFonts w:hint="eastAsia"/>
        </w:rPr>
        <w:t>(</w:t>
      </w:r>
      <w:del w:id="2243" w:author="张洋" w:date="2017-04-26T10:40:00Z">
        <w:r w:rsidDel="00042808">
          <w:rPr>
            <w:rFonts w:hint="eastAsia"/>
          </w:rPr>
          <w:delText>7</w:delText>
        </w:r>
      </w:del>
      <w:ins w:id="2244" w:author="张洋" w:date="2017-04-26T10:40:00Z">
        <w:r w:rsidR="00042808">
          <w:rPr>
            <w:rFonts w:hint="eastAsia"/>
          </w:rPr>
          <w:t>22</w:t>
        </w:r>
      </w:ins>
      <w:r>
        <w:rPr>
          <w:rFonts w:hint="eastAsia"/>
        </w:rPr>
        <w:t>)</w:t>
      </w:r>
      <w:ins w:id="2245" w:author="张洋" w:date="2017-04-26T10:48:00Z">
        <w:r w:rsidR="00BE7D99">
          <w:rPr>
            <w:rFonts w:hint="eastAsia"/>
          </w:rPr>
          <w:t xml:space="preserve"> </w:t>
        </w:r>
      </w:ins>
      <w:r>
        <w:rPr>
          <w:rFonts w:hint="eastAsia"/>
        </w:rPr>
        <w:t>(</w:t>
      </w:r>
      <w:del w:id="2246" w:author="张洋" w:date="2017-04-26T10:40:00Z">
        <w:r w:rsidDel="00042808">
          <w:rPr>
            <w:rFonts w:hint="eastAsia"/>
          </w:rPr>
          <w:delText>8</w:delText>
        </w:r>
      </w:del>
      <w:ins w:id="2247" w:author="张洋" w:date="2017-04-26T10:40:00Z">
        <w:r w:rsidR="00042808">
          <w:rPr>
            <w:rFonts w:hint="eastAsia"/>
          </w:rPr>
          <w:t>23</w:t>
        </w:r>
      </w:ins>
      <w:r>
        <w:rPr>
          <w:rFonts w:hint="eastAsia"/>
        </w:rPr>
        <w:t>)</w:t>
      </w:r>
      <w:r>
        <w:rPr>
          <w:rFonts w:hint="eastAsia"/>
        </w:rPr>
        <w:t>求出</w:t>
      </w:r>
      <w:r w:rsidR="00D03081" w:rsidRPr="00D03081">
        <w:rPr>
          <w:position w:val="-6"/>
          <w:sz w:val="28"/>
          <w:szCs w:val="28"/>
        </w:rPr>
        <w:object w:dxaOrig="679" w:dyaOrig="280">
          <v:shape id="_x0000_i1547" type="#_x0000_t75" style="width:27.4pt;height:9.3pt" o:ole="">
            <v:imagedata r:id="rId873" o:title=""/>
          </v:shape>
          <o:OLEObject Type="Embed" ProgID="Equation.DSMT4" ShapeID="_x0000_i1547" DrawAspect="Content" ObjectID="_1555267974" r:id="rId874"/>
        </w:object>
      </w:r>
      <w:r>
        <w:rPr>
          <w:rFonts w:hint="eastAsia"/>
        </w:rPr>
        <w:t>,</w:t>
      </w:r>
      <w:r w:rsidR="00D03081" w:rsidRPr="00D03081">
        <w:rPr>
          <w:position w:val="-6"/>
          <w:sz w:val="28"/>
          <w:szCs w:val="28"/>
        </w:rPr>
        <w:object w:dxaOrig="499" w:dyaOrig="280">
          <v:shape id="_x0000_i1548" type="#_x0000_t75" style="width:21.35pt;height:9.3pt" o:ole="">
            <v:imagedata r:id="rId875" o:title=""/>
          </v:shape>
          <o:OLEObject Type="Embed" ProgID="Equation.DSMT4" ShapeID="_x0000_i1548" DrawAspect="Content" ObjectID="_1555267975" r:id="rId876"/>
        </w:object>
      </w:r>
      <w:r>
        <w:rPr>
          <w:rFonts w:hint="eastAsia"/>
        </w:rPr>
        <w:t>,</w:t>
      </w:r>
      <w:ins w:id="2248" w:author="张洋" w:date="2017-04-26T10:42:00Z">
        <w:r w:rsidR="00042808">
          <w:rPr>
            <w:rFonts w:hint="eastAsia"/>
          </w:rPr>
          <w:t>根据</w:t>
        </w:r>
        <w:r w:rsidR="00E714F8" w:rsidRPr="00E714F8">
          <w:rPr>
            <w:i/>
            <w:rPrChange w:id="2249" w:author="张洋" w:date="2017-04-26T10:42:00Z">
              <w:rPr>
                <w:sz w:val="21"/>
                <w:szCs w:val="21"/>
              </w:rPr>
            </w:rPrChange>
          </w:rPr>
          <w:t>a</w:t>
        </w:r>
        <w:r w:rsidR="00042808">
          <w:rPr>
            <w:rFonts w:hint="eastAsia"/>
          </w:rPr>
          <w:t>,</w:t>
        </w:r>
        <w:r w:rsidR="00E714F8" w:rsidRPr="00E714F8">
          <w:rPr>
            <w:i/>
            <w:rPrChange w:id="2250" w:author="张洋" w:date="2017-04-26T10:42:00Z">
              <w:rPr>
                <w:sz w:val="21"/>
                <w:szCs w:val="21"/>
              </w:rPr>
            </w:rPrChange>
          </w:rPr>
          <w:t>b</w:t>
        </w:r>
      </w:ins>
      <w:del w:id="2251" w:author="张洋" w:date="2017-04-26T10:42:00Z">
        <w:r w:rsidDel="00042808">
          <w:rPr>
            <w:rFonts w:hint="eastAsia"/>
          </w:rPr>
          <w:delText>将其代入</w:delText>
        </w:r>
      </w:del>
      <w:ins w:id="2252" w:author="张洋" w:date="2017-04-26T10:42:00Z">
        <w:r w:rsidR="00042808">
          <w:rPr>
            <w:rFonts w:hint="eastAsia"/>
          </w:rPr>
          <w:t>和</w:t>
        </w:r>
      </w:ins>
      <w:r>
        <w:rPr>
          <w:rFonts w:hint="eastAsia"/>
        </w:rPr>
        <w:t>式</w:t>
      </w:r>
      <w:r>
        <w:rPr>
          <w:rFonts w:hint="eastAsia"/>
        </w:rPr>
        <w:t>(</w:t>
      </w:r>
      <w:del w:id="2253" w:author="张洋" w:date="2017-04-26T10:42:00Z">
        <w:r w:rsidDel="00042808">
          <w:rPr>
            <w:rFonts w:hint="eastAsia"/>
          </w:rPr>
          <w:delText>4</w:delText>
        </w:r>
      </w:del>
      <w:ins w:id="2254" w:author="张洋" w:date="2017-04-26T10:42:00Z">
        <w:r w:rsidR="00042808">
          <w:rPr>
            <w:rFonts w:hint="eastAsia"/>
          </w:rPr>
          <w:t>19</w:t>
        </w:r>
      </w:ins>
      <w:r>
        <w:rPr>
          <w:rFonts w:hint="eastAsia"/>
        </w:rPr>
        <w:t>)</w:t>
      </w:r>
      <w:del w:id="2255" w:author="张洋" w:date="2017-04-26T10:43:00Z">
        <w:r w:rsidDel="00042808">
          <w:rPr>
            <w:rFonts w:hint="eastAsia"/>
          </w:rPr>
          <w:delText>置乱</w:delText>
        </w:r>
      </w:del>
      <w:ins w:id="2256" w:author="张洋" w:date="2017-04-26T10:43:00Z">
        <w:r w:rsidR="00042808">
          <w:rPr>
            <w:rFonts w:hint="eastAsia"/>
          </w:rPr>
          <w:t>将</w:t>
        </w:r>
        <w:r w:rsidR="00042808">
          <w:rPr>
            <w:rFonts w:hint="eastAsia"/>
            <w:snapToGrid/>
          </w:rPr>
          <w:t>嵌密元素调整表的第</w:t>
        </w:r>
        <w:r w:rsidR="00E714F8" w:rsidRPr="00E714F8">
          <w:rPr>
            <w:i/>
            <w:snapToGrid/>
            <w:rPrChange w:id="2257" w:author="张洋" w:date="2017-04-26T10:43:00Z">
              <w:rPr>
                <w:snapToGrid/>
                <w:sz w:val="21"/>
                <w:szCs w:val="21"/>
              </w:rPr>
            </w:rPrChange>
          </w:rPr>
          <w:t>i</w:t>
        </w:r>
        <w:r w:rsidR="00042808">
          <w:rPr>
            <w:rFonts w:hint="eastAsia"/>
            <w:snapToGrid/>
          </w:rPr>
          <w:t>行作为其</w:t>
        </w:r>
      </w:ins>
      <w:ins w:id="2258" w:author="张洋" w:date="2017-04-26T10:43:00Z">
        <w:r w:rsidR="00042808" w:rsidRPr="00042808">
          <w:rPr>
            <w:snapToGrid/>
            <w:position w:val="-6"/>
          </w:rPr>
          <w:object w:dxaOrig="200" w:dyaOrig="279">
            <v:shape id="_x0000_i1549" type="#_x0000_t75" style="width:9.3pt;height:13.95pt" o:ole="">
              <v:imagedata r:id="rId877" o:title=""/>
            </v:shape>
            <o:OLEObject Type="Embed" ProgID="Equation.DSMT4" ShapeID="_x0000_i1549" DrawAspect="Content" ObjectID="_1555267976" r:id="rId878"/>
          </w:object>
        </w:r>
      </w:ins>
      <w:ins w:id="2259" w:author="张洋" w:date="2017-04-26T10:43:00Z">
        <w:r w:rsidR="00042808">
          <w:rPr>
            <w:rFonts w:hint="eastAsia"/>
            <w:snapToGrid/>
          </w:rPr>
          <w:t>行</w:t>
        </w:r>
      </w:ins>
      <w:r>
        <w:rPr>
          <w:rFonts w:hint="eastAsia"/>
        </w:rPr>
        <w:t xml:space="preserve">. </w:t>
      </w:r>
    </w:p>
    <w:p w:rsidR="001B416A" w:rsidRDefault="00FA686E">
      <w:pPr>
        <w:ind w:firstLineChars="200" w:firstLine="416"/>
      </w:pPr>
      <w:r>
        <w:rPr>
          <w:rFonts w:hint="eastAsia"/>
        </w:rPr>
        <w:t>当</w:t>
      </w:r>
      <w:r>
        <w:t>用户密钥</w:t>
      </w:r>
      <w:r w:rsidR="00D03081" w:rsidRPr="00D03081">
        <w:rPr>
          <w:position w:val="-6"/>
          <w:sz w:val="28"/>
          <w:szCs w:val="28"/>
        </w:rPr>
        <w:object w:dxaOrig="2620" w:dyaOrig="360">
          <v:shape id="_x0000_i1550" type="#_x0000_t75" style="width:100.35pt;height:13.95pt" o:ole="">
            <v:imagedata r:id="rId879" o:title=""/>
          </v:shape>
          <o:OLEObject Type="Embed" ProgID="Equation.DSMT4" ShapeID="_x0000_i1550" DrawAspect="Content" ObjectID="_1555267977" r:id="rId880"/>
        </w:object>
      </w:r>
      <w:r>
        <w:rPr>
          <w:rFonts w:hint="eastAsia"/>
        </w:rPr>
        <w:t>,</w:t>
      </w:r>
      <w:r w:rsidR="00D03081">
        <w:object w:dxaOrig="1020" w:dyaOrig="280">
          <v:shape id="_x0000_i1551" type="#_x0000_t75" style="width:41.8pt;height:11.6pt" o:ole="">
            <v:imagedata r:id="rId881" o:title=""/>
          </v:shape>
          <o:OLEObject Type="Embed" ProgID="Equation.DSMT4" ShapeID="_x0000_i1551" DrawAspect="Content" ObjectID="_1555267978" r:id="rId882"/>
        </w:object>
      </w:r>
      <w:r>
        <w:rPr>
          <w:rFonts w:hint="eastAsia"/>
        </w:rPr>
        <w:t>,</w:t>
      </w:r>
      <w:r w:rsidR="00D03081" w:rsidRPr="00D03081">
        <w:rPr>
          <w:position w:val="-6"/>
          <w:sz w:val="28"/>
          <w:szCs w:val="28"/>
        </w:rPr>
        <w:object w:dxaOrig="800" w:dyaOrig="360">
          <v:shape id="_x0000_i1552" type="#_x0000_t75" style="width:28.35pt;height:13.95pt" o:ole="">
            <v:imagedata r:id="rId883" o:title=""/>
          </v:shape>
          <o:OLEObject Type="Embed" ProgID="Equation.DSMT4" ShapeID="_x0000_i1552" DrawAspect="Content" ObjectID="_1555267979" r:id="rId884"/>
        </w:object>
      </w:r>
      <w:r>
        <w:t>时</w:t>
      </w:r>
      <w:r>
        <w:rPr>
          <w:rFonts w:hint="eastAsia"/>
        </w:rPr>
        <w:t>,</w:t>
      </w:r>
      <w:r>
        <w:rPr>
          <w:rFonts w:hint="eastAsia"/>
        </w:rPr>
        <w:t>生成一组</w:t>
      </w:r>
      <w:ins w:id="2260" w:author="张洋" w:date="2017-01-14T20:38:00Z">
        <w:r w:rsidR="00D03081" w:rsidRPr="00D03081">
          <w:rPr>
            <w:position w:val="-6"/>
            <w:sz w:val="28"/>
            <w:szCs w:val="28"/>
          </w:rPr>
          <w:object w:dxaOrig="544" w:dyaOrig="282">
            <v:shape id="_x0000_i1553" type="#_x0000_t75" style="width:29.75pt;height:12.1pt" o:ole="">
              <v:imagedata r:id="rId869" o:title=""/>
            </v:shape>
            <o:OLEObject Type="Embed" ProgID="Equation.3" ShapeID="_x0000_i1553" DrawAspect="Content" ObjectID="_1555267980" r:id="rId885"/>
          </w:object>
        </w:r>
      </w:ins>
      <w:ins w:id="2261" w:author="张洋" w:date="2017-01-14T20:38:00Z">
        <w:r>
          <w:rPr>
            <w:rFonts w:hint="eastAsia"/>
          </w:rPr>
          <w:t xml:space="preserve">, </w:t>
        </w:r>
      </w:ins>
      <w:ins w:id="2262" w:author="张洋" w:date="2017-01-14T20:38:00Z">
        <w:r w:rsidR="00D03081" w:rsidRPr="00D03081">
          <w:rPr>
            <w:position w:val="-6"/>
            <w:sz w:val="28"/>
            <w:szCs w:val="28"/>
          </w:rPr>
          <w:object w:dxaOrig="599" w:dyaOrig="280">
            <v:shape id="_x0000_i1554" type="#_x0000_t75" style="width:29.75pt;height:12.1pt" o:ole="">
              <v:imagedata r:id="rId871" o:title=""/>
            </v:shape>
            <o:OLEObject Type="Embed" ProgID="Equation.DSMT4" ShapeID="_x0000_i1554" DrawAspect="Content" ObjectID="_1555267981" r:id="rId886"/>
          </w:object>
        </w:r>
      </w:ins>
      <w:ins w:id="2263" w:author="张洋" w:date="2017-01-14T20:38:00Z">
        <w:r>
          <w:rPr>
            <w:rFonts w:hint="eastAsia"/>
          </w:rPr>
          <w:t>,</w:t>
        </w:r>
      </w:ins>
      <w:del w:id="2264" w:author="张洋" w:date="2017-01-14T20:38:00Z">
        <w:r w:rsidR="00D03081" w:rsidRPr="00D03081">
          <w:rPr>
            <w:position w:val="-6"/>
            <w:sz w:val="28"/>
            <w:szCs w:val="28"/>
          </w:rPr>
          <w:object w:dxaOrig="544" w:dyaOrig="282">
            <v:shape id="_x0000_i1555" type="#_x0000_t75" style="width:21.35pt;height:7.45pt" o:ole="">
              <v:imagedata r:id="rId869" o:title=""/>
            </v:shape>
            <o:OLEObject Type="Embed" ProgID="Equation.3" ShapeID="_x0000_i1555" DrawAspect="Content" ObjectID="_1555267982" r:id="rId887"/>
          </w:object>
        </w:r>
        <w:r>
          <w:rPr>
            <w:rFonts w:hint="eastAsia"/>
          </w:rPr>
          <w:delText xml:space="preserve">, </w:delText>
        </w:r>
        <w:r w:rsidR="00D03081" w:rsidRPr="00D03081">
          <w:rPr>
            <w:position w:val="-6"/>
            <w:sz w:val="28"/>
            <w:szCs w:val="28"/>
          </w:rPr>
          <w:object w:dxaOrig="599" w:dyaOrig="280">
            <v:shape id="_x0000_i1556" type="#_x0000_t75" style="width:21.35pt;height:7.45pt" o:ole="">
              <v:imagedata r:id="rId888" o:title=""/>
            </v:shape>
            <o:OLEObject Type="Embed" ProgID="Equation.DSMT4" ShapeID="_x0000_i1556" DrawAspect="Content" ObjectID="_1555267983" r:id="rId889"/>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w:t>
      </w:r>
      <w:del w:id="2265" w:author="张洋" w:date="2017-04-26T10:44:00Z">
        <w:r w:rsidDel="00042808">
          <w:rPr>
            <w:rFonts w:hint="eastAsia"/>
          </w:rPr>
          <w:delText>4</w:delText>
        </w:r>
      </w:del>
      <w:ins w:id="2266" w:author="张洋" w:date="2017-04-26T10:44:00Z">
        <w:r w:rsidR="00042808">
          <w:rPr>
            <w:rFonts w:hint="eastAsia"/>
          </w:rPr>
          <w:t>19</w:t>
        </w:r>
      </w:ins>
      <w:r>
        <w:rPr>
          <w:rFonts w:hint="eastAsia"/>
        </w:rPr>
        <w:t>)</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ins w:id="2267" w:author="张洋" w:date="2017-04-26T08:30:00Z">
        <w:r w:rsidR="005468EA">
          <w:rPr>
            <w:rFonts w:ascii="黑体" w:eastAsia="黑体" w:hAnsi="黑体" w:hint="eastAsia"/>
            <w:snapToGrid/>
            <w:szCs w:val="21"/>
          </w:rPr>
          <w:t xml:space="preserve"> </w:t>
        </w:r>
      </w:ins>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2268"/>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2268"/>
            <w:r>
              <w:rPr>
                <w:rStyle w:val="ab"/>
              </w:rPr>
              <w:commentReference w:id="2268"/>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lastRenderedPageBreak/>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2269" w:author="张洋" w:date="2017-02-15T12:17:00Z"/>
          <w:snapToGrid/>
        </w:rPr>
      </w:pPr>
      <w:ins w:id="2270" w:author="张洋" w:date="2017-02-15T12:17:00Z">
        <w:r>
          <w:rPr>
            <w:rFonts w:hint="eastAsia"/>
            <w:snapToGrid/>
          </w:rPr>
          <w:tab/>
        </w:r>
      </w:ins>
    </w:p>
    <w:p w:rsidR="001B416A" w:rsidRDefault="00FA686E">
      <w:pPr>
        <w:widowControl/>
        <w:ind w:firstLine="416"/>
        <w:rPr>
          <w:del w:id="2271" w:author="张洋" w:date="2017-04-26T11:42:00Z"/>
        </w:rPr>
        <w:pPrChange w:id="2272" w:author="张洋" w:date="2017-05-01T11:44:00Z">
          <w:pPr>
            <w:pStyle w:val="ae"/>
            <w:textAlignment w:val="center"/>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1B416A" w:rsidRDefault="001B416A">
      <w:pPr>
        <w:widowControl/>
        <w:ind w:firstLine="0"/>
        <w:rPr>
          <w:ins w:id="2273" w:author="张洋" w:date="2017-04-26T11:43:00Z"/>
          <w:snapToGrid/>
        </w:rPr>
        <w:pPrChange w:id="2274" w:author="张洋" w:date="2017-02-15T12:17:00Z">
          <w:pPr>
            <w:widowControl/>
          </w:pPr>
        </w:pPrChange>
      </w:pPr>
    </w:p>
    <w:p w:rsidR="00AF4E4C" w:rsidRDefault="00FA686E" w:rsidP="00AF4E4C">
      <w:pPr>
        <w:widowControl/>
        <w:ind w:firstLine="560"/>
        <w:rPr>
          <w:ins w:id="2275" w:author="张洋" w:date="2017-04-26T11:43:00Z"/>
        </w:rPr>
      </w:pPr>
      <w:r>
        <w:t>第</w:t>
      </w:r>
      <w:r>
        <w:rPr>
          <w:rFonts w:hint="eastAsia"/>
        </w:rPr>
        <w:t>1</w:t>
      </w:r>
      <w:r>
        <w:rPr>
          <w:rFonts w:hint="eastAsia"/>
        </w:rPr>
        <w:t>步</w:t>
      </w:r>
      <w:r>
        <w:rPr>
          <w:rFonts w:hint="eastAsia"/>
        </w:rPr>
        <w:t xml:space="preserve">: </w:t>
      </w:r>
      <w:r>
        <w:t>输入原始的载体图像</w:t>
      </w:r>
      <w:bookmarkStart w:id="2276" w:name="OLE_LINK22"/>
      <w:bookmarkStart w:id="2277" w:name="OLE_LINK21"/>
      <w:bookmarkStart w:id="2278" w:name="OLE_LINK20"/>
      <w:r w:rsidR="00E505FF" w:rsidRPr="00E505FF">
        <w:rPr>
          <w:position w:val="-14"/>
        </w:rPr>
        <w:object w:dxaOrig="1340" w:dyaOrig="380">
          <v:shape id="_x0000_i1557" type="#_x0000_t75" style="width:64.55pt;height:13.95pt" o:ole="">
            <v:imagedata r:id="rId890" o:title=""/>
            <o:lock v:ext="edit" aspectratio="f"/>
          </v:shape>
          <o:OLEObject Type="Embed" ProgID="Equation.DSMT4" ShapeID="_x0000_i1557" DrawAspect="Content" ObjectID="_1555267984" r:id="rId891"/>
        </w:object>
      </w:r>
      <w:bookmarkEnd w:id="2276"/>
      <w:bookmarkEnd w:id="2277"/>
      <w:bookmarkEnd w:id="2278"/>
      <w:r>
        <w:t>,</w:t>
      </w:r>
      <w:r w:rsidR="00E505FF" w:rsidRPr="00E505FF">
        <w:rPr>
          <w:position w:val="-14"/>
        </w:rPr>
        <w:object w:dxaOrig="1860" w:dyaOrig="400">
          <v:shape id="_x0000_i1558" type="#_x0000_t75" style="width:1in;height:13.95pt" o:ole="">
            <v:imagedata r:id="rId892" o:title=""/>
          </v:shape>
          <o:OLEObject Type="Embed" ProgID="Equation.DSMT4" ShapeID="_x0000_i1558" DrawAspect="Content" ObjectID="_1555267985" r:id="rId893"/>
        </w:object>
      </w:r>
      <w:r>
        <w:t>和载密图像</w:t>
      </w:r>
      <w:bookmarkStart w:id="2279" w:name="OLE_LINK24"/>
      <w:bookmarkStart w:id="2280" w:name="OLE_LINK23"/>
      <w:ins w:id="2281" w:author="张洋" w:date="2017-01-18T15:44:00Z">
        <w:r w:rsidR="00E505FF" w:rsidRPr="00E505FF">
          <w:rPr>
            <w:position w:val="-14"/>
          </w:rPr>
          <w:object w:dxaOrig="1380" w:dyaOrig="380">
            <v:shape id="_x0000_i1559" type="#_x0000_t75" style="width:52.05pt;height:15.8pt" o:ole="">
              <v:imagedata r:id="rId894" o:title=""/>
              <o:lock v:ext="edit" aspectratio="f"/>
            </v:shape>
            <o:OLEObject Type="Embed" ProgID="Equation.DSMT4" ShapeID="_x0000_i1559" DrawAspect="Content" ObjectID="_1555267986" r:id="rId895"/>
          </w:object>
        </w:r>
      </w:ins>
      <w:bookmarkEnd w:id="2279"/>
      <w:bookmarkEnd w:id="2280"/>
      <w:del w:id="2282" w:author="张洋" w:date="2017-01-18T15:51:00Z">
        <w:r w:rsidR="00D03081" w:rsidRPr="00D03081">
          <w:object w:dxaOrig="1384" w:dyaOrig="381">
            <v:shape id="_x0000_i1560" type="#_x0000_t75" style="width:49.7pt;height:7.45pt" o:ole="">
              <v:imagedata r:id="rId838" o:title="" gain="2.5" blacklevel="19661f"/>
            </v:shape>
            <o:OLEObject Type="Embed" ProgID="Equation.DSMT4" ShapeID="_x0000_i1560" DrawAspect="Content" ObjectID="_1555267987" r:id="rId896"/>
          </w:object>
        </w:r>
      </w:del>
      <w:r>
        <w:t xml:space="preserve">, </w:t>
      </w:r>
      <w:r w:rsidR="00D03081" w:rsidRPr="00D03081">
        <w:object w:dxaOrig="1864" w:dyaOrig="401">
          <v:shape id="_x0000_i1561" type="#_x0000_t75" style="width:1in;height:13.95pt" o:ole="">
            <v:imagedata r:id="rId897" o:title=""/>
          </v:shape>
          <o:OLEObject Type="Embed" ProgID="Equation.DSMT4" ShapeID="_x0000_i1561" DrawAspect="Content" ObjectID="_1555267988" r:id="rId898"/>
        </w:object>
      </w:r>
      <w:r>
        <w:rPr>
          <w:rFonts w:hint="eastAsia"/>
        </w:rPr>
        <w:t xml:space="preserve">, </w:t>
      </w:r>
      <w:r>
        <w:rPr>
          <w:rFonts w:hint="eastAsia"/>
        </w:rPr>
        <w:t>以及</w:t>
      </w:r>
      <w:r>
        <w:t>用户密钥</w:t>
      </w:r>
      <w:r w:rsidR="00E505FF" w:rsidRPr="00E505FF">
        <w:rPr>
          <w:position w:val="-10"/>
        </w:rPr>
        <w:object w:dxaOrig="240" w:dyaOrig="260">
          <v:shape id="_x0000_i1562" type="#_x0000_t75" style="width:10.7pt;height:10.7pt" o:ole="">
            <v:imagedata r:id="rId899" o:title=""/>
          </v:shape>
          <o:OLEObject Type="Embed" ProgID="Equation.DSMT4" ShapeID="_x0000_i1562" DrawAspect="Content" ObjectID="_1555267989" r:id="rId900"/>
        </w:object>
      </w:r>
      <w:r>
        <w:rPr>
          <w:rFonts w:hint="eastAsia"/>
        </w:rPr>
        <w:t xml:space="preserve">, </w:t>
      </w:r>
      <w:r w:rsidR="00E505FF" w:rsidRPr="00E505FF">
        <w:rPr>
          <w:position w:val="-12"/>
        </w:rPr>
        <w:object w:dxaOrig="260" w:dyaOrig="360">
          <v:shape id="_x0000_i1563" type="#_x0000_t75" style="width:7.45pt;height:13.95pt" o:ole="">
            <v:imagedata r:id="rId901" o:title=""/>
          </v:shape>
          <o:OLEObject Type="Embed" ProgID="Equation.DSMT4" ShapeID="_x0000_i1563" DrawAspect="Content" ObjectID="_1555267990" r:id="rId902"/>
        </w:object>
      </w:r>
      <w:r>
        <w:rPr>
          <w:rFonts w:hint="eastAsia"/>
        </w:rPr>
        <w:t xml:space="preserve">, </w:t>
      </w:r>
      <w:r>
        <w:rPr>
          <w:rFonts w:hint="eastAsia"/>
          <w:i/>
        </w:rPr>
        <w:t>IT</w:t>
      </w:r>
      <w:r>
        <w:rPr>
          <w:rFonts w:hint="eastAsia"/>
        </w:rPr>
        <w:t xml:space="preserve">,  </w:t>
      </w:r>
      <w:r>
        <w:rPr>
          <w:rFonts w:hint="eastAsia"/>
          <w:i/>
        </w:rPr>
        <w:t>n</w:t>
      </w:r>
      <w:r>
        <w:rPr>
          <w:rFonts w:hint="eastAsia"/>
          <w:i/>
          <w:vertAlign w:val="subscript"/>
        </w:rPr>
        <w:t>max</w:t>
      </w:r>
      <w:r>
        <w:rPr>
          <w:rFonts w:hint="eastAsia"/>
        </w:rPr>
        <w:t>,</w:t>
      </w:r>
      <w:r>
        <w:t>将</w:t>
      </w:r>
      <w:ins w:id="2283" w:author="张洋" w:date="2017-01-18T15:45:00Z">
        <w:r w:rsidR="00D03081" w:rsidRPr="00D03081">
          <w:object w:dxaOrig="260" w:dyaOrig="280">
            <v:shape id="_x0000_i1564" type="#_x0000_t75" style="width:12.1pt;height:10.7pt" o:ole="">
              <v:imagedata r:id="rId903" o:title=""/>
              <o:lock v:ext="edit" aspectratio="f"/>
            </v:shape>
            <o:OLEObject Type="Embed" ProgID="Equation.DSMT4" ShapeID="_x0000_i1564" DrawAspect="Content" ObjectID="_1555267991" r:id="rId904"/>
          </w:object>
        </w:r>
      </w:ins>
      <w:ins w:id="2284" w:author="张洋" w:date="2017-01-18T15:51:00Z">
        <w:r>
          <w:rPr>
            <w:rFonts w:hint="eastAsia"/>
          </w:rPr>
          <w:t>和</w:t>
        </w:r>
      </w:ins>
      <w:del w:id="2285" w:author="张洋" w:date="2017-01-18T15:51:00Z">
        <w:r w:rsidR="00D03081" w:rsidRPr="00D03081">
          <w:object w:dxaOrig="262" w:dyaOrig="282">
            <v:shape id="_x0000_i1565" type="#_x0000_t75" style="width:6.95pt;height:13.95pt" o:ole="">
              <v:imagedata r:id="rId905" o:title=""/>
            </v:shape>
            <o:OLEObject Type="Embed" ProgID="Equation.DSMT4" ShapeID="_x0000_i1565" DrawAspect="Content" ObjectID="_1555267992" r:id="rId906"/>
          </w:object>
        </w:r>
        <w:r>
          <w:delText>和</w:delText>
        </w:r>
      </w:del>
      <w:ins w:id="2286" w:author="张洋" w:date="2017-01-18T15:45:00Z">
        <w:r w:rsidR="00D03081" w:rsidRPr="00D03081">
          <w:object w:dxaOrig="300" w:dyaOrig="280">
            <v:shape id="_x0000_i1566" type="#_x0000_t75" style="width:13.95pt;height:10.7pt" o:ole="">
              <v:imagedata r:id="rId907" o:title=""/>
              <o:lock v:ext="edit" aspectratio="f"/>
            </v:shape>
            <o:OLEObject Type="Embed" ProgID="Equation.DSMT4" ShapeID="_x0000_i1566" DrawAspect="Content" ObjectID="_1555267993" r:id="rId908"/>
          </w:object>
        </w:r>
      </w:ins>
      <w:del w:id="2287" w:author="张洋" w:date="2017-01-18T15:51:00Z">
        <w:r w:rsidR="00D03081" w:rsidRPr="00D03081">
          <w:object w:dxaOrig="303" w:dyaOrig="282">
            <v:shape id="_x0000_i1567" type="#_x0000_t75" style="width:13.95pt;height:7.45pt" o:ole="">
              <v:imagedata r:id="rId909" o:title=""/>
            </v:shape>
            <o:OLEObject Type="Embed" ProgID="Equation.DSMT4" ShapeID="_x0000_i1567" DrawAspect="Content" ObjectID="_1555267994" r:id="rId910"/>
          </w:object>
        </w:r>
      </w:del>
      <w:r>
        <w:t>扫描为</w:t>
      </w:r>
      <w:r>
        <w:t>1</w:t>
      </w:r>
      <w:r>
        <w:t>维元素序列</w:t>
      </w:r>
      <w:bookmarkStart w:id="2288" w:name="OLE_LINK25"/>
      <w:bookmarkStart w:id="2289" w:name="OLE_LINK26"/>
      <w:r w:rsidR="00E505FF" w:rsidRPr="00E505FF">
        <w:rPr>
          <w:position w:val="-12"/>
        </w:rPr>
        <w:object w:dxaOrig="1060" w:dyaOrig="360">
          <v:shape id="_x0000_i1568" type="#_x0000_t75" style="width:50.65pt;height:13.95pt" o:ole="">
            <v:imagedata r:id="rId911" o:title=""/>
          </v:shape>
          <o:OLEObject Type="Embed" ProgID="Equation.DSMT4" ShapeID="_x0000_i1568" DrawAspect="Content" ObjectID="_1555267995" r:id="rId912"/>
        </w:object>
      </w:r>
      <w:bookmarkEnd w:id="2288"/>
      <w:bookmarkEnd w:id="2289"/>
      <w:r>
        <w:t>和</w:t>
      </w:r>
      <w:r w:rsidR="00D03081" w:rsidRPr="00D03081">
        <w:object w:dxaOrig="1120" w:dyaOrig="360">
          <v:shape id="_x0000_i1569" type="#_x0000_t75" style="width:52.05pt;height:15.8pt" o:ole="">
            <v:imagedata r:id="rId913" o:title=""/>
          </v:shape>
          <o:OLEObject Type="Embed" ProgID="Equation.DSMT4" ShapeID="_x0000_i1569" DrawAspect="Content" ObjectID="_1555267996" r:id="rId914"/>
        </w:object>
      </w:r>
      <w:bookmarkStart w:id="2290" w:name="OLE_LINK28"/>
      <w:bookmarkStart w:id="2291" w:name="OLE_LINK29"/>
      <w:bookmarkStart w:id="2292" w:name="OLE_LINK27"/>
      <w:bookmarkEnd w:id="2290"/>
      <w:bookmarkEnd w:id="2291"/>
      <w:bookmarkEnd w:id="2292"/>
      <w:r>
        <w:t xml:space="preserve">, </w:t>
      </w:r>
      <w:r>
        <w:t>记</w:t>
      </w:r>
      <w:ins w:id="2293" w:author="张洋" w:date="2017-01-18T15:52:00Z">
        <w:r w:rsidR="00D03081" w:rsidRPr="00D03081">
          <w:object w:dxaOrig="240" w:dyaOrig="280">
            <v:shape id="_x0000_i1570" type="#_x0000_t75" style="width:11.6pt;height:11.6pt" o:ole="">
              <v:imagedata r:id="rId915" o:title=""/>
            </v:shape>
            <o:OLEObject Type="Embed" ProgID="Equation.DSMT4" ShapeID="_x0000_i1570" DrawAspect="Content" ObjectID="_1555267997" r:id="rId916"/>
          </w:object>
        </w:r>
      </w:ins>
      <w:del w:id="2294" w:author="张洋" w:date="2017-01-18T15:52:00Z">
        <w:r w:rsidR="00D03081" w:rsidRPr="00D03081">
          <w:object w:dxaOrig="242" w:dyaOrig="283">
            <v:shape id="_x0000_i1571" type="#_x0000_t75" style="width:13.95pt;height:6.95pt" o:ole="">
              <v:imagedata r:id="rId917" o:title=""/>
            </v:shape>
            <o:OLEObject Type="Embed" ProgID="Equation.DSMT4" ShapeID="_x0000_i1571" DrawAspect="Content" ObjectID="_1555267998" r:id="rId918"/>
          </w:object>
        </w:r>
      </w:del>
      <w:r>
        <w:t>和</w:t>
      </w:r>
      <w:bookmarkStart w:id="2295" w:name="OLE_LINK33"/>
      <w:bookmarkStart w:id="2296" w:name="OLE_LINK30"/>
      <w:bookmarkStart w:id="2297" w:name="OLE_LINK32"/>
      <w:ins w:id="2298" w:author="张洋" w:date="2017-01-18T15:46:00Z">
        <w:r w:rsidR="00D03081" w:rsidRPr="00D03081">
          <w:object w:dxaOrig="300" w:dyaOrig="280">
            <v:shape id="_x0000_i1572" type="#_x0000_t75" style="width:13.95pt;height:11.6pt" o:ole="">
              <v:imagedata r:id="rId919" o:title=""/>
            </v:shape>
            <o:OLEObject Type="Embed" ProgID="Equation.DSMT4" ShapeID="_x0000_i1572" DrawAspect="Content" ObjectID="_1555267999" r:id="rId920"/>
          </w:object>
        </w:r>
      </w:ins>
      <w:bookmarkEnd w:id="2295"/>
      <w:bookmarkEnd w:id="2296"/>
      <w:bookmarkEnd w:id="2297"/>
      <w:del w:id="2299" w:author="张洋" w:date="2017-01-18T15:52:00Z">
        <w:r w:rsidR="00D03081" w:rsidRPr="00D03081">
          <w:object w:dxaOrig="303" w:dyaOrig="282">
            <v:shape id="_x0000_i1573" type="#_x0000_t75" style="width:13.95pt;height:7.45pt" o:ole="">
              <v:imagedata r:id="rId921" o:title=""/>
            </v:shape>
            <o:OLEObject Type="Embed" ProgID="Equation.DSMT4" ShapeID="_x0000_i1573" DrawAspect="Content" ObjectID="_1555268000" r:id="rId922"/>
          </w:object>
        </w:r>
      </w:del>
      <w:r>
        <w:t>的剩余序列分别为</w:t>
      </w:r>
      <w:r w:rsidR="00D03081" w:rsidRPr="00D03081">
        <w:object w:dxaOrig="443" w:dyaOrig="363">
          <v:shape id="_x0000_i1574" type="#_x0000_t75" style="width:21.35pt;height:13.95pt" o:ole="">
            <v:imagedata r:id="rId923" o:title=""/>
          </v:shape>
          <o:OLEObject Type="Embed" ProgID="Equation.DSMT4" ShapeID="_x0000_i1574" DrawAspect="Content" ObjectID="_1555268001" r:id="rId924"/>
        </w:object>
      </w:r>
      <w:r>
        <w:t>和</w:t>
      </w:r>
      <w:r w:rsidR="00D03081" w:rsidRPr="00D03081">
        <w:object w:dxaOrig="443" w:dyaOrig="362">
          <v:shape id="_x0000_i1575" type="#_x0000_t75" style="width:13.95pt;height:13.95pt" o:ole="">
            <v:imagedata r:id="rId925" o:title=""/>
          </v:shape>
          <o:OLEObject Type="Embed" ProgID="Equation.DSMT4" ShapeID="_x0000_i1575" DrawAspect="Content" ObjectID="_1555268002" r:id="rId926"/>
        </w:object>
      </w:r>
      <w:r>
        <w:t xml:space="preserve">, </w:t>
      </w:r>
      <w:r>
        <w:t>初始化</w:t>
      </w:r>
      <w:r w:rsidR="00E505FF" w:rsidRPr="00E505FF">
        <w:rPr>
          <w:position w:val="-12"/>
        </w:rPr>
        <w:object w:dxaOrig="760" w:dyaOrig="360">
          <v:shape id="_x0000_i1576" type="#_x0000_t75" style="width:27.4pt;height:13.95pt" o:ole="">
            <v:imagedata r:id="rId927" o:title=""/>
          </v:shape>
          <o:OLEObject Type="Embed" ProgID="Equation.DSMT4" ShapeID="_x0000_i1576" DrawAspect="Content" ObjectID="_1555268003" r:id="rId928"/>
        </w:object>
      </w:r>
      <w:r>
        <w:t xml:space="preserve">, </w:t>
      </w:r>
      <w:r w:rsidR="00E505FF" w:rsidRPr="00E505FF">
        <w:rPr>
          <w:position w:val="-12"/>
        </w:rPr>
        <w:object w:dxaOrig="800" w:dyaOrig="360">
          <v:shape id="_x0000_i1577" type="#_x0000_t75" style="width:43.65pt;height:13.95pt" o:ole="">
            <v:imagedata r:id="rId929" o:title=""/>
          </v:shape>
          <o:OLEObject Type="Embed" ProgID="Equation.DSMT4" ShapeID="_x0000_i1577" DrawAspect="Content" ObjectID="_1555268004" r:id="rId930"/>
        </w:object>
      </w:r>
      <w:r>
        <w:t xml:space="preserve">, </w:t>
      </w:r>
      <w:r>
        <w:t>记</w:t>
      </w:r>
      <w:r w:rsidR="00E505FF" w:rsidRPr="00E505FF">
        <w:rPr>
          <w:position w:val="-14"/>
        </w:rPr>
        <w:object w:dxaOrig="680" w:dyaOrig="380">
          <v:shape id="_x0000_i1578" type="#_x0000_t75" style="width:21.35pt;height:13.95pt" o:ole="">
            <v:imagedata r:id="rId931" o:title=""/>
          </v:shape>
          <o:OLEObject Type="Embed" ProgID="Equation.DSMT4" ShapeID="_x0000_i1578" DrawAspect="Content" ObjectID="_1555268005" r:id="rId932"/>
        </w:object>
      </w:r>
      <w:r>
        <w:t>为已提取的秘密信息序列</w:t>
      </w:r>
      <w:r>
        <w:t xml:space="preserve">, </w:t>
      </w:r>
      <w:r>
        <w:t>初始化</w:t>
      </w:r>
      <w:r w:rsidR="00E505FF" w:rsidRPr="00E505FF">
        <w:rPr>
          <w:position w:val="-14"/>
        </w:rPr>
        <w:object w:dxaOrig="1060" w:dyaOrig="380">
          <v:shape id="_x0000_i1579" type="#_x0000_t75" style="width:36.7pt;height:13.95pt" o:ole="">
            <v:imagedata r:id="rId933" o:title=""/>
          </v:shape>
          <o:OLEObject Type="Embed" ProgID="Equation.DSMT4" ShapeID="_x0000_i1579" DrawAspect="Content" ObjectID="_1555268006" r:id="rId934"/>
        </w:object>
      </w:r>
      <w:r>
        <w:t xml:space="preserve">, </w:t>
      </w:r>
      <w:r>
        <w:rPr>
          <w:rFonts w:hint="eastAsia"/>
        </w:rPr>
        <w:t>根据用户密钥按式</w:t>
      </w:r>
      <w:r>
        <w:t>(</w:t>
      </w:r>
      <w:del w:id="2300" w:author="张洋" w:date="2017-04-26T10:46:00Z">
        <w:r w:rsidDel="00BE7D99">
          <w:rPr>
            <w:rFonts w:hint="eastAsia"/>
          </w:rPr>
          <w:delText>1</w:delText>
        </w:r>
      </w:del>
      <w:ins w:id="2301" w:author="张洋" w:date="2017-04-26T10:46:00Z">
        <w:r w:rsidR="00BE7D99">
          <w:rPr>
            <w:rFonts w:hint="eastAsia"/>
          </w:rPr>
          <w:t>16</w:t>
        </w:r>
      </w:ins>
      <w:r>
        <w:t>)</w:t>
      </w:r>
      <w:r>
        <w:rPr>
          <w:rFonts w:hint="eastAsia"/>
        </w:rPr>
        <w:t>(</w:t>
      </w:r>
      <w:del w:id="2302" w:author="张洋" w:date="2017-04-26T10:46:00Z">
        <w:r w:rsidDel="00BE7D99">
          <w:rPr>
            <w:rFonts w:hint="eastAsia"/>
          </w:rPr>
          <w:delText>2</w:delText>
        </w:r>
      </w:del>
      <w:ins w:id="2303" w:author="张洋" w:date="2017-04-26T10:46:00Z">
        <w:r w:rsidR="00BE7D99">
          <w:rPr>
            <w:rFonts w:hint="eastAsia"/>
          </w:rPr>
          <w:t>17</w:t>
        </w:r>
      </w:ins>
      <w:r>
        <w:rPr>
          <w:rFonts w:hint="eastAsia"/>
        </w:rPr>
        <w:t>)(</w:t>
      </w:r>
      <w:del w:id="2304" w:author="张洋" w:date="2017-04-26T10:46:00Z">
        <w:r w:rsidDel="00BE7D99">
          <w:rPr>
            <w:rFonts w:hint="eastAsia"/>
          </w:rPr>
          <w:delText>3</w:delText>
        </w:r>
      </w:del>
      <w:ins w:id="2305" w:author="张洋" w:date="2017-04-26T10:46:00Z">
        <w:r w:rsidR="00BE7D99">
          <w:rPr>
            <w:rFonts w:hint="eastAsia"/>
          </w:rPr>
          <w:t>18</w:t>
        </w:r>
      </w:ins>
      <w:r>
        <w:rPr>
          <w:rFonts w:hint="eastAsia"/>
        </w:rPr>
        <w:t>)</w:t>
      </w:r>
      <w:r>
        <w:t>计算嵌密元素</w:t>
      </w:r>
      <w:r>
        <w:rPr>
          <w:i/>
        </w:rPr>
        <w:t>n</w:t>
      </w:r>
      <w:r>
        <w:t>和最多可改变嵌密元素个数</w:t>
      </w:r>
      <w:r>
        <w:rPr>
          <w:i/>
        </w:rPr>
        <w:t>m</w:t>
      </w:r>
      <w:r>
        <w:rPr>
          <w:rFonts w:hint="eastAsia"/>
        </w:rPr>
        <w:t>;</w:t>
      </w:r>
    </w:p>
    <w:p w:rsidR="001B416A" w:rsidRDefault="00FA686E">
      <w:pPr>
        <w:widowControl/>
        <w:ind w:firstLine="416"/>
        <w:rPr>
          <w:del w:id="2306" w:author="张洋" w:date="2017-04-26T11:42:00Z"/>
        </w:rPr>
        <w:pPrChange w:id="2307" w:author="张洋" w:date="2017-05-01T11:44:00Z">
          <w:pPr>
            <w:pStyle w:val="ae"/>
            <w:textAlignment w:val="center"/>
          </w:pPr>
        </w:pPrChange>
      </w:pPr>
      <w:r>
        <w:rPr>
          <w:rFonts w:hint="eastAsia"/>
        </w:rPr>
        <w:t xml:space="preserve"> </w:t>
      </w:r>
    </w:p>
    <w:p w:rsidR="00104EBE" w:rsidDel="00AF4E4C" w:rsidRDefault="00FA686E" w:rsidP="00E505FF">
      <w:pPr>
        <w:widowControl/>
        <w:ind w:firstLine="560"/>
        <w:jc w:val="left"/>
        <w:rPr>
          <w:del w:id="2308" w:author="张洋" w:date="2017-04-26T11:44:00Z"/>
        </w:rPr>
      </w:pPr>
      <w:r>
        <w:t>第</w:t>
      </w:r>
      <w:r>
        <w:rPr>
          <w:rFonts w:hint="eastAsia"/>
        </w:rPr>
        <w:t>2</w:t>
      </w:r>
      <w:r>
        <w:rPr>
          <w:rFonts w:hint="eastAsia"/>
        </w:rPr>
        <w:t>步</w:t>
      </w:r>
      <w:r>
        <w:rPr>
          <w:rFonts w:hint="eastAsia"/>
        </w:rPr>
        <w:t xml:space="preserve">: </w:t>
      </w:r>
      <w:r>
        <w:rPr>
          <w:rFonts w:hint="eastAsia"/>
        </w:rPr>
        <w:t>根据</w:t>
      </w:r>
      <w:r>
        <w:rPr>
          <w:i/>
        </w:rPr>
        <w:t>n</w:t>
      </w:r>
      <w:r>
        <w:t>和</w:t>
      </w:r>
      <w:r>
        <w:rPr>
          <w:i/>
        </w:rPr>
        <w:t>m</w:t>
      </w:r>
      <w:ins w:id="2309" w:author="张洋" w:date="2017-04-26T10:47:00Z">
        <w:r w:rsidR="00BE7D99">
          <w:rPr>
            <w:rFonts w:hint="eastAsia"/>
          </w:rPr>
          <w:t>和式</w:t>
        </w:r>
        <w:r w:rsidR="00BE7D99">
          <w:rPr>
            <w:rFonts w:hint="eastAsia"/>
          </w:rPr>
          <w:t>(13)</w:t>
        </w:r>
      </w:ins>
      <w:r>
        <w:rPr>
          <w:rFonts w:hint="eastAsia"/>
        </w:rPr>
        <w:t>计算</w:t>
      </w:r>
      <w:r>
        <w:t>秘密信息组合数</w:t>
      </w:r>
      <w:r w:rsidR="00E505FF" w:rsidRPr="00E505FF">
        <w:rPr>
          <w:position w:val="-12"/>
        </w:rPr>
        <w:object w:dxaOrig="440" w:dyaOrig="360">
          <v:shape id="_x0000_i1580" type="#_x0000_t75" style="width:19.95pt;height:13.95pt" o:ole="">
            <v:imagedata r:id="rId935" o:title=""/>
          </v:shape>
          <o:OLEObject Type="Embed" ProgID="Equation.DSMT4" ShapeID="_x0000_i1580" DrawAspect="Content" ObjectID="_1555268007" r:id="rId936"/>
        </w:object>
      </w:r>
      <w:r>
        <w:rPr>
          <w:rFonts w:hint="eastAsia"/>
        </w:rPr>
        <w:t xml:space="preserve">, </w:t>
      </w:r>
      <w:r>
        <w:t>根据</w:t>
      </w:r>
      <w:r>
        <w:rPr>
          <w:i/>
        </w:rPr>
        <w:t>n</w:t>
      </w:r>
      <w:ins w:id="2310" w:author="张洋" w:date="2017-04-26T10:47:00Z">
        <w:r w:rsidR="00BE7D99">
          <w:rPr>
            <w:rFonts w:hint="eastAsia"/>
          </w:rPr>
          <w:t>和</w:t>
        </w:r>
      </w:ins>
      <w:ins w:id="2311" w:author="张洋" w:date="2017-02-15T12:16:00Z">
        <w:r>
          <w:rPr>
            <w:rFonts w:hint="eastAsia"/>
          </w:rPr>
          <w:t>用户密钥</w:t>
        </w:r>
      </w:ins>
      <w:ins w:id="2312" w:author="张洋" w:date="2017-04-26T10:47:00Z">
        <w:r w:rsidR="00BE7D99">
          <w:rPr>
            <w:rFonts w:hint="eastAsia"/>
          </w:rPr>
          <w:t xml:space="preserve">, </w:t>
        </w:r>
      </w:ins>
      <w:ins w:id="2313" w:author="张洋" w:date="2017-04-26T10:48:00Z">
        <w:r w:rsidR="00BE7D99">
          <w:rPr>
            <w:rFonts w:hint="eastAsia"/>
          </w:rPr>
          <w:t>以及式</w:t>
        </w:r>
        <w:r w:rsidR="00BE7D99">
          <w:rPr>
            <w:rFonts w:hint="eastAsia"/>
          </w:rPr>
          <w:t>(19)</w:t>
        </w:r>
        <w:r w:rsidR="00BE7D99" w:rsidRPr="00BE7D99">
          <w:rPr>
            <w:rFonts w:hint="eastAsia"/>
          </w:rPr>
          <w:t xml:space="preserve"> </w:t>
        </w:r>
        <w:r w:rsidR="00E714F8" w:rsidRPr="00E714F8">
          <w:rPr>
            <w:rPrChange w:id="2314" w:author="张洋" w:date="2017-04-26T10:48:00Z">
              <w:rPr>
                <w:rFonts w:ascii="Calibri" w:eastAsia="宋体" w:hAnsi="Calibri" w:cs="宋体"/>
                <w:snapToGrid/>
                <w:spacing w:val="0"/>
                <w:sz w:val="21"/>
                <w:szCs w:val="21"/>
              </w:rPr>
            </w:rPrChange>
          </w:rPr>
          <w:t>(20) (21) (22) (23)</w:t>
        </w:r>
      </w:ins>
      <w:r>
        <w:rPr>
          <w:rFonts w:hint="eastAsia"/>
        </w:rPr>
        <w:t>生成</w:t>
      </w:r>
      <w:ins w:id="2315" w:author="张洋" w:date="2017-02-15T12:13:00Z">
        <w:r>
          <w:rPr>
            <w:rFonts w:hint="eastAsia"/>
          </w:rPr>
          <w:t>置乱后的</w:t>
        </w:r>
      </w:ins>
      <w:r>
        <w:t>嵌密元素调整表</w:t>
      </w:r>
      <w:r w:rsidR="00E505FF" w:rsidRPr="00E505FF">
        <w:rPr>
          <w:position w:val="-14"/>
        </w:rPr>
        <w:object w:dxaOrig="540" w:dyaOrig="380">
          <v:shape id="_x0000_i1581" type="#_x0000_t75" style="width:21.35pt;height:13.95pt" o:ole="">
            <v:imagedata r:id="rId937" o:title=""/>
          </v:shape>
          <o:OLEObject Type="Embed" ProgID="Equation.DSMT4" ShapeID="_x0000_i1581" DrawAspect="Content" ObjectID="_1555268008" r:id="rId938"/>
        </w:object>
      </w:r>
      <w:r>
        <w:rPr>
          <w:rFonts w:hint="eastAsia"/>
        </w:rPr>
        <w:t xml:space="preserve">, </w:t>
      </w:r>
      <w:r>
        <w:rPr>
          <w:rFonts w:hint="eastAsia"/>
        </w:rPr>
        <w:t>按式</w:t>
      </w:r>
      <w:r>
        <w:t>(</w:t>
      </w:r>
      <w:del w:id="2316" w:author="张洋" w:date="2017-04-26T10:49:00Z">
        <w:r w:rsidDel="00BE7D99">
          <w:rPr>
            <w:rFonts w:hint="eastAsia"/>
          </w:rPr>
          <w:delText>15</w:delText>
        </w:r>
      </w:del>
      <w:ins w:id="2317" w:author="张洋" w:date="2017-04-26T10:49:00Z">
        <w:r w:rsidR="00BE7D99">
          <w:rPr>
            <w:rFonts w:hint="eastAsia"/>
          </w:rPr>
          <w:t>32</w:t>
        </w:r>
      </w:ins>
      <w:r>
        <w:t>)</w:t>
      </w:r>
      <w:ins w:id="2318" w:author="张洋" w:date="2017-04-26T10:49:00Z">
        <w:r w:rsidR="00BE7D99" w:rsidRPr="00BE7D99">
          <w:t xml:space="preserve"> </w:t>
        </w:r>
        <w:r w:rsidR="00BE7D99">
          <w:t>(</w:t>
        </w:r>
        <w:r w:rsidR="00BE7D99">
          <w:rPr>
            <w:rFonts w:hint="eastAsia"/>
          </w:rPr>
          <w:t>33</w:t>
        </w:r>
        <w:r w:rsidR="00BE7D99">
          <w:t>)</w:t>
        </w:r>
      </w:ins>
      <w:r>
        <w:t>分别从</w:t>
      </w:r>
      <w:r w:rsidR="00D03081" w:rsidRPr="00D03081">
        <w:object w:dxaOrig="443" w:dyaOrig="363">
          <v:shape id="_x0000_i1582" type="#_x0000_t75" style="width:13.95pt;height:13.95pt" o:ole="">
            <v:imagedata r:id="rId818" o:title=""/>
          </v:shape>
          <o:OLEObject Type="Embed" ProgID="Equation.DSMT4" ShapeID="_x0000_i1582" DrawAspect="Content" ObjectID="_1555268009" r:id="rId939"/>
        </w:object>
      </w:r>
      <w:bookmarkStart w:id="2319" w:name="OLE_LINK122"/>
      <w:r>
        <w:t>和</w:t>
      </w:r>
      <w:r w:rsidR="00D03081" w:rsidRPr="00D03081">
        <w:object w:dxaOrig="443" w:dyaOrig="363">
          <v:shape id="_x0000_i1583" type="#_x0000_t75" style="width:13.95pt;height:13.95pt" o:ole="">
            <v:imagedata r:id="rId940" o:title=""/>
          </v:shape>
          <o:OLEObject Type="Embed" ProgID="Equation.DSMT4" ShapeID="_x0000_i1583" DrawAspect="Content" ObjectID="_1555268010" r:id="rId941"/>
        </w:object>
      </w:r>
      <w:bookmarkEnd w:id="2319"/>
      <w:r>
        <w:t>中提取前</w:t>
      </w:r>
      <w:r w:rsidR="00D03081" w:rsidRPr="00D03081">
        <w:object w:dxaOrig="202" w:dyaOrig="222">
          <v:shape id="_x0000_i1584" type="#_x0000_t75" style="width:7.45pt;height:7.45pt" o:ole="">
            <v:imagedata r:id="rId942" o:title=""/>
          </v:shape>
          <o:OLEObject Type="Embed" ProgID="Equation.DSMT4" ShapeID="_x0000_i1584" DrawAspect="Content" ObjectID="_1555268011" r:id="rId943"/>
        </w:object>
      </w:r>
      <w:r>
        <w:t>个元素作为</w:t>
      </w:r>
      <w:r w:rsidR="00D03081" w:rsidRPr="00D03081">
        <w:object w:dxaOrig="643" w:dyaOrig="362">
          <v:shape id="_x0000_i1585" type="#_x0000_t75" style="width:21.35pt;height:13.95pt" o:ole="">
            <v:imagedata r:id="rId820" o:title=""/>
          </v:shape>
          <o:OLEObject Type="Embed" ProgID="Equation.DSMT4" ShapeID="_x0000_i1585" DrawAspect="Content" ObjectID="_1555268012" r:id="rId944"/>
        </w:object>
      </w:r>
      <w:r>
        <w:t>和</w:t>
      </w:r>
      <w:r w:rsidR="00D03081" w:rsidRPr="00D03081">
        <w:object w:dxaOrig="643" w:dyaOrig="362">
          <v:shape id="_x0000_i1586" type="#_x0000_t75" style="width:21.35pt;height:13.95pt" o:ole="">
            <v:imagedata r:id="rId945" o:title=""/>
          </v:shape>
          <o:OLEObject Type="Embed" ProgID="Equation.DSMT4" ShapeID="_x0000_i1586" DrawAspect="Content" ObjectID="_1555268013" r:id="rId946"/>
        </w:object>
      </w:r>
      <w:r>
        <w:t xml:space="preserve">, </w:t>
      </w:r>
      <w:r>
        <w:rPr>
          <w:rFonts w:hint="eastAsia"/>
        </w:rPr>
        <w:t>按式</w:t>
      </w:r>
      <w:r>
        <w:t>(</w:t>
      </w:r>
      <w:del w:id="2320" w:author="张洋" w:date="2017-04-26T10:50:00Z">
        <w:r w:rsidDel="00BE7D99">
          <w:rPr>
            <w:rFonts w:hint="eastAsia"/>
          </w:rPr>
          <w:delText>16</w:delText>
        </w:r>
      </w:del>
      <w:ins w:id="2321" w:author="张洋" w:date="2017-04-26T10:50:00Z">
        <w:r w:rsidR="00BE7D99">
          <w:rPr>
            <w:rFonts w:hint="eastAsia"/>
          </w:rPr>
          <w:t>34</w:t>
        </w:r>
      </w:ins>
      <w:r>
        <w:t>)</w:t>
      </w:r>
      <w:ins w:id="2322" w:author="张洋" w:date="2017-04-26T10:50:00Z">
        <w:r w:rsidR="00BE7D99">
          <w:rPr>
            <w:rFonts w:hint="eastAsia"/>
          </w:rPr>
          <w:t>(35)</w:t>
        </w:r>
      </w:ins>
      <w:r>
        <w:t>更新</w:t>
      </w:r>
      <w:bookmarkStart w:id="2323" w:name="OLE_LINK126"/>
      <w:r w:rsidR="00E505FF" w:rsidRPr="00E505FF">
        <w:rPr>
          <w:position w:val="-12"/>
        </w:rPr>
        <w:object w:dxaOrig="440" w:dyaOrig="360">
          <v:shape id="_x0000_i1587" type="#_x0000_t75" style="width:13.95pt;height:13.95pt" o:ole="">
            <v:imagedata r:id="rId947" o:title=""/>
          </v:shape>
          <o:OLEObject Type="Embed" ProgID="Equation.DSMT4" ShapeID="_x0000_i1587" DrawAspect="Content" ObjectID="_1555268014" r:id="rId948"/>
        </w:object>
      </w:r>
      <w:r>
        <w:t>和</w:t>
      </w:r>
      <w:r w:rsidR="00E505FF" w:rsidRPr="00E505FF">
        <w:rPr>
          <w:position w:val="-12"/>
        </w:rPr>
        <w:object w:dxaOrig="440" w:dyaOrig="360">
          <v:shape id="_x0000_i1588" type="#_x0000_t75" style="width:13.95pt;height:13.95pt" o:ole="">
            <v:imagedata r:id="rId949" o:title=""/>
          </v:shape>
          <o:OLEObject Type="Embed" ProgID="Equation.DSMT4" ShapeID="_x0000_i1588" DrawAspect="Content" ObjectID="_1555268015" r:id="rId950"/>
        </w:object>
      </w:r>
      <w:bookmarkEnd w:id="2323"/>
      <w:r>
        <w:rPr>
          <w:rFonts w:hint="eastAsia"/>
        </w:rPr>
        <w:t>;</w:t>
      </w:r>
      <w:del w:id="2324" w:author="张洋" w:date="2017-04-26T11:44:00Z">
        <w:r w:rsidDel="00AF4E4C">
          <w:rPr>
            <w:rFonts w:hint="eastAsia"/>
          </w:rPr>
          <w:delText xml:space="preserve"> </w:delText>
        </w:r>
      </w:del>
    </w:p>
    <w:tbl>
      <w:tblPr>
        <w:tblW w:w="4706" w:type="dxa"/>
        <w:tblLayout w:type="fixed"/>
        <w:tblLook w:val="04A0"/>
      </w:tblPr>
      <w:tblGrid>
        <w:gridCol w:w="4077"/>
        <w:gridCol w:w="629"/>
      </w:tblGrid>
      <w:tr w:rsidR="00D03081" w:rsidDel="00AF4E4C">
        <w:trPr>
          <w:del w:id="2325" w:author="张洋" w:date="2017-04-26T11:44:00Z"/>
        </w:trPr>
        <w:tc>
          <w:tcPr>
            <w:tcW w:w="4077" w:type="dxa"/>
          </w:tcPr>
          <w:p w:rsidR="001B416A" w:rsidRDefault="00D03081">
            <w:pPr>
              <w:widowControl/>
              <w:ind w:firstLine="560"/>
              <w:jc w:val="left"/>
              <w:rPr>
                <w:del w:id="2326" w:author="张洋" w:date="2017-04-26T11:44:00Z"/>
                <w:sz w:val="24"/>
              </w:rPr>
              <w:pPrChange w:id="2327" w:author="张洋" w:date="2017-04-26T11:51:00Z">
                <w:pPr>
                  <w:pStyle w:val="ae"/>
                  <w:spacing w:line="240" w:lineRule="atLeast"/>
                  <w:ind w:firstLineChars="0" w:firstLine="0"/>
                  <w:jc w:val="center"/>
                  <w:textAlignment w:val="center"/>
                </w:pPr>
              </w:pPrChange>
            </w:pPr>
            <w:del w:id="2328" w:author="张洋" w:date="2017-04-26T11:44:00Z">
              <w:r w:rsidRPr="00D03081" w:rsidDel="00AF4E4C">
                <w:rPr>
                  <w:position w:val="-12"/>
                  <w:sz w:val="24"/>
                </w:rPr>
                <w:object w:dxaOrig="2920" w:dyaOrig="360">
                  <v:shape id="_x0000_i1589" type="#_x0000_t75" style="width:128.2pt;height:13.95pt" o:ole="">
                    <v:imagedata r:id="rId951" o:title=""/>
                  </v:shape>
                  <o:OLEObject Type="Embed" ProgID="Equation.DSMT4" ShapeID="_x0000_i1589" DrawAspect="Content" ObjectID="_1555268016" r:id="rId952"/>
                </w:object>
              </w:r>
            </w:del>
          </w:p>
          <w:p w:rsidR="001B416A" w:rsidRDefault="00D03081">
            <w:pPr>
              <w:widowControl/>
              <w:ind w:firstLine="560"/>
              <w:jc w:val="left"/>
              <w:rPr>
                <w:del w:id="2329" w:author="张洋" w:date="2017-04-26T11:44:00Z"/>
                <w:snapToGrid/>
              </w:rPr>
              <w:pPrChange w:id="2330" w:author="张洋" w:date="2017-04-26T11:51:00Z">
                <w:pPr>
                  <w:ind w:firstLine="0"/>
                  <w:jc w:val="center"/>
                </w:pPr>
              </w:pPrChange>
            </w:pPr>
            <w:del w:id="2331" w:author="张洋" w:date="2017-04-26T11:44:00Z">
              <w:r w:rsidRPr="00D03081" w:rsidDel="00AF4E4C">
                <w:rPr>
                  <w:position w:val="-12"/>
                  <w:sz w:val="24"/>
                </w:rPr>
                <w:object w:dxaOrig="2920" w:dyaOrig="360">
                  <v:shape id="_x0000_i1590" type="#_x0000_t75" style="width:128.2pt;height:13.95pt" o:ole="">
                    <v:imagedata r:id="rId953" o:title=""/>
                  </v:shape>
                  <o:OLEObject Type="Embed" ProgID="Equation.DSMT4" ShapeID="_x0000_i1590" DrawAspect="Content" ObjectID="_1555268017" r:id="rId954"/>
                </w:object>
              </w:r>
            </w:del>
          </w:p>
        </w:tc>
        <w:tc>
          <w:tcPr>
            <w:tcW w:w="629" w:type="dxa"/>
          </w:tcPr>
          <w:p w:rsidR="001B416A" w:rsidRDefault="001B416A">
            <w:pPr>
              <w:widowControl/>
              <w:ind w:firstLine="560"/>
              <w:jc w:val="left"/>
              <w:rPr>
                <w:del w:id="2332" w:author="张洋" w:date="2017-04-26T11:44:00Z"/>
                <w:snapToGrid/>
              </w:rPr>
              <w:pPrChange w:id="2333" w:author="张洋" w:date="2017-04-26T11:51:00Z">
                <w:pPr>
                  <w:ind w:firstLine="0"/>
                  <w:jc w:val="right"/>
                </w:pPr>
              </w:pPrChange>
            </w:pPr>
          </w:p>
          <w:p w:rsidR="001B416A" w:rsidRDefault="001B416A">
            <w:pPr>
              <w:widowControl/>
              <w:ind w:firstLine="560"/>
              <w:jc w:val="left"/>
              <w:rPr>
                <w:del w:id="2334" w:author="张洋" w:date="2017-04-26T11:44:00Z"/>
                <w:snapToGrid/>
              </w:rPr>
              <w:pPrChange w:id="2335" w:author="张洋" w:date="2017-04-26T11:51:00Z">
                <w:pPr>
                  <w:ind w:firstLine="0"/>
                  <w:jc w:val="right"/>
                </w:pPr>
              </w:pPrChange>
            </w:pPr>
          </w:p>
          <w:p w:rsidR="001B416A" w:rsidRDefault="00FA686E">
            <w:pPr>
              <w:widowControl/>
              <w:ind w:firstLine="560"/>
              <w:jc w:val="left"/>
              <w:rPr>
                <w:del w:id="2336" w:author="张洋" w:date="2017-04-26T11:44:00Z"/>
                <w:snapToGrid/>
              </w:rPr>
              <w:pPrChange w:id="2337" w:author="张洋" w:date="2017-04-26T11:51:00Z">
                <w:pPr>
                  <w:ind w:firstLine="0"/>
                  <w:jc w:val="right"/>
                </w:pPr>
              </w:pPrChange>
            </w:pPr>
            <w:del w:id="2338" w:author="张洋" w:date="2017-04-26T11:43:00Z">
              <w:r w:rsidDel="00AF4E4C">
                <w:rPr>
                  <w:rFonts w:hint="eastAsia"/>
                  <w:snapToGrid/>
                </w:rPr>
                <w:delText>(1</w:delText>
              </w:r>
              <w:r w:rsidR="00E714F8" w:rsidRPr="00E714F8">
                <w:rPr>
                  <w:snapToGrid/>
                  <w:rPrChange w:id="2339" w:author="张洋" w:date="2017-04-26T10:49:00Z">
                    <w:rPr>
                      <w:rFonts w:ascii="Calibri" w:eastAsia="宋体" w:hAnsi="Calibri" w:cs="宋体"/>
                      <w:snapToGrid/>
                      <w:spacing w:val="0"/>
                      <w:sz w:val="21"/>
                      <w:szCs w:val="21"/>
                    </w:rPr>
                  </w:rPrChange>
                </w:rPr>
                <w:delText>5</w:delText>
              </w:r>
              <w:r w:rsidDel="00AF4E4C">
                <w:rPr>
                  <w:rFonts w:hint="eastAsia"/>
                  <w:snapToGrid/>
                </w:rPr>
                <w:delText>)</w:delText>
              </w:r>
            </w:del>
          </w:p>
        </w:tc>
      </w:tr>
      <w:tr w:rsidR="00D03081" w:rsidDel="00AF4E4C">
        <w:trPr>
          <w:del w:id="2340" w:author="张洋" w:date="2017-04-26T11:44:00Z"/>
        </w:trPr>
        <w:tc>
          <w:tcPr>
            <w:tcW w:w="4077" w:type="dxa"/>
          </w:tcPr>
          <w:p w:rsidR="001B416A" w:rsidRDefault="00D03081">
            <w:pPr>
              <w:widowControl/>
              <w:ind w:firstLine="560"/>
              <w:jc w:val="left"/>
              <w:rPr>
                <w:del w:id="2341" w:author="张洋" w:date="2017-04-26T11:44:00Z"/>
                <w:sz w:val="24"/>
              </w:rPr>
              <w:pPrChange w:id="2342" w:author="张洋" w:date="2017-04-26T11:51:00Z">
                <w:pPr>
                  <w:pStyle w:val="ae"/>
                  <w:spacing w:line="240" w:lineRule="atLeast"/>
                  <w:ind w:firstLineChars="0" w:firstLine="0"/>
                  <w:jc w:val="center"/>
                  <w:textAlignment w:val="center"/>
                </w:pPr>
              </w:pPrChange>
            </w:pPr>
            <w:del w:id="2343" w:author="张洋" w:date="2017-04-26T11:44:00Z">
              <w:r w:rsidRPr="00D03081" w:rsidDel="00AF4E4C">
                <w:rPr>
                  <w:position w:val="-12"/>
                  <w:sz w:val="24"/>
                </w:rPr>
                <w:object w:dxaOrig="2880" w:dyaOrig="360">
                  <v:shape id="_x0000_i1591" type="#_x0000_t75" style="width:128.65pt;height:13.95pt" o:ole="">
                    <v:imagedata r:id="rId955" o:title=""/>
                  </v:shape>
                  <o:OLEObject Type="Embed" ProgID="Equation.DSMT4" ShapeID="_x0000_i1591" DrawAspect="Content" ObjectID="_1555268018" r:id="rId956"/>
                </w:object>
              </w:r>
            </w:del>
          </w:p>
          <w:p w:rsidR="001B416A" w:rsidRDefault="00D03081">
            <w:pPr>
              <w:widowControl/>
              <w:ind w:firstLine="560"/>
              <w:jc w:val="left"/>
              <w:rPr>
                <w:del w:id="2344" w:author="张洋" w:date="2017-04-26T11:44:00Z"/>
                <w:position w:val="-50"/>
              </w:rPr>
              <w:pPrChange w:id="2345" w:author="张洋" w:date="2017-04-26T11:51:00Z">
                <w:pPr>
                  <w:ind w:firstLine="0"/>
                  <w:jc w:val="center"/>
                </w:pPr>
              </w:pPrChange>
            </w:pPr>
            <w:del w:id="2346" w:author="张洋" w:date="2017-04-26T11:44:00Z">
              <w:r w:rsidRPr="00D03081" w:rsidDel="00AF4E4C">
                <w:rPr>
                  <w:position w:val="-12"/>
                  <w:sz w:val="24"/>
                </w:rPr>
                <w:object w:dxaOrig="2880" w:dyaOrig="360">
                  <v:shape id="_x0000_i1592" type="#_x0000_t75" style="width:128.65pt;height:13.95pt" o:ole="">
                    <v:imagedata r:id="rId957" o:title=""/>
                  </v:shape>
                  <o:OLEObject Type="Embed" ProgID="Equation.DSMT4" ShapeID="_x0000_i1592" DrawAspect="Content" ObjectID="_1555268019" r:id="rId958"/>
                </w:object>
              </w:r>
            </w:del>
          </w:p>
        </w:tc>
        <w:tc>
          <w:tcPr>
            <w:tcW w:w="629" w:type="dxa"/>
          </w:tcPr>
          <w:p w:rsidR="001B416A" w:rsidRDefault="001B416A">
            <w:pPr>
              <w:widowControl/>
              <w:ind w:firstLine="560"/>
              <w:jc w:val="left"/>
              <w:rPr>
                <w:del w:id="2347" w:author="张洋" w:date="2017-04-26T11:44:00Z"/>
                <w:snapToGrid/>
              </w:rPr>
              <w:pPrChange w:id="2348" w:author="张洋" w:date="2017-04-26T11:51:00Z">
                <w:pPr>
                  <w:ind w:firstLine="0"/>
                  <w:jc w:val="right"/>
                </w:pPr>
              </w:pPrChange>
            </w:pPr>
          </w:p>
          <w:p w:rsidR="001B416A" w:rsidRDefault="001B416A">
            <w:pPr>
              <w:widowControl/>
              <w:ind w:firstLine="560"/>
              <w:jc w:val="left"/>
              <w:rPr>
                <w:del w:id="2349" w:author="张洋" w:date="2017-04-26T11:44:00Z"/>
                <w:snapToGrid/>
              </w:rPr>
              <w:pPrChange w:id="2350" w:author="张洋" w:date="2017-04-26T11:51:00Z">
                <w:pPr>
                  <w:ind w:firstLine="0"/>
                  <w:jc w:val="right"/>
                </w:pPr>
              </w:pPrChange>
            </w:pPr>
          </w:p>
          <w:p w:rsidR="001B416A" w:rsidRDefault="00FA686E">
            <w:pPr>
              <w:widowControl/>
              <w:ind w:firstLine="560"/>
              <w:jc w:val="left"/>
              <w:rPr>
                <w:del w:id="2351" w:author="张洋" w:date="2017-04-26T11:44:00Z"/>
                <w:snapToGrid/>
              </w:rPr>
              <w:pPrChange w:id="2352" w:author="张洋" w:date="2017-04-26T11:51:00Z">
                <w:pPr>
                  <w:ind w:firstLine="0"/>
                  <w:jc w:val="right"/>
                </w:pPr>
              </w:pPrChange>
            </w:pPr>
            <w:del w:id="2353" w:author="张洋" w:date="2017-04-26T10:50:00Z">
              <w:r w:rsidDel="00BE7D99">
                <w:rPr>
                  <w:rFonts w:hint="eastAsia"/>
                  <w:snapToGrid/>
                </w:rPr>
                <w:delText>(16)</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2354" w:author="张洋" w:date="2017-04-26T11:51:00Z">
          <w:tblPr>
            <w:tblStyle w:val="ac"/>
            <w:tblW w:w="0" w:type="auto"/>
            <w:tblLook w:val="04A0"/>
          </w:tblPr>
        </w:tblPrChange>
      </w:tblPr>
      <w:tblGrid>
        <w:gridCol w:w="3794"/>
        <w:gridCol w:w="912"/>
        <w:tblGridChange w:id="2355">
          <w:tblGrid>
            <w:gridCol w:w="2353"/>
            <w:gridCol w:w="1441"/>
            <w:gridCol w:w="912"/>
          </w:tblGrid>
        </w:tblGridChange>
      </w:tblGrid>
      <w:tr w:rsidR="00AF4E4C" w:rsidTr="00F32289">
        <w:trPr>
          <w:jc w:val="center"/>
          <w:ins w:id="2356" w:author="张洋" w:date="2017-04-26T11:49:00Z"/>
        </w:trPr>
        <w:tc>
          <w:tcPr>
            <w:tcW w:w="3794" w:type="dxa"/>
            <w:tcPrChange w:id="2357" w:author="张洋" w:date="2017-04-26T11:51:00Z">
              <w:tcPr>
                <w:tcW w:w="2353" w:type="dxa"/>
              </w:tcPr>
            </w:tcPrChange>
          </w:tcPr>
          <w:p w:rsidR="001B416A" w:rsidRDefault="00AF4E4C">
            <w:pPr>
              <w:widowControl/>
              <w:ind w:firstLineChars="250" w:firstLine="500"/>
              <w:jc w:val="left"/>
              <w:rPr>
                <w:ins w:id="2358" w:author="张洋" w:date="2017-04-26T11:49:00Z"/>
              </w:rPr>
              <w:pPrChange w:id="2359" w:author="张洋" w:date="2017-04-26T14:30:00Z">
                <w:pPr>
                  <w:widowControl/>
                  <w:ind w:firstLine="0"/>
                  <w:jc w:val="left"/>
                </w:pPr>
              </w:pPrChange>
            </w:pPr>
            <w:ins w:id="2360" w:author="张洋" w:date="2017-04-26T11:49:00Z">
              <w:r w:rsidRPr="00AF4E4C">
                <w:rPr>
                  <w:position w:val="-12"/>
                </w:rPr>
                <w:object w:dxaOrig="2920" w:dyaOrig="360">
                  <v:shape id="_x0000_i1593" type="#_x0000_t75" style="width:131.9pt;height:16.25pt" o:ole="">
                    <v:imagedata r:id="rId959" o:title=""/>
                  </v:shape>
                  <o:OLEObject Type="Embed" ProgID="Equation.DSMT4" ShapeID="_x0000_i1593" DrawAspect="Content" ObjectID="_1555268020" r:id="rId960"/>
                </w:object>
              </w:r>
            </w:ins>
          </w:p>
        </w:tc>
        <w:tc>
          <w:tcPr>
            <w:tcW w:w="912" w:type="dxa"/>
            <w:tcPrChange w:id="2361" w:author="张洋" w:date="2017-04-26T11:51:00Z">
              <w:tcPr>
                <w:tcW w:w="2353" w:type="dxa"/>
                <w:gridSpan w:val="2"/>
              </w:tcPr>
            </w:tcPrChange>
          </w:tcPr>
          <w:p w:rsidR="00FE32CF" w:rsidRDefault="00AF4E4C">
            <w:pPr>
              <w:widowControl/>
              <w:ind w:firstLine="0"/>
              <w:jc w:val="left"/>
              <w:rPr>
                <w:ins w:id="2362" w:author="张洋" w:date="2017-04-26T11:49:00Z"/>
              </w:rPr>
            </w:pPr>
            <w:ins w:id="2363" w:author="张洋" w:date="2017-04-26T11:50:00Z">
              <w:r>
                <w:rPr>
                  <w:rFonts w:hint="eastAsia"/>
                </w:rPr>
                <w:t>式</w:t>
              </w:r>
              <w:r>
                <w:rPr>
                  <w:rFonts w:hint="eastAsia"/>
                </w:rPr>
                <w:t>(3</w:t>
              </w:r>
            </w:ins>
            <w:ins w:id="2364" w:author="张洋" w:date="2017-04-26T11:52:00Z">
              <w:r w:rsidR="00F32289">
                <w:rPr>
                  <w:rFonts w:hint="eastAsia"/>
                </w:rPr>
                <w:t>2</w:t>
              </w:r>
            </w:ins>
            <w:ins w:id="2365" w:author="张洋" w:date="2017-04-26T11:50:00Z">
              <w:r>
                <w:rPr>
                  <w:rFonts w:hint="eastAsia"/>
                </w:rPr>
                <w:t>)</w:t>
              </w:r>
            </w:ins>
          </w:p>
        </w:tc>
      </w:tr>
      <w:tr w:rsidR="00F32289" w:rsidTr="00F3228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jc w:val="center"/>
          <w:ins w:id="2366" w:author="张洋" w:date="2017-04-26T11:50:00Z"/>
        </w:trPr>
        <w:tc>
          <w:tcPr>
            <w:tcW w:w="3794" w:type="dxa"/>
            <w:tcBorders>
              <w:top w:val="nil"/>
              <w:left w:val="nil"/>
              <w:bottom w:val="nil"/>
              <w:right w:val="nil"/>
            </w:tcBorders>
            <w:tcPrChange w:id="2367" w:author="张洋" w:date="2017-04-26T11:52:00Z">
              <w:tcPr>
                <w:tcW w:w="3794" w:type="dxa"/>
                <w:gridSpan w:val="2"/>
                <w:tcBorders>
                  <w:top w:val="nil"/>
                  <w:left w:val="nil"/>
                  <w:bottom w:val="nil"/>
                  <w:right w:val="nil"/>
                </w:tcBorders>
              </w:tcPr>
            </w:tcPrChange>
          </w:tcPr>
          <w:p w:rsidR="00AF4E4C" w:rsidRDefault="00F32289" w:rsidP="00E505FF">
            <w:pPr>
              <w:widowControl/>
              <w:ind w:firstLine="0"/>
              <w:jc w:val="center"/>
              <w:rPr>
                <w:ins w:id="2368" w:author="张洋" w:date="2017-04-26T11:50:00Z"/>
              </w:rPr>
            </w:pPr>
            <w:ins w:id="2369" w:author="张洋" w:date="2017-04-26T11:50:00Z">
              <w:r w:rsidRPr="00AF4E4C">
                <w:rPr>
                  <w:position w:val="-12"/>
                </w:rPr>
                <w:object w:dxaOrig="2920" w:dyaOrig="360">
                  <v:shape id="_x0000_i1594" type="#_x0000_t75" style="width:131.9pt;height:16.25pt" o:ole="">
                    <v:imagedata r:id="rId961" o:title=""/>
                  </v:shape>
                  <o:OLEObject Type="Embed" ProgID="Equation.DSMT4" ShapeID="_x0000_i1594" DrawAspect="Content" ObjectID="_1555268021" r:id="rId962"/>
                </w:object>
              </w:r>
            </w:ins>
          </w:p>
        </w:tc>
        <w:tc>
          <w:tcPr>
            <w:tcW w:w="912" w:type="dxa"/>
            <w:tcBorders>
              <w:top w:val="nil"/>
              <w:left w:val="nil"/>
              <w:bottom w:val="nil"/>
              <w:right w:val="nil"/>
            </w:tcBorders>
            <w:tcPrChange w:id="2370" w:author="张洋" w:date="2017-04-26T11:52:00Z">
              <w:tcPr>
                <w:tcW w:w="912" w:type="dxa"/>
                <w:tcBorders>
                  <w:top w:val="nil"/>
                  <w:left w:val="nil"/>
                  <w:bottom w:val="nil"/>
                  <w:right w:val="nil"/>
                </w:tcBorders>
              </w:tcPr>
            </w:tcPrChange>
          </w:tcPr>
          <w:p w:rsidR="00FE32CF" w:rsidRDefault="00AF4E4C">
            <w:pPr>
              <w:widowControl/>
              <w:ind w:firstLine="0"/>
              <w:jc w:val="left"/>
              <w:rPr>
                <w:ins w:id="2371" w:author="张洋" w:date="2017-04-26T11:50:00Z"/>
              </w:rPr>
            </w:pPr>
            <w:ins w:id="2372" w:author="张洋" w:date="2017-04-26T11:50:00Z">
              <w:r>
                <w:rPr>
                  <w:rFonts w:hint="eastAsia"/>
                </w:rPr>
                <w:t>式</w:t>
              </w:r>
              <w:r>
                <w:rPr>
                  <w:rFonts w:hint="eastAsia"/>
                </w:rPr>
                <w:t>(3</w:t>
              </w:r>
            </w:ins>
            <w:ins w:id="2373" w:author="张洋" w:date="2017-04-26T11:52:00Z">
              <w:r w:rsidR="00F32289">
                <w:rPr>
                  <w:rFonts w:hint="eastAsia"/>
                </w:rPr>
                <w:t>3</w:t>
              </w:r>
            </w:ins>
            <w:ins w:id="2374" w:author="张洋" w:date="2017-04-26T11:50:00Z">
              <w:r>
                <w:rPr>
                  <w:rFonts w:hint="eastAsia"/>
                </w:rPr>
                <w:t>)</w:t>
              </w:r>
            </w:ins>
          </w:p>
        </w:tc>
      </w:tr>
      <w:tr w:rsidR="00F32289" w:rsidTr="00F32289">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ins w:id="2375" w:author="张洋" w:date="2017-04-26T11:52:00Z"/>
        </w:trPr>
        <w:tc>
          <w:tcPr>
            <w:tcW w:w="3794" w:type="dxa"/>
            <w:tcBorders>
              <w:top w:val="nil"/>
              <w:left w:val="nil"/>
              <w:bottom w:val="nil"/>
              <w:right w:val="nil"/>
            </w:tcBorders>
            <w:tcPrChange w:id="2376" w:author="张洋" w:date="2017-04-26T11:52:00Z">
              <w:tcPr>
                <w:tcW w:w="3794" w:type="dxa"/>
                <w:gridSpan w:val="2"/>
                <w:tcBorders>
                  <w:top w:val="nil"/>
                  <w:left w:val="nil"/>
                  <w:bottom w:val="nil"/>
                  <w:right w:val="nil"/>
                </w:tcBorders>
              </w:tcPr>
            </w:tcPrChange>
          </w:tcPr>
          <w:p w:rsidR="00FE32CF" w:rsidRDefault="00F32289">
            <w:pPr>
              <w:widowControl/>
              <w:ind w:firstLineChars="250" w:firstLine="500"/>
              <w:jc w:val="left"/>
              <w:rPr>
                <w:ins w:id="2377" w:author="张洋" w:date="2017-04-26T11:52:00Z"/>
              </w:rPr>
            </w:pPr>
            <w:ins w:id="2378" w:author="张洋" w:date="2017-04-26T11:52:00Z">
              <w:r w:rsidRPr="00AF4E4C">
                <w:rPr>
                  <w:position w:val="-12"/>
                </w:rPr>
                <w:object w:dxaOrig="2880" w:dyaOrig="360">
                  <v:shape id="_x0000_i1595" type="#_x0000_t75" style="width:130.55pt;height:16.25pt" o:ole="">
                    <v:imagedata r:id="rId963" o:title=""/>
                  </v:shape>
                  <o:OLEObject Type="Embed" ProgID="Equation.DSMT4" ShapeID="_x0000_i1595" DrawAspect="Content" ObjectID="_1555268022" r:id="rId964"/>
                </w:object>
              </w:r>
            </w:ins>
          </w:p>
        </w:tc>
        <w:tc>
          <w:tcPr>
            <w:tcW w:w="912" w:type="dxa"/>
            <w:tcBorders>
              <w:top w:val="nil"/>
              <w:left w:val="nil"/>
              <w:bottom w:val="nil"/>
              <w:right w:val="nil"/>
            </w:tcBorders>
            <w:tcPrChange w:id="2379" w:author="张洋" w:date="2017-04-26T11:52:00Z">
              <w:tcPr>
                <w:tcW w:w="912" w:type="dxa"/>
                <w:tcBorders>
                  <w:left w:val="nil"/>
                </w:tcBorders>
              </w:tcPr>
            </w:tcPrChange>
          </w:tcPr>
          <w:p w:rsidR="00FE32CF" w:rsidRDefault="00F32289">
            <w:pPr>
              <w:widowControl/>
              <w:ind w:firstLine="0"/>
              <w:jc w:val="left"/>
              <w:rPr>
                <w:ins w:id="2380" w:author="张洋" w:date="2017-04-26T11:52:00Z"/>
              </w:rPr>
            </w:pPr>
            <w:ins w:id="2381" w:author="张洋" w:date="2017-04-26T11:52:00Z">
              <w:r>
                <w:rPr>
                  <w:rFonts w:hint="eastAsia"/>
                </w:rPr>
                <w:t>式</w:t>
              </w:r>
              <w:r>
                <w:rPr>
                  <w:rFonts w:hint="eastAsia"/>
                </w:rPr>
                <w:t>(3</w:t>
              </w:r>
            </w:ins>
            <w:ins w:id="2382" w:author="张洋" w:date="2017-04-26T11:53:00Z">
              <w:r>
                <w:rPr>
                  <w:rFonts w:hint="eastAsia"/>
                </w:rPr>
                <w:t>4</w:t>
              </w:r>
            </w:ins>
            <w:ins w:id="2383" w:author="张洋" w:date="2017-04-26T11:52:00Z">
              <w:r>
                <w:rPr>
                  <w:rFonts w:hint="eastAsia"/>
                </w:rPr>
                <w:t>)</w:t>
              </w:r>
            </w:ins>
          </w:p>
        </w:tc>
      </w:tr>
      <w:tr w:rsidR="00F32289" w:rsidTr="00F32289">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ins w:id="2384" w:author="张洋" w:date="2017-04-26T11:52:00Z"/>
        </w:trPr>
        <w:tc>
          <w:tcPr>
            <w:tcW w:w="3794" w:type="dxa"/>
            <w:tcBorders>
              <w:top w:val="nil"/>
              <w:left w:val="nil"/>
              <w:bottom w:val="nil"/>
              <w:right w:val="nil"/>
            </w:tcBorders>
            <w:tcPrChange w:id="2385" w:author="张洋" w:date="2017-04-26T11:52:00Z">
              <w:tcPr>
                <w:tcW w:w="3794" w:type="dxa"/>
                <w:gridSpan w:val="2"/>
              </w:tcPr>
            </w:tcPrChange>
          </w:tcPr>
          <w:p w:rsidR="00F32289" w:rsidRDefault="00F32289" w:rsidP="00E505FF">
            <w:pPr>
              <w:widowControl/>
              <w:ind w:firstLine="0"/>
              <w:jc w:val="center"/>
              <w:rPr>
                <w:ins w:id="2386" w:author="张洋" w:date="2017-04-26T11:52:00Z"/>
              </w:rPr>
            </w:pPr>
            <w:ins w:id="2387" w:author="张洋" w:date="2017-04-26T11:52:00Z">
              <w:r w:rsidRPr="00AF4E4C">
                <w:rPr>
                  <w:position w:val="-12"/>
                </w:rPr>
                <w:object w:dxaOrig="2880" w:dyaOrig="360">
                  <v:shape id="_x0000_i1596" type="#_x0000_t75" style="width:130.55pt;height:16.25pt" o:ole="">
                    <v:imagedata r:id="rId965" o:title=""/>
                  </v:shape>
                  <o:OLEObject Type="Embed" ProgID="Equation.DSMT4" ShapeID="_x0000_i1596" DrawAspect="Content" ObjectID="_1555268023" r:id="rId966"/>
                </w:object>
              </w:r>
            </w:ins>
          </w:p>
        </w:tc>
        <w:tc>
          <w:tcPr>
            <w:tcW w:w="912" w:type="dxa"/>
            <w:tcBorders>
              <w:top w:val="nil"/>
              <w:left w:val="nil"/>
              <w:bottom w:val="nil"/>
              <w:right w:val="nil"/>
            </w:tcBorders>
            <w:tcPrChange w:id="2388" w:author="张洋" w:date="2017-04-26T11:52:00Z">
              <w:tcPr>
                <w:tcW w:w="912" w:type="dxa"/>
              </w:tcPr>
            </w:tcPrChange>
          </w:tcPr>
          <w:p w:rsidR="00FE32CF" w:rsidRDefault="00F32289">
            <w:pPr>
              <w:widowControl/>
              <w:ind w:firstLine="0"/>
              <w:jc w:val="left"/>
              <w:rPr>
                <w:ins w:id="2389" w:author="张洋" w:date="2017-04-26T11:52:00Z"/>
              </w:rPr>
            </w:pPr>
            <w:ins w:id="2390" w:author="张洋" w:date="2017-04-26T11:52:00Z">
              <w:r>
                <w:rPr>
                  <w:rFonts w:hint="eastAsia"/>
                </w:rPr>
                <w:t>式</w:t>
              </w:r>
              <w:r>
                <w:rPr>
                  <w:rFonts w:hint="eastAsia"/>
                </w:rPr>
                <w:t>(3</w:t>
              </w:r>
            </w:ins>
            <w:ins w:id="2391" w:author="张洋" w:date="2017-04-26T11:53:00Z">
              <w:r>
                <w:rPr>
                  <w:rFonts w:hint="eastAsia"/>
                </w:rPr>
                <w:t>5</w:t>
              </w:r>
            </w:ins>
            <w:ins w:id="2392" w:author="张洋" w:date="2017-04-26T11:52:00Z">
              <w:r>
                <w:rPr>
                  <w:rFonts w:hint="eastAsia"/>
                </w:rPr>
                <w:t>)</w:t>
              </w:r>
            </w:ins>
          </w:p>
        </w:tc>
      </w:tr>
    </w:tbl>
    <w:p w:rsidR="001B416A" w:rsidRDefault="001B416A">
      <w:pPr>
        <w:widowControl/>
        <w:ind w:firstLine="560"/>
        <w:jc w:val="left"/>
        <w:rPr>
          <w:ins w:id="2393" w:author="张洋" w:date="2017-04-26T11:49:00Z"/>
        </w:rPr>
        <w:pPrChange w:id="2394" w:author="张洋" w:date="2017-04-26T14:35:00Z">
          <w:pPr>
            <w:pStyle w:val="ae"/>
          </w:pPr>
        </w:pPrChange>
      </w:pPr>
    </w:p>
    <w:p w:rsidR="00A259A6" w:rsidRDefault="00FA686E" w:rsidP="00A259A6">
      <w:pPr>
        <w:widowControl/>
        <w:ind w:firstLineChars="230" w:firstLine="478"/>
        <w:jc w:val="left"/>
        <w:rPr>
          <w:del w:id="2395" w:author="张洋" w:date="2017-04-26T11:45:00Z"/>
        </w:rPr>
      </w:pPr>
      <w:r>
        <w:t>第</w:t>
      </w:r>
      <w:r>
        <w:rPr>
          <w:rFonts w:hint="eastAsia"/>
        </w:rPr>
        <w:t>3</w:t>
      </w:r>
      <w:r>
        <w:rPr>
          <w:rFonts w:hint="eastAsia"/>
        </w:rPr>
        <w:t>步</w:t>
      </w:r>
      <w:r>
        <w:rPr>
          <w:rFonts w:hint="eastAsia"/>
        </w:rPr>
        <w:t xml:space="preserve">: </w:t>
      </w:r>
      <w:r>
        <w:rPr>
          <w:rFonts w:hint="eastAsia"/>
        </w:rPr>
        <w:t>按式</w:t>
      </w:r>
      <w:r>
        <w:t>(</w:t>
      </w:r>
      <w:del w:id="2396" w:author="张洋" w:date="2017-04-26T10:50:00Z">
        <w:r w:rsidDel="00BE7D99">
          <w:rPr>
            <w:rFonts w:hint="eastAsia"/>
          </w:rPr>
          <w:delText>17</w:delText>
        </w:r>
      </w:del>
      <w:ins w:id="2397" w:author="张洋" w:date="2017-04-26T10:50:00Z">
        <w:r w:rsidR="00BE7D99">
          <w:rPr>
            <w:rFonts w:hint="eastAsia"/>
          </w:rPr>
          <w:t>36</w:t>
        </w:r>
      </w:ins>
      <w:r>
        <w:t>)</w:t>
      </w:r>
      <w:r>
        <w:t>由</w:t>
      </w:r>
      <w:r w:rsidR="006410F7" w:rsidRPr="006410F7">
        <w:rPr>
          <w:position w:val="-12"/>
        </w:rPr>
        <w:object w:dxaOrig="2400" w:dyaOrig="360">
          <v:shape id="_x0000_i1597" type="#_x0000_t75" style="width:115.65pt;height:13.95pt" o:ole="">
            <v:imagedata r:id="rId967" o:title=""/>
          </v:shape>
          <o:OLEObject Type="Embed" ProgID="Equation.DSMT4" ShapeID="_x0000_i1597" DrawAspect="Content" ObjectID="_1555268024" r:id="rId968"/>
        </w:object>
      </w:r>
      <w:r>
        <w:t>计算</w:t>
      </w:r>
      <w:r w:rsidR="00D03081">
        <w:object w:dxaOrig="2160" w:dyaOrig="400">
          <v:shape id="_x0000_i1598" type="#_x0000_t75" style="width:84.1pt;height:13.95pt" o:ole="">
            <v:imagedata r:id="rId969" o:title=""/>
          </v:shape>
          <o:OLEObject Type="Embed" ProgID="Equation.DSMT4" ShapeID="_x0000_i1598" DrawAspect="Content" ObjectID="_1555268025" r:id="rId970"/>
        </w:object>
      </w:r>
      <w:r>
        <w:rPr>
          <w:rFonts w:hint="eastAsia"/>
        </w:rPr>
        <w:t>;</w:t>
      </w:r>
    </w:p>
    <w:p w:rsidR="001B416A" w:rsidRDefault="00FA686E">
      <w:pPr>
        <w:widowControl/>
        <w:ind w:firstLineChars="230" w:firstLine="478"/>
        <w:jc w:val="left"/>
        <w:rPr>
          <w:del w:id="2398" w:author="张洋" w:date="2017-04-26T11:45:00Z"/>
        </w:rPr>
        <w:pPrChange w:id="2399" w:author="张洋" w:date="2017-05-01T11:44:00Z">
          <w:pPr>
            <w:pStyle w:val="ae"/>
            <w:ind w:firstLineChars="0" w:firstLine="0"/>
          </w:pPr>
        </w:pPrChange>
      </w:pPr>
      <w:r>
        <w:t>从嵌密元素调整表</w:t>
      </w:r>
      <w:r w:rsidR="00D03081" w:rsidRPr="00D03081">
        <w:rPr>
          <w:position w:val="-14"/>
        </w:rPr>
        <w:object w:dxaOrig="540" w:dyaOrig="380">
          <v:shape id="_x0000_i1599" type="#_x0000_t75" style="width:21.35pt;height:13.95pt" o:ole="">
            <v:imagedata r:id="rId971" o:title=""/>
          </v:shape>
          <o:OLEObject Type="Embed" ProgID="Equation.DSMT4" ShapeID="_x0000_i1599" DrawAspect="Content" ObjectID="_1555268026" r:id="rId972"/>
        </w:object>
      </w:r>
      <w:r>
        <w:rPr>
          <w:rFonts w:hint="eastAsia"/>
        </w:rPr>
        <w:t>中</w:t>
      </w:r>
      <w:r>
        <w:t>搜索出</w:t>
      </w:r>
      <w:r w:rsidR="00D03081" w:rsidRPr="00D03081">
        <w:rPr>
          <w:position w:val="-14"/>
        </w:rPr>
        <w:object w:dxaOrig="540" w:dyaOrig="400">
          <v:shape id="_x0000_i1600" type="#_x0000_t75" style="width:21.35pt;height:13.95pt" o:ole="">
            <v:imagedata r:id="rId973" o:title=""/>
          </v:shape>
          <o:OLEObject Type="Embed" ProgID="Equation.DSMT4" ShapeID="_x0000_i1600" DrawAspect="Content" ObjectID="_1555268027" r:id="rId974"/>
        </w:object>
      </w:r>
      <w:r>
        <w:t>对应的行号</w:t>
      </w:r>
      <w:r>
        <w:rPr>
          <w:i/>
        </w:rPr>
        <w:t>d</w:t>
      </w:r>
      <w:r>
        <w:t>并按照式</w:t>
      </w:r>
      <w:r>
        <w:t>(</w:t>
      </w:r>
      <w:del w:id="2400" w:author="张洋" w:date="2017-04-26T10:51:00Z">
        <w:r w:rsidDel="00BE7D99">
          <w:rPr>
            <w:rFonts w:hint="eastAsia"/>
          </w:rPr>
          <w:delText>18</w:delText>
        </w:r>
      </w:del>
      <w:ins w:id="2401" w:author="张洋" w:date="2017-04-26T10:51:00Z">
        <w:r w:rsidR="00BE7D99">
          <w:rPr>
            <w:rFonts w:hint="eastAsia"/>
          </w:rPr>
          <w:t>37</w:t>
        </w:r>
      </w:ins>
      <w:r>
        <w:t>)</w:t>
      </w:r>
      <w:r>
        <w:t>转换为对应的</w:t>
      </w:r>
      <w:r>
        <w:t>2</w:t>
      </w:r>
      <w:r>
        <w:t>进制序列</w:t>
      </w:r>
      <w:r w:rsidR="00D03081" w:rsidRPr="00D03081">
        <w:object w:dxaOrig="2500" w:dyaOrig="380">
          <v:shape id="_x0000_i1601" type="#_x0000_t75" style="width:79.45pt;height:13.95pt" o:ole="">
            <v:imagedata r:id="rId975" o:title=""/>
          </v:shape>
          <o:OLEObject Type="Embed" ProgID="Equation.DSMT4" ShapeID="_x0000_i1601" DrawAspect="Content" ObjectID="_1555268028" r:id="rId976"/>
        </w:object>
      </w:r>
      <w:r>
        <w:t xml:space="preserve">, </w:t>
      </w:r>
      <w:r>
        <w:t>其</w:t>
      </w:r>
      <w:del w:id="2402" w:author="张洋" w:date="2017-04-26T14:26:00Z">
        <w:r w:rsidDel="00E505FF">
          <w:delText>中</w:delText>
        </w:r>
      </w:del>
      <w:r w:rsidR="00D03081" w:rsidRPr="00D03081">
        <w:object w:dxaOrig="1624" w:dyaOrig="401">
          <v:shape id="_x0000_i1602" type="#_x0000_t75" style="width:58.05pt;height:13.95pt" o:ole="">
            <v:imagedata r:id="rId977" o:title=""/>
          </v:shape>
          <o:OLEObject Type="Embed" ProgID="Equation.DSMT4" ShapeID="_x0000_i1602" DrawAspect="Content" ObjectID="_1555268029" r:id="rId978"/>
        </w:object>
      </w:r>
      <w:r>
        <w:rPr>
          <w:rFonts w:hint="eastAsia"/>
        </w:rPr>
        <w:t>;</w:t>
      </w:r>
    </w:p>
    <w:tbl>
      <w:tblPr>
        <w:tblW w:w="4786" w:type="dxa"/>
        <w:tblLayout w:type="fixed"/>
        <w:tblLook w:val="04A0"/>
        <w:tblPrChange w:id="2403" w:author="张洋" w:date="2017-04-26T14:28:00Z">
          <w:tblPr>
            <w:tblW w:w="4786" w:type="dxa"/>
            <w:tblLayout w:type="fixed"/>
            <w:tblLook w:val="04A0"/>
          </w:tblPr>
        </w:tblPrChange>
      </w:tblPr>
      <w:tblGrid>
        <w:gridCol w:w="4077"/>
        <w:gridCol w:w="709"/>
        <w:tblGridChange w:id="2404">
          <w:tblGrid>
            <w:gridCol w:w="4077"/>
            <w:gridCol w:w="709"/>
          </w:tblGrid>
        </w:tblGridChange>
      </w:tblGrid>
      <w:tr w:rsidR="00D03081" w:rsidDel="00AF4E4C" w:rsidTr="00E505FF">
        <w:trPr>
          <w:del w:id="2405" w:author="张洋" w:date="2017-04-26T11:45:00Z"/>
        </w:trPr>
        <w:tc>
          <w:tcPr>
            <w:tcW w:w="4077" w:type="dxa"/>
            <w:tcPrChange w:id="2406" w:author="张洋" w:date="2017-04-26T14:28:00Z">
              <w:tcPr>
                <w:tcW w:w="4077" w:type="dxa"/>
              </w:tcPr>
            </w:tcPrChange>
          </w:tcPr>
          <w:p w:rsidR="001B416A" w:rsidRDefault="00D03081">
            <w:pPr>
              <w:widowControl/>
              <w:ind w:firstLineChars="230" w:firstLine="460"/>
              <w:jc w:val="left"/>
              <w:rPr>
                <w:del w:id="2407" w:author="张洋" w:date="2017-04-26T11:45:00Z"/>
              </w:rPr>
              <w:pPrChange w:id="2408" w:author="张洋" w:date="2017-04-26T14:26:00Z">
                <w:pPr>
                  <w:ind w:firstLine="0"/>
                  <w:jc w:val="center"/>
                </w:pPr>
              </w:pPrChange>
            </w:pPr>
            <w:del w:id="2409" w:author="张洋" w:date="2017-04-26T11:45:00Z">
              <w:r w:rsidRPr="00D03081" w:rsidDel="00AF4E4C">
                <w:rPr>
                  <w:position w:val="-28"/>
                </w:rPr>
                <w:object w:dxaOrig="3660" w:dyaOrig="680">
                  <v:shape id="_x0000_i1603" type="#_x0000_t75" style="width:158.4pt;height:27.4pt" o:ole="">
                    <v:imagedata r:id="rId979" o:title=""/>
                  </v:shape>
                  <o:OLEObject Type="Embed" ProgID="Equation.DSMT4" ShapeID="_x0000_i1603" DrawAspect="Content" ObjectID="_1555268030" r:id="rId980"/>
                </w:object>
              </w:r>
            </w:del>
          </w:p>
        </w:tc>
        <w:tc>
          <w:tcPr>
            <w:tcW w:w="709" w:type="dxa"/>
            <w:tcPrChange w:id="2410" w:author="张洋" w:date="2017-04-26T14:28:00Z">
              <w:tcPr>
                <w:tcW w:w="709" w:type="dxa"/>
              </w:tcPr>
            </w:tcPrChange>
          </w:tcPr>
          <w:p w:rsidR="001B416A" w:rsidRDefault="00FA686E">
            <w:pPr>
              <w:widowControl/>
              <w:ind w:firstLineChars="230" w:firstLine="478"/>
              <w:jc w:val="left"/>
              <w:rPr>
                <w:del w:id="2411" w:author="张洋" w:date="2017-04-26T11:45:00Z"/>
              </w:rPr>
              <w:pPrChange w:id="2412" w:author="张洋" w:date="2017-05-01T11:44:00Z">
                <w:pPr>
                  <w:ind w:firstLine="0"/>
                  <w:jc w:val="right"/>
                </w:pPr>
              </w:pPrChange>
            </w:pPr>
            <w:del w:id="2413" w:author="张洋" w:date="2017-04-26T11:45:00Z">
              <w:r w:rsidDel="00AF4E4C">
                <w:rPr>
                  <w:rFonts w:hint="eastAsia"/>
                </w:rPr>
                <w:delText>(</w:delText>
              </w:r>
            </w:del>
            <w:del w:id="2414" w:author="张洋" w:date="2017-04-26T10:51:00Z">
              <w:r w:rsidDel="00BE7D99">
                <w:rPr>
                  <w:rFonts w:hint="eastAsia"/>
                </w:rPr>
                <w:delText>18</w:delText>
              </w:r>
            </w:del>
            <w:del w:id="2415" w:author="张洋" w:date="2017-04-26T11:45:00Z">
              <w:r w:rsidDel="00AF4E4C">
                <w:rPr>
                  <w:rFonts w:hint="eastAsia"/>
                </w:rPr>
                <w:delText>)</w:delText>
              </w:r>
            </w:del>
          </w:p>
          <w:p w:rsidR="001B416A" w:rsidRDefault="001B416A">
            <w:pPr>
              <w:widowControl/>
              <w:ind w:firstLineChars="230" w:firstLine="478"/>
              <w:jc w:val="left"/>
              <w:rPr>
                <w:del w:id="2416" w:author="张洋" w:date="2017-04-26T11:45:00Z"/>
              </w:rPr>
              <w:pPrChange w:id="2417" w:author="张洋" w:date="2017-05-01T11:44:00Z">
                <w:pPr>
                  <w:ind w:firstLine="0"/>
                  <w:jc w:val="right"/>
                </w:pPr>
              </w:pPrChange>
            </w:pPr>
          </w:p>
        </w:tc>
      </w:tr>
      <w:tr w:rsidR="00F32289" w:rsidTr="00F32289">
        <w:trPr>
          <w:ins w:id="2418" w:author="张洋" w:date="2017-04-26T11:55:00Z"/>
        </w:trPr>
        <w:tc>
          <w:tcPr>
            <w:tcW w:w="4077" w:type="dxa"/>
          </w:tcPr>
          <w:p w:rsidR="001B416A" w:rsidRDefault="00E505FF">
            <w:pPr>
              <w:ind w:firstLineChars="230" w:firstLine="460"/>
              <w:jc w:val="left"/>
              <w:rPr>
                <w:ins w:id="2419" w:author="张洋" w:date="2017-04-26T11:55:00Z"/>
                <w:position w:val="-28"/>
              </w:rPr>
              <w:pPrChange w:id="2420" w:author="张洋" w:date="2017-04-26T14:30:00Z">
                <w:pPr>
                  <w:ind w:firstLine="0"/>
                  <w:jc w:val="center"/>
                </w:pPr>
              </w:pPrChange>
            </w:pPr>
            <w:ins w:id="2421" w:author="张洋" w:date="2017-04-26T11:55:00Z">
              <w:r w:rsidRPr="00E505FF">
                <w:rPr>
                  <w:position w:val="-50"/>
                </w:rPr>
                <w:object w:dxaOrig="3840" w:dyaOrig="1120">
                  <v:shape id="_x0000_i1604" type="#_x0000_t75" style="width:2in;height:41.35pt" o:ole="">
                    <v:imagedata r:id="rId981" o:title=""/>
                  </v:shape>
                  <o:OLEObject Type="Embed" ProgID="Equation.DSMT4" ShapeID="_x0000_i1604" DrawAspect="Content" ObjectID="_1555268031" r:id="rId982"/>
                </w:object>
              </w:r>
            </w:ins>
          </w:p>
        </w:tc>
        <w:tc>
          <w:tcPr>
            <w:tcW w:w="709" w:type="dxa"/>
          </w:tcPr>
          <w:p w:rsidR="00E505FF" w:rsidRDefault="00E505FF" w:rsidP="00F32289">
            <w:pPr>
              <w:ind w:firstLine="0"/>
              <w:jc w:val="center"/>
              <w:rPr>
                <w:ins w:id="2422" w:author="张洋" w:date="2017-04-26T14:28:00Z"/>
              </w:rPr>
            </w:pPr>
          </w:p>
          <w:p w:rsidR="00F32289" w:rsidRPr="00F32289" w:rsidRDefault="00F32289" w:rsidP="00F32289">
            <w:pPr>
              <w:ind w:firstLine="0"/>
              <w:jc w:val="center"/>
              <w:rPr>
                <w:ins w:id="2423" w:author="张洋" w:date="2017-04-26T11:55:00Z"/>
              </w:rPr>
            </w:pPr>
            <w:ins w:id="2424" w:author="张洋" w:date="2017-04-26T11:55:00Z">
              <w:r w:rsidRPr="00F32289">
                <w:rPr>
                  <w:rFonts w:hint="eastAsia"/>
                </w:rPr>
                <w:t>(3</w:t>
              </w:r>
            </w:ins>
            <w:ins w:id="2425" w:author="张洋" w:date="2017-04-26T14:26:00Z">
              <w:r w:rsidR="00E505FF">
                <w:rPr>
                  <w:rFonts w:hint="eastAsia"/>
                </w:rPr>
                <w:t>6</w:t>
              </w:r>
            </w:ins>
            <w:ins w:id="2426" w:author="张洋" w:date="2017-04-26T11:55:00Z">
              <w:r w:rsidRPr="00F32289">
                <w:rPr>
                  <w:rFonts w:hint="eastAsia"/>
                </w:rPr>
                <w:t xml:space="preserve">) </w:t>
              </w:r>
            </w:ins>
          </w:p>
          <w:p w:rsidR="00F32289" w:rsidRPr="00F32289" w:rsidRDefault="00F32289" w:rsidP="00F32289">
            <w:pPr>
              <w:ind w:firstLine="0"/>
              <w:jc w:val="center"/>
              <w:rPr>
                <w:ins w:id="2427" w:author="张洋" w:date="2017-04-26T11:55:00Z"/>
              </w:rPr>
            </w:pPr>
          </w:p>
        </w:tc>
      </w:tr>
      <w:tr w:rsidR="00E505FF" w:rsidTr="00E505FF">
        <w:trPr>
          <w:ins w:id="2428" w:author="张洋" w:date="2017-04-26T14:27:00Z"/>
        </w:trPr>
        <w:tc>
          <w:tcPr>
            <w:tcW w:w="4077" w:type="dxa"/>
          </w:tcPr>
          <w:p w:rsidR="001B416A" w:rsidRDefault="00E505FF">
            <w:pPr>
              <w:ind w:firstLineChars="328" w:firstLine="656"/>
              <w:jc w:val="left"/>
              <w:rPr>
                <w:ins w:id="2429" w:author="张洋" w:date="2017-04-26T14:27:00Z"/>
                <w:position w:val="-28"/>
              </w:rPr>
              <w:pPrChange w:id="2430" w:author="张洋" w:date="2017-04-26T14:30:00Z">
                <w:pPr>
                  <w:ind w:firstLineChars="230" w:firstLine="460"/>
                  <w:jc w:val="left"/>
                </w:pPr>
              </w:pPrChange>
            </w:pPr>
            <w:ins w:id="2431" w:author="张洋" w:date="2017-04-26T14:27:00Z">
              <w:r w:rsidRPr="00F32289">
                <w:rPr>
                  <w:position w:val="-28"/>
                </w:rPr>
                <w:object w:dxaOrig="3660" w:dyaOrig="680">
                  <v:shape id="_x0000_i1605" type="#_x0000_t75" style="width:136.1pt;height:25.1pt" o:ole="">
                    <v:imagedata r:id="rId983" o:title=""/>
                  </v:shape>
                  <o:OLEObject Type="Embed" ProgID="Equation.DSMT4" ShapeID="_x0000_i1605" DrawAspect="Content" ObjectID="_1555268032" r:id="rId984"/>
                </w:object>
              </w:r>
            </w:ins>
          </w:p>
        </w:tc>
        <w:tc>
          <w:tcPr>
            <w:tcW w:w="709" w:type="dxa"/>
          </w:tcPr>
          <w:p w:rsidR="00E505FF" w:rsidRDefault="00E505FF" w:rsidP="00E505FF">
            <w:pPr>
              <w:ind w:firstLine="0"/>
              <w:jc w:val="center"/>
              <w:rPr>
                <w:ins w:id="2432" w:author="张洋" w:date="2017-04-26T14:28:00Z"/>
              </w:rPr>
            </w:pPr>
          </w:p>
          <w:p w:rsidR="00E505FF" w:rsidRPr="00F32289" w:rsidRDefault="00E505FF" w:rsidP="00E505FF">
            <w:pPr>
              <w:ind w:firstLine="0"/>
              <w:jc w:val="center"/>
              <w:rPr>
                <w:ins w:id="2433" w:author="张洋" w:date="2017-04-26T14:27:00Z"/>
              </w:rPr>
            </w:pPr>
            <w:ins w:id="2434" w:author="张洋" w:date="2017-04-26T14:27:00Z">
              <w:r w:rsidRPr="00F32289">
                <w:rPr>
                  <w:rFonts w:hint="eastAsia"/>
                </w:rPr>
                <w:t>(3</w:t>
              </w:r>
              <w:r>
                <w:rPr>
                  <w:rFonts w:hint="eastAsia"/>
                </w:rPr>
                <w:t>7</w:t>
              </w:r>
              <w:r w:rsidRPr="00F32289">
                <w:rPr>
                  <w:rFonts w:hint="eastAsia"/>
                </w:rPr>
                <w:t xml:space="preserve">) </w:t>
              </w:r>
            </w:ins>
          </w:p>
          <w:p w:rsidR="00E505FF" w:rsidRPr="00F32289" w:rsidRDefault="00E505FF" w:rsidP="00E505FF">
            <w:pPr>
              <w:ind w:firstLine="0"/>
              <w:jc w:val="center"/>
              <w:rPr>
                <w:ins w:id="2435" w:author="张洋" w:date="2017-04-26T14:27:00Z"/>
              </w:rPr>
            </w:pPr>
          </w:p>
        </w:tc>
      </w:tr>
    </w:tbl>
    <w:p w:rsidR="001B416A" w:rsidRDefault="00FA686E">
      <w:pPr>
        <w:widowControl/>
        <w:ind w:firstLine="560"/>
        <w:rPr>
          <w:ins w:id="2436" w:author="张洋" w:date="2017-04-26T11:56:00Z"/>
        </w:rPr>
        <w:pPrChange w:id="2437" w:author="张洋" w:date="2017-04-26T17:12:00Z">
          <w:pPr>
            <w:pStyle w:val="ae"/>
          </w:pPr>
        </w:pPrChange>
      </w:pPr>
      <w:r>
        <w:t>将</w:t>
      </w:r>
      <w:r w:rsidR="00D03081" w:rsidRPr="00D03081">
        <w:rPr>
          <w:position w:val="-6"/>
        </w:rPr>
        <w:object w:dxaOrig="660" w:dyaOrig="360">
          <v:shape id="_x0000_i1606" type="#_x0000_t75" style="width:21.35pt;height:13.95pt" o:ole="">
            <v:imagedata r:id="rId985" o:title=""/>
          </v:shape>
          <o:OLEObject Type="Embed" ProgID="Equation.DSMT4" ShapeID="_x0000_i1606" DrawAspect="Content" ObjectID="_1555268033" r:id="rId986"/>
        </w:object>
      </w:r>
      <w:r>
        <w:t>按照式</w:t>
      </w:r>
      <w:r>
        <w:t>(</w:t>
      </w:r>
      <w:del w:id="2438" w:author="张洋" w:date="2017-04-26T10:51:00Z">
        <w:r w:rsidDel="00BE7D99">
          <w:rPr>
            <w:rFonts w:hint="eastAsia"/>
          </w:rPr>
          <w:delText>19</w:delText>
        </w:r>
      </w:del>
      <w:ins w:id="2439" w:author="张洋" w:date="2017-04-26T10:51:00Z">
        <w:r w:rsidR="00BE7D99">
          <w:rPr>
            <w:rFonts w:hint="eastAsia"/>
          </w:rPr>
          <w:t>38</w:t>
        </w:r>
      </w:ins>
      <w:r>
        <w:t>)</w:t>
      </w:r>
      <w:r>
        <w:t>连接到</w:t>
      </w:r>
      <w:r w:rsidR="00D03081" w:rsidRPr="00D03081">
        <w:rPr>
          <w:position w:val="-6"/>
        </w:rPr>
        <w:object w:dxaOrig="680" w:dyaOrig="380">
          <v:shape id="_x0000_i1607" type="#_x0000_t75" style="width:27.4pt;height:13.95pt" o:ole="">
            <v:imagedata r:id="rId987" o:title=""/>
          </v:shape>
          <o:OLEObject Type="Embed" ProgID="Equation.DSMT4" ShapeID="_x0000_i1607" DrawAspect="Content" ObjectID="_1555268034" r:id="rId988"/>
        </w:object>
      </w:r>
      <w:r>
        <w:t>尾部</w:t>
      </w:r>
      <w:r>
        <w:rPr>
          <w:rFonts w:hint="eastAsia"/>
        </w:rPr>
        <w:t xml:space="preserve">, </w:t>
      </w:r>
      <w:r>
        <w:t>直到</w:t>
      </w:r>
      <w:r w:rsidR="00D03081" w:rsidRPr="00D03081">
        <w:rPr>
          <w:position w:val="-6"/>
        </w:rPr>
        <w:object w:dxaOrig="640" w:dyaOrig="360">
          <v:shape id="_x0000_i1608" type="#_x0000_t75" style="width:21.35pt;height:13.95pt" o:ole="">
            <v:imagedata r:id="rId989" o:title=""/>
          </v:shape>
          <o:OLEObject Type="Embed" ProgID="Equation.DSMT4" ShapeID="_x0000_i1608" DrawAspect="Content" ObjectID="_1555268035" r:id="rId990"/>
        </w:object>
      </w:r>
      <w:r>
        <w:rPr>
          <w:rFonts w:hint="eastAsia"/>
        </w:rPr>
        <w:t>;</w:t>
      </w:r>
    </w:p>
    <w:tbl>
      <w:tblPr>
        <w:tblW w:w="4786" w:type="dxa"/>
        <w:tblLayout w:type="fixed"/>
        <w:tblLook w:val="04A0"/>
      </w:tblPr>
      <w:tblGrid>
        <w:gridCol w:w="4077"/>
        <w:gridCol w:w="709"/>
      </w:tblGrid>
      <w:tr w:rsidR="00F32289" w:rsidTr="00E505FF">
        <w:trPr>
          <w:ins w:id="2440" w:author="张洋" w:date="2017-04-26T11:56:00Z"/>
        </w:trPr>
        <w:tc>
          <w:tcPr>
            <w:tcW w:w="4077" w:type="dxa"/>
          </w:tcPr>
          <w:p w:rsidR="00FE32CF" w:rsidRDefault="00F32289">
            <w:pPr>
              <w:ind w:firstLineChars="500" w:firstLine="1000"/>
              <w:jc w:val="left"/>
              <w:rPr>
                <w:ins w:id="2441" w:author="张洋" w:date="2017-04-26T11:56:00Z"/>
                <w:position w:val="-28"/>
              </w:rPr>
            </w:pPr>
            <w:ins w:id="2442" w:author="张洋" w:date="2017-04-26T11:56:00Z">
              <w:r w:rsidRPr="00F32289">
                <w:rPr>
                  <w:position w:val="-28"/>
                </w:rPr>
                <w:object w:dxaOrig="2126" w:dyaOrig="381">
                  <v:shape id="_x0000_i1609" type="#_x0000_t75" style="width:79.45pt;height:13.95pt" o:ole="">
                    <v:imagedata r:id="rId991" o:title=""/>
                  </v:shape>
                  <o:OLEObject Type="Embed" ProgID="Equation.DSMT4" ShapeID="_x0000_i1609" DrawAspect="Content" ObjectID="_1555268036" r:id="rId992"/>
                </w:object>
              </w:r>
            </w:ins>
          </w:p>
        </w:tc>
        <w:tc>
          <w:tcPr>
            <w:tcW w:w="709" w:type="dxa"/>
          </w:tcPr>
          <w:p w:rsidR="00F32289" w:rsidRPr="00F32289" w:rsidRDefault="00F32289" w:rsidP="00E505FF">
            <w:pPr>
              <w:ind w:firstLine="0"/>
              <w:jc w:val="center"/>
              <w:rPr>
                <w:ins w:id="2443" w:author="张洋" w:date="2017-04-26T11:56:00Z"/>
              </w:rPr>
            </w:pPr>
            <w:ins w:id="2444" w:author="张洋" w:date="2017-04-26T11:56:00Z">
              <w:r w:rsidRPr="00F32289">
                <w:rPr>
                  <w:rFonts w:hint="eastAsia"/>
                </w:rPr>
                <w:t xml:space="preserve">(38) </w:t>
              </w:r>
            </w:ins>
          </w:p>
          <w:p w:rsidR="00F32289" w:rsidRPr="00F32289" w:rsidRDefault="00F32289" w:rsidP="00E505FF">
            <w:pPr>
              <w:ind w:firstLine="0"/>
              <w:jc w:val="center"/>
              <w:rPr>
                <w:ins w:id="2445" w:author="张洋" w:date="2017-04-26T11:56:00Z"/>
              </w:rPr>
            </w:pPr>
          </w:p>
        </w:tc>
      </w:tr>
    </w:tbl>
    <w:p w:rsidR="001B416A" w:rsidRDefault="001B416A">
      <w:pPr>
        <w:widowControl/>
        <w:ind w:firstLine="416"/>
        <w:jc w:val="left"/>
        <w:rPr>
          <w:del w:id="2446" w:author="张洋" w:date="2017-04-26T11:56:00Z"/>
        </w:rPr>
        <w:pPrChange w:id="2447" w:author="张洋" w:date="2017-05-01T11:44:00Z">
          <w:pPr>
            <w:pStyle w:val="ae"/>
          </w:pPr>
        </w:pPrChange>
      </w:pPr>
    </w:p>
    <w:tbl>
      <w:tblPr>
        <w:tblW w:w="4706" w:type="dxa"/>
        <w:tblLayout w:type="fixed"/>
        <w:tblLook w:val="04A0"/>
      </w:tblPr>
      <w:tblGrid>
        <w:gridCol w:w="4077"/>
        <w:gridCol w:w="629"/>
      </w:tblGrid>
      <w:tr w:rsidR="00D03081" w:rsidDel="00F32289">
        <w:trPr>
          <w:del w:id="2448" w:author="张洋" w:date="2017-04-26T11:55:00Z"/>
        </w:trPr>
        <w:tc>
          <w:tcPr>
            <w:tcW w:w="4077" w:type="dxa"/>
          </w:tcPr>
          <w:p w:rsidR="00D03081" w:rsidDel="00F32289" w:rsidRDefault="00D03081">
            <w:pPr>
              <w:ind w:firstLine="0"/>
              <w:jc w:val="center"/>
              <w:rPr>
                <w:del w:id="2449" w:author="张洋" w:date="2017-04-26T11:55:00Z"/>
                <w:position w:val="-28"/>
                <w:sz w:val="28"/>
                <w:szCs w:val="28"/>
              </w:rPr>
            </w:pPr>
            <w:del w:id="2450" w:author="张洋" w:date="2017-04-26T11:55:00Z">
              <w:r w:rsidRPr="00D03081" w:rsidDel="00F32289">
                <w:rPr>
                  <w:position w:val="-14"/>
                  <w:sz w:val="24"/>
                </w:rPr>
                <w:object w:dxaOrig="2126" w:dyaOrig="381">
                  <v:shape id="_x0000_i1610" type="#_x0000_t75" style="width:79.45pt;height:13.95pt" o:ole="">
                    <v:imagedata r:id="rId991" o:title=""/>
                  </v:shape>
                  <o:OLEObject Type="Embed" ProgID="Equation.DSMT4" ShapeID="_x0000_i1610" DrawAspect="Content" ObjectID="_1555268037" r:id="rId993"/>
                </w:object>
              </w:r>
            </w:del>
          </w:p>
        </w:tc>
        <w:tc>
          <w:tcPr>
            <w:tcW w:w="629" w:type="dxa"/>
          </w:tcPr>
          <w:p w:rsidR="00D03081" w:rsidDel="00F32289" w:rsidRDefault="00FA686E">
            <w:pPr>
              <w:ind w:firstLine="0"/>
              <w:jc w:val="right"/>
              <w:rPr>
                <w:del w:id="2451" w:author="张洋" w:date="2017-04-26T11:55:00Z"/>
                <w:snapToGrid/>
              </w:rPr>
            </w:pPr>
            <w:del w:id="2452" w:author="张洋" w:date="2017-04-26T11:55:00Z">
              <w:r w:rsidDel="00F32289">
                <w:rPr>
                  <w:rFonts w:hint="eastAsia"/>
                  <w:snapToGrid/>
                </w:rPr>
                <w:delText>(</w:delText>
              </w:r>
            </w:del>
            <w:del w:id="2453" w:author="张洋" w:date="2017-04-26T10:51:00Z">
              <w:r w:rsidDel="00BE7D99">
                <w:rPr>
                  <w:rFonts w:hint="eastAsia"/>
                  <w:snapToGrid/>
                </w:rPr>
                <w:delText>19</w:delText>
              </w:r>
            </w:del>
            <w:del w:id="2454" w:author="张洋" w:date="2017-04-26T11:55:00Z">
              <w:r w:rsidDel="00F32289">
                <w:rPr>
                  <w:rFonts w:hint="eastAsia"/>
                  <w:snapToGrid/>
                </w:rPr>
                <w:delText xml:space="preserve">) </w:delText>
              </w:r>
            </w:del>
          </w:p>
          <w:p w:rsidR="00D03081" w:rsidDel="00F32289" w:rsidRDefault="00D03081">
            <w:pPr>
              <w:ind w:firstLine="0"/>
              <w:jc w:val="right"/>
              <w:rPr>
                <w:del w:id="2455" w:author="张洋" w:date="2017-04-26T11:55:00Z"/>
                <w:snapToGrid/>
              </w:rPr>
            </w:pPr>
          </w:p>
        </w:tc>
      </w:tr>
    </w:tbl>
    <w:p w:rsidR="00D03081" w:rsidRDefault="00D03081">
      <w:pPr>
        <w:widowControl/>
        <w:ind w:firstLine="0"/>
        <w:jc w:val="left"/>
        <w:rPr>
          <w:snapToGrid/>
        </w:rPr>
      </w:pPr>
      <w:r w:rsidRPr="00D03081">
        <w:rPr>
          <w:position w:val="-6"/>
        </w:rPr>
        <w:object w:dxaOrig="680" w:dyaOrig="380">
          <v:shape id="_x0000_i1611" type="#_x0000_t75" style="width:27.4pt;height:13.95pt" o:ole="">
            <v:imagedata r:id="rId987" o:title=""/>
          </v:shape>
          <o:OLEObject Type="Embed" ProgID="Equation.DSMT4" ShapeID="_x0000_i1611" DrawAspect="Content" ObjectID="_1555268038" r:id="rId994"/>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612" type="#_x0000_t75" style="width:85.95pt;height:13.95pt" o:ole="">
            <v:imagedata r:id="rId995" o:title=""/>
          </v:shape>
          <o:OLEObject Type="Embed" ProgID="Equation.DSMT4" ShapeID="_x0000_i1612" DrawAspect="Content" ObjectID="_1555268039" r:id="rId996"/>
        </w:object>
      </w:r>
      <w:r>
        <w:rPr>
          <w:snapToGrid/>
        </w:rPr>
        <w:t xml:space="preserve">, </w:t>
      </w:r>
      <w:r w:rsidR="00D03081" w:rsidRPr="00D03081">
        <w:rPr>
          <w:snapToGrid/>
          <w:position w:val="-6"/>
        </w:rPr>
        <w:object w:dxaOrig="540" w:dyaOrig="280">
          <v:shape id="_x0000_i1613" type="#_x0000_t75" style="width:28.35pt;height:13.95pt" o:ole="">
            <v:imagedata r:id="rId997" o:title=""/>
          </v:shape>
          <o:OLEObject Type="Embed" ProgID="Equation.DSMT4" ShapeID="_x0000_i1613" DrawAspect="Content" ObjectID="_1555268040" r:id="rId998"/>
        </w:object>
      </w:r>
      <w:r>
        <w:rPr>
          <w:rFonts w:hint="eastAsia"/>
          <w:snapToGrid/>
        </w:rPr>
        <w:t xml:space="preserve">, </w:t>
      </w:r>
      <w:r w:rsidR="00D03081" w:rsidRPr="00D03081">
        <w:rPr>
          <w:snapToGrid/>
          <w:position w:val="-6"/>
        </w:rPr>
        <w:object w:dxaOrig="599" w:dyaOrig="280">
          <v:shape id="_x0000_i1614" type="#_x0000_t75" style="width:28.35pt;height:13.95pt" o:ole="">
            <v:imagedata r:id="rId999" o:title=""/>
          </v:shape>
          <o:OLEObject Type="Embed" ProgID="Equation.DSMT4" ShapeID="_x0000_i1614" DrawAspect="Content" ObjectID="_1555268041" r:id="rId1000"/>
        </w:object>
      </w:r>
      <w:r>
        <w:rPr>
          <w:rFonts w:hint="eastAsia"/>
          <w:snapToGrid/>
        </w:rPr>
        <w:t xml:space="preserve">, </w:t>
      </w:r>
      <w:r>
        <w:rPr>
          <w:snapToGrid/>
        </w:rPr>
        <w:t>按式</w:t>
      </w:r>
      <w:r>
        <w:rPr>
          <w:snapToGrid/>
        </w:rPr>
        <w:t>(</w:t>
      </w:r>
      <w:del w:id="2456" w:author="张洋" w:date="2017-04-26T10:52:00Z">
        <w:r w:rsidDel="00BE7D99">
          <w:rPr>
            <w:rFonts w:hint="eastAsia"/>
            <w:snapToGrid/>
          </w:rPr>
          <w:delText>4</w:delText>
        </w:r>
      </w:del>
      <w:ins w:id="2457" w:author="张洋" w:date="2017-04-26T10:52:00Z">
        <w:r w:rsidR="00BE7D99">
          <w:rPr>
            <w:rFonts w:hint="eastAsia"/>
            <w:snapToGrid/>
          </w:rPr>
          <w:t>13</w:t>
        </w:r>
      </w:ins>
      <w:r>
        <w:rPr>
          <w:snapToGrid/>
        </w:rPr>
        <w:t>)</w:t>
      </w:r>
      <w:r>
        <w:rPr>
          <w:snapToGrid/>
        </w:rPr>
        <w:t>可计算</w:t>
      </w:r>
      <w:ins w:id="2458" w:author="张洋" w:date="2017-04-26T10:52:00Z">
        <w:r w:rsidR="00BE7D99">
          <w:rPr>
            <w:rFonts w:hint="eastAsia"/>
            <w:snapToGrid/>
          </w:rPr>
          <w:t>出</w:t>
        </w:r>
      </w:ins>
      <w:r>
        <w:rPr>
          <w:rFonts w:hint="eastAsia"/>
          <w:snapToGrid/>
        </w:rPr>
        <w:t>3</w:t>
      </w:r>
      <w:r>
        <w:rPr>
          <w:snapToGrid/>
        </w:rPr>
        <w:t>个嵌密元素最多调整</w:t>
      </w:r>
      <w:r>
        <w:rPr>
          <w:rFonts w:hint="eastAsia"/>
          <w:snapToGrid/>
        </w:rPr>
        <w:t>3</w:t>
      </w:r>
      <w:r>
        <w:rPr>
          <w:snapToGrid/>
        </w:rPr>
        <w:t>个</w:t>
      </w:r>
      <w:del w:id="2459" w:author="张洋" w:date="2017-04-26T10:52:00Z">
        <w:r w:rsidDel="00BE7D99">
          <w:rPr>
            <w:snapToGrid/>
          </w:rPr>
          <w:delText>嵌密元素</w:delText>
        </w:r>
      </w:del>
      <w:r>
        <w:rPr>
          <w:snapToGrid/>
        </w:rPr>
        <w:t>所能嵌入的秘密信息组合数</w:t>
      </w:r>
      <w:r w:rsidR="00D03081" w:rsidRPr="00D03081">
        <w:rPr>
          <w:snapToGrid/>
          <w:position w:val="-12"/>
        </w:rPr>
        <w:object w:dxaOrig="860" w:dyaOrig="360">
          <v:shape id="_x0000_i1615" type="#_x0000_t75" style="width:35.3pt;height:13.95pt" o:ole="">
            <v:imagedata r:id="rId1001" o:title=""/>
          </v:shape>
          <o:OLEObject Type="Embed" ProgID="Equation.DSMT4" ShapeID="_x0000_i1615" DrawAspect="Content" ObjectID="_1555268042" r:id="rId1002"/>
        </w:object>
      </w:r>
      <w:del w:id="2460" w:author="张洋" w:date="2017-02-15T12:15:00Z">
        <w:r>
          <w:rPr>
            <w:rFonts w:hint="eastAsia"/>
            <w:snapToGrid/>
            <w:sz w:val="21"/>
            <w:szCs w:val="21"/>
          </w:rPr>
          <w:delText>；</w:delText>
        </w:r>
      </w:del>
      <w:ins w:id="2461" w:author="张洋" w:date="2017-02-15T12:15:00Z">
        <w:r>
          <w:rPr>
            <w:rFonts w:hint="eastAsia"/>
            <w:snapToGrid/>
          </w:rPr>
          <w:t xml:space="preserve">; </w:t>
        </w:r>
      </w:ins>
      <w:r>
        <w:rPr>
          <w:snapToGrid/>
        </w:rPr>
        <w:t>将</w:t>
      </w:r>
      <w:r w:rsidR="00D03081" w:rsidRPr="00D03081">
        <w:rPr>
          <w:position w:val="-10"/>
        </w:rPr>
        <w:object w:dxaOrig="1140" w:dyaOrig="320">
          <v:shape id="_x0000_i1616" type="#_x0000_t75" style="width:50.65pt;height:13.95pt" o:ole="">
            <v:imagedata r:id="rId1003" o:title=""/>
          </v:shape>
          <o:OLEObject Type="Embed" ProgID="Equation.DSMT4" ShapeID="_x0000_i1616" DrawAspect="Content" ObjectID="_1555268043" r:id="rId1004"/>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617" type="#_x0000_t75" style="width:21.35pt;height:16.25pt" o:ole="">
            <v:imagedata r:id="rId1005" o:title=""/>
          </v:shape>
          <o:OLEObject Type="Embed" ProgID="Equation.DSMT4" ShapeID="_x0000_i1617" DrawAspect="Content" ObjectID="_1555268044" r:id="rId1006"/>
        </w:object>
      </w:r>
      <w:r>
        <w:rPr>
          <w:snapToGrid/>
        </w:rPr>
        <w:t>中的第</w:t>
      </w:r>
      <w:r>
        <w:rPr>
          <w:rFonts w:hint="eastAsia"/>
          <w:snapToGrid/>
        </w:rPr>
        <w:t>20</w:t>
      </w:r>
      <w:r>
        <w:rPr>
          <w:rFonts w:hint="eastAsia"/>
          <w:snapToGrid/>
        </w:rPr>
        <w:t>行</w:t>
      </w:r>
      <w:r w:rsidR="00BE7D99" w:rsidRPr="00BE7D99">
        <w:rPr>
          <w:snapToGrid/>
          <w:position w:val="-14"/>
        </w:rPr>
        <w:object w:dxaOrig="1460" w:dyaOrig="400">
          <v:shape id="_x0000_i1618" type="#_x0000_t75" style="width:64.1pt;height:13.95pt" o:ole="">
            <v:imagedata r:id="rId1007" o:title=""/>
          </v:shape>
          <o:OLEObject Type="Embed" ProgID="Equation.DSMT4" ShapeID="_x0000_i1618" DrawAspect="Content" ObjectID="_1555268045" r:id="rId1008"/>
        </w:object>
      </w:r>
      <w:r>
        <w:rPr>
          <w:rFonts w:hint="eastAsia"/>
          <w:snapToGrid/>
        </w:rPr>
        <w:t>,</w:t>
      </w:r>
      <w:r>
        <w:rPr>
          <w:rFonts w:hint="eastAsia"/>
          <w:snapToGrid/>
        </w:rPr>
        <w:t>按照式</w:t>
      </w:r>
      <w:r>
        <w:rPr>
          <w:rFonts w:hint="eastAsia"/>
          <w:snapToGrid/>
        </w:rPr>
        <w:t>(</w:t>
      </w:r>
      <w:del w:id="2462" w:author="张洋" w:date="2017-04-26T10:53:00Z">
        <w:r w:rsidDel="00BE7D99">
          <w:rPr>
            <w:rFonts w:hint="eastAsia"/>
            <w:snapToGrid/>
          </w:rPr>
          <w:delText>11</w:delText>
        </w:r>
      </w:del>
      <w:ins w:id="2463" w:author="张洋" w:date="2017-04-26T10:53:00Z">
        <w:r w:rsidR="00BE7D99">
          <w:rPr>
            <w:rFonts w:hint="eastAsia"/>
            <w:snapToGrid/>
          </w:rPr>
          <w:t>29</w:t>
        </w:r>
      </w:ins>
      <w:r>
        <w:rPr>
          <w:rFonts w:hint="eastAsia"/>
          <w:snapToGrid/>
        </w:rPr>
        <w:t>)</w:t>
      </w:r>
      <w:r>
        <w:rPr>
          <w:rFonts w:hint="eastAsia"/>
          <w:snapToGrid/>
        </w:rPr>
        <w:t>计算嵌密后的元素序列</w:t>
      </w:r>
      <w:r w:rsidR="00D03081" w:rsidRPr="00D03081">
        <w:rPr>
          <w:snapToGrid/>
          <w:position w:val="-10"/>
        </w:rPr>
        <w:object w:dxaOrig="2040" w:dyaOrig="320">
          <v:shape id="_x0000_i1619" type="#_x0000_t75" style="width:89.2pt;height:13.95pt" o:ole="">
            <v:imagedata r:id="rId1009" o:title=""/>
          </v:shape>
          <o:OLEObject Type="Embed" ProgID="Equation.DSMT4" ShapeID="_x0000_i1619" DrawAspect="Content" ObjectID="_1555268046" r:id="rId1010"/>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w:t>
      </w:r>
      <w:del w:id="2464" w:author="张洋" w:date="2017-04-26T10:55:00Z">
        <w:r w:rsidDel="00BE7D99">
          <w:rPr>
            <w:rFonts w:hint="eastAsia"/>
            <w:snapToGrid/>
          </w:rPr>
          <w:delText>按照式</w:delText>
        </w:r>
        <w:r w:rsidDel="00BE7D99">
          <w:rPr>
            <w:rFonts w:hint="eastAsia"/>
            <w:snapToGrid/>
          </w:rPr>
          <w:delText>(12)</w:delText>
        </w:r>
      </w:del>
      <w:r>
        <w:rPr>
          <w:rFonts w:hint="eastAsia"/>
          <w:snapToGrid/>
        </w:rPr>
        <w:t>将</w:t>
      </w:r>
      <w:r w:rsidR="00D03081" w:rsidRPr="00D03081">
        <w:rPr>
          <w:snapToGrid/>
          <w:position w:val="-6"/>
        </w:rPr>
        <w:object w:dxaOrig="300" w:dyaOrig="280">
          <v:shape id="_x0000_i1620" type="#_x0000_t75" style="width:11.6pt;height:11.6pt" o:ole="">
            <v:imagedata r:id="rId1011" o:title=""/>
          </v:shape>
          <o:OLEObject Type="Embed" ProgID="Equation.DSMT4" ShapeID="_x0000_i1620" DrawAspect="Content" ObjectID="_1555268047" r:id="rId1012"/>
        </w:object>
      </w:r>
      <w:r>
        <w:rPr>
          <w:snapToGrid/>
        </w:rPr>
        <w:t>调整为</w:t>
      </w:r>
      <w:r w:rsidR="00D03081" w:rsidRPr="00D03081">
        <w:rPr>
          <w:snapToGrid/>
          <w:position w:val="-10"/>
        </w:rPr>
        <w:object w:dxaOrig="2040" w:dyaOrig="320">
          <v:shape id="_x0000_i1621" type="#_x0000_t75" style="width:84.1pt;height:13.45pt" o:ole="">
            <v:imagedata r:id="rId1013" o:title=""/>
          </v:shape>
          <o:OLEObject Type="Embed" ProgID="Equation.DSMT4" ShapeID="_x0000_i1621" DrawAspect="Content" ObjectID="_1555268048" r:id="rId1014"/>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w:t>
      </w:r>
      <w:del w:id="2465" w:author="张洋" w:date="2017-04-26T10:56:00Z">
        <w:r w:rsidDel="00154EC9">
          <w:rPr>
            <w:rFonts w:hint="eastAsia"/>
            <w:snapToGrid/>
          </w:rPr>
          <w:delText>17</w:delText>
        </w:r>
      </w:del>
      <w:ins w:id="2466" w:author="张洋" w:date="2017-04-26T10:56:00Z">
        <w:r w:rsidR="00154EC9">
          <w:rPr>
            <w:rFonts w:hint="eastAsia"/>
            <w:snapToGrid/>
          </w:rPr>
          <w:t>33</w:t>
        </w:r>
      </w:ins>
      <w:r>
        <w:rPr>
          <w:rFonts w:hint="eastAsia"/>
          <w:snapToGrid/>
        </w:rPr>
        <w:t>)</w:t>
      </w:r>
      <w:ins w:id="2467" w:author="张洋" w:date="2017-04-26T10:56:00Z">
        <w:r w:rsidR="00154EC9">
          <w:rPr>
            <w:rFonts w:hint="eastAsia"/>
            <w:snapToGrid/>
          </w:rPr>
          <w:t>(32)</w:t>
        </w:r>
      </w:ins>
      <w:r>
        <w:rPr>
          <w:rFonts w:hint="eastAsia"/>
          <w:snapToGrid/>
        </w:rPr>
        <w:t>计算嵌密后的元素序列</w:t>
      </w:r>
      <w:r w:rsidR="00D03081" w:rsidRPr="00D03081">
        <w:rPr>
          <w:snapToGrid/>
          <w:position w:val="-10"/>
        </w:rPr>
        <w:object w:dxaOrig="2040" w:dyaOrig="320">
          <v:shape id="_x0000_i1622" type="#_x0000_t75" style="width:94.3pt;height:13.95pt" o:ole="">
            <v:imagedata r:id="rId1015" o:title=""/>
          </v:shape>
          <o:OLEObject Type="Embed" ProgID="Equation.DSMT4" ShapeID="_x0000_i1622" DrawAspect="Content" ObjectID="_1555268049" r:id="rId1016"/>
        </w:object>
      </w:r>
      <w:r>
        <w:rPr>
          <w:snapToGrid/>
        </w:rPr>
        <w:t>和载体序列</w:t>
      </w:r>
      <w:r w:rsidR="00D03081" w:rsidRPr="00D03081">
        <w:rPr>
          <w:snapToGrid/>
          <w:position w:val="-10"/>
        </w:rPr>
        <w:object w:dxaOrig="1999" w:dyaOrig="320">
          <v:shape id="_x0000_i1623" type="#_x0000_t75" style="width:77.55pt;height:13.45pt" o:ole="">
            <v:imagedata r:id="rId1017" o:title=""/>
          </v:shape>
          <o:OLEObject Type="Embed" ProgID="Equation.DSMT4" ShapeID="_x0000_i1623" DrawAspect="Content" ObjectID="_1555268050" r:id="rId1018"/>
        </w:object>
      </w:r>
      <w:r>
        <w:rPr>
          <w:snapToGrid/>
        </w:rPr>
        <w:t>的差值序列</w:t>
      </w:r>
      <w:r w:rsidR="00D03081" w:rsidRPr="00D03081">
        <w:rPr>
          <w:snapToGrid/>
          <w:position w:val="-14"/>
        </w:rPr>
        <w:object w:dxaOrig="1639" w:dyaOrig="400">
          <v:shape id="_x0000_i1624" type="#_x0000_t75" style="width:60.4pt;height:15.8pt" o:ole="">
            <v:imagedata r:id="rId1019" o:title=""/>
          </v:shape>
          <o:OLEObject Type="Embed" ProgID="Equation.DSMT4" ShapeID="_x0000_i1624" DrawAspect="Content" ObjectID="_1555268051" r:id="rId1020"/>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w:t>
      </w:r>
      <w:del w:id="2468" w:author="张洋" w:date="2017-04-26T10:57:00Z">
        <w:r w:rsidDel="00154EC9">
          <w:rPr>
            <w:rFonts w:hint="eastAsia"/>
            <w:snapToGrid/>
          </w:rPr>
          <w:delText>18</w:delText>
        </w:r>
      </w:del>
      <w:ins w:id="2469" w:author="张洋" w:date="2017-04-26T10:57:00Z">
        <w:r w:rsidR="00154EC9">
          <w:rPr>
            <w:rFonts w:hint="eastAsia"/>
            <w:snapToGrid/>
          </w:rPr>
          <w:t>36</w:t>
        </w:r>
      </w:ins>
      <w:r>
        <w:rPr>
          <w:rFonts w:hint="eastAsia"/>
          <w:snapToGrid/>
        </w:rPr>
        <w:t>)</w:t>
      </w:r>
      <w:r>
        <w:rPr>
          <w:rFonts w:hint="eastAsia"/>
          <w:snapToGrid/>
        </w:rPr>
        <w:t>计算最终的</w:t>
      </w:r>
      <w:r w:rsidR="00D03081" w:rsidRPr="00D03081">
        <w:rPr>
          <w:snapToGrid/>
          <w:position w:val="-14"/>
        </w:rPr>
        <w:object w:dxaOrig="1459" w:dyaOrig="400">
          <v:shape id="_x0000_i1625" type="#_x0000_t75" style="width:52.95pt;height:15.8pt" o:ole="">
            <v:imagedata r:id="rId1021" o:title=""/>
          </v:shape>
          <o:OLEObject Type="Embed" ProgID="Equation.DSMT4" ShapeID="_x0000_i1625" DrawAspect="Content" ObjectID="_1555268052" r:id="rId1022"/>
        </w:object>
      </w:r>
      <w:r>
        <w:rPr>
          <w:rFonts w:hint="eastAsia"/>
          <w:snapToGrid/>
        </w:rPr>
        <w:t xml:space="preserve">, </w:t>
      </w:r>
      <w:r>
        <w:rPr>
          <w:rFonts w:hint="eastAsia"/>
          <w:snapToGrid/>
        </w:rPr>
        <w:t>从表</w:t>
      </w:r>
      <w:r>
        <w:rPr>
          <w:rFonts w:hint="eastAsia"/>
          <w:snapToGrid/>
        </w:rPr>
        <w:t>2</w:t>
      </w:r>
      <w:r>
        <w:rPr>
          <w:rFonts w:hint="eastAsia"/>
          <w:snapToGrid/>
        </w:rPr>
        <w:t>中取出</w:t>
      </w:r>
      <w:ins w:id="2470" w:author="张洋" w:date="2017-04-20T21:10:00Z">
        <w:r w:rsidR="003C0BA7" w:rsidRPr="003C0BA7">
          <w:rPr>
            <w:snapToGrid/>
            <w:position w:val="-10"/>
          </w:rPr>
          <w:object w:dxaOrig="800" w:dyaOrig="320">
            <v:shape id="_x0000_i1626" type="#_x0000_t75" style="width:31.6pt;height:12.1pt" o:ole="">
              <v:imagedata r:id="rId1023" o:title=""/>
            </v:shape>
            <o:OLEObject Type="Embed" ProgID="Equation.DSMT4" ShapeID="_x0000_i1626" DrawAspect="Content" ObjectID="_1555268053" r:id="rId1024"/>
          </w:object>
        </w:r>
      </w:ins>
      <w:del w:id="2471" w:author="张洋" w:date="2017-04-20T21:09:00Z">
        <w:r w:rsidR="003C0BA7" w:rsidRPr="003C0BA7" w:rsidDel="003C0BA7">
          <w:rPr>
            <w:snapToGrid/>
            <w:position w:val="-14"/>
          </w:rPr>
          <w:object w:dxaOrig="820" w:dyaOrig="400">
            <v:shape id="_x0000_i1627" type="#_x0000_t75" style="width:27.4pt;height:13.95pt" o:ole="">
              <v:imagedata r:id="rId1025" o:title=""/>
            </v:shape>
            <o:OLEObject Type="Embed" ProgID="Equation.DSMT4" ShapeID="_x0000_i1627" DrawAspect="Content" ObjectID="_1555268054" r:id="rId1026"/>
          </w:object>
        </w:r>
      </w:del>
      <w:r>
        <w:t>对应的行号</w:t>
      </w:r>
      <w:r>
        <w:rPr>
          <w:rFonts w:hint="eastAsia"/>
        </w:rPr>
        <w:t>20</w:t>
      </w:r>
      <w:r>
        <w:rPr>
          <w:rFonts w:hint="eastAsia"/>
        </w:rPr>
        <w:t>即为嵌入的</w:t>
      </w:r>
      <w:del w:id="2472" w:author="张洋" w:date="2017-04-26T10:57:00Z">
        <w:r w:rsidDel="00154EC9">
          <w:rPr>
            <w:rFonts w:hint="eastAsia"/>
          </w:rPr>
          <w:delText>17</w:delText>
        </w:r>
      </w:del>
      <w:ins w:id="2473" w:author="张洋" w:date="2017-04-26T10:57:00Z">
        <w:r w:rsidR="00154EC9">
          <w:rPr>
            <w:rFonts w:hint="eastAsia"/>
          </w:rPr>
          <w:t>27</w:t>
        </w:r>
      </w:ins>
      <w:r>
        <w:rPr>
          <w:rFonts w:hint="eastAsia"/>
        </w:rPr>
        <w:t>进制秘密信息。</w:t>
      </w:r>
    </w:p>
    <w:p w:rsidR="00D03081" w:rsidRDefault="00FA686E">
      <w:pPr>
        <w:pStyle w:val="7"/>
        <w:ind w:left="360"/>
        <w:rPr>
          <w:ins w:id="2474" w:author="张洋" w:date="2017-04-26T14:32:00Z"/>
          <w:b/>
        </w:rPr>
      </w:pPr>
      <w:r>
        <w:rPr>
          <w:rFonts w:hint="eastAsia"/>
          <w:b/>
        </w:rPr>
        <w:t>5</w:t>
      </w:r>
      <w:r>
        <w:rPr>
          <w:rFonts w:hint="eastAsia"/>
          <w:b/>
        </w:rPr>
        <w:t>实验</w:t>
      </w:r>
    </w:p>
    <w:p w:rsidR="001B416A" w:rsidRDefault="001B416A">
      <w:pPr>
        <w:rPr>
          <w:del w:id="2475" w:author="张洋" w:date="2017-04-26T14:32:00Z"/>
          <w:rPrChange w:id="2476" w:author="张洋" w:date="2017-04-26T14:32:00Z">
            <w:rPr>
              <w:del w:id="2477" w:author="张洋" w:date="2017-04-26T14:32:00Z"/>
              <w:b/>
            </w:rPr>
          </w:rPrChange>
        </w:rPr>
        <w:pPrChange w:id="2478" w:author="张洋" w:date="2017-04-26T14:32:00Z">
          <w:pPr>
            <w:pStyle w:val="7"/>
            <w:ind w:left="360"/>
          </w:pPr>
        </w:pPrChange>
      </w:pPr>
    </w:p>
    <w:p w:rsidR="001B416A" w:rsidRDefault="001B416A">
      <w:pPr>
        <w:rPr>
          <w:snapToGrid/>
        </w:rPr>
        <w:pPrChange w:id="2479" w:author="张洋" w:date="2017-04-26T14:32:00Z">
          <w:pPr>
            <w:widowControl/>
            <w:snapToGrid/>
            <w:spacing w:line="240" w:lineRule="auto"/>
            <w:ind w:firstLine="360"/>
            <w:jc w:val="left"/>
          </w:pPr>
        </w:pPrChange>
      </w:pPr>
      <w:del w:id="2480" w:author="张洋" w:date="2017-04-20T21:01:00Z">
        <w:r>
          <w:rPr>
            <w:noProof/>
            <w:sz w:val="21"/>
            <w:rPrChange w:id="2481" w:author="Unknown">
              <w:rPr>
                <w:noProof/>
                <w:sz w:val="21"/>
                <w:szCs w:val="21"/>
              </w:rPr>
            </w:rPrChange>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1027"/>
                      <a:stretch>
                        <a:fillRect/>
                      </a:stretch>
                    </pic:blipFill>
                    <pic:spPr>
                      <a:xfrm>
                        <a:off x="0" y="0"/>
                        <a:ext cx="899795" cy="900430"/>
                      </a:xfrm>
                      <a:prstGeom prst="rect">
                        <a:avLst/>
                      </a:prstGeom>
                      <a:noFill/>
                      <a:ln w="9525">
                        <a:noFill/>
                      </a:ln>
                    </pic:spPr>
                  </pic:pic>
                </a:graphicData>
              </a:graphic>
            </wp:anchor>
          </w:drawing>
        </w:r>
      </w:del>
      <w:del w:id="2482" w:author="张洋" w:date="2017-04-19T14:50:00Z">
        <w:r>
          <w:rPr>
            <w:noProof/>
            <w:snapToGrid/>
            <w:rPrChange w:id="2483"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1028"/>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2484"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628" type="#_x0000_t75" style="width:37.65pt;height:12.1pt" o:ole="">
            <v:imagedata r:id="rId1029" o:title=""/>
          </v:shape>
          <o:OLEObject Type="Embed" ProgID="Equation.DSMT4" ShapeID="_x0000_i1628" DrawAspect="Content" ObjectID="_1555268055" r:id="rId1030"/>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2485" w:author="张洋" w:date="2017-04-26T08:18:00Z">
        <w:r w:rsidR="00A84FB6">
          <w:rPr>
            <w:rFonts w:hint="eastAsia"/>
            <w:snapToGrid/>
          </w:rPr>
          <w:t xml:space="preserve"> </w:t>
        </w:r>
      </w:ins>
      <w:del w:id="2486" w:author="张洋" w:date="2017-04-26T08:18:00Z">
        <w:r w:rsidR="00FA686E" w:rsidDel="00A84FB6">
          <w:rPr>
            <w:rFonts w:hint="eastAsia"/>
            <w:snapToGrid/>
          </w:rPr>
          <w:delText xml:space="preserve"> </w:delText>
        </w:r>
      </w:del>
      <w:ins w:id="2487" w:author="张洋" w:date="2017-04-26T08:18:00Z">
        <w:r w:rsidR="00A84FB6">
          <w:rPr>
            <w:rFonts w:hint="eastAsia"/>
            <w:snapToGrid/>
          </w:rPr>
          <w:t xml:space="preserve">Girl, </w:t>
        </w:r>
      </w:ins>
      <w:r w:rsidR="00FA686E">
        <w:rPr>
          <w:rFonts w:hint="eastAsia"/>
          <w:snapToGrid/>
        </w:rPr>
        <w:t>Man,</w:t>
      </w:r>
      <w:ins w:id="2488" w:author="张洋" w:date="2017-04-26T08:18:00Z">
        <w:r w:rsidR="00A84FB6">
          <w:rPr>
            <w:rFonts w:hint="eastAsia"/>
            <w:snapToGrid/>
          </w:rPr>
          <w:t xml:space="preserve"> </w:t>
        </w:r>
      </w:ins>
      <w:del w:id="2489" w:author="张洋" w:date="2017-04-21T09:56:00Z">
        <w:r w:rsidR="00FA686E" w:rsidDel="00A24E5D">
          <w:rPr>
            <w:rFonts w:hint="eastAsia"/>
            <w:snapToGrid/>
          </w:rPr>
          <w:delText xml:space="preserve"> Pepper, Women</w:delText>
        </w:r>
      </w:del>
      <w:ins w:id="2490"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2491" w:author="张洋" w:date="2017-04-21T09:56:00Z">
        <w:r w:rsidR="00A24E5D">
          <w:rPr>
            <w:rFonts w:hint="eastAsia"/>
            <w:snapToGrid/>
          </w:rPr>
          <w:t>5-1</w:t>
        </w:r>
      </w:ins>
      <w:del w:id="2492"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93" w:author="张洋" w:date="2017-04-21T09:38:00Z">
          <w:tblPr>
            <w:tblStyle w:val="ac"/>
            <w:tblW w:w="0" w:type="auto"/>
            <w:tblLook w:val="04A0"/>
          </w:tblPr>
        </w:tblPrChange>
      </w:tblPr>
      <w:tblGrid>
        <w:gridCol w:w="2353"/>
        <w:gridCol w:w="2353"/>
        <w:tblGridChange w:id="2494">
          <w:tblGrid>
            <w:gridCol w:w="2353"/>
            <w:gridCol w:w="2353"/>
          </w:tblGrid>
        </w:tblGridChange>
      </w:tblGrid>
      <w:tr w:rsidR="000A3661" w:rsidTr="00266178">
        <w:trPr>
          <w:jc w:val="center"/>
          <w:ins w:id="2495" w:author="张洋" w:date="2017-04-20T21:22:00Z"/>
        </w:trPr>
        <w:tc>
          <w:tcPr>
            <w:tcW w:w="2353" w:type="dxa"/>
            <w:tcPrChange w:id="2496" w:author="张洋" w:date="2017-04-21T09:38:00Z">
              <w:tcPr>
                <w:tcW w:w="2353" w:type="dxa"/>
              </w:tcPr>
            </w:tcPrChange>
          </w:tcPr>
          <w:p w:rsidR="001B416A" w:rsidRDefault="001B416A">
            <w:pPr>
              <w:widowControl/>
              <w:snapToGrid/>
              <w:spacing w:line="240" w:lineRule="auto"/>
              <w:ind w:firstLineChars="250" w:firstLine="500"/>
              <w:jc w:val="left"/>
              <w:rPr>
                <w:ins w:id="2497" w:author="张洋" w:date="2017-04-20T21:22:00Z"/>
                <w:snapToGrid/>
              </w:rPr>
              <w:pPrChange w:id="2498" w:author="张洋" w:date="2017-04-26T14:30:00Z">
                <w:pPr>
                  <w:widowControl/>
                  <w:snapToGrid/>
                  <w:spacing w:line="240" w:lineRule="auto"/>
                  <w:ind w:firstLine="0"/>
                  <w:jc w:val="left"/>
                </w:pPr>
              </w:pPrChange>
            </w:pPr>
            <w:ins w:id="2499" w:author="张洋" w:date="2017-04-20T21:23:00Z">
              <w:r>
                <w:rPr>
                  <w:noProof/>
                  <w:snapToGrid/>
                  <w:rPrChange w:id="2500" w:author="Unknown">
                    <w:rPr>
                      <w:noProof/>
                      <w:sz w:val="21"/>
                      <w:szCs w:val="21"/>
                    </w:rPr>
                  </w:rPrChange>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2501" w:author="张洋" w:date="2017-04-21T09:38:00Z">
              <w:tcPr>
                <w:tcW w:w="2353" w:type="dxa"/>
              </w:tcPr>
            </w:tcPrChange>
          </w:tcPr>
          <w:p w:rsidR="001B416A" w:rsidRDefault="001B416A">
            <w:pPr>
              <w:widowControl/>
              <w:snapToGrid/>
              <w:spacing w:line="240" w:lineRule="auto"/>
              <w:ind w:firstLineChars="50" w:firstLine="100"/>
              <w:jc w:val="left"/>
              <w:rPr>
                <w:ins w:id="2502" w:author="张洋" w:date="2017-04-20T21:22:00Z"/>
                <w:snapToGrid/>
              </w:rPr>
              <w:pPrChange w:id="2503" w:author="张洋" w:date="2017-04-20T21:26:00Z">
                <w:pPr>
                  <w:widowControl/>
                  <w:snapToGrid/>
                  <w:spacing w:line="240" w:lineRule="auto"/>
                  <w:ind w:firstLine="0"/>
                  <w:jc w:val="left"/>
                </w:pPr>
              </w:pPrChange>
            </w:pPr>
            <w:ins w:id="2504" w:author="张洋" w:date="2017-04-20T21:24:00Z">
              <w:r>
                <w:rPr>
                  <w:noProof/>
                  <w:snapToGrid/>
                  <w:rPrChange w:id="2505" w:author="Unknown">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32"/>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2506" w:author="张洋" w:date="2017-04-20T21:22:00Z"/>
        </w:trPr>
        <w:tc>
          <w:tcPr>
            <w:tcW w:w="2353" w:type="dxa"/>
            <w:tcPrChange w:id="2507" w:author="张洋" w:date="2017-04-21T09:38:00Z">
              <w:tcPr>
                <w:tcW w:w="2353" w:type="dxa"/>
              </w:tcPr>
            </w:tcPrChange>
          </w:tcPr>
          <w:p w:rsidR="001B416A" w:rsidRDefault="00E714F8">
            <w:pPr>
              <w:widowControl/>
              <w:snapToGrid/>
              <w:spacing w:line="240" w:lineRule="auto"/>
              <w:ind w:firstLineChars="600" w:firstLine="1008"/>
              <w:jc w:val="left"/>
              <w:rPr>
                <w:ins w:id="2508" w:author="张洋" w:date="2017-04-20T21:22:00Z"/>
                <w:snapToGrid/>
              </w:rPr>
              <w:pPrChange w:id="2509" w:author="张洋" w:date="2017-04-26T14:30:00Z">
                <w:pPr>
                  <w:widowControl/>
                  <w:snapToGrid/>
                  <w:spacing w:line="240" w:lineRule="auto"/>
                  <w:ind w:firstLine="0"/>
                  <w:jc w:val="left"/>
                </w:pPr>
              </w:pPrChange>
            </w:pPr>
            <w:ins w:id="2510" w:author="张洋" w:date="2017-04-20T21:25:00Z">
              <w:r w:rsidRPr="00E714F8">
                <w:rPr>
                  <w:snapToGrid/>
                  <w:sz w:val="16"/>
                  <w:rPrChange w:id="2511" w:author="张洋" w:date="2017-04-20T21:25:00Z">
                    <w:rPr>
                      <w:snapToGrid/>
                      <w:sz w:val="21"/>
                      <w:szCs w:val="21"/>
                    </w:rPr>
                  </w:rPrChange>
                </w:rPr>
                <w:t>a</w:t>
              </w:r>
            </w:ins>
            <w:ins w:id="2512" w:author="张洋" w:date="2017-04-26T08:19:00Z">
              <w:r w:rsidR="00A84FB6">
                <w:rPr>
                  <w:rFonts w:hint="eastAsia"/>
                  <w:snapToGrid/>
                  <w:sz w:val="16"/>
                </w:rPr>
                <w:t xml:space="preserve">. </w:t>
              </w:r>
            </w:ins>
            <w:ins w:id="2513" w:author="张洋" w:date="2017-04-20T21:25:00Z">
              <w:r w:rsidRPr="00E714F8">
                <w:rPr>
                  <w:snapToGrid/>
                  <w:sz w:val="16"/>
                  <w:rPrChange w:id="2514" w:author="张洋" w:date="2017-04-20T21:25:00Z">
                    <w:rPr>
                      <w:snapToGrid/>
                      <w:sz w:val="21"/>
                      <w:szCs w:val="21"/>
                    </w:rPr>
                  </w:rPrChange>
                </w:rPr>
                <w:t>Lena</w:t>
              </w:r>
            </w:ins>
          </w:p>
        </w:tc>
        <w:tc>
          <w:tcPr>
            <w:tcW w:w="2353" w:type="dxa"/>
            <w:tcPrChange w:id="2515" w:author="张洋" w:date="2017-04-21T09:38:00Z">
              <w:tcPr>
                <w:tcW w:w="2353" w:type="dxa"/>
              </w:tcPr>
            </w:tcPrChange>
          </w:tcPr>
          <w:p w:rsidR="001B416A" w:rsidRDefault="000A3661">
            <w:pPr>
              <w:widowControl/>
              <w:snapToGrid/>
              <w:spacing w:line="240" w:lineRule="auto"/>
              <w:ind w:firstLineChars="350" w:firstLine="588"/>
              <w:jc w:val="left"/>
              <w:rPr>
                <w:ins w:id="2516" w:author="张洋" w:date="2017-04-20T21:22:00Z"/>
                <w:snapToGrid/>
              </w:rPr>
              <w:pPrChange w:id="2517" w:author="张洋" w:date="2017-04-26T08:19:00Z">
                <w:pPr>
                  <w:widowControl/>
                  <w:snapToGrid/>
                  <w:spacing w:line="240" w:lineRule="auto"/>
                  <w:ind w:firstLine="0"/>
                  <w:jc w:val="left"/>
                </w:pPr>
              </w:pPrChange>
            </w:pPr>
            <w:ins w:id="2518" w:author="张洋" w:date="2017-04-20T21:26:00Z">
              <w:r>
                <w:rPr>
                  <w:rFonts w:hint="eastAsia"/>
                  <w:snapToGrid/>
                  <w:sz w:val="16"/>
                </w:rPr>
                <w:t>b</w:t>
              </w:r>
            </w:ins>
            <w:ins w:id="2519" w:author="张洋" w:date="2017-04-26T08:19:00Z">
              <w:r w:rsidR="00A84FB6">
                <w:rPr>
                  <w:rFonts w:hint="eastAsia"/>
                  <w:snapToGrid/>
                  <w:sz w:val="16"/>
                </w:rPr>
                <w:t xml:space="preserve">. </w:t>
              </w:r>
            </w:ins>
            <w:ins w:id="2520" w:author="张洋" w:date="2017-04-20T21:26:00Z">
              <w:r>
                <w:rPr>
                  <w:rFonts w:hint="eastAsia"/>
                  <w:snapToGrid/>
                  <w:sz w:val="16"/>
                </w:rPr>
                <w:t>Girl</w:t>
              </w:r>
            </w:ins>
          </w:p>
        </w:tc>
      </w:tr>
      <w:tr w:rsidR="000A3661" w:rsidTr="00266178">
        <w:trPr>
          <w:jc w:val="center"/>
          <w:ins w:id="2521" w:author="张洋" w:date="2017-04-20T21:22:00Z"/>
        </w:trPr>
        <w:tc>
          <w:tcPr>
            <w:tcW w:w="2353" w:type="dxa"/>
            <w:tcPrChange w:id="2522" w:author="张洋" w:date="2017-04-21T09:38:00Z">
              <w:tcPr>
                <w:tcW w:w="2353" w:type="dxa"/>
              </w:tcPr>
            </w:tcPrChange>
          </w:tcPr>
          <w:p w:rsidR="001B416A" w:rsidRDefault="001B416A">
            <w:pPr>
              <w:widowControl/>
              <w:snapToGrid/>
              <w:spacing w:line="240" w:lineRule="auto"/>
              <w:ind w:firstLineChars="250" w:firstLine="500"/>
              <w:jc w:val="left"/>
              <w:rPr>
                <w:ins w:id="2523" w:author="张洋" w:date="2017-04-20T21:22:00Z"/>
                <w:snapToGrid/>
              </w:rPr>
              <w:pPrChange w:id="2524" w:author="张洋" w:date="2017-04-26T14:30:00Z">
                <w:pPr>
                  <w:widowControl/>
                  <w:snapToGrid/>
                  <w:spacing w:line="240" w:lineRule="auto"/>
                  <w:ind w:firstLine="0"/>
                  <w:jc w:val="left"/>
                </w:pPr>
              </w:pPrChange>
            </w:pPr>
            <w:ins w:id="2525" w:author="张洋" w:date="2017-04-20T21:24:00Z">
              <w:r>
                <w:rPr>
                  <w:noProof/>
                  <w:snapToGrid/>
                  <w:rPrChange w:id="2526" w:author="Unknown">
                    <w:rPr>
                      <w:noProof/>
                      <w:sz w:val="21"/>
                      <w:szCs w:val="21"/>
                    </w:rPr>
                  </w:rPrChange>
                </w:rPr>
                <w:lastRenderedPageBreak/>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3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2527" w:author="张洋" w:date="2017-04-21T09:38:00Z">
              <w:tcPr>
                <w:tcW w:w="2353" w:type="dxa"/>
              </w:tcPr>
            </w:tcPrChange>
          </w:tcPr>
          <w:p w:rsidR="001B416A" w:rsidRDefault="001B416A">
            <w:pPr>
              <w:widowControl/>
              <w:snapToGrid/>
              <w:spacing w:line="240" w:lineRule="auto"/>
              <w:ind w:firstLineChars="50" w:firstLine="100"/>
              <w:jc w:val="left"/>
              <w:rPr>
                <w:ins w:id="2528" w:author="张洋" w:date="2017-04-20T21:22:00Z"/>
                <w:snapToGrid/>
              </w:rPr>
              <w:pPrChange w:id="2529" w:author="张洋" w:date="2017-04-20T21:25:00Z">
                <w:pPr>
                  <w:widowControl/>
                  <w:snapToGrid/>
                  <w:spacing w:line="240" w:lineRule="auto"/>
                  <w:ind w:firstLine="0"/>
                  <w:jc w:val="left"/>
                </w:pPr>
              </w:pPrChange>
            </w:pPr>
            <w:ins w:id="2530" w:author="张洋" w:date="2017-04-20T21:24:00Z">
              <w:r>
                <w:rPr>
                  <w:noProof/>
                  <w:snapToGrid/>
                  <w:rPrChange w:id="2531" w:author="Unknown">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3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2532" w:author="张洋" w:date="2017-04-20T21:22:00Z"/>
        </w:trPr>
        <w:tc>
          <w:tcPr>
            <w:tcW w:w="2353" w:type="dxa"/>
            <w:tcPrChange w:id="2533" w:author="张洋" w:date="2017-04-21T09:38:00Z">
              <w:tcPr>
                <w:tcW w:w="2353" w:type="dxa"/>
              </w:tcPr>
            </w:tcPrChange>
          </w:tcPr>
          <w:p w:rsidR="00076A36" w:rsidRDefault="000A3661" w:rsidP="00A84FB6">
            <w:pPr>
              <w:widowControl/>
              <w:snapToGrid/>
              <w:spacing w:line="240" w:lineRule="auto"/>
              <w:ind w:firstLine="0"/>
              <w:jc w:val="left"/>
              <w:rPr>
                <w:ins w:id="2534" w:author="张洋" w:date="2017-04-20T21:22:00Z"/>
                <w:snapToGrid/>
              </w:rPr>
            </w:pPr>
            <w:ins w:id="2535" w:author="张洋" w:date="2017-04-20T21:26:00Z">
              <w:r>
                <w:rPr>
                  <w:rFonts w:hint="eastAsia"/>
                  <w:snapToGrid/>
                </w:rPr>
                <w:t xml:space="preserve">       </w:t>
              </w:r>
            </w:ins>
            <w:ins w:id="2536" w:author="张洋" w:date="2017-04-26T08:19:00Z">
              <w:r w:rsidR="00A84FB6">
                <w:rPr>
                  <w:rFonts w:hint="eastAsia"/>
                  <w:snapToGrid/>
                </w:rPr>
                <w:t xml:space="preserve">  </w:t>
              </w:r>
            </w:ins>
            <w:ins w:id="2537" w:author="张洋" w:date="2017-04-20T21:26:00Z">
              <w:r>
                <w:rPr>
                  <w:rFonts w:hint="eastAsia"/>
                  <w:snapToGrid/>
                </w:rPr>
                <w:t>c</w:t>
              </w:r>
            </w:ins>
            <w:ins w:id="2538" w:author="张洋" w:date="2017-04-26T08:19:00Z">
              <w:r w:rsidR="00A84FB6">
                <w:rPr>
                  <w:rFonts w:hint="eastAsia"/>
                  <w:snapToGrid/>
                </w:rPr>
                <w:t xml:space="preserve">. </w:t>
              </w:r>
            </w:ins>
            <w:ins w:id="2539" w:author="张洋" w:date="2017-04-20T21:26:00Z">
              <w:r>
                <w:rPr>
                  <w:rFonts w:hint="eastAsia"/>
                  <w:snapToGrid/>
                </w:rPr>
                <w:t>Man</w:t>
              </w:r>
            </w:ins>
          </w:p>
        </w:tc>
        <w:tc>
          <w:tcPr>
            <w:tcW w:w="2353" w:type="dxa"/>
            <w:tcPrChange w:id="2540" w:author="张洋" w:date="2017-04-21T09:38:00Z">
              <w:tcPr>
                <w:tcW w:w="2353" w:type="dxa"/>
              </w:tcPr>
            </w:tcPrChange>
          </w:tcPr>
          <w:p w:rsidR="001B416A" w:rsidRDefault="00A84FB6">
            <w:pPr>
              <w:widowControl/>
              <w:snapToGrid/>
              <w:spacing w:line="240" w:lineRule="auto"/>
              <w:ind w:firstLineChars="250" w:firstLine="520"/>
              <w:jc w:val="left"/>
              <w:rPr>
                <w:ins w:id="2541" w:author="张洋" w:date="2017-04-20T21:22:00Z"/>
                <w:snapToGrid/>
              </w:rPr>
              <w:pPrChange w:id="2542" w:author="张洋" w:date="2017-04-26T08:19:00Z">
                <w:pPr>
                  <w:widowControl/>
                  <w:snapToGrid/>
                  <w:spacing w:line="240" w:lineRule="auto"/>
                  <w:ind w:firstLine="0"/>
                  <w:jc w:val="left"/>
                </w:pPr>
              </w:pPrChange>
            </w:pPr>
            <w:ins w:id="2543" w:author="张洋" w:date="2017-04-20T21:26:00Z">
              <w:r>
                <w:rPr>
                  <w:rFonts w:hint="eastAsia"/>
                  <w:snapToGrid/>
                </w:rPr>
                <w:t xml:space="preserve">d. </w:t>
              </w:r>
              <w:r w:rsidR="000A3661">
                <w:rPr>
                  <w:rFonts w:hint="eastAsia"/>
                  <w:snapToGrid/>
                </w:rPr>
                <w:t>Lake</w:t>
              </w:r>
            </w:ins>
          </w:p>
        </w:tc>
      </w:tr>
      <w:tr w:rsidR="000A3661" w:rsidTr="00266178">
        <w:tblPrEx>
          <w:tblPrExChange w:id="2544" w:author="张洋" w:date="2017-04-21T09:38:00Z">
            <w:tblPrEx>
              <w:jc w:val="center"/>
            </w:tblPrEx>
          </w:tblPrExChange>
        </w:tblPrEx>
        <w:trPr>
          <w:jc w:val="center"/>
          <w:trPrChange w:id="2545" w:author="张洋" w:date="2017-04-21T09:38:00Z">
            <w:trPr>
              <w:jc w:val="center"/>
            </w:trPr>
          </w:trPrChange>
        </w:trPr>
        <w:tc>
          <w:tcPr>
            <w:tcW w:w="4706" w:type="dxa"/>
            <w:gridSpan w:val="2"/>
            <w:tcPrChange w:id="2546" w:author="张洋" w:date="2017-04-21T09:38:00Z">
              <w:tcPr>
                <w:tcW w:w="4706" w:type="dxa"/>
                <w:gridSpan w:val="2"/>
              </w:tcPr>
            </w:tcPrChange>
          </w:tcPr>
          <w:p w:rsidR="001B416A" w:rsidRDefault="000A3661">
            <w:pPr>
              <w:widowControl/>
              <w:snapToGrid/>
              <w:spacing w:line="240" w:lineRule="auto"/>
              <w:ind w:firstLineChars="650" w:firstLine="1352"/>
              <w:rPr>
                <w:snapToGrid/>
              </w:rPr>
              <w:pPrChange w:id="2547" w:author="张洋" w:date="2017-04-20T21:27:00Z">
                <w:pPr>
                  <w:widowControl/>
                  <w:snapToGrid/>
                  <w:spacing w:line="240" w:lineRule="auto"/>
                  <w:ind w:firstLineChars="200" w:firstLine="416"/>
                  <w:jc w:val="left"/>
                </w:pPr>
              </w:pPrChange>
            </w:pPr>
            <w:ins w:id="2548"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1B416A">
      <w:pPr>
        <w:widowControl/>
        <w:snapToGrid/>
        <w:spacing w:line="240" w:lineRule="auto"/>
        <w:ind w:firstLineChars="100" w:firstLine="210"/>
        <w:jc w:val="left"/>
        <w:rPr>
          <w:snapToGrid/>
        </w:rPr>
      </w:pPr>
      <w:del w:id="2549" w:author="张洋" w:date="2017-04-20T21:07:00Z">
        <w:r>
          <w:rPr>
            <w:noProof/>
            <w:sz w:val="21"/>
            <w:rPrChange w:id="2550" w:author="Unknown">
              <w:rPr>
                <w:noProof/>
                <w:sz w:val="21"/>
                <w:szCs w:val="21"/>
              </w:rPr>
            </w:rPrChange>
          </w:rPr>
          <w:drawing>
            <wp:anchor distT="0" distB="0" distL="114300" distR="114300" simplePos="0" relativeHeight="251665920" behindDoc="0" locked="0" layoutInCell="1" allowOverlap="1">
              <wp:simplePos x="0" y="0"/>
              <wp:positionH relativeFrom="column">
                <wp:posOffset>393700</wp:posOffset>
              </wp:positionH>
              <wp:positionV relativeFrom="paragraph">
                <wp:posOffset>51435</wp:posOffset>
              </wp:positionV>
              <wp:extent cx="899795" cy="900430"/>
              <wp:effectExtent l="0" t="0" r="0" b="0"/>
              <wp:wrapNone/>
              <wp:docPr id="2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Lena.bmp"/>
                      <pic:cNvPicPr>
                        <a:picLocks noChangeAspect="1" noChangeArrowheads="1"/>
                      </pic:cNvPicPr>
                    </pic:nvPicPr>
                    <pic:blipFill>
                      <a:blip r:embed="rId10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51" w:author="张洋" w:date="2017-04-20T21:06:00Z">
        <w:r>
          <w:rPr>
            <w:noProof/>
            <w:sz w:val="21"/>
            <w:rPrChange w:id="2552" w:author="Unknown">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1035"/>
                      <a:stretch>
                        <a:fillRect/>
                      </a:stretch>
                    </pic:blipFill>
                    <pic:spPr>
                      <a:xfrm>
                        <a:off x="0" y="0"/>
                        <a:ext cx="899795" cy="899795"/>
                      </a:xfrm>
                      <a:prstGeom prst="rect">
                        <a:avLst/>
                      </a:prstGeom>
                    </pic:spPr>
                  </pic:pic>
                </a:graphicData>
              </a:graphic>
            </wp:anchor>
          </w:drawing>
        </w:r>
      </w:del>
      <w:del w:id="2553" w:author="张洋" w:date="2017-04-19T16:06:00Z">
        <w:r>
          <w:rPr>
            <w:noProof/>
            <w:sz w:val="21"/>
            <w:rPrChange w:id="2554" w:author="Unknown">
              <w:rPr>
                <w:noProof/>
                <w:sz w:val="21"/>
                <w:szCs w:val="21"/>
              </w:rPr>
            </w:rPrChange>
          </w:rPr>
          <w:drawing>
            <wp:anchor distT="0" distB="0" distL="114300" distR="114300" simplePos="0" relativeHeight="251651584" behindDoc="0" locked="0" layoutInCell="1" allowOverlap="1">
              <wp:simplePos x="0" y="0"/>
              <wp:positionH relativeFrom="column">
                <wp:posOffset>1431290</wp:posOffset>
              </wp:positionH>
              <wp:positionV relativeFrom="paragraph">
                <wp:posOffset>92075</wp:posOffset>
              </wp:positionV>
              <wp:extent cx="899795" cy="900430"/>
              <wp:effectExtent l="0" t="0" r="0" b="0"/>
              <wp:wrapNone/>
              <wp:docPr id="23"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Women.bmp"/>
                      <pic:cNvPicPr>
                        <a:picLocks noChangeAspect="1" noChangeArrowheads="1"/>
                      </pic:cNvPicPr>
                    </pic:nvPicPr>
                    <pic:blipFill>
                      <a:blip r:embed="rId10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55" w:author="张洋" w:date="2017-04-19T16:08:00Z">
        <w:r>
          <w:rPr>
            <w:noProof/>
            <w:sz w:val="21"/>
            <w:rPrChange w:id="2556" w:author="Unknown">
              <w:rPr>
                <w:noProof/>
                <w:sz w:val="21"/>
                <w:szCs w:val="21"/>
              </w:rPr>
            </w:rPrChange>
          </w:rPr>
          <w:drawing>
            <wp:anchor distT="0" distB="0" distL="114300" distR="114300" simplePos="0" relativeHeight="251650560" behindDoc="0" locked="0" layoutInCell="1" allowOverlap="1">
              <wp:simplePos x="0" y="0"/>
              <wp:positionH relativeFrom="column">
                <wp:posOffset>315595</wp:posOffset>
              </wp:positionH>
              <wp:positionV relativeFrom="paragraph">
                <wp:posOffset>92075</wp:posOffset>
              </wp:positionV>
              <wp:extent cx="899795" cy="900430"/>
              <wp:effectExtent l="0" t="0" r="0" b="0"/>
              <wp:wrapNone/>
              <wp:docPr id="22"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na.bmp"/>
                      <pic:cNvPicPr>
                        <a:picLocks noChangeAspect="1" noChangeArrowheads="1"/>
                      </pic:cNvPicPr>
                    </pic:nvPicPr>
                    <pic:blipFill>
                      <a:blip r:embed="rId10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57" w:author="张洋" w:date="2017-04-19T14:42:00Z">
        <w:r>
          <w:rPr>
            <w:noProof/>
            <w:snapToGrid/>
            <w:rPrChange w:id="2558"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1027"/>
                      <a:stretch>
                        <a:fillRect/>
                      </a:stretch>
                    </pic:blipFill>
                    <pic:spPr>
                      <a:xfrm>
                        <a:off x="0" y="0"/>
                        <a:ext cx="900000" cy="900855"/>
                      </a:xfrm>
                      <a:prstGeom prst="rect">
                        <a:avLst/>
                      </a:prstGeom>
                    </pic:spPr>
                  </pic:pic>
                </a:graphicData>
              </a:graphic>
            </wp:inline>
          </w:drawing>
        </w:r>
      </w:del>
    </w:p>
    <w:p w:rsidR="001B416A" w:rsidRDefault="00FA686E">
      <w:pPr>
        <w:widowControl/>
        <w:snapToGrid/>
        <w:spacing w:line="240" w:lineRule="auto"/>
        <w:ind w:firstLineChars="350" w:firstLine="588"/>
        <w:jc w:val="left"/>
        <w:rPr>
          <w:del w:id="2559" w:author="张洋" w:date="2017-04-19T14:50:00Z"/>
          <w:snapToGrid/>
        </w:rPr>
      </w:pPr>
      <w:del w:id="2560" w:author="张洋" w:date="2017-04-19T14:50:00Z">
        <w:r>
          <w:rPr>
            <w:rFonts w:hint="eastAsia"/>
            <w:sz w:val="16"/>
          </w:rPr>
          <w:delText>a. Women                  b. Lena</w:delText>
        </w:r>
      </w:del>
    </w:p>
    <w:p w:rsidR="001B416A" w:rsidRDefault="001B416A">
      <w:pPr>
        <w:widowControl/>
        <w:snapToGrid/>
        <w:spacing w:line="240" w:lineRule="auto"/>
        <w:ind w:firstLineChars="100" w:firstLine="200"/>
        <w:jc w:val="left"/>
        <w:rPr>
          <w:del w:id="2561" w:author="张洋" w:date="2017-04-19T14:50:00Z"/>
          <w:snapToGrid/>
        </w:rPr>
        <w:pPrChange w:id="2562" w:author="张洋" w:date="2017-04-20T21:29:00Z">
          <w:pPr>
            <w:widowControl/>
            <w:snapToGrid/>
            <w:spacing w:line="240" w:lineRule="auto"/>
            <w:ind w:firstLineChars="100" w:firstLine="210"/>
            <w:jc w:val="left"/>
          </w:pPr>
        </w:pPrChange>
      </w:pPr>
      <w:del w:id="2563" w:author="张洋" w:date="2017-04-19T14:50:00Z">
        <w:r>
          <w:rPr>
            <w:noProof/>
            <w:snapToGrid/>
            <w:rPrChange w:id="2564"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1036"/>
                      <a:stretch>
                        <a:fillRect/>
                      </a:stretch>
                    </pic:blipFill>
                    <pic:spPr>
                      <a:xfrm>
                        <a:off x="0" y="0"/>
                        <a:ext cx="900000" cy="899270"/>
                      </a:xfrm>
                      <a:prstGeom prst="rect">
                        <a:avLst/>
                      </a:prstGeom>
                    </pic:spPr>
                  </pic:pic>
                </a:graphicData>
              </a:graphic>
            </wp:inline>
          </w:drawing>
        </w:r>
      </w:del>
    </w:p>
    <w:p w:rsidR="001B416A" w:rsidRDefault="00FA686E">
      <w:pPr>
        <w:widowControl/>
        <w:snapToGrid/>
        <w:spacing w:line="240" w:lineRule="auto"/>
        <w:ind w:firstLineChars="350" w:firstLine="588"/>
        <w:jc w:val="left"/>
        <w:rPr>
          <w:del w:id="2565" w:author="张洋" w:date="2017-04-19T14:50:00Z"/>
          <w:snapToGrid/>
        </w:rPr>
      </w:pPr>
      <w:del w:id="2566" w:author="张洋" w:date="2017-04-19T14:50:00Z">
        <w:r>
          <w:rPr>
            <w:rFonts w:hint="eastAsia"/>
            <w:sz w:val="16"/>
          </w:rPr>
          <w:delText>c. Pepper                 d. Man</w:delText>
        </w:r>
      </w:del>
    </w:p>
    <w:p w:rsidR="001B416A" w:rsidRDefault="00E714F8">
      <w:pPr>
        <w:widowControl/>
        <w:snapToGrid/>
        <w:spacing w:line="240" w:lineRule="auto"/>
        <w:ind w:firstLine="2146"/>
        <w:rPr>
          <w:del w:id="2567" w:author="张洋" w:date="2017-04-20T21:27:00Z"/>
          <w:snapToGrid/>
        </w:rPr>
        <w:pPrChange w:id="2568" w:author="张洋" w:date="2017-04-20T21:29:00Z">
          <w:pPr>
            <w:widowControl/>
            <w:snapToGrid/>
            <w:spacing w:line="240" w:lineRule="auto"/>
            <w:ind w:firstLineChars="1073" w:firstLine="2146"/>
          </w:pPr>
        </w:pPrChange>
      </w:pPr>
      <w:del w:id="2569" w:author="张洋" w:date="2017-04-19T16:08:00Z">
        <w:r w:rsidRPr="00E714F8">
          <w:rPr>
            <w:noProof/>
          </w:rPr>
          <w:pict>
            <v:shapetype id="_x0000_t202" coordsize="21600,21600" o:spt="202" path="m,l,21600r21600,l21600,xe">
              <v:stroke joinstyle="miter"/>
              <v:path gradientshapeok="t" o:connecttype="rect"/>
            </v:shapetype>
            <v:shape id="Text Box 2" o:spid="_x0000_s2120" type="#_x0000_t202" style="position:absolute;left:0;text-align:left;margin-left:25.8pt;margin-top:5.85pt;width:158.05pt;height:14.6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" strokecolor="white" strokeweight=".5pt">
              <v:stroke joinstyle="round"/>
              <v:textbox style="mso-next-textbox:#Text Box 2">
                <w:txbxContent>
                  <w:p w:rsidR="001B416A" w:rsidRDefault="001B416A">
                    <w:pPr>
                      <w:snapToGrid/>
                      <w:spacing w:line="160" w:lineRule="exact"/>
                      <w:ind w:firstLine="0"/>
                      <w:jc w:val="left"/>
                      <w:rPr>
                        <w:ins w:id="2570" w:author="张洋" w:date="2017-04-19T14:50:00Z"/>
                        <w:sz w:val="16"/>
                        <w:szCs w:val="16"/>
                        <w:rPrChange w:id="2571" w:author="张洋" w:date="2017-04-19T14:53:00Z">
                          <w:rPr>
                            <w:ins w:id="2572" w:author="张洋" w:date="2017-04-19T14:50:00Z"/>
                            <w:rFonts w:eastAsiaTheme="minorEastAsia"/>
                            <w:sz w:val="13"/>
                            <w:szCs w:val="16"/>
                          </w:rPr>
                        </w:rPrChange>
                      </w:rPr>
                      <w:pPrChange w:id="2573" w:author="张洋" w:date="2017-04-19T14:53:00Z">
                        <w:pPr>
                          <w:snapToGrid/>
                          <w:spacing w:line="160" w:lineRule="exact"/>
                          <w:ind w:firstLine="0"/>
                        </w:pPr>
                      </w:pPrChange>
                    </w:pPr>
                    <w:ins w:id="2574" w:author="张洋" w:date="2017-04-19T14:56:00Z">
                      <w:r>
                        <w:rPr>
                          <w:rFonts w:hint="eastAsia"/>
                          <w:sz w:val="16"/>
                          <w:szCs w:val="16"/>
                        </w:rPr>
                        <w:t>a. Lenab. Girl</w:t>
                      </w:r>
                    </w:ins>
                  </w:p>
                  <w:p w:rsidR="001B416A" w:rsidRDefault="001B416A">
                    <w:pPr>
                      <w:snapToGrid/>
                      <w:spacing w:line="160" w:lineRule="exact"/>
                      <w:ind w:firstLine="0"/>
                      <w:rPr>
                        <w:ins w:id="2575" w:author="张洋" w:date="2017-04-19T14:50:00Z"/>
                        <w:rFonts w:eastAsiaTheme="minorEastAsia"/>
                        <w:sz w:val="13"/>
                        <w:szCs w:val="16"/>
                      </w:rPr>
                    </w:pPr>
                  </w:p>
                </w:txbxContent>
              </v:textbox>
            </v:shape>
          </w:pict>
        </w:r>
        <w:r w:rsidR="001B416A">
          <w:rPr>
            <w:noProof/>
            <w:rPrChange w:id="2576" w:author="Unknown">
              <w:rPr>
                <w:noProof/>
                <w:sz w:val="21"/>
                <w:szCs w:val="21"/>
              </w:rPr>
            </w:rPrChange>
          </w:rPr>
          <w:drawing>
            <wp:anchor distT="0" distB="0" distL="114300" distR="114300" simplePos="0" relativeHeight="251654656" behindDoc="0" locked="0" layoutInCell="1" allowOverlap="1">
              <wp:simplePos x="0" y="0"/>
              <wp:positionH relativeFrom="column">
                <wp:posOffset>315595</wp:posOffset>
              </wp:positionH>
              <wp:positionV relativeFrom="paragraph">
                <wp:posOffset>84455</wp:posOffset>
              </wp:positionV>
              <wp:extent cx="899795" cy="899160"/>
              <wp:effectExtent l="0" t="0" r="0" b="0"/>
              <wp:wrapNone/>
              <wp:docPr id="20"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an.bmp"/>
                      <pic:cNvPicPr>
                        <a:picLocks noChangeAspect="1" noChangeArrowheads="1"/>
                      </pic:cNvPicPr>
                    </pic:nvPicPr>
                    <pic:blipFill>
                      <a:blip r:embed="rId10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001B416A">
          <w:rPr>
            <w:noProof/>
            <w:rPrChange w:id="2577" w:author="Unknown">
              <w:rPr>
                <w:noProof/>
                <w:sz w:val="21"/>
                <w:szCs w:val="21"/>
              </w:rPr>
            </w:rPrChange>
          </w:rPr>
          <w:drawing>
            <wp:anchor distT="0" distB="0" distL="114300" distR="114300" simplePos="0" relativeHeight="251652608" behindDoc="0" locked="0" layoutInCell="1" allowOverlap="1">
              <wp:simplePos x="0" y="0"/>
              <wp:positionH relativeFrom="column">
                <wp:posOffset>1431290</wp:posOffset>
              </wp:positionH>
              <wp:positionV relativeFrom="paragraph">
                <wp:posOffset>84455</wp:posOffset>
              </wp:positionV>
              <wp:extent cx="899795" cy="899160"/>
              <wp:effectExtent l="0" t="0" r="0" b="0"/>
              <wp:wrapNone/>
              <wp:docPr id="19"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epper.bmp"/>
                      <pic:cNvPicPr>
                        <a:picLocks noChangeAspect="1" noChangeArrowheads="1"/>
                      </pic:cNvPicPr>
                    </pic:nvPicPr>
                    <pic:blipFill>
                      <a:blip r:embed="rId10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Pr="00E714F8">
          <w:rPr>
            <w:noProof/>
          </w:rPr>
          <w:pict>
            <v:shape id="Text Box 10" o:spid="_x0000_s2119" type="#_x0000_t202" style="position:absolute;left:0;text-align:left;margin-left:25.45pt;margin-top:4.95pt;width:158.05pt;height:14.65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" strokecolor="white" strokeweight=".5pt">
              <v:stroke joinstyle="round"/>
              <v:textbox style="mso-next-textbox:#Text Box 10">
                <w:txbxContent>
                  <w:p w:rsidR="001B416A" w:rsidRDefault="001B416A">
                    <w:pPr>
                      <w:snapToGrid/>
                      <w:spacing w:line="160" w:lineRule="exact"/>
                      <w:ind w:firstLine="0"/>
                      <w:jc w:val="left"/>
                      <w:rPr>
                        <w:ins w:id="2578" w:author="张洋" w:date="2017-04-19T14:54:00Z"/>
                        <w:sz w:val="16"/>
                        <w:szCs w:val="16"/>
                      </w:rPr>
                    </w:pPr>
                    <w:ins w:id="2579" w:author="张洋" w:date="2017-04-19T14:57:00Z">
                      <w:r>
                        <w:rPr>
                          <w:rFonts w:hint="eastAsia"/>
                          <w:sz w:val="16"/>
                          <w:szCs w:val="16"/>
                        </w:rPr>
                        <w:t>c</w:t>
                      </w:r>
                    </w:ins>
                    <w:ins w:id="2580" w:author="张洋" w:date="2017-04-19T14:56:00Z">
                      <w:r>
                        <w:rPr>
                          <w:rFonts w:hint="eastAsia"/>
                          <w:sz w:val="16"/>
                          <w:szCs w:val="16"/>
                        </w:rPr>
                        <w:t>.Mand.Pepper</w:t>
                      </w:r>
                    </w:ins>
                  </w:p>
                  <w:p w:rsidR="001B416A" w:rsidRDefault="001B416A">
                    <w:pPr>
                      <w:snapToGrid/>
                      <w:spacing w:line="160" w:lineRule="exact"/>
                      <w:ind w:firstLine="0"/>
                      <w:rPr>
                        <w:ins w:id="2581" w:author="张洋" w:date="2017-04-19T14:54:00Z"/>
                        <w:rFonts w:eastAsiaTheme="minorEastAsia"/>
                        <w:sz w:val="13"/>
                        <w:szCs w:val="16"/>
                      </w:rPr>
                    </w:pPr>
                  </w:p>
                </w:txbxContent>
              </v:textbox>
            </v:shape>
          </w:pict>
        </w:r>
      </w:del>
      <w:del w:id="2582" w:author="张洋" w:date="2017-04-19T14:54:00Z">
        <w:r w:rsidRPr="00E714F8">
          <w:rPr>
            <w:noProof/>
          </w:rPr>
          <w:pict>
            <v:shape id="文本框 4" o:spid="_x0000_s2118" type="#_x0000_t202" style="position:absolute;left:0;text-align:left;margin-left:24.4pt;margin-top:7.8pt;width:158.05pt;height:14.65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" strokecolor="white" strokeweight=".5pt">
              <v:stroke joinstyle="round"/>
              <v:textbox style="mso-next-textbox:#文本框 4">
                <w:txbxContent>
                  <w:p w:rsidR="001B416A" w:rsidRDefault="001B416A">
                    <w:pPr>
                      <w:snapToGrid/>
                      <w:spacing w:line="160" w:lineRule="exact"/>
                      <w:ind w:firstLine="0"/>
                      <w:jc w:val="left"/>
                      <w:rPr>
                        <w:ins w:id="2583" w:author="张洋" w:date="2017-04-19T14:50:00Z"/>
                        <w:rFonts w:eastAsiaTheme="minorEastAsia"/>
                        <w:sz w:val="13"/>
                        <w:szCs w:val="16"/>
                      </w:rPr>
                      <w:pPrChange w:id="2584" w:author="张洋" w:date="2017-04-19T14:52:00Z">
                        <w:pPr>
                          <w:snapToGrid/>
                          <w:spacing w:line="160" w:lineRule="exact"/>
                          <w:ind w:firstLine="0"/>
                        </w:pPr>
                      </w:pPrChange>
                    </w:pPr>
                    <w:ins w:id="2585" w:author="张洋" w:date="2017-04-19T14:50:00Z">
                      <w:r w:rsidRPr="00E714F8">
                        <w:rPr>
                          <w:rFonts w:hint="eastAsia"/>
                          <w:sz w:val="16"/>
                          <w:szCs w:val="16"/>
                          <w:rPrChange w:id="2586" w:author="张洋" w:date="2017-04-19T14:52:00Z">
                            <w:rPr>
                              <w:rFonts w:hint="eastAsia"/>
                              <w:sz w:val="13"/>
                              <w:szCs w:val="16"/>
                            </w:rPr>
                          </w:rPrChange>
                        </w:rPr>
                        <w:t>图</w:t>
                      </w:r>
                      <w:r w:rsidRPr="00E714F8">
                        <w:rPr>
                          <w:sz w:val="16"/>
                          <w:szCs w:val="16"/>
                          <w:rPrChange w:id="2587" w:author="张洋" w:date="2017-04-19T14:52:00Z">
                            <w:rPr>
                              <w:sz w:val="13"/>
                              <w:szCs w:val="16"/>
                            </w:rPr>
                          </w:rPrChange>
                        </w:rPr>
                        <w:t xml:space="preserve">3               </w:t>
                      </w:r>
                      <w:r w:rsidRPr="00E714F8">
                        <w:rPr>
                          <w:rFonts w:hint="eastAsia"/>
                          <w:sz w:val="16"/>
                          <w:szCs w:val="16"/>
                          <w:rPrChange w:id="2588" w:author="张洋" w:date="2017-04-19T14:52:00Z">
                            <w:rPr>
                              <w:rFonts w:hint="eastAsia"/>
                              <w:sz w:val="13"/>
                              <w:szCs w:val="16"/>
                            </w:rPr>
                          </w:rPrChange>
                        </w:rPr>
                        <w:t>图</w:t>
                      </w:r>
                      <w:r w:rsidRPr="00E714F8">
                        <w:rPr>
                          <w:sz w:val="16"/>
                          <w:szCs w:val="16"/>
                          <w:rPrChange w:id="2589" w:author="张洋" w:date="2017-04-19T14:52:00Z">
                            <w:rPr>
                              <w:sz w:val="13"/>
                              <w:szCs w:val="16"/>
                            </w:rPr>
                          </w:rPrChange>
                        </w:rPr>
                        <w:t>4</w:t>
                      </w:r>
                    </w:ins>
                  </w:p>
                  <w:p w:rsidR="001B416A" w:rsidRDefault="001B416A">
                    <w:pPr>
                      <w:snapToGrid/>
                      <w:spacing w:line="160" w:lineRule="exact"/>
                      <w:ind w:firstLine="0"/>
                      <w:rPr>
                        <w:ins w:id="2590" w:author="张洋" w:date="2017-04-19T14:50:00Z"/>
                        <w:rFonts w:eastAsiaTheme="minorEastAsia"/>
                        <w:sz w:val="13"/>
                        <w:szCs w:val="16"/>
                      </w:rPr>
                    </w:pPr>
                  </w:p>
                </w:txbxContent>
              </v:textbox>
            </v:shape>
          </w:pict>
        </w:r>
      </w:del>
      <w:del w:id="2591" w:author="张洋" w:date="2017-04-19T14:50:00Z">
        <w:r w:rsidR="001B416A">
          <w:rPr>
            <w:noProof/>
            <w:snapToGrid/>
            <w:rPrChange w:id="2592"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1037"/>
                      <a:stretch>
                        <a:fillRect/>
                      </a:stretch>
                    </pic:blipFill>
                    <pic:spPr>
                      <a:xfrm>
                        <a:off x="0" y="0"/>
                        <a:ext cx="900000" cy="899269"/>
                      </a:xfrm>
                      <a:prstGeom prst="rect">
                        <a:avLst/>
                      </a:prstGeom>
                    </pic:spPr>
                  </pic:pic>
                </a:graphicData>
              </a:graphic>
            </wp:anchor>
          </w:drawing>
        </w:r>
      </w:del>
      <w:del w:id="2593" w:author="张洋" w:date="2017-04-20T21:07:00Z">
        <w:r w:rsidRPr="00E714F8">
          <w:rPr>
            <w:noProof/>
          </w:rPr>
          <w:pict>
            <v:shape id="文本框 148" o:spid="_x0000_s2117" type="#_x0000_t202" style="position:absolute;left:0;text-align:left;margin-left:30.65pt;margin-top:3.4pt;width:158.05pt;height:14.6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" strokecolor="white" strokeweight=".5pt">
              <v:stroke joinstyle="round"/>
              <v:textbox style="mso-next-textbox:#文本框 148">
                <w:txbxContent>
                  <w:p w:rsidR="001B416A" w:rsidRDefault="001B416A">
                    <w:pPr>
                      <w:snapToGrid/>
                      <w:spacing w:line="160" w:lineRule="exact"/>
                      <w:ind w:firstLine="0"/>
                      <w:jc w:val="left"/>
                      <w:rPr>
                        <w:ins w:id="2594" w:author="张洋" w:date="2017-04-19T16:08:00Z"/>
                        <w:sz w:val="16"/>
                        <w:szCs w:val="16"/>
                      </w:rPr>
                    </w:pPr>
                    <w:ins w:id="2595" w:author="张洋" w:date="2017-04-19T16:08:00Z">
                      <w:r>
                        <w:rPr>
                          <w:rFonts w:hint="eastAsia"/>
                          <w:sz w:val="16"/>
                          <w:szCs w:val="16"/>
                        </w:rPr>
                        <w:t xml:space="preserve"> a. Lena             b.Girl</w:t>
                      </w:r>
                    </w:ins>
                  </w:p>
                  <w:p w:rsidR="001B416A" w:rsidRDefault="001B416A">
                    <w:pPr>
                      <w:snapToGrid/>
                      <w:spacing w:line="160" w:lineRule="exact"/>
                      <w:ind w:firstLine="0"/>
                      <w:rPr>
                        <w:ins w:id="2596" w:author="张洋" w:date="2017-04-19T16:08:00Z"/>
                        <w:rFonts w:eastAsiaTheme="minorEastAsia"/>
                        <w:sz w:val="13"/>
                        <w:szCs w:val="16"/>
                      </w:rPr>
                    </w:pPr>
                  </w:p>
                </w:txbxContent>
              </v:textbox>
            </v:shape>
          </w:pict>
        </w:r>
      </w:del>
      <w:del w:id="2597" w:author="张洋" w:date="2017-04-20T20:57:00Z">
        <w:r w:rsidR="001B416A">
          <w:rPr>
            <w:noProof/>
            <w:rPrChange w:id="2598" w:author="Unknown">
              <w:rPr>
                <w:noProof/>
                <w:sz w:val="21"/>
                <w:szCs w:val="21"/>
              </w:rPr>
            </w:rPrChange>
          </w:rPr>
          <w:drawing>
            <wp:anchor distT="0" distB="0" distL="114300" distR="114300" simplePos="0" relativeHeight="251657728" behindDoc="0" locked="0" layoutInCell="1" allowOverlap="1">
              <wp:simplePos x="0" y="0"/>
              <wp:positionH relativeFrom="column">
                <wp:posOffset>1421765</wp:posOffset>
              </wp:positionH>
              <wp:positionV relativeFrom="paragraph">
                <wp:posOffset>95250</wp:posOffset>
              </wp:positionV>
              <wp:extent cx="899795" cy="899160"/>
              <wp:effectExtent l="0" t="0" r="0" b="0"/>
              <wp:wrapNone/>
              <wp:docPr id="15" name="图片 150"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Pepper.bmp"/>
                      <pic:cNvPicPr>
                        <a:picLocks noChangeAspect="1" noChangeArrowheads="1"/>
                      </pic:cNvPicPr>
                    </pic:nvPicPr>
                    <pic:blipFill>
                      <a:blip r:embed="rId10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del>
      <w:del w:id="2599" w:author="张洋" w:date="2017-04-20T21:07:00Z">
        <w:r w:rsidR="001B416A">
          <w:rPr>
            <w:noProof/>
            <w:rPrChange w:id="2600" w:author="Unknown">
              <w:rPr>
                <w:noProof/>
                <w:sz w:val="21"/>
                <w:szCs w:val="21"/>
              </w:rPr>
            </w:rPrChange>
          </w:rPr>
          <w:drawing>
            <wp:anchor distT="0" distB="0" distL="114300" distR="114300" simplePos="0" relativeHeight="251667968" behindDoc="0" locked="0" layoutInCell="1" allowOverlap="1">
              <wp:simplePos x="0" y="0"/>
              <wp:positionH relativeFrom="column">
                <wp:posOffset>387985</wp:posOffset>
              </wp:positionH>
              <wp:positionV relativeFrom="paragraph">
                <wp:posOffset>56515</wp:posOffset>
              </wp:positionV>
              <wp:extent cx="899795" cy="899160"/>
              <wp:effectExtent l="0" t="0" r="0" b="0"/>
              <wp:wrapNone/>
              <wp:docPr id="14" name="图片 32"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n.bmp"/>
                      <pic:cNvPicPr>
                        <a:picLocks noChangeAspect="1" noChangeArrowheads="1"/>
                      </pic:cNvPicPr>
                    </pic:nvPicPr>
                    <pic:blipFill>
                      <a:blip r:embed="rId10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001B416A">
          <w:rPr>
            <w:noProof/>
            <w:rPrChange w:id="2601" w:author="Unknown">
              <w:rPr>
                <w:noProof/>
                <w:sz w:val="21"/>
                <w:szCs w:val="21"/>
              </w:rPr>
            </w:rPrChange>
          </w:rPr>
          <w:drawing>
            <wp:anchor distT="0" distB="0" distL="114300" distR="114300" simplePos="0" relativeHeight="251663872" behindDoc="0" locked="0" layoutInCell="1" allowOverlap="1">
              <wp:simplePos x="0" y="0"/>
              <wp:positionH relativeFrom="column">
                <wp:posOffset>1483360</wp:posOffset>
              </wp:positionH>
              <wp:positionV relativeFrom="paragraph">
                <wp:posOffset>25400</wp:posOffset>
              </wp:positionV>
              <wp:extent cx="899795" cy="899795"/>
              <wp:effectExtent l="0" t="0" r="0" b="0"/>
              <wp:wrapNone/>
              <wp:docPr id="13" name="图片 37" descr="model-Lak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model-Lake-5-5"/>
                      <pic:cNvPicPr>
                        <a:picLocks noChangeAspect="1" noChangeArrowheads="1"/>
                      </pic:cNvPicPr>
                    </pic:nvPicPr>
                    <pic:blipFill>
                      <a:blip r:embed="rId10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795"/>
                      </a:xfrm>
                      <a:prstGeom prst="rect">
                        <a:avLst/>
                      </a:prstGeom>
                      <a:noFill/>
                    </pic:spPr>
                  </pic:pic>
                </a:graphicData>
              </a:graphic>
            </wp:anchor>
          </w:drawing>
        </w:r>
        <w:r w:rsidRPr="00E714F8">
          <w:rPr>
            <w:noProof/>
          </w:rPr>
          <w:pict>
            <v:shape id="文本框 151" o:spid="_x0000_s2116" type="#_x0000_t202" style="position:absolute;left:0;text-align:left;margin-left:30.25pt;margin-top:12.65pt;width:158.05pt;height:14.65pt;z-index:25166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" strokecolor="white" strokeweight=".5pt">
              <v:stroke joinstyle="round"/>
              <v:textbox style="mso-next-textbox:#文本框 151">
                <w:txbxContent>
                  <w:p w:rsidR="001B416A" w:rsidRDefault="001B416A">
                    <w:pPr>
                      <w:snapToGrid/>
                      <w:spacing w:line="160" w:lineRule="exact"/>
                      <w:ind w:firstLine="0"/>
                      <w:jc w:val="left"/>
                      <w:rPr>
                        <w:ins w:id="2602" w:author="张洋" w:date="2017-04-19T16:08:00Z"/>
                        <w:sz w:val="16"/>
                        <w:szCs w:val="16"/>
                      </w:rPr>
                    </w:pPr>
                    <w:ins w:id="2603" w:author="张洋" w:date="2017-04-19T16:08:00Z">
                      <w:r>
                        <w:rPr>
                          <w:rFonts w:hint="eastAsia"/>
                          <w:sz w:val="16"/>
                          <w:szCs w:val="16"/>
                        </w:rPr>
                        <w:t xml:space="preserve"> c. Man           d. Pepper</w:t>
                      </w:r>
                    </w:ins>
                  </w:p>
                  <w:p w:rsidR="001B416A" w:rsidRDefault="001B416A">
                    <w:pPr>
                      <w:snapToGrid/>
                      <w:spacing w:line="160" w:lineRule="exact"/>
                      <w:ind w:firstLine="0"/>
                      <w:rPr>
                        <w:ins w:id="2604" w:author="张洋" w:date="2017-04-19T16:08:00Z"/>
                        <w:rFonts w:eastAsiaTheme="minorEastAsia"/>
                        <w:sz w:val="13"/>
                        <w:szCs w:val="16"/>
                      </w:rPr>
                    </w:pPr>
                  </w:p>
                </w:txbxContent>
              </v:textbox>
            </v:shape>
          </w:pict>
        </w:r>
      </w:del>
      <w:del w:id="2605" w:author="张洋" w:date="2017-04-20T21:27:00Z">
        <w:r w:rsidRPr="00E714F8">
          <w:rPr>
            <w:rFonts w:ascii="黑体" w:eastAsia="黑体" w:hAnsi="黑体" w:hint="eastAsia"/>
            <w:snapToGrid/>
            <w:szCs w:val="21"/>
            <w:rPrChange w:id="2606" w:author="张洋" w:date="2017-04-19T14:51:00Z">
              <w:rPr>
                <w:rFonts w:hint="eastAsia"/>
                <w:snapToGrid/>
                <w:sz w:val="21"/>
                <w:szCs w:val="21"/>
              </w:rPr>
            </w:rPrChange>
          </w:rPr>
          <w:delText>图</w:delText>
        </w:r>
        <w:r w:rsidRPr="00E714F8">
          <w:rPr>
            <w:rFonts w:ascii="黑体" w:eastAsia="黑体" w:hAnsi="黑体"/>
            <w:snapToGrid/>
            <w:szCs w:val="21"/>
            <w:rPrChange w:id="2607"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629" type="#_x0000_t75" style="width:79.45pt;height:28.35pt" o:ole="">
                  <v:imagedata r:id="rId1039" o:title=""/>
                </v:shape>
                <o:OLEObject Type="Embed" ProgID="Equation.DSMT4" ShapeID="_x0000_i1629" DrawAspect="Content" ObjectID="_1555268056" r:id="rId104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630" type="#_x0000_t75" style="width:92.45pt;height:37.65pt" o:ole="">
                  <v:imagedata r:id="rId1041" o:title=""/>
                </v:shape>
                <o:OLEObject Type="Embed" ProgID="Equation.DSMT4" ShapeID="_x0000_i1630" DrawAspect="Content" ObjectID="_1555268057" r:id="rId104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631" type="#_x0000_t75" style="width:15.8pt;height:15.8pt" o:ole="">
            <v:imagedata r:id="rId1043" o:title=""/>
          </v:shape>
          <o:OLEObject Type="Embed" ProgID="Equation.DSMT4" ShapeID="_x0000_i1631" DrawAspect="Content" ObjectID="_1555268058" r:id="rId1044"/>
        </w:object>
      </w:r>
      <w:r>
        <w:rPr>
          <w:rFonts w:hint="eastAsia"/>
        </w:rPr>
        <w:t>和</w:t>
      </w:r>
      <w:r w:rsidR="00D03081" w:rsidRPr="00D03081">
        <w:rPr>
          <w:position w:val="-14"/>
        </w:rPr>
        <w:object w:dxaOrig="360" w:dyaOrig="380">
          <v:shape id="_x0000_i1632" type="#_x0000_t75" style="width:17.2pt;height:17.2pt" o:ole="">
            <v:imagedata r:id="rId1045" o:title=""/>
          </v:shape>
          <o:OLEObject Type="Embed" ProgID="Equation.DSMT4" ShapeID="_x0000_i1632" DrawAspect="Content" ObjectID="_1555268059" r:id="rId1046"/>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2608" w:author="张洋" w:date="2017-04-20T09:29:00Z">
        <w:r>
          <w:rPr>
            <w:rFonts w:hint="eastAsia"/>
            <w:i/>
            <w:snapToGrid/>
          </w:rPr>
          <w:delText>s</w:delText>
        </w:r>
      </w:del>
      <w:ins w:id="2609" w:author="张洋" w:date="2017-04-20T09:29:00Z">
        <w:r>
          <w:rPr>
            <w:rFonts w:hint="eastAsia"/>
            <w:i/>
            <w:snapToGrid/>
          </w:rPr>
          <w:t>l</w:t>
        </w:r>
      </w:ins>
      <w:ins w:id="2610" w:author="张洋" w:date="2017-04-21T09:57:00Z">
        <w:r w:rsidR="00E714F8" w:rsidRPr="00E714F8">
          <w:rPr>
            <w:i/>
            <w:snapToGrid/>
            <w:vertAlign w:val="subscript"/>
            <w:rPrChange w:id="2611"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33" type="#_x0000_t75" style="width:29.75pt;height:21.35pt" o:ole="">
                  <v:imagedata r:id="rId1047" o:title=""/>
                </v:shape>
                <o:OLEObject Type="Embed" ProgID="Equation.DSMT4" ShapeID="_x0000_i1633" DrawAspect="Content" ObjectID="_1555268060" r:id="rId104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1B416A" w:rsidRDefault="001B416A" w:rsidP="001B416A">
      <w:pPr>
        <w:widowControl/>
        <w:snapToGrid/>
        <w:spacing w:line="240" w:lineRule="auto"/>
        <w:ind w:firstLineChars="201" w:firstLine="418"/>
        <w:rPr>
          <w:del w:id="2612" w:author="张洋" w:date="2017-04-20T20:05:00Z"/>
          <w:snapToGrid/>
        </w:rPr>
        <w:pPrChange w:id="2613" w:author="张洋" w:date="2017-05-02T16:53:00Z">
          <w:pPr>
            <w:widowControl/>
            <w:snapToGrid/>
            <w:spacing w:line="240" w:lineRule="auto"/>
            <w:ind w:firstLineChars="201" w:firstLine="418"/>
          </w:pPr>
        </w:pPrChange>
      </w:pPr>
    </w:p>
    <w:p w:rsidR="00D03081" w:rsidRDefault="00097A14">
      <w:pPr>
        <w:pStyle w:val="8"/>
        <w:rPr>
          <w:ins w:id="2614" w:author="张洋" w:date="2017-04-20T20:06:00Z"/>
          <w:b/>
          <w:bCs w:val="0"/>
        </w:rPr>
      </w:pPr>
      <w:ins w:id="2615" w:author="张洋" w:date="2017-04-26T15:28:00Z">
        <w:r>
          <w:rPr>
            <w:rFonts w:hint="eastAsia"/>
            <w:b/>
            <w:bCs w:val="0"/>
          </w:rPr>
          <w:t>5</w:t>
        </w:r>
      </w:ins>
      <w:ins w:id="2616" w:author="张洋" w:date="2017-04-20T20:06:00Z">
        <w:r w:rsidR="00FA686E">
          <w:rPr>
            <w:rFonts w:hint="eastAsia"/>
            <w:b/>
            <w:bCs w:val="0"/>
          </w:rPr>
          <w:t>.</w:t>
        </w:r>
      </w:ins>
      <w:ins w:id="2617" w:author="张洋" w:date="2017-04-20T20:08:00Z">
        <w:r w:rsidR="00FA686E">
          <w:rPr>
            <w:rFonts w:hint="eastAsia"/>
            <w:b/>
            <w:bCs w:val="0"/>
          </w:rPr>
          <w:t>1</w:t>
        </w:r>
      </w:ins>
      <w:ins w:id="2618" w:author="张洋" w:date="2017-04-20T20:06:00Z">
        <w:r w:rsidR="00FA686E">
          <w:rPr>
            <w:bCs w:val="0"/>
          </w:rPr>
          <w:t>EMD(</w:t>
        </w:r>
        <w:r w:rsidR="00FA686E">
          <w:rPr>
            <w:bCs w:val="0"/>
            <w:i/>
          </w:rPr>
          <w:t>n</w:t>
        </w:r>
        <w:r w:rsidR="00FA686E">
          <w:rPr>
            <w:bCs w:val="0"/>
          </w:rPr>
          <w:t>,</w:t>
        </w:r>
        <w:r w:rsidR="00FA686E">
          <w:rPr>
            <w:bCs w:val="0"/>
            <w:i/>
          </w:rPr>
          <w:t>m</w:t>
        </w:r>
        <w:r w:rsidR="00FA686E">
          <w:rPr>
            <w:bCs w:val="0"/>
          </w:rPr>
          <w:t>)</w:t>
        </w:r>
        <w:r w:rsidR="00FA686E">
          <w:rPr>
            <w:bCs w:val="0"/>
          </w:rPr>
          <w:t>模型秘密信息嵌入率</w:t>
        </w:r>
        <w:r w:rsidR="00FA686E">
          <w:rPr>
            <w:rFonts w:hint="eastAsia"/>
            <w:bCs w:val="0"/>
          </w:rPr>
          <w:t>ER</w:t>
        </w:r>
        <w:r w:rsidR="00FA686E">
          <w:rPr>
            <w:bCs w:val="0"/>
          </w:rPr>
          <w:t>分析</w:t>
        </w:r>
      </w:ins>
    </w:p>
    <w:p w:rsidR="00D03081" w:rsidRDefault="00FA686E">
      <w:pPr>
        <w:rPr>
          <w:ins w:id="2619" w:author="张洋" w:date="2017-04-20T20:06:00Z"/>
          <w:snapToGrid/>
        </w:rPr>
      </w:pPr>
      <w:ins w:id="2620"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2621" w:author="张洋" w:date="2017-04-21T09:58:00Z">
        <w:r w:rsidR="00A24E5D">
          <w:rPr>
            <w:rFonts w:hint="eastAsia"/>
            <w:snapToGrid/>
          </w:rPr>
          <w:t>载体数据</w:t>
        </w:r>
      </w:ins>
      <w:ins w:id="2622" w:author="张洋" w:date="2017-04-20T20:06:00Z">
        <w:r w:rsidR="00D03081" w:rsidRPr="00D03081">
          <w:rPr>
            <w:snapToGrid/>
            <w:position w:val="-4"/>
          </w:rPr>
          <w:object w:dxaOrig="300" w:dyaOrig="260">
            <v:shape id="_x0000_i1634" type="#_x0000_t75" style="width:11.6pt;height:11.6pt" o:ole="">
              <v:imagedata r:id="rId15" o:title=""/>
            </v:shape>
            <o:OLEObject Type="Embed" ProgID="Equation.DSMT4" ShapeID="_x0000_i1634" DrawAspect="Content" ObjectID="_1555268061" r:id="rId1049"/>
          </w:object>
        </w:r>
      </w:ins>
      <w:ins w:id="2623"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2624" w:author="张洋" w:date="2017-04-21T09:58:00Z">
        <w:r w:rsidR="00A24E5D">
          <w:rPr>
            <w:rFonts w:hint="eastAsia"/>
            <w:snapToGrid/>
          </w:rPr>
          <w:t>其</w:t>
        </w:r>
      </w:ins>
      <w:ins w:id="2625"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26" w:author="张洋" w:date="2017-04-20T20:06:00Z"/>
        </w:trPr>
        <w:tc>
          <w:tcPr>
            <w:tcW w:w="4077" w:type="dxa"/>
          </w:tcPr>
          <w:p w:rsidR="00D03081" w:rsidRDefault="00D03081">
            <w:pPr>
              <w:ind w:firstLine="0"/>
              <w:jc w:val="center"/>
              <w:rPr>
                <w:ins w:id="2627" w:author="张洋" w:date="2017-04-20T20:06:00Z"/>
                <w:snapToGrid/>
              </w:rPr>
            </w:pPr>
            <w:ins w:id="2628" w:author="张洋" w:date="2017-04-20T20:06:00Z">
              <w:r w:rsidRPr="00D03081">
                <w:rPr>
                  <w:position w:val="-24"/>
                </w:rPr>
                <w:object w:dxaOrig="2100" w:dyaOrig="620">
                  <v:shape id="_x0000_i1635" type="#_x0000_t75" style="width:93.35pt;height:27.4pt" o:ole="">
                    <v:imagedata r:id="rId1050" o:title=""/>
                  </v:shape>
                  <o:OLEObject Type="Embed" ProgID="Equation.DSMT4" ShapeID="_x0000_i1635" DrawAspect="Content" ObjectID="_1555268062" r:id="rId1051"/>
                </w:object>
              </w:r>
            </w:ins>
          </w:p>
        </w:tc>
        <w:tc>
          <w:tcPr>
            <w:tcW w:w="629" w:type="dxa"/>
          </w:tcPr>
          <w:p w:rsidR="00D03081" w:rsidRDefault="00D03081">
            <w:pPr>
              <w:ind w:firstLine="0"/>
              <w:jc w:val="right"/>
              <w:rPr>
                <w:ins w:id="2629" w:author="张洋" w:date="2017-04-20T20:06:00Z"/>
                <w:snapToGrid/>
              </w:rPr>
            </w:pPr>
          </w:p>
          <w:p w:rsidR="00D03081" w:rsidRDefault="00FA686E">
            <w:pPr>
              <w:ind w:firstLine="0"/>
              <w:jc w:val="right"/>
              <w:rPr>
                <w:ins w:id="2630" w:author="张洋" w:date="2017-04-20T20:06:00Z"/>
                <w:snapToGrid/>
              </w:rPr>
            </w:pPr>
            <w:ins w:id="2631" w:author="张洋" w:date="2017-04-20T20:06:00Z">
              <w:r>
                <w:rPr>
                  <w:rFonts w:hint="eastAsia"/>
                  <w:snapToGrid/>
                </w:rPr>
                <w:t>(18)</w:t>
              </w:r>
            </w:ins>
          </w:p>
        </w:tc>
      </w:tr>
    </w:tbl>
    <w:p w:rsidR="00D03081" w:rsidRDefault="00FA686E">
      <w:pPr>
        <w:rPr>
          <w:ins w:id="2632" w:author="张洋" w:date="2017-04-20T20:09:00Z"/>
          <w:snapToGrid/>
        </w:rPr>
      </w:pPr>
      <w:ins w:id="2633"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2634" w:author="张洋" w:date="2017-04-21T09:58:00Z">
        <w:r w:rsidR="00A24E5D">
          <w:rPr>
            <w:rFonts w:hint="eastAsia"/>
            <w:snapToGrid/>
          </w:rPr>
          <w:t>载体数据</w:t>
        </w:r>
      </w:ins>
      <w:ins w:id="2635" w:author="张洋" w:date="2017-04-20T20:09:00Z">
        <w:r w:rsidR="00D03081" w:rsidRPr="00D03081">
          <w:rPr>
            <w:snapToGrid/>
            <w:position w:val="-4"/>
          </w:rPr>
          <w:object w:dxaOrig="300" w:dyaOrig="260">
            <v:shape id="_x0000_i1636" type="#_x0000_t75" style="width:11.6pt;height:11.6pt" o:ole="">
              <v:imagedata r:id="rId15" o:title=""/>
            </v:shape>
            <o:OLEObject Type="Embed" ProgID="Equation.DSMT4" ShapeID="_x0000_i1636" DrawAspect="Content" ObjectID="_1555268063" r:id="rId1052"/>
          </w:object>
        </w:r>
      </w:ins>
      <w:ins w:id="2636" w:author="张洋" w:date="2017-04-20T20:09:00Z">
        <w:r>
          <w:rPr>
            <w:rFonts w:hint="eastAsia"/>
            <w:snapToGrid/>
          </w:rPr>
          <w:t>而嵌入</w:t>
        </w:r>
        <w:r>
          <w:rPr>
            <w:rFonts w:hint="eastAsia"/>
            <w:snapToGrid/>
          </w:rPr>
          <w:t>1</w:t>
        </w:r>
        <w:r>
          <w:rPr>
            <w:rFonts w:hint="eastAsia"/>
            <w:snapToGrid/>
          </w:rPr>
          <w:t>个</w:t>
        </w:r>
      </w:ins>
      <w:ins w:id="2637" w:author="张洋" w:date="2017-04-20T20:10:00Z">
        <w:r>
          <w:rPr>
            <w:rFonts w:hint="eastAsia"/>
            <w:snapToGrid/>
          </w:rPr>
          <w:t>10</w:t>
        </w:r>
        <w:r>
          <w:rPr>
            <w:rFonts w:hint="eastAsia"/>
            <w:i/>
            <w:iCs/>
            <w:snapToGrid/>
          </w:rPr>
          <w:t>n</w:t>
        </w:r>
        <w:r>
          <w:rPr>
            <w:rFonts w:hint="eastAsia"/>
            <w:snapToGrid/>
          </w:rPr>
          <w:t>-13</w:t>
        </w:r>
      </w:ins>
      <w:ins w:id="2638" w:author="张洋" w:date="2017-04-20T20:09:00Z">
        <w:r>
          <w:rPr>
            <w:rFonts w:hint="eastAsia"/>
            <w:snapToGrid/>
          </w:rPr>
          <w:t>进制的数</w:t>
        </w:r>
        <w:r>
          <w:rPr>
            <w:rFonts w:hint="eastAsia"/>
            <w:snapToGrid/>
          </w:rPr>
          <w:t xml:space="preserve">, </w:t>
        </w:r>
      </w:ins>
      <w:ins w:id="2639" w:author="张洋" w:date="2017-04-21T09:58:00Z">
        <w:r w:rsidR="00A24E5D">
          <w:rPr>
            <w:rFonts w:hint="eastAsia"/>
            <w:snapToGrid/>
          </w:rPr>
          <w:t>其</w:t>
        </w:r>
      </w:ins>
      <w:ins w:id="2640" w:author="张洋" w:date="2017-04-20T20:09:00Z">
        <w:r>
          <w:rPr>
            <w:rFonts w:hint="eastAsia"/>
            <w:snapToGrid/>
          </w:rPr>
          <w:t>秘密信息嵌入率如式</w:t>
        </w:r>
        <w:r>
          <w:rPr>
            <w:rFonts w:hint="eastAsia"/>
            <w:snapToGrid/>
          </w:rPr>
          <w:t>(1</w:t>
        </w:r>
      </w:ins>
      <w:ins w:id="2641" w:author="张洋" w:date="2017-04-20T20:11:00Z">
        <w:r>
          <w:rPr>
            <w:rFonts w:hint="eastAsia"/>
            <w:snapToGrid/>
          </w:rPr>
          <w:t>9</w:t>
        </w:r>
      </w:ins>
      <w:ins w:id="2642"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43" w:author="张洋" w:date="2017-04-20T20:09:00Z"/>
        </w:trPr>
        <w:tc>
          <w:tcPr>
            <w:tcW w:w="4077" w:type="dxa"/>
          </w:tcPr>
          <w:p w:rsidR="00D03081" w:rsidRDefault="00D03081">
            <w:pPr>
              <w:ind w:firstLine="0"/>
              <w:jc w:val="center"/>
              <w:rPr>
                <w:ins w:id="2644" w:author="张洋" w:date="2017-04-20T20:09:00Z"/>
                <w:snapToGrid/>
              </w:rPr>
            </w:pPr>
            <w:ins w:id="2645" w:author="张洋" w:date="2017-04-20T20:09:00Z">
              <w:r w:rsidRPr="00D03081">
                <w:rPr>
                  <w:position w:val="-24"/>
                </w:rPr>
                <w:object w:dxaOrig="2460" w:dyaOrig="620">
                  <v:shape id="_x0000_i1637" type="#_x0000_t75" style="width:96.6pt;height:24.6pt" o:ole="">
                    <v:imagedata r:id="rId1053" o:title=""/>
                  </v:shape>
                  <o:OLEObject Type="Embed" ProgID="Equation.DSMT4" ShapeID="_x0000_i1637" DrawAspect="Content" ObjectID="_1555268064" r:id="rId1054"/>
                </w:object>
              </w:r>
            </w:ins>
          </w:p>
        </w:tc>
        <w:tc>
          <w:tcPr>
            <w:tcW w:w="629" w:type="dxa"/>
          </w:tcPr>
          <w:p w:rsidR="00D03081" w:rsidRDefault="00D03081">
            <w:pPr>
              <w:ind w:firstLine="0"/>
              <w:jc w:val="right"/>
              <w:rPr>
                <w:ins w:id="2646" w:author="张洋" w:date="2017-04-20T20:09:00Z"/>
                <w:snapToGrid/>
              </w:rPr>
            </w:pPr>
          </w:p>
          <w:p w:rsidR="00D03081" w:rsidRDefault="00FA686E">
            <w:pPr>
              <w:ind w:firstLine="0"/>
              <w:jc w:val="right"/>
              <w:rPr>
                <w:ins w:id="2647" w:author="张洋" w:date="2017-04-20T20:09:00Z"/>
                <w:snapToGrid/>
              </w:rPr>
            </w:pPr>
            <w:ins w:id="2648" w:author="张洋" w:date="2017-04-20T20:09:00Z">
              <w:r>
                <w:rPr>
                  <w:rFonts w:hint="eastAsia"/>
                  <w:snapToGrid/>
                </w:rPr>
                <w:t>(1</w:t>
              </w:r>
            </w:ins>
            <w:ins w:id="2649" w:author="张洋" w:date="2017-04-20T20:11:00Z">
              <w:r>
                <w:rPr>
                  <w:rFonts w:hint="eastAsia"/>
                  <w:snapToGrid/>
                </w:rPr>
                <w:t>9</w:t>
              </w:r>
            </w:ins>
            <w:ins w:id="2650" w:author="张洋" w:date="2017-04-20T20:09:00Z">
              <w:r>
                <w:rPr>
                  <w:rFonts w:hint="eastAsia"/>
                  <w:snapToGrid/>
                </w:rPr>
                <w:t>)</w:t>
              </w:r>
            </w:ins>
          </w:p>
        </w:tc>
      </w:tr>
    </w:tbl>
    <w:p w:rsidR="00D03081" w:rsidRDefault="00FA686E">
      <w:pPr>
        <w:rPr>
          <w:ins w:id="2651" w:author="张洋" w:date="2017-04-20T20:09:00Z"/>
          <w:snapToGrid/>
        </w:rPr>
      </w:pPr>
      <w:ins w:id="2652" w:author="张洋" w:date="2017-04-20T20:09:00Z">
        <w:r>
          <w:rPr>
            <w:rFonts w:hint="eastAsia"/>
            <w:snapToGrid/>
          </w:rPr>
          <w:t>EMD</w:t>
        </w:r>
      </w:ins>
      <w:ins w:id="2653" w:author="张洋" w:date="2017-04-20T20:11:00Z">
        <w:r>
          <w:rPr>
            <w:rFonts w:hint="eastAsia"/>
            <w:snapToGrid/>
          </w:rPr>
          <w:t>-</w:t>
        </w:r>
        <w:r w:rsidR="00E714F8" w:rsidRPr="00E714F8">
          <w:rPr>
            <w:i/>
            <w:iCs/>
            <w:snapToGrid/>
            <w:rPrChange w:id="2654" w:author="张洋" w:date="2017-04-20T20:11:00Z">
              <w:rPr>
                <w:snapToGrid/>
                <w:sz w:val="21"/>
                <w:szCs w:val="21"/>
              </w:rPr>
            </w:rPrChange>
          </w:rPr>
          <w:t>n</w:t>
        </w:r>
      </w:ins>
      <w:ins w:id="2655" w:author="张洋" w:date="2017-04-20T20:09:00Z">
        <w:r>
          <w:rPr>
            <w:rFonts w:hint="eastAsia"/>
            <w:snapToGrid/>
            <w:vertAlign w:val="superscript"/>
          </w:rPr>
          <w:t>[</w:t>
        </w:r>
      </w:ins>
      <w:ins w:id="2656" w:author="张洋" w:date="2017-04-20T20:12:00Z">
        <w:r>
          <w:rPr>
            <w:rFonts w:hint="eastAsia"/>
            <w:snapToGrid/>
            <w:vertAlign w:val="superscript"/>
          </w:rPr>
          <w:t>15</w:t>
        </w:r>
      </w:ins>
      <w:ins w:id="2657"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2658" w:author="张洋" w:date="2017-04-20T20:12:00Z">
        <w:r>
          <w:rPr>
            <w:rFonts w:hint="eastAsia"/>
            <w:snapToGrid/>
          </w:rPr>
          <w:t>任意多</w:t>
        </w:r>
      </w:ins>
      <w:ins w:id="2659" w:author="张洋" w:date="2017-04-20T20:09:00Z">
        <w:r>
          <w:rPr>
            <w:rFonts w:hint="eastAsia"/>
            <w:snapToGrid/>
          </w:rPr>
          <w:t>个</w:t>
        </w:r>
      </w:ins>
      <w:ins w:id="2660" w:author="张洋" w:date="2017-04-20T20:09:00Z">
        <w:r w:rsidR="00D03081" w:rsidRPr="00D03081">
          <w:rPr>
            <w:snapToGrid/>
            <w:position w:val="-4"/>
          </w:rPr>
          <w:object w:dxaOrig="300" w:dyaOrig="260">
            <v:shape id="_x0000_i1638" type="#_x0000_t75" style="width:11.6pt;height:11.6pt" o:ole="">
              <v:imagedata r:id="rId15" o:title=""/>
            </v:shape>
            <o:OLEObject Type="Embed" ProgID="Equation.DSMT4" ShapeID="_x0000_i1638" DrawAspect="Content" ObjectID="_1555268065" r:id="rId1055"/>
          </w:object>
        </w:r>
      </w:ins>
      <w:ins w:id="2661" w:author="张洋" w:date="2017-04-20T20:09:00Z">
        <w:r>
          <w:rPr>
            <w:rFonts w:hint="eastAsia"/>
            <w:snapToGrid/>
          </w:rPr>
          <w:t>而嵌入</w:t>
        </w:r>
        <w:r>
          <w:rPr>
            <w:rFonts w:hint="eastAsia"/>
            <w:snapToGrid/>
          </w:rPr>
          <w:t>1</w:t>
        </w:r>
        <w:r>
          <w:rPr>
            <w:rFonts w:hint="eastAsia"/>
            <w:snapToGrid/>
          </w:rPr>
          <w:t>个</w:t>
        </w:r>
      </w:ins>
      <w:ins w:id="2662" w:author="张洋" w:date="2017-04-20T20:12:00Z">
        <w:r w:rsidR="00D03081" w:rsidRPr="00D03081">
          <w:rPr>
            <w:rFonts w:hint="eastAsia"/>
            <w:snapToGrid/>
            <w:position w:val="-6"/>
          </w:rPr>
          <w:object w:dxaOrig="260" w:dyaOrig="320">
            <v:shape id="_x0000_i1639" type="#_x0000_t75" style="width:12.1pt;height:15.8pt" o:ole="">
              <v:imagedata r:id="rId1056" o:title=""/>
            </v:shape>
            <o:OLEObject Type="Embed" ProgID="Equation.DSMT4" ShapeID="_x0000_i1639" DrawAspect="Content" ObjectID="_1555268066" r:id="rId1057"/>
          </w:object>
        </w:r>
      </w:ins>
      <w:ins w:id="2663" w:author="张洋" w:date="2017-04-20T20:09:00Z">
        <w:r>
          <w:rPr>
            <w:rFonts w:hint="eastAsia"/>
            <w:snapToGrid/>
          </w:rPr>
          <w:t>进制的数</w:t>
        </w:r>
        <w:r>
          <w:rPr>
            <w:rFonts w:hint="eastAsia"/>
            <w:snapToGrid/>
          </w:rPr>
          <w:t xml:space="preserve">, </w:t>
        </w:r>
      </w:ins>
      <w:ins w:id="2664" w:author="张洋" w:date="2017-04-21T09:58:00Z">
        <w:r w:rsidR="00A24E5D">
          <w:rPr>
            <w:rFonts w:hint="eastAsia"/>
            <w:snapToGrid/>
          </w:rPr>
          <w:t>其</w:t>
        </w:r>
      </w:ins>
      <w:ins w:id="2665" w:author="张洋" w:date="2017-04-20T20:09:00Z">
        <w:r>
          <w:rPr>
            <w:rFonts w:hint="eastAsia"/>
            <w:snapToGrid/>
          </w:rPr>
          <w:t>秘密信息嵌入率如式</w:t>
        </w:r>
        <w:r>
          <w:rPr>
            <w:rFonts w:hint="eastAsia"/>
            <w:snapToGrid/>
          </w:rPr>
          <w:t>(</w:t>
        </w:r>
      </w:ins>
      <w:ins w:id="2666" w:author="张洋" w:date="2017-04-20T20:15:00Z">
        <w:r>
          <w:rPr>
            <w:rFonts w:hint="eastAsia"/>
            <w:snapToGrid/>
          </w:rPr>
          <w:t>20</w:t>
        </w:r>
      </w:ins>
      <w:ins w:id="2667"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68" w:author="张洋" w:date="2017-04-20T20:09:00Z"/>
        </w:trPr>
        <w:tc>
          <w:tcPr>
            <w:tcW w:w="4077" w:type="dxa"/>
          </w:tcPr>
          <w:p w:rsidR="00D03081" w:rsidRDefault="00D03081">
            <w:pPr>
              <w:ind w:firstLine="0"/>
              <w:jc w:val="center"/>
              <w:rPr>
                <w:ins w:id="2669" w:author="张洋" w:date="2017-04-20T20:09:00Z"/>
                <w:snapToGrid/>
              </w:rPr>
            </w:pPr>
            <w:ins w:id="2670" w:author="张洋" w:date="2017-04-20T20:09:00Z">
              <w:r w:rsidRPr="00D03081">
                <w:rPr>
                  <w:position w:val="-24"/>
                </w:rPr>
                <w:object w:dxaOrig="2540" w:dyaOrig="660">
                  <v:shape id="_x0000_i1640" type="#_x0000_t75" style="width:113.8pt;height:29.75pt" o:ole="">
                    <v:imagedata r:id="rId1058" o:title=""/>
                  </v:shape>
                  <o:OLEObject Type="Embed" ProgID="Equation.DSMT4" ShapeID="_x0000_i1640" DrawAspect="Content" ObjectID="_1555268067" r:id="rId1059"/>
                </w:object>
              </w:r>
            </w:ins>
          </w:p>
        </w:tc>
        <w:tc>
          <w:tcPr>
            <w:tcW w:w="629" w:type="dxa"/>
          </w:tcPr>
          <w:p w:rsidR="00D03081" w:rsidRDefault="00D03081">
            <w:pPr>
              <w:ind w:firstLine="0"/>
              <w:jc w:val="right"/>
              <w:rPr>
                <w:ins w:id="2671" w:author="张洋" w:date="2017-04-20T20:09:00Z"/>
                <w:snapToGrid/>
              </w:rPr>
            </w:pPr>
          </w:p>
          <w:p w:rsidR="00D03081" w:rsidRDefault="00FA686E">
            <w:pPr>
              <w:ind w:firstLine="0"/>
              <w:jc w:val="right"/>
              <w:rPr>
                <w:ins w:id="2672" w:author="张洋" w:date="2017-04-20T20:09:00Z"/>
                <w:snapToGrid/>
              </w:rPr>
            </w:pPr>
            <w:ins w:id="2673" w:author="张洋" w:date="2017-04-20T20:09:00Z">
              <w:r>
                <w:rPr>
                  <w:rFonts w:hint="eastAsia"/>
                  <w:snapToGrid/>
                </w:rPr>
                <w:t>(</w:t>
              </w:r>
            </w:ins>
            <w:ins w:id="2674" w:author="张洋" w:date="2017-04-20T20:15:00Z">
              <w:r>
                <w:rPr>
                  <w:rFonts w:hint="eastAsia"/>
                  <w:snapToGrid/>
                </w:rPr>
                <w:t>20</w:t>
              </w:r>
            </w:ins>
            <w:ins w:id="2675" w:author="张洋" w:date="2017-04-20T20:09:00Z">
              <w:r>
                <w:rPr>
                  <w:rFonts w:hint="eastAsia"/>
                  <w:snapToGrid/>
                </w:rPr>
                <w:t>)</w:t>
              </w:r>
            </w:ins>
          </w:p>
        </w:tc>
      </w:tr>
    </w:tbl>
    <w:p w:rsidR="00D03081" w:rsidRDefault="00FA686E">
      <w:pPr>
        <w:rPr>
          <w:ins w:id="2676" w:author="张洋" w:date="2017-04-20T20:15:00Z"/>
          <w:snapToGrid/>
        </w:rPr>
      </w:pPr>
      <w:ins w:id="2677" w:author="张洋" w:date="2017-04-20T20:16:00Z">
        <w:r>
          <w:rPr>
            <w:rFonts w:hint="eastAsia"/>
            <w:snapToGrid/>
          </w:rPr>
          <w:lastRenderedPageBreak/>
          <w:t>文献</w:t>
        </w:r>
      </w:ins>
      <w:ins w:id="2678" w:author="张洋" w:date="2017-04-26T14:33:00Z">
        <w:r w:rsidR="00E505FF">
          <w:rPr>
            <w:rFonts w:hint="eastAsia"/>
            <w:snapToGrid/>
          </w:rPr>
          <w:t>[</w:t>
        </w:r>
      </w:ins>
      <w:ins w:id="2679" w:author="张洋" w:date="2017-04-20T20:16:00Z">
        <w:r>
          <w:rPr>
            <w:rFonts w:hint="eastAsia"/>
            <w:snapToGrid/>
          </w:rPr>
          <w:t>17</w:t>
        </w:r>
      </w:ins>
      <w:ins w:id="2680" w:author="张洋" w:date="2017-04-26T14:33:00Z">
        <w:r w:rsidR="00E505FF">
          <w:rPr>
            <w:rFonts w:hint="eastAsia"/>
            <w:snapToGrid/>
          </w:rPr>
          <w:t>]</w:t>
        </w:r>
      </w:ins>
      <w:ins w:id="2681" w:author="张洋" w:date="2017-04-20T20:15:00Z">
        <w:r>
          <w:rPr>
            <w:rFonts w:hint="eastAsia"/>
            <w:snapToGrid/>
          </w:rPr>
          <w:t>在</w:t>
        </w:r>
        <w:r>
          <w:rPr>
            <w:rFonts w:hint="eastAsia"/>
            <w:i/>
            <w:snapToGrid/>
          </w:rPr>
          <w:t>n</w:t>
        </w:r>
        <w:r>
          <w:rPr>
            <w:rFonts w:hint="eastAsia"/>
            <w:snapToGrid/>
          </w:rPr>
          <w:t>个载体数据中将任意多个</w:t>
        </w:r>
      </w:ins>
      <w:ins w:id="2682" w:author="张洋" w:date="2017-04-20T20:15:00Z">
        <w:r w:rsidR="00D03081" w:rsidRPr="00D03081">
          <w:rPr>
            <w:snapToGrid/>
            <w:position w:val="-6"/>
          </w:rPr>
          <w:object w:dxaOrig="340" w:dyaOrig="260">
            <v:shape id="_x0000_i1641" type="#_x0000_t75" style="width:13.45pt;height:11.6pt" o:ole="">
              <v:imagedata r:id="rId1060" o:title=""/>
            </v:shape>
            <o:OLEObject Type="Embed" ProgID="Equation.DSMT4" ShapeID="_x0000_i1641" DrawAspect="Content" ObjectID="_1555268068" r:id="rId1061"/>
          </w:object>
        </w:r>
      </w:ins>
      <w:ins w:id="2683" w:author="张洋" w:date="2017-04-20T20:15:00Z">
        <w:r>
          <w:rPr>
            <w:rFonts w:hint="eastAsia"/>
            <w:snapToGrid/>
          </w:rPr>
          <w:t>而嵌入</w:t>
        </w:r>
        <w:r>
          <w:rPr>
            <w:rFonts w:hint="eastAsia"/>
            <w:snapToGrid/>
          </w:rPr>
          <w:t>1</w:t>
        </w:r>
        <w:r>
          <w:rPr>
            <w:rFonts w:hint="eastAsia"/>
            <w:snapToGrid/>
          </w:rPr>
          <w:t>个</w:t>
        </w:r>
      </w:ins>
      <w:ins w:id="2684" w:author="张洋" w:date="2017-04-20T20:15:00Z">
        <w:r w:rsidR="00D03081" w:rsidRPr="00D03081">
          <w:rPr>
            <w:rFonts w:hint="eastAsia"/>
            <w:snapToGrid/>
            <w:position w:val="-4"/>
          </w:rPr>
          <w:object w:dxaOrig="740" w:dyaOrig="300">
            <v:shape id="_x0000_i1642" type="#_x0000_t75" style="width:37.15pt;height:15.8pt" o:ole="">
              <v:imagedata r:id="rId1062" o:title=""/>
            </v:shape>
            <o:OLEObject Type="Embed" ProgID="Equation.DSMT4" ShapeID="_x0000_i1642" DrawAspect="Content" ObjectID="_1555268069" r:id="rId1063"/>
          </w:object>
        </w:r>
      </w:ins>
      <w:ins w:id="2685" w:author="张洋" w:date="2017-04-20T20:15:00Z">
        <w:r>
          <w:rPr>
            <w:rFonts w:hint="eastAsia"/>
            <w:snapToGrid/>
          </w:rPr>
          <w:t>进制的数</w:t>
        </w:r>
        <w:r>
          <w:rPr>
            <w:rFonts w:hint="eastAsia"/>
            <w:snapToGrid/>
          </w:rPr>
          <w:t xml:space="preserve">, </w:t>
        </w:r>
      </w:ins>
      <w:ins w:id="2686" w:author="张洋" w:date="2017-04-21T09:58:00Z">
        <w:r w:rsidR="00A24E5D">
          <w:rPr>
            <w:rFonts w:hint="eastAsia"/>
            <w:snapToGrid/>
          </w:rPr>
          <w:t>其</w:t>
        </w:r>
      </w:ins>
      <w:ins w:id="2687" w:author="张洋" w:date="2017-04-20T20:15:00Z">
        <w:r>
          <w:rPr>
            <w:rFonts w:hint="eastAsia"/>
            <w:snapToGrid/>
          </w:rPr>
          <w:t>秘密信息嵌入率如式</w:t>
        </w:r>
        <w:r>
          <w:rPr>
            <w:rFonts w:hint="eastAsia"/>
            <w:snapToGrid/>
          </w:rPr>
          <w:t>(2</w:t>
        </w:r>
      </w:ins>
      <w:ins w:id="2688" w:author="张洋" w:date="2017-04-20T20:20:00Z">
        <w:r>
          <w:rPr>
            <w:rFonts w:hint="eastAsia"/>
            <w:snapToGrid/>
          </w:rPr>
          <w:t>1</w:t>
        </w:r>
      </w:ins>
      <w:ins w:id="2689"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90" w:author="张洋" w:date="2017-04-20T20:15:00Z"/>
        </w:trPr>
        <w:tc>
          <w:tcPr>
            <w:tcW w:w="4077" w:type="dxa"/>
          </w:tcPr>
          <w:p w:rsidR="00D03081" w:rsidRDefault="00D03081">
            <w:pPr>
              <w:ind w:firstLine="0"/>
              <w:jc w:val="center"/>
              <w:rPr>
                <w:ins w:id="2691" w:author="张洋" w:date="2017-04-20T20:15:00Z"/>
                <w:snapToGrid/>
              </w:rPr>
            </w:pPr>
            <w:ins w:id="2692" w:author="张洋" w:date="2017-04-20T20:15:00Z">
              <w:r w:rsidRPr="00D03081">
                <w:rPr>
                  <w:position w:val="-24"/>
                </w:rPr>
                <w:object w:dxaOrig="2320" w:dyaOrig="660">
                  <v:shape id="_x0000_i1643" type="#_x0000_t75" style="width:94.3pt;height:27.4pt" o:ole="">
                    <v:imagedata r:id="rId1064" o:title=""/>
                  </v:shape>
                  <o:OLEObject Type="Embed" ProgID="Equation.DSMT4" ShapeID="_x0000_i1643" DrawAspect="Content" ObjectID="_1555268070" r:id="rId1065"/>
                </w:object>
              </w:r>
            </w:ins>
          </w:p>
        </w:tc>
        <w:tc>
          <w:tcPr>
            <w:tcW w:w="629" w:type="dxa"/>
          </w:tcPr>
          <w:p w:rsidR="00D03081" w:rsidRDefault="00D03081">
            <w:pPr>
              <w:ind w:firstLine="0"/>
              <w:jc w:val="right"/>
              <w:rPr>
                <w:ins w:id="2693" w:author="张洋" w:date="2017-04-20T20:15:00Z"/>
                <w:snapToGrid/>
              </w:rPr>
            </w:pPr>
          </w:p>
          <w:p w:rsidR="00D03081" w:rsidRDefault="00FA686E">
            <w:pPr>
              <w:ind w:firstLine="0"/>
              <w:jc w:val="right"/>
              <w:rPr>
                <w:ins w:id="2694" w:author="张洋" w:date="2017-04-20T20:15:00Z"/>
                <w:snapToGrid/>
              </w:rPr>
            </w:pPr>
            <w:ins w:id="2695" w:author="张洋" w:date="2017-04-20T20:15:00Z">
              <w:r>
                <w:rPr>
                  <w:rFonts w:hint="eastAsia"/>
                  <w:snapToGrid/>
                </w:rPr>
                <w:t>(2</w:t>
              </w:r>
            </w:ins>
            <w:ins w:id="2696" w:author="张洋" w:date="2017-04-20T20:20:00Z">
              <w:r>
                <w:rPr>
                  <w:rFonts w:hint="eastAsia"/>
                  <w:snapToGrid/>
                </w:rPr>
                <w:t>1</w:t>
              </w:r>
            </w:ins>
            <w:ins w:id="2697" w:author="张洋" w:date="2017-04-20T20:15:00Z">
              <w:r>
                <w:rPr>
                  <w:rFonts w:hint="eastAsia"/>
                  <w:snapToGrid/>
                </w:rPr>
                <w:t>)</w:t>
              </w:r>
            </w:ins>
          </w:p>
        </w:tc>
      </w:tr>
    </w:tbl>
    <w:p w:rsidR="00D03081" w:rsidRDefault="00FA686E">
      <w:pPr>
        <w:rPr>
          <w:ins w:id="2698" w:author="张洋" w:date="2017-04-20T20:15:00Z"/>
          <w:snapToGrid/>
        </w:rPr>
      </w:pPr>
      <w:ins w:id="2699" w:author="张洋" w:date="2017-04-20T20:16:00Z">
        <w:r>
          <w:rPr>
            <w:rFonts w:hint="eastAsia"/>
            <w:snapToGrid/>
          </w:rPr>
          <w:t>文献</w:t>
        </w:r>
      </w:ins>
      <w:ins w:id="2700" w:author="张洋" w:date="2017-04-26T14:33:00Z">
        <w:r w:rsidR="00E505FF">
          <w:rPr>
            <w:rFonts w:hint="eastAsia"/>
            <w:snapToGrid/>
          </w:rPr>
          <w:t>[</w:t>
        </w:r>
      </w:ins>
      <w:ins w:id="2701" w:author="张洋" w:date="2017-04-20T20:17:00Z">
        <w:r>
          <w:rPr>
            <w:rFonts w:hint="eastAsia"/>
            <w:snapToGrid/>
          </w:rPr>
          <w:t>16</w:t>
        </w:r>
      </w:ins>
      <w:ins w:id="2702" w:author="张洋" w:date="2017-04-26T14:33:00Z">
        <w:r w:rsidR="00E505FF">
          <w:rPr>
            <w:rFonts w:hint="eastAsia"/>
            <w:snapToGrid/>
          </w:rPr>
          <w:t>]</w:t>
        </w:r>
      </w:ins>
      <w:ins w:id="2703" w:author="张洋" w:date="2017-04-21T09:59:00Z">
        <w:r w:rsidR="00A24E5D">
          <w:rPr>
            <w:rFonts w:hint="eastAsia"/>
            <w:snapToGrid/>
          </w:rPr>
          <w:t>的秘密信息嵌入率</w:t>
        </w:r>
      </w:ins>
      <w:ins w:id="2704" w:author="张洋" w:date="2017-04-20T20:17:00Z">
        <w:r>
          <w:rPr>
            <w:rFonts w:hint="eastAsia"/>
            <w:snapToGrid/>
          </w:rPr>
          <w:t>即是文献</w:t>
        </w:r>
        <w:r>
          <w:rPr>
            <w:rFonts w:hint="eastAsia"/>
            <w:snapToGrid/>
          </w:rPr>
          <w:t>17</w:t>
        </w:r>
        <w:r>
          <w:rPr>
            <w:rFonts w:hint="eastAsia"/>
            <w:snapToGrid/>
          </w:rPr>
          <w:t>中</w:t>
        </w:r>
      </w:ins>
      <w:ins w:id="2705" w:author="张洋" w:date="2017-04-21T09:59:00Z">
        <w:r w:rsidR="00A24E5D">
          <w:rPr>
            <w:rFonts w:hint="eastAsia"/>
            <w:snapToGrid/>
          </w:rPr>
          <w:t>当</w:t>
        </w:r>
      </w:ins>
      <w:ins w:id="2706" w:author="张洋" w:date="2017-04-20T20:17:00Z">
        <w:r w:rsidR="00E714F8" w:rsidRPr="00E714F8">
          <w:rPr>
            <w:i/>
            <w:iCs/>
            <w:snapToGrid/>
            <w:rPrChange w:id="2707"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2708" w:author="张洋" w:date="2017-04-20T20:18:00Z"/>
          <w:snapToGrid/>
        </w:rPr>
      </w:pPr>
      <w:ins w:id="2709" w:author="张洋" w:date="2017-04-20T20:18:00Z">
        <w:r>
          <w:rPr>
            <w:rFonts w:hint="eastAsia"/>
            <w:snapToGrid/>
          </w:rPr>
          <w:t>文献</w:t>
        </w:r>
      </w:ins>
      <w:ins w:id="2710" w:author="张洋" w:date="2017-04-26T14:33:00Z">
        <w:r w:rsidR="00E505FF">
          <w:rPr>
            <w:rFonts w:hint="eastAsia"/>
            <w:snapToGrid/>
          </w:rPr>
          <w:t>[</w:t>
        </w:r>
      </w:ins>
      <w:ins w:id="2711" w:author="张洋" w:date="2017-04-20T20:18:00Z">
        <w:r>
          <w:rPr>
            <w:rFonts w:hint="eastAsia"/>
            <w:snapToGrid/>
          </w:rPr>
          <w:t>18</w:t>
        </w:r>
      </w:ins>
      <w:ins w:id="2712" w:author="张洋" w:date="2017-04-26T14:33:00Z">
        <w:r w:rsidR="00E505FF">
          <w:rPr>
            <w:rFonts w:hint="eastAsia"/>
            <w:snapToGrid/>
          </w:rPr>
          <w:t>]</w:t>
        </w:r>
      </w:ins>
      <w:ins w:id="2713" w:author="张洋" w:date="2017-04-20T20:18:00Z">
        <w:r>
          <w:rPr>
            <w:rFonts w:hint="eastAsia"/>
            <w:snapToGrid/>
          </w:rPr>
          <w:t>算法</w:t>
        </w:r>
      </w:ins>
      <w:ins w:id="2714" w:author="张洋" w:date="2017-04-20T20:20:00Z">
        <w:r>
          <w:rPr>
            <w:rFonts w:hint="eastAsia"/>
            <w:snapToGrid/>
          </w:rPr>
          <w:t>对每个载体像素的调整方式数为</w:t>
        </w:r>
        <w:r w:rsidR="00E714F8" w:rsidRPr="00E714F8">
          <w:rPr>
            <w:i/>
            <w:iCs/>
            <w:snapToGrid/>
            <w:rPrChange w:id="2715" w:author="张洋" w:date="2017-04-20T20:20:00Z">
              <w:rPr>
                <w:snapToGrid/>
                <w:sz w:val="21"/>
                <w:szCs w:val="21"/>
              </w:rPr>
            </w:rPrChange>
          </w:rPr>
          <w:t>c</w:t>
        </w:r>
        <w:r>
          <w:rPr>
            <w:rFonts w:hint="eastAsia"/>
            <w:snapToGrid/>
          </w:rPr>
          <w:t>,</w:t>
        </w:r>
        <w:r>
          <w:rPr>
            <w:rFonts w:hint="eastAsia"/>
            <w:snapToGrid/>
          </w:rPr>
          <w:t>其</w:t>
        </w:r>
      </w:ins>
      <w:ins w:id="2716" w:author="张洋" w:date="2017-04-20T20:18:00Z">
        <w:r>
          <w:rPr>
            <w:rFonts w:hint="eastAsia"/>
            <w:snapToGrid/>
          </w:rPr>
          <w:t>秘密信息嵌入率如式</w:t>
        </w:r>
        <w:r>
          <w:rPr>
            <w:rFonts w:hint="eastAsia"/>
            <w:snapToGrid/>
          </w:rPr>
          <w:t>(2</w:t>
        </w:r>
      </w:ins>
      <w:ins w:id="2717" w:author="张洋" w:date="2017-04-20T20:20:00Z">
        <w:r>
          <w:rPr>
            <w:rFonts w:hint="eastAsia"/>
            <w:snapToGrid/>
          </w:rPr>
          <w:t>2</w:t>
        </w:r>
      </w:ins>
      <w:ins w:id="2718"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719" w:author="张洋" w:date="2017-04-20T20:18:00Z"/>
        </w:trPr>
        <w:tc>
          <w:tcPr>
            <w:tcW w:w="4077" w:type="dxa"/>
          </w:tcPr>
          <w:p w:rsidR="00D03081" w:rsidRDefault="00D03081">
            <w:pPr>
              <w:ind w:firstLine="0"/>
              <w:jc w:val="center"/>
              <w:rPr>
                <w:ins w:id="2720" w:author="张洋" w:date="2017-04-20T20:18:00Z"/>
                <w:snapToGrid/>
              </w:rPr>
            </w:pPr>
            <w:ins w:id="2721" w:author="张洋" w:date="2017-04-20T20:18:00Z">
              <w:r w:rsidRPr="00D03081">
                <w:rPr>
                  <w:position w:val="-24"/>
                </w:rPr>
                <w:object w:dxaOrig="2540" w:dyaOrig="660">
                  <v:shape id="_x0000_i1644" type="#_x0000_t75" style="width:113.8pt;height:29.75pt" o:ole="">
                    <v:imagedata r:id="rId1066" o:title=""/>
                  </v:shape>
                  <o:OLEObject Type="Embed" ProgID="Equation.DSMT4" ShapeID="_x0000_i1644" DrawAspect="Content" ObjectID="_1555268071" r:id="rId1067"/>
                </w:object>
              </w:r>
            </w:ins>
          </w:p>
        </w:tc>
        <w:tc>
          <w:tcPr>
            <w:tcW w:w="629" w:type="dxa"/>
          </w:tcPr>
          <w:p w:rsidR="00D03081" w:rsidRDefault="00D03081">
            <w:pPr>
              <w:ind w:firstLine="0"/>
              <w:jc w:val="right"/>
              <w:rPr>
                <w:ins w:id="2722" w:author="张洋" w:date="2017-04-20T20:18:00Z"/>
                <w:snapToGrid/>
              </w:rPr>
            </w:pPr>
          </w:p>
          <w:p w:rsidR="00D03081" w:rsidRDefault="00FA686E">
            <w:pPr>
              <w:ind w:firstLine="0"/>
              <w:jc w:val="right"/>
              <w:rPr>
                <w:ins w:id="2723" w:author="张洋" w:date="2017-04-20T20:18:00Z"/>
                <w:snapToGrid/>
              </w:rPr>
            </w:pPr>
            <w:ins w:id="2724" w:author="张洋" w:date="2017-04-20T20:18:00Z">
              <w:r>
                <w:rPr>
                  <w:rFonts w:hint="eastAsia"/>
                  <w:snapToGrid/>
                </w:rPr>
                <w:t>(2</w:t>
              </w:r>
            </w:ins>
            <w:ins w:id="2725" w:author="张洋" w:date="2017-04-20T20:20:00Z">
              <w:r>
                <w:rPr>
                  <w:rFonts w:hint="eastAsia"/>
                  <w:snapToGrid/>
                </w:rPr>
                <w:t>2</w:t>
              </w:r>
            </w:ins>
            <w:ins w:id="2726" w:author="张洋" w:date="2017-04-20T20:18:00Z">
              <w:r>
                <w:rPr>
                  <w:rFonts w:hint="eastAsia"/>
                  <w:snapToGrid/>
                </w:rPr>
                <w:t>)</w:t>
              </w:r>
            </w:ins>
          </w:p>
        </w:tc>
      </w:tr>
    </w:tbl>
    <w:p w:rsidR="00D03081" w:rsidRDefault="00D03081">
      <w:pPr>
        <w:rPr>
          <w:ins w:id="2727" w:author="张洋" w:date="2017-04-20T20:09:00Z"/>
          <w:snapToGrid/>
        </w:rPr>
      </w:pPr>
    </w:p>
    <w:p w:rsidR="00D03081" w:rsidRDefault="00FA686E">
      <w:pPr>
        <w:rPr>
          <w:ins w:id="2728" w:author="张洋" w:date="2017-04-20T20:06:00Z"/>
          <w:snapToGrid/>
        </w:rPr>
      </w:pPr>
      <w:ins w:id="2729"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2730" w:author="张洋" w:date="2017-04-20T20:06:00Z">
        <w:r w:rsidR="00D03081" w:rsidRPr="00D03081">
          <w:rPr>
            <w:snapToGrid/>
            <w:position w:val="-4"/>
          </w:rPr>
          <w:object w:dxaOrig="300" w:dyaOrig="260">
            <v:shape id="_x0000_i1645" type="#_x0000_t75" style="width:12.1pt;height:12.1pt" o:ole="">
              <v:imagedata r:id="rId15" o:title=""/>
            </v:shape>
            <o:OLEObject Type="Embed" ProgID="Equation.DSMT4" ShapeID="_x0000_i1645" DrawAspect="Content" ObjectID="_1555268072" r:id="rId1068"/>
          </w:object>
        </w:r>
      </w:ins>
      <w:ins w:id="2731" w:author="张洋" w:date="2017-04-20T20:06:00Z">
        <w:r>
          <w:rPr>
            <w:rFonts w:hint="eastAsia"/>
            <w:snapToGrid/>
          </w:rPr>
          <w:t>而嵌入</w:t>
        </w:r>
        <w:r>
          <w:rPr>
            <w:rFonts w:hint="eastAsia"/>
            <w:snapToGrid/>
          </w:rPr>
          <w:t>1</w:t>
        </w:r>
        <w:r>
          <w:rPr>
            <w:rFonts w:hint="eastAsia"/>
            <w:snapToGrid/>
          </w:rPr>
          <w:t>个</w:t>
        </w:r>
      </w:ins>
      <w:ins w:id="2732" w:author="张洋" w:date="2017-04-20T20:06:00Z">
        <w:r w:rsidR="00D03081" w:rsidRPr="00D03081">
          <w:rPr>
            <w:position w:val="-12"/>
          </w:rPr>
          <w:object w:dxaOrig="460" w:dyaOrig="360">
            <v:shape id="_x0000_i1646" type="#_x0000_t75" style="width:13.95pt;height:13.45pt" o:ole="">
              <v:imagedata r:id="rId1069" o:title=""/>
            </v:shape>
            <o:OLEObject Type="Embed" ProgID="Equation.DSMT4" ShapeID="_x0000_i1646" DrawAspect="Content" ObjectID="_1555268073" r:id="rId1070"/>
          </w:object>
        </w:r>
      </w:ins>
      <w:ins w:id="2733"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734" w:author="张洋" w:date="2017-04-20T20:06:00Z"/>
        </w:trPr>
        <w:tc>
          <w:tcPr>
            <w:tcW w:w="4077" w:type="dxa"/>
          </w:tcPr>
          <w:p w:rsidR="00D03081" w:rsidRDefault="00D03081">
            <w:pPr>
              <w:ind w:firstLine="0"/>
              <w:jc w:val="center"/>
              <w:rPr>
                <w:ins w:id="2735" w:author="张洋" w:date="2017-04-20T20:06:00Z"/>
                <w:snapToGrid/>
              </w:rPr>
            </w:pPr>
            <w:ins w:id="2736" w:author="张洋" w:date="2017-04-20T20:06:00Z">
              <w:r w:rsidRPr="00D03081">
                <w:rPr>
                  <w:position w:val="-24"/>
                </w:rPr>
                <w:object w:dxaOrig="3280" w:dyaOrig="960">
                  <v:shape id="_x0000_i1647" type="#_x0000_t75" style="width:151.45pt;height:43.65pt" o:ole="">
                    <v:imagedata r:id="rId1071" o:title=""/>
                  </v:shape>
                  <o:OLEObject Type="Embed" ProgID="Equation.DSMT4" ShapeID="_x0000_i1647" DrawAspect="Content" ObjectID="_1555268074" r:id="rId1072"/>
                </w:object>
              </w:r>
            </w:ins>
          </w:p>
        </w:tc>
        <w:tc>
          <w:tcPr>
            <w:tcW w:w="629" w:type="dxa"/>
          </w:tcPr>
          <w:p w:rsidR="00D03081" w:rsidRDefault="00D03081">
            <w:pPr>
              <w:ind w:firstLine="0"/>
              <w:jc w:val="right"/>
              <w:rPr>
                <w:ins w:id="2737" w:author="张洋" w:date="2017-04-20T20:06:00Z"/>
                <w:snapToGrid/>
              </w:rPr>
            </w:pPr>
          </w:p>
          <w:p w:rsidR="00D03081" w:rsidRDefault="00D03081">
            <w:pPr>
              <w:ind w:firstLine="0"/>
              <w:jc w:val="right"/>
              <w:rPr>
                <w:ins w:id="2738" w:author="张洋" w:date="2017-04-20T20:06:00Z"/>
                <w:snapToGrid/>
              </w:rPr>
            </w:pPr>
          </w:p>
          <w:p w:rsidR="00D03081" w:rsidRDefault="00FA686E">
            <w:pPr>
              <w:ind w:firstLine="0"/>
              <w:jc w:val="right"/>
              <w:rPr>
                <w:ins w:id="2739" w:author="张洋" w:date="2017-04-20T20:06:00Z"/>
                <w:snapToGrid/>
              </w:rPr>
            </w:pPr>
            <w:ins w:id="2740" w:author="张洋" w:date="2017-04-20T20:06:00Z">
              <w:r>
                <w:rPr>
                  <w:rFonts w:hint="eastAsia"/>
                  <w:snapToGrid/>
                </w:rPr>
                <w:t xml:space="preserve">(19) </w:t>
              </w:r>
            </w:ins>
          </w:p>
          <w:p w:rsidR="00D03081" w:rsidRDefault="00D03081">
            <w:pPr>
              <w:ind w:right="312" w:firstLine="0"/>
              <w:jc w:val="right"/>
              <w:rPr>
                <w:ins w:id="2741" w:author="张洋" w:date="2017-04-20T20:06:00Z"/>
                <w:snapToGrid/>
              </w:rPr>
            </w:pPr>
          </w:p>
        </w:tc>
      </w:tr>
    </w:tbl>
    <w:p w:rsidR="00D03081" w:rsidRDefault="00FA686E">
      <w:pPr>
        <w:rPr>
          <w:ins w:id="2742" w:author="张洋" w:date="2017-04-20T20:05:00Z"/>
        </w:rPr>
      </w:pPr>
      <w:ins w:id="2743"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2744" w:author="张洋" w:date="2017-04-20T20:22:00Z">
        <w:r>
          <w:rPr>
            <w:rFonts w:hint="eastAsia"/>
            <w:snapToGrid/>
          </w:rPr>
          <w:t>秘密信息嵌入率</w:t>
        </w:r>
      </w:ins>
      <w:ins w:id="2745" w:author="张洋" w:date="2017-04-20T20:21:00Z">
        <w:r>
          <w:rPr>
            <w:snapToGrid/>
          </w:rPr>
          <w:t>在</w:t>
        </w:r>
        <w:r>
          <w:rPr>
            <w:rFonts w:hint="eastAsia"/>
            <w:i/>
            <w:snapToGrid/>
          </w:rPr>
          <w:t>n</w:t>
        </w:r>
      </w:ins>
      <w:ins w:id="2746" w:author="张洋" w:date="2017-04-20T20:22:00Z">
        <w:r>
          <w:rPr>
            <w:rFonts w:hint="eastAsia"/>
            <w:i/>
            <w:snapToGrid/>
          </w:rPr>
          <w:t>=</w:t>
        </w:r>
        <w:r w:rsidR="00E714F8" w:rsidRPr="00E714F8">
          <w:rPr>
            <w:iCs/>
            <w:snapToGrid/>
            <w:rPrChange w:id="2747" w:author="张洋" w:date="2017-04-20T20:22:00Z">
              <w:rPr>
                <w:i/>
                <w:snapToGrid/>
                <w:sz w:val="21"/>
                <w:szCs w:val="21"/>
              </w:rPr>
            </w:rPrChange>
          </w:rPr>
          <w:t>1</w:t>
        </w:r>
        <w:r>
          <w:rPr>
            <w:rFonts w:hint="eastAsia"/>
            <w:iCs/>
            <w:snapToGrid/>
          </w:rPr>
          <w:t>时和文献</w:t>
        </w:r>
      </w:ins>
      <w:ins w:id="2748" w:author="张洋" w:date="2017-04-26T14:33:00Z">
        <w:r w:rsidR="00E505FF">
          <w:rPr>
            <w:rFonts w:hint="eastAsia"/>
            <w:iCs/>
            <w:snapToGrid/>
          </w:rPr>
          <w:t>[</w:t>
        </w:r>
      </w:ins>
      <w:ins w:id="2749" w:author="张洋" w:date="2017-04-20T20:22:00Z">
        <w:r>
          <w:rPr>
            <w:rFonts w:hint="eastAsia"/>
            <w:iCs/>
            <w:snapToGrid/>
          </w:rPr>
          <w:t>8</w:t>
        </w:r>
      </w:ins>
      <w:ins w:id="2750" w:author="张洋" w:date="2017-04-26T14:33:00Z">
        <w:r w:rsidR="00E505FF">
          <w:rPr>
            <w:rFonts w:hint="eastAsia"/>
            <w:iCs/>
            <w:snapToGrid/>
          </w:rPr>
          <w:t>]</w:t>
        </w:r>
      </w:ins>
      <w:ins w:id="2751" w:author="张洋" w:date="2017-04-20T20:25:00Z">
        <w:r>
          <w:rPr>
            <w:rFonts w:hint="eastAsia"/>
            <w:iCs/>
            <w:snapToGrid/>
          </w:rPr>
          <w:t>的</w:t>
        </w:r>
        <w:r>
          <w:rPr>
            <w:rFonts w:hint="eastAsia"/>
            <w:snapToGrid/>
          </w:rPr>
          <w:t>秘密信息嵌入率</w:t>
        </w:r>
      </w:ins>
      <w:ins w:id="2752" w:author="张洋" w:date="2017-04-20T20:22:00Z">
        <w:r>
          <w:rPr>
            <w:rFonts w:hint="eastAsia"/>
            <w:iCs/>
            <w:snapToGrid/>
          </w:rPr>
          <w:t>相等</w:t>
        </w:r>
        <w:r>
          <w:rPr>
            <w:rFonts w:hint="eastAsia"/>
            <w:iCs/>
            <w:snapToGrid/>
          </w:rPr>
          <w:t>,</w:t>
        </w:r>
      </w:ins>
      <w:ins w:id="2753" w:author="张洋" w:date="2017-04-20T20:24:00Z">
        <w:r>
          <w:rPr>
            <w:snapToGrid/>
          </w:rPr>
          <w:t>在</w:t>
        </w:r>
        <w:r>
          <w:rPr>
            <w:rFonts w:hint="eastAsia"/>
            <w:i/>
            <w:snapToGrid/>
          </w:rPr>
          <w:t>n=</w:t>
        </w:r>
        <w:r>
          <w:rPr>
            <w:rFonts w:hint="eastAsia"/>
            <w:iCs/>
            <w:snapToGrid/>
          </w:rPr>
          <w:t>2</w:t>
        </w:r>
        <w:r>
          <w:rPr>
            <w:rFonts w:hint="eastAsia"/>
            <w:iCs/>
            <w:snapToGrid/>
          </w:rPr>
          <w:t>时</w:t>
        </w:r>
      </w:ins>
      <w:ins w:id="2754" w:author="张洋" w:date="2017-04-20T20:25:00Z">
        <w:r>
          <w:rPr>
            <w:rFonts w:hint="eastAsia"/>
            <w:iCs/>
            <w:snapToGrid/>
          </w:rPr>
          <w:t>大于文献</w:t>
        </w:r>
      </w:ins>
      <w:ins w:id="2755" w:author="张洋" w:date="2017-04-26T14:33:00Z">
        <w:r w:rsidR="00E505FF">
          <w:rPr>
            <w:rFonts w:hint="eastAsia"/>
            <w:iCs/>
            <w:snapToGrid/>
          </w:rPr>
          <w:t>[</w:t>
        </w:r>
      </w:ins>
      <w:ins w:id="2756" w:author="张洋" w:date="2017-04-20T20:25:00Z">
        <w:r>
          <w:rPr>
            <w:rFonts w:hint="eastAsia"/>
            <w:iCs/>
            <w:snapToGrid/>
          </w:rPr>
          <w:t>14</w:t>
        </w:r>
      </w:ins>
      <w:ins w:id="2757" w:author="张洋" w:date="2017-04-26T14:33:00Z">
        <w:r w:rsidR="00E505FF">
          <w:rPr>
            <w:rFonts w:hint="eastAsia"/>
            <w:iCs/>
            <w:snapToGrid/>
          </w:rPr>
          <w:t>]</w:t>
        </w:r>
      </w:ins>
      <w:ins w:id="2758" w:author="张洋" w:date="2017-04-20T20:25:00Z">
        <w:r>
          <w:rPr>
            <w:rFonts w:hint="eastAsia"/>
            <w:iCs/>
            <w:snapToGrid/>
          </w:rPr>
          <w:t>的</w:t>
        </w:r>
        <w:r>
          <w:rPr>
            <w:rFonts w:hint="eastAsia"/>
            <w:snapToGrid/>
          </w:rPr>
          <w:t>秘密信息嵌入率</w:t>
        </w:r>
        <w:r>
          <w:rPr>
            <w:rFonts w:hint="eastAsia"/>
            <w:iCs/>
            <w:snapToGrid/>
          </w:rPr>
          <w:t>,</w:t>
        </w:r>
      </w:ins>
      <w:ins w:id="2759" w:author="张洋" w:date="2017-04-20T20:27:00Z">
        <w:r>
          <w:rPr>
            <w:rFonts w:hint="eastAsia"/>
            <w:iCs/>
            <w:snapToGrid/>
          </w:rPr>
          <w:t>在</w:t>
        </w:r>
      </w:ins>
      <w:ins w:id="2760" w:author="张洋" w:date="2017-04-20T20:25:00Z">
        <w:r>
          <w:rPr>
            <w:rFonts w:hint="eastAsia"/>
            <w:i/>
            <w:snapToGrid/>
          </w:rPr>
          <w:t>n=</w:t>
        </w:r>
      </w:ins>
      <w:ins w:id="2761" w:author="张洋" w:date="2017-04-20T20:26:00Z">
        <w:r>
          <w:rPr>
            <w:rFonts w:hint="eastAsia"/>
            <w:i/>
            <w:snapToGrid/>
          </w:rPr>
          <w:t>m</w:t>
        </w:r>
      </w:ins>
      <w:ins w:id="2762" w:author="张洋" w:date="2017-04-20T20:25:00Z">
        <w:r>
          <w:rPr>
            <w:rFonts w:hint="eastAsia"/>
            <w:iCs/>
            <w:snapToGrid/>
          </w:rPr>
          <w:t>时和文献</w:t>
        </w:r>
      </w:ins>
      <w:ins w:id="2763" w:author="张洋" w:date="2017-04-26T14:33:00Z">
        <w:r w:rsidR="00E505FF">
          <w:rPr>
            <w:rFonts w:hint="eastAsia"/>
            <w:iCs/>
            <w:snapToGrid/>
          </w:rPr>
          <w:t>[</w:t>
        </w:r>
      </w:ins>
      <w:ins w:id="2764" w:author="张洋" w:date="2017-04-20T20:26:00Z">
        <w:r>
          <w:rPr>
            <w:rFonts w:hint="eastAsia"/>
            <w:iCs/>
            <w:snapToGrid/>
          </w:rPr>
          <w:t>15</w:t>
        </w:r>
      </w:ins>
      <w:ins w:id="2765" w:author="张洋" w:date="2017-04-26T14:33:00Z">
        <w:r w:rsidR="00E505FF">
          <w:rPr>
            <w:rFonts w:hint="eastAsia"/>
            <w:iCs/>
            <w:snapToGrid/>
          </w:rPr>
          <w:t>]</w:t>
        </w:r>
      </w:ins>
      <w:ins w:id="2766"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2767" w:author="张洋" w:date="2017-04-20T20:27:00Z">
        <w:r>
          <w:rPr>
            <w:rFonts w:hint="eastAsia"/>
            <w:iCs/>
            <w:snapToGrid/>
          </w:rPr>
          <w:t>在</w:t>
        </w:r>
        <w:r>
          <w:rPr>
            <w:rFonts w:hint="eastAsia"/>
            <w:i/>
            <w:snapToGrid/>
          </w:rPr>
          <w:t>n=m</w:t>
        </w:r>
      </w:ins>
      <w:ins w:id="2768" w:author="张洋" w:date="2017-04-20T20:28:00Z">
        <w:r w:rsidR="00E714F8" w:rsidRPr="00E714F8">
          <w:rPr>
            <w:rFonts w:hint="eastAsia"/>
            <w:iCs/>
            <w:snapToGrid/>
            <w:rPrChange w:id="2769" w:author="张洋" w:date="2017-04-20T20:28:00Z">
              <w:rPr>
                <w:rFonts w:hint="eastAsia"/>
                <w:i/>
                <w:snapToGrid/>
                <w:sz w:val="21"/>
                <w:szCs w:val="21"/>
              </w:rPr>
            </w:rPrChange>
          </w:rPr>
          <w:t>同时</w:t>
        </w:r>
        <w:r w:rsidR="00E714F8" w:rsidRPr="00E714F8">
          <w:rPr>
            <w:i/>
            <w:snapToGrid/>
            <w:rPrChange w:id="2770" w:author="张洋" w:date="2017-04-20T20:28:00Z">
              <w:rPr>
                <w:iCs/>
                <w:snapToGrid/>
                <w:sz w:val="21"/>
                <w:szCs w:val="21"/>
              </w:rPr>
            </w:rPrChange>
          </w:rPr>
          <w:t>n</w:t>
        </w:r>
        <w:r>
          <w:rPr>
            <w:rFonts w:hint="eastAsia"/>
            <w:iCs/>
            <w:snapToGrid/>
          </w:rPr>
          <w:t>&gt;3</w:t>
        </w:r>
      </w:ins>
      <w:ins w:id="2771" w:author="张洋" w:date="2017-04-20T20:27:00Z">
        <w:r>
          <w:rPr>
            <w:rFonts w:hint="eastAsia"/>
            <w:iCs/>
            <w:snapToGrid/>
          </w:rPr>
          <w:t>时</w:t>
        </w:r>
      </w:ins>
      <w:ins w:id="2772" w:author="张洋" w:date="2017-04-20T20:28:00Z">
        <w:r>
          <w:rPr>
            <w:rFonts w:hint="eastAsia"/>
            <w:iCs/>
            <w:snapToGrid/>
          </w:rPr>
          <w:t>大于文献</w:t>
        </w:r>
      </w:ins>
      <w:ins w:id="2773" w:author="张洋" w:date="2017-04-26T14:33:00Z">
        <w:r w:rsidR="00E505FF">
          <w:rPr>
            <w:rFonts w:hint="eastAsia"/>
            <w:iCs/>
            <w:snapToGrid/>
          </w:rPr>
          <w:t>[</w:t>
        </w:r>
      </w:ins>
      <w:ins w:id="2774" w:author="张洋" w:date="2017-04-20T20:28:00Z">
        <w:r>
          <w:rPr>
            <w:rFonts w:hint="eastAsia"/>
            <w:iCs/>
            <w:snapToGrid/>
          </w:rPr>
          <w:t>16</w:t>
        </w:r>
      </w:ins>
      <w:ins w:id="2775" w:author="张洋" w:date="2017-04-26T14:33:00Z">
        <w:r w:rsidR="00E505FF">
          <w:rPr>
            <w:rFonts w:hint="eastAsia"/>
            <w:iCs/>
            <w:snapToGrid/>
          </w:rPr>
          <w:t>]</w:t>
        </w:r>
      </w:ins>
      <w:ins w:id="2776" w:author="张洋" w:date="2017-04-20T20:28:00Z">
        <w:r>
          <w:rPr>
            <w:rFonts w:hint="eastAsia"/>
            <w:iCs/>
            <w:snapToGrid/>
          </w:rPr>
          <w:t>的</w:t>
        </w:r>
        <w:r>
          <w:rPr>
            <w:rFonts w:hint="eastAsia"/>
            <w:snapToGrid/>
          </w:rPr>
          <w:t>秘密信息嵌入率</w:t>
        </w:r>
        <w:r>
          <w:rPr>
            <w:rFonts w:hint="eastAsia"/>
            <w:iCs/>
            <w:snapToGrid/>
          </w:rPr>
          <w:t>,</w:t>
        </w:r>
        <w:r>
          <w:rPr>
            <w:rFonts w:hint="eastAsia"/>
            <w:iCs/>
            <w:snapToGrid/>
          </w:rPr>
          <w:t>虽然文献</w:t>
        </w:r>
      </w:ins>
      <w:ins w:id="2777" w:author="张洋" w:date="2017-04-26T14:33:00Z">
        <w:r w:rsidR="00E505FF">
          <w:rPr>
            <w:rFonts w:hint="eastAsia"/>
            <w:iCs/>
            <w:snapToGrid/>
          </w:rPr>
          <w:t>[</w:t>
        </w:r>
      </w:ins>
      <w:ins w:id="2778" w:author="张洋" w:date="2017-04-20T20:28:00Z">
        <w:r>
          <w:rPr>
            <w:rFonts w:hint="eastAsia"/>
            <w:iCs/>
            <w:snapToGrid/>
          </w:rPr>
          <w:t>17</w:t>
        </w:r>
      </w:ins>
      <w:ins w:id="2779" w:author="张洋" w:date="2017-04-26T14:33:00Z">
        <w:r w:rsidR="00E505FF">
          <w:rPr>
            <w:rFonts w:hint="eastAsia"/>
            <w:iCs/>
            <w:snapToGrid/>
          </w:rPr>
          <w:t>]</w:t>
        </w:r>
      </w:ins>
      <w:ins w:id="2780" w:author="张洋" w:date="2017-04-20T20:28:00Z">
        <w:r>
          <w:rPr>
            <w:rFonts w:hint="eastAsia"/>
            <w:iCs/>
            <w:snapToGrid/>
          </w:rPr>
          <w:t>和文献</w:t>
        </w:r>
      </w:ins>
      <w:ins w:id="2781" w:author="张洋" w:date="2017-04-26T14:33:00Z">
        <w:r w:rsidR="00E505FF">
          <w:rPr>
            <w:rFonts w:hint="eastAsia"/>
            <w:iCs/>
            <w:snapToGrid/>
          </w:rPr>
          <w:t>[</w:t>
        </w:r>
      </w:ins>
      <w:ins w:id="2782" w:author="张洋" w:date="2017-04-20T20:28:00Z">
        <w:r>
          <w:rPr>
            <w:rFonts w:hint="eastAsia"/>
            <w:iCs/>
            <w:snapToGrid/>
          </w:rPr>
          <w:t>18</w:t>
        </w:r>
      </w:ins>
      <w:ins w:id="2783" w:author="张洋" w:date="2017-04-26T14:33:00Z">
        <w:r w:rsidR="00E505FF">
          <w:rPr>
            <w:rFonts w:hint="eastAsia"/>
            <w:iCs/>
            <w:snapToGrid/>
          </w:rPr>
          <w:t>]</w:t>
        </w:r>
      </w:ins>
      <w:ins w:id="2784" w:author="张洋" w:date="2017-04-20T20:29:00Z">
        <w:r>
          <w:rPr>
            <w:rFonts w:hint="eastAsia"/>
            <w:iCs/>
            <w:snapToGrid/>
          </w:rPr>
          <w:t>秘密信息嵌入率较高</w:t>
        </w:r>
        <w:r>
          <w:rPr>
            <w:rFonts w:hint="eastAsia"/>
            <w:iCs/>
            <w:snapToGrid/>
          </w:rPr>
          <w:t>,</w:t>
        </w:r>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2785" w:author="张洋" w:date="2017-04-20T20:30:00Z">
        <w:r>
          <w:rPr>
            <w:rFonts w:hint="eastAsia"/>
            <w:snapToGrid/>
          </w:rPr>
          <w:t>高</w:t>
        </w:r>
        <w:r>
          <w:rPr>
            <w:rFonts w:hint="eastAsia"/>
            <w:snapToGrid/>
          </w:rPr>
          <w:t>.</w:t>
        </w:r>
      </w:ins>
    </w:p>
    <w:p w:rsidR="00D03081" w:rsidRDefault="00FA686E">
      <w:pPr>
        <w:pStyle w:val="8"/>
        <w:rPr>
          <w:b/>
          <w:bCs w:val="0"/>
        </w:rPr>
      </w:pPr>
      <w:del w:id="2786" w:author="张洋" w:date="2017-04-26T15:28:00Z">
        <w:r w:rsidDel="00097A14">
          <w:rPr>
            <w:rFonts w:hint="eastAsia"/>
            <w:b/>
            <w:bCs w:val="0"/>
          </w:rPr>
          <w:delText>4</w:delText>
        </w:r>
      </w:del>
      <w:ins w:id="2787" w:author="张洋" w:date="2017-04-26T15:28:00Z">
        <w:r w:rsidR="00097A14">
          <w:rPr>
            <w:rFonts w:hint="eastAsia"/>
            <w:b/>
            <w:bCs w:val="0"/>
          </w:rPr>
          <w:t>5</w:t>
        </w:r>
      </w:ins>
      <w:r>
        <w:rPr>
          <w:rFonts w:hint="eastAsia"/>
          <w:b/>
          <w:bCs w:val="0"/>
        </w:rPr>
        <w:t>.</w:t>
      </w:r>
      <w:del w:id="2788" w:author="张洋" w:date="2017-04-20T20:30:00Z">
        <w:r>
          <w:rPr>
            <w:rFonts w:hint="eastAsia"/>
            <w:b/>
            <w:bCs w:val="0"/>
          </w:rPr>
          <w:delText>1</w:delText>
        </w:r>
      </w:del>
      <w:ins w:id="2789" w:author="张洋" w:date="2017-04-20T20:30:00Z">
        <w:r>
          <w:rPr>
            <w:rFonts w:hint="eastAsia"/>
            <w:b/>
            <w:bCs w:val="0"/>
          </w:rPr>
          <w:t>2</w:t>
        </w:r>
      </w:ins>
      <w:r>
        <w:t>EMD(</w:t>
      </w:r>
      <w:r>
        <w:rPr>
          <w:i/>
        </w:rPr>
        <w:t>n</w:t>
      </w:r>
      <w:r>
        <w:t>,</w:t>
      </w:r>
      <w:r>
        <w:rPr>
          <w:i/>
        </w:rPr>
        <w:t>m</w:t>
      </w:r>
      <w:r>
        <w:t>)</w:t>
      </w:r>
      <w:r>
        <w:t>模型的正确嵌入和正确提取实验</w:t>
      </w:r>
    </w:p>
    <w:p w:rsidR="00FE32CF" w:rsidRDefault="00FA686E">
      <w:pPr>
        <w:jc w:val="left"/>
        <w:rPr>
          <w:ins w:id="2790" w:author="张洋" w:date="2017-04-19T15:54:00Z"/>
        </w:rPr>
      </w:pPr>
      <w:ins w:id="2791"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2792" w:author="张洋" w:date="2017-04-19T15:04:00Z">
        <w:r>
          <w:rPr>
            <w:rFonts w:hint="eastAsia"/>
          </w:rPr>
          <w:t>3</w:t>
        </w:r>
      </w:ins>
      <w:ins w:id="2793"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2794" w:author="张洋" w:date="2017-04-19T14:58:00Z">
        <w:r w:rsidR="00D03081" w:rsidRPr="00D03081">
          <w:rPr>
            <w:rFonts w:hint="eastAsia"/>
            <w:position w:val="-10"/>
          </w:rPr>
          <w:object w:dxaOrig="999" w:dyaOrig="320">
            <v:shape id="_x0000_i1648" type="#_x0000_t75" style="width:44.6pt;height:13.95pt" o:ole="">
              <v:imagedata r:id="rId1073" o:title=""/>
            </v:shape>
            <o:OLEObject Type="Embed" ProgID="Equation.DSMT4" ShapeID="_x0000_i1648" DrawAspect="Content" ObjectID="_1555268075" r:id="rId1074"/>
          </w:object>
        </w:r>
      </w:ins>
      <w:ins w:id="2795"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796" w:author="张洋" w:date="2017-04-19T14:58:00Z">
        <w:r w:rsidR="00D03081" w:rsidRPr="00D03081">
          <w:rPr>
            <w:rFonts w:hint="eastAsia"/>
            <w:position w:val="-10"/>
          </w:rPr>
          <w:object w:dxaOrig="1340" w:dyaOrig="320">
            <v:shape id="_x0000_i1649" type="#_x0000_t75" style="width:54.8pt;height:13.45pt" o:ole="">
              <v:imagedata r:id="rId1075" o:title=""/>
            </v:shape>
            <o:OLEObject Type="Embed" ProgID="Equation.DSMT4" ShapeID="_x0000_i1649" DrawAspect="Content" ObjectID="_1555268076" r:id="rId1076"/>
          </w:object>
        </w:r>
      </w:ins>
      <w:ins w:id="2797" w:author="张洋" w:date="2017-04-19T14:58:00Z">
        <w:r>
          <w:rPr>
            <w:rFonts w:hint="eastAsia"/>
          </w:rPr>
          <w:t xml:space="preserve">, </w:t>
        </w:r>
        <w:r>
          <w:rPr>
            <w:rFonts w:hint="eastAsia"/>
          </w:rPr>
          <w:t>待嵌入的秘密信息</w:t>
        </w:r>
      </w:ins>
      <w:ins w:id="2798" w:author="张洋" w:date="2017-04-21T10:00:00Z">
        <w:r w:rsidR="00A24E5D">
          <w:rPr>
            <w:rFonts w:hint="eastAsia"/>
          </w:rPr>
          <w:t>为随机生成的</w:t>
        </w:r>
      </w:ins>
      <w:ins w:id="2799"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800" w:author="张洋" w:date="2017-04-21T10:01:00Z">
        <w:r w:rsidR="00A24E5D">
          <w:rPr>
            <w:rFonts w:hint="eastAsia"/>
          </w:rPr>
          <w:t>而</w:t>
        </w:r>
      </w:ins>
      <w:ins w:id="2801" w:author="张洋" w:date="2017-04-19T17:16:00Z">
        <w:r>
          <w:rPr>
            <w:rFonts w:hint="eastAsia"/>
          </w:rPr>
          <w:t>当</w:t>
        </w:r>
      </w:ins>
      <w:ins w:id="2802" w:author="张洋" w:date="2017-04-19T14:58:00Z">
        <w:r>
          <w:rPr>
            <w:rFonts w:hint="eastAsia"/>
          </w:rPr>
          <w:t>图像</w:t>
        </w:r>
      </w:ins>
      <w:ins w:id="2803" w:author="张洋" w:date="2017-04-19T17:16:00Z">
        <w:r>
          <w:rPr>
            <w:rFonts w:hint="eastAsia"/>
          </w:rPr>
          <w:t>分辨率</w:t>
        </w:r>
      </w:ins>
      <w:ins w:id="2804"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805" w:author="张洋" w:date="2017-04-19T14:58:00Z">
        <w:r>
          <w:rPr>
            <w:rFonts w:hint="eastAsia"/>
          </w:rPr>
          <w:t>将对应</w:t>
        </w:r>
      </w:ins>
      <w:ins w:id="2806" w:author="张洋" w:date="2017-04-19T17:15:00Z">
        <w:r>
          <w:rPr>
            <w:rFonts w:hint="eastAsia"/>
          </w:rPr>
          <w:t>相</w:t>
        </w:r>
      </w:ins>
      <w:ins w:id="2807" w:author="张洋" w:date="2017-04-19T14:58:00Z">
        <w:r>
          <w:rPr>
            <w:rFonts w:hint="eastAsia"/>
          </w:rPr>
          <w:t>同的秘密信息</w:t>
        </w:r>
      </w:ins>
      <w:ins w:id="2808" w:author="张洋" w:date="2017-04-19T17:15:00Z">
        <w:r>
          <w:rPr>
            <w:rFonts w:hint="eastAsia"/>
          </w:rPr>
          <w:t xml:space="preserve">, </w:t>
        </w:r>
      </w:ins>
      <w:ins w:id="2809" w:author="张洋" w:date="2017-04-19T17:16:00Z">
        <w:r>
          <w:rPr>
            <w:rFonts w:hint="eastAsia"/>
          </w:rPr>
          <w:t>否则</w:t>
        </w:r>
      </w:ins>
      <w:ins w:id="2810" w:author="张洋" w:date="2017-04-21T10:01:00Z">
        <w:r w:rsidR="00A24E5D">
          <w:rPr>
            <w:rFonts w:hint="eastAsia"/>
          </w:rPr>
          <w:t>对应</w:t>
        </w:r>
      </w:ins>
      <w:ins w:id="2811" w:author="张洋" w:date="2017-04-19T17:16:00Z">
        <w:r>
          <w:rPr>
            <w:rFonts w:hint="eastAsia"/>
          </w:rPr>
          <w:t>不同的秘密信息</w:t>
        </w:r>
      </w:ins>
      <w:ins w:id="2812" w:author="张洋" w:date="2017-04-19T14:58:00Z">
        <w:r>
          <w:rPr>
            <w:rFonts w:hint="eastAsia"/>
          </w:rPr>
          <w:t>.</w:t>
        </w:r>
      </w:ins>
      <w:ins w:id="2813" w:author="张洋" w:date="2017-04-19T15:02:00Z">
        <w:r>
          <w:rPr>
            <w:rFonts w:hint="eastAsia"/>
          </w:rPr>
          <w:t>图</w:t>
        </w:r>
      </w:ins>
      <w:ins w:id="2814" w:author="张洋" w:date="2017-04-19T14:58:00Z">
        <w:r>
          <w:rPr>
            <w:rFonts w:hint="eastAsia"/>
          </w:rPr>
          <w:t>5-</w:t>
        </w:r>
      </w:ins>
      <w:ins w:id="2815" w:author="张洋" w:date="2017-04-19T15:02:00Z">
        <w:r>
          <w:rPr>
            <w:rFonts w:hint="eastAsia"/>
          </w:rPr>
          <w:t>2</w:t>
        </w:r>
      </w:ins>
      <w:ins w:id="2816"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w:t>
        </w:r>
        <w:r w:rsidR="00E714F8" w:rsidRPr="00E714F8">
          <w:rPr>
            <w:rFonts w:hint="eastAsia"/>
            <w:rPrChange w:id="2817" w:author="张洋" w:date="2017-04-26T14:59:00Z">
              <w:rPr>
                <w:rFonts w:hint="eastAsia"/>
                <w:sz w:val="21"/>
                <w:szCs w:val="21"/>
              </w:rPr>
            </w:rPrChange>
          </w:rPr>
          <w:t>秘</w:t>
        </w:r>
        <w:r>
          <w:rPr>
            <w:rFonts w:hint="eastAsia"/>
          </w:rPr>
          <w:t>密信息对应</w:t>
        </w:r>
      </w:ins>
      <w:ins w:id="2818" w:author="张洋" w:date="2017-04-21T10:01:00Z">
        <w:r w:rsidR="00A24E5D">
          <w:rPr>
            <w:rFonts w:hint="eastAsia"/>
          </w:rPr>
          <w:t>的</w:t>
        </w:r>
      </w:ins>
      <w:ins w:id="2819" w:author="张洋" w:date="2017-04-19T14:58:00Z">
        <w:r>
          <w:rPr>
            <w:rFonts w:hint="eastAsia"/>
          </w:rPr>
          <w:t>二值图像</w:t>
        </w:r>
        <w:r>
          <w:rPr>
            <w:rFonts w:hint="eastAsia"/>
          </w:rPr>
          <w:t>.</w:t>
        </w:r>
      </w:ins>
      <w:ins w:id="2820" w:author="张洋" w:date="2017-04-26T14:38:00Z">
        <w:r w:rsidR="000B5D26">
          <w:rPr>
            <w:rFonts w:hint="eastAsia"/>
          </w:rPr>
          <w:t xml:space="preserve"> </w:t>
        </w:r>
        <w:r w:rsidR="000B5D26">
          <w:rPr>
            <w:rFonts w:hint="eastAsia"/>
          </w:rPr>
          <w:t>表</w:t>
        </w:r>
        <w:r w:rsidR="000B5D26">
          <w:rPr>
            <w:rFonts w:hint="eastAsia"/>
          </w:rPr>
          <w:t>5-1</w:t>
        </w:r>
        <w:r w:rsidR="000B5D26">
          <w:rPr>
            <w:rFonts w:hint="eastAsia"/>
          </w:rPr>
          <w:t>为秘密信息</w:t>
        </w:r>
      </w:ins>
      <w:ins w:id="2821" w:author="张洋" w:date="2017-04-26T15:02:00Z">
        <w:r w:rsidR="00F2625A">
          <w:rPr>
            <w:rFonts w:hint="eastAsia"/>
          </w:rPr>
          <w:t xml:space="preserve"> </w:t>
        </w:r>
      </w:ins>
      <w:ins w:id="2822" w:author="张洋" w:date="2017-04-26T14:41:00Z">
        <w:r w:rsidR="00621B29">
          <w:rPr>
            <w:rFonts w:hint="eastAsia"/>
          </w:rPr>
          <w:t>二值图像</w:t>
        </w:r>
      </w:ins>
      <w:ins w:id="2823" w:author="张洋" w:date="2017-04-26T14:38:00Z">
        <w:r w:rsidR="000B5D26">
          <w:rPr>
            <w:rFonts w:hint="eastAsia"/>
          </w:rPr>
          <w:t>与</w:t>
        </w:r>
      </w:ins>
      <w:ins w:id="2824" w:author="张洋" w:date="2017-04-26T14:39:00Z">
        <w:r w:rsidR="000B5D26">
          <w:rPr>
            <w:rFonts w:hint="eastAsia"/>
            <w:i/>
            <w:iCs/>
            <w:sz w:val="18"/>
            <w:szCs w:val="18"/>
          </w:rPr>
          <w:t>n</w:t>
        </w:r>
        <w:r w:rsidR="000B5D26">
          <w:rPr>
            <w:rFonts w:hint="eastAsia"/>
            <w:sz w:val="18"/>
            <w:szCs w:val="18"/>
          </w:rPr>
          <w:t>,</w:t>
        </w:r>
        <w:r w:rsidR="000B5D26">
          <w:rPr>
            <w:rFonts w:hint="eastAsia"/>
            <w:i/>
            <w:iCs/>
            <w:sz w:val="18"/>
            <w:szCs w:val="18"/>
          </w:rPr>
          <w:t>m</w:t>
        </w:r>
      </w:ins>
      <w:ins w:id="2825" w:author="张洋" w:date="2017-04-26T14:38:00Z">
        <w:r w:rsidR="000B5D26">
          <w:rPr>
            <w:rFonts w:hint="eastAsia"/>
          </w:rPr>
          <w:t>的对应关系</w:t>
        </w:r>
      </w:ins>
      <w:ins w:id="2826" w:author="张洋" w:date="2017-04-26T14:39:00Z">
        <w:r w:rsidR="00621B29">
          <w:rPr>
            <w:rFonts w:hint="eastAsia"/>
          </w:rPr>
          <w:t>.</w:t>
        </w:r>
      </w:ins>
    </w:p>
    <w:tbl>
      <w:tblPr>
        <w:tblStyle w:val="ac"/>
        <w:tblW w:w="0" w:type="auto"/>
        <w:jc w:val="center"/>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2827" w:author="张洋" w:date="2017-04-26T16:51:00Z">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PrChange>
      </w:tblPr>
      <w:tblGrid>
        <w:gridCol w:w="1363"/>
        <w:gridCol w:w="1374"/>
        <w:gridCol w:w="1374"/>
        <w:tblGridChange w:id="2828">
          <w:tblGrid>
            <w:gridCol w:w="250"/>
            <w:gridCol w:w="1363"/>
            <w:gridCol w:w="1374"/>
            <w:gridCol w:w="1374"/>
            <w:gridCol w:w="345"/>
          </w:tblGrid>
        </w:tblGridChange>
      </w:tblGrid>
      <w:tr w:rsidR="008D4CD9" w:rsidTr="004A1A7B">
        <w:trPr>
          <w:jc w:val="center"/>
          <w:ins w:id="2829" w:author="张洋" w:date="2017-04-21T08:31:00Z"/>
          <w:trPrChange w:id="2830" w:author="张洋" w:date="2017-04-26T16:51:00Z">
            <w:trPr>
              <w:gridBefore w:val="1"/>
              <w:gridAfter w:val="0"/>
            </w:trPr>
          </w:trPrChange>
        </w:trPr>
        <w:tc>
          <w:tcPr>
            <w:tcW w:w="1363" w:type="dxa"/>
            <w:tcPrChange w:id="2831" w:author="张洋" w:date="2017-04-26T16:51:00Z">
              <w:tcPr>
                <w:tcW w:w="1363" w:type="dxa"/>
              </w:tcPr>
            </w:tcPrChange>
          </w:tcPr>
          <w:p w:rsidR="00FE32CF" w:rsidRDefault="001B416A">
            <w:pPr>
              <w:ind w:firstLine="0"/>
              <w:jc w:val="center"/>
              <w:rPr>
                <w:ins w:id="2832" w:author="张洋" w:date="2017-04-21T08:31:00Z"/>
              </w:rPr>
            </w:pPr>
            <w:ins w:id="2833" w:author="张洋" w:date="2017-04-21T08:33:00Z">
              <w:r>
                <w:rPr>
                  <w:noProof/>
                  <w:snapToGrid/>
                  <w:rPrChange w:id="2834" w:author="Unknown">
                    <w:rPr>
                      <w:noProof/>
                      <w:sz w:val="21"/>
                      <w:szCs w:val="21"/>
                    </w:rPr>
                  </w:rPrChange>
                </w:rPr>
                <w:lastRenderedPageBreak/>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Change w:id="2835" w:author="张洋" w:date="2017-04-26T16:51:00Z">
              <w:tcPr>
                <w:tcW w:w="1374" w:type="dxa"/>
              </w:tcPr>
            </w:tcPrChange>
          </w:tcPr>
          <w:p w:rsidR="00FE32CF" w:rsidRDefault="001B416A">
            <w:pPr>
              <w:ind w:firstLine="0"/>
              <w:jc w:val="center"/>
              <w:rPr>
                <w:ins w:id="2836" w:author="张洋" w:date="2017-04-21T08:31:00Z"/>
              </w:rPr>
            </w:pPr>
            <w:ins w:id="2837" w:author="张洋" w:date="2017-04-21T08:34:00Z">
              <w:r>
                <w:rPr>
                  <w:noProof/>
                  <w:snapToGrid/>
                  <w:rPrChange w:id="2838" w:author="Unknown">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Change w:id="2839" w:author="张洋" w:date="2017-04-26T16:51:00Z">
              <w:tcPr>
                <w:tcW w:w="1374" w:type="dxa"/>
              </w:tcPr>
            </w:tcPrChange>
          </w:tcPr>
          <w:p w:rsidR="00FE32CF" w:rsidRDefault="001B416A">
            <w:pPr>
              <w:ind w:firstLine="0"/>
              <w:jc w:val="center"/>
              <w:rPr>
                <w:ins w:id="2840" w:author="张洋" w:date="2017-04-21T08:31:00Z"/>
              </w:rPr>
            </w:pPr>
            <w:ins w:id="2841" w:author="张洋" w:date="2017-04-21T08:36:00Z">
              <w:r>
                <w:rPr>
                  <w:noProof/>
                  <w:snapToGrid/>
                  <w:rPrChange w:id="2842" w:author="Unknown">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A1A7B">
        <w:trPr>
          <w:jc w:val="center"/>
          <w:ins w:id="2843" w:author="张洋" w:date="2017-04-21T08:31:00Z"/>
          <w:trPrChange w:id="2844" w:author="张洋" w:date="2017-04-26T16:51:00Z">
            <w:trPr>
              <w:gridBefore w:val="1"/>
              <w:gridAfter w:val="0"/>
            </w:trPr>
          </w:trPrChange>
        </w:trPr>
        <w:tc>
          <w:tcPr>
            <w:tcW w:w="1363" w:type="dxa"/>
            <w:tcPrChange w:id="2845" w:author="张洋" w:date="2017-04-26T16:51:00Z">
              <w:tcPr>
                <w:tcW w:w="1363" w:type="dxa"/>
              </w:tcPr>
            </w:tcPrChange>
          </w:tcPr>
          <w:p w:rsidR="00FE32CF" w:rsidRDefault="00F2625A">
            <w:pPr>
              <w:ind w:firstLine="0"/>
              <w:jc w:val="center"/>
              <w:rPr>
                <w:ins w:id="2846" w:author="张洋" w:date="2017-04-21T08:31:00Z"/>
                <w:sz w:val="16"/>
                <w:szCs w:val="16"/>
                <w:rPrChange w:id="2847" w:author="张洋" w:date="2017-04-26T15:02:00Z">
                  <w:rPr>
                    <w:ins w:id="2848" w:author="张洋" w:date="2017-04-21T08:31:00Z"/>
                  </w:rPr>
                </w:rPrChange>
              </w:rPr>
            </w:pPr>
            <w:ins w:id="2849" w:author="张洋" w:date="2017-04-26T15:02:00Z">
              <w:r>
                <w:rPr>
                  <w:rFonts w:hint="eastAsia"/>
                  <w:sz w:val="16"/>
                  <w:szCs w:val="16"/>
                </w:rPr>
                <w:t>a.</w:t>
              </w:r>
              <w:r>
                <w:rPr>
                  <w:rFonts w:hint="eastAsia"/>
                </w:rPr>
                <w:t xml:space="preserve"> </w:t>
              </w:r>
            </w:ins>
            <w:ins w:id="2850" w:author="张洋" w:date="2017-04-26T14:58:00Z">
              <w:r w:rsidR="00E714F8" w:rsidRPr="00E714F8">
                <w:rPr>
                  <w:rFonts w:hint="eastAsia"/>
                  <w:sz w:val="16"/>
                  <w:szCs w:val="16"/>
                  <w:rPrChange w:id="2851" w:author="张洋" w:date="2017-04-26T15:02:00Z">
                    <w:rPr>
                      <w:rFonts w:hint="eastAsia"/>
                      <w:sz w:val="21"/>
                      <w:szCs w:val="21"/>
                    </w:rPr>
                  </w:rPrChange>
                </w:rPr>
                <w:t>秘密信息</w:t>
              </w:r>
              <w:r w:rsidR="00E714F8" w:rsidRPr="00E714F8">
                <w:rPr>
                  <w:sz w:val="16"/>
                  <w:szCs w:val="16"/>
                  <w:rPrChange w:id="2852" w:author="张洋" w:date="2017-04-26T15:02:00Z">
                    <w:rPr>
                      <w:sz w:val="21"/>
                      <w:szCs w:val="21"/>
                    </w:rPr>
                  </w:rPrChange>
                </w:rPr>
                <w:t>1</w:t>
              </w:r>
            </w:ins>
          </w:p>
        </w:tc>
        <w:tc>
          <w:tcPr>
            <w:tcW w:w="1374" w:type="dxa"/>
            <w:tcPrChange w:id="2853" w:author="张洋" w:date="2017-04-26T16:51:00Z">
              <w:tcPr>
                <w:tcW w:w="1374" w:type="dxa"/>
              </w:tcPr>
            </w:tcPrChange>
          </w:tcPr>
          <w:p w:rsidR="00FE32CF" w:rsidRDefault="00F2625A">
            <w:pPr>
              <w:ind w:firstLine="0"/>
              <w:jc w:val="center"/>
              <w:rPr>
                <w:ins w:id="2854" w:author="张洋" w:date="2017-04-21T08:31:00Z"/>
              </w:rPr>
            </w:pPr>
            <w:ins w:id="2855" w:author="张洋" w:date="2017-04-26T15:17:00Z">
              <w:r>
                <w:rPr>
                  <w:rFonts w:hint="eastAsia"/>
                  <w:sz w:val="16"/>
                  <w:szCs w:val="16"/>
                </w:rPr>
                <w:t>b.</w:t>
              </w:r>
              <w:r>
                <w:rPr>
                  <w:rFonts w:hint="eastAsia"/>
                </w:rPr>
                <w:t xml:space="preserve"> </w:t>
              </w:r>
              <w:r w:rsidRPr="00F2625A">
                <w:rPr>
                  <w:sz w:val="16"/>
                  <w:szCs w:val="16"/>
                </w:rPr>
                <w:t>秘密信息</w:t>
              </w:r>
            </w:ins>
            <w:ins w:id="2856" w:author="张洋" w:date="2017-04-26T15:18:00Z">
              <w:r>
                <w:rPr>
                  <w:rFonts w:hint="eastAsia"/>
                  <w:sz w:val="16"/>
                  <w:szCs w:val="16"/>
                </w:rPr>
                <w:t>2</w:t>
              </w:r>
            </w:ins>
          </w:p>
        </w:tc>
        <w:tc>
          <w:tcPr>
            <w:tcW w:w="1374" w:type="dxa"/>
            <w:tcPrChange w:id="2857" w:author="张洋" w:date="2017-04-26T16:51:00Z">
              <w:tcPr>
                <w:tcW w:w="1374" w:type="dxa"/>
              </w:tcPr>
            </w:tcPrChange>
          </w:tcPr>
          <w:p w:rsidR="00FE32CF" w:rsidRDefault="00F2625A">
            <w:pPr>
              <w:ind w:firstLine="0"/>
              <w:jc w:val="center"/>
              <w:rPr>
                <w:ins w:id="2858" w:author="张洋" w:date="2017-04-21T08:31:00Z"/>
              </w:rPr>
            </w:pPr>
            <w:ins w:id="2859" w:author="张洋" w:date="2017-04-26T15:17:00Z">
              <w:r>
                <w:rPr>
                  <w:rFonts w:hint="eastAsia"/>
                  <w:sz w:val="16"/>
                  <w:szCs w:val="16"/>
                </w:rPr>
                <w:t>c.</w:t>
              </w:r>
              <w:r>
                <w:rPr>
                  <w:rFonts w:hint="eastAsia"/>
                </w:rPr>
                <w:t xml:space="preserve"> </w:t>
              </w:r>
              <w:r w:rsidRPr="00F2625A">
                <w:rPr>
                  <w:sz w:val="16"/>
                  <w:szCs w:val="16"/>
                </w:rPr>
                <w:t>秘密信息</w:t>
              </w:r>
            </w:ins>
            <w:ins w:id="2860" w:author="张洋" w:date="2017-04-26T15:18:00Z">
              <w:r>
                <w:rPr>
                  <w:rFonts w:hint="eastAsia"/>
                  <w:sz w:val="16"/>
                  <w:szCs w:val="16"/>
                </w:rPr>
                <w:t>3</w:t>
              </w:r>
            </w:ins>
          </w:p>
        </w:tc>
      </w:tr>
      <w:tr w:rsidR="00740B53" w:rsidTr="004A1A7B">
        <w:trPr>
          <w:jc w:val="center"/>
        </w:trPr>
        <w:tc>
          <w:tcPr>
            <w:tcW w:w="4111" w:type="dxa"/>
            <w:gridSpan w:val="3"/>
            <w:tcPrChange w:id="2861" w:author="张洋" w:date="2017-04-26T16:51:00Z">
              <w:tcPr>
                <w:tcW w:w="4706" w:type="dxa"/>
                <w:gridSpan w:val="5"/>
              </w:tcPr>
            </w:tcPrChange>
          </w:tcPr>
          <w:p w:rsidR="00FE32CF" w:rsidRDefault="00740B53">
            <w:pPr>
              <w:ind w:firstLine="0"/>
              <w:jc w:val="center"/>
              <w:rPr>
                <w:rFonts w:ascii="黑体" w:eastAsia="黑体" w:hAnsi="黑体"/>
                <w:snapToGrid/>
                <w:szCs w:val="21"/>
                <w:rPrChange w:id="2862" w:author="张洋" w:date="2017-04-26T16:54:00Z">
                  <w:rPr/>
                </w:rPrChange>
              </w:rPr>
            </w:pPr>
            <w:ins w:id="2863"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4A1A7B" w:rsidRDefault="004A1A7B">
      <w:pPr>
        <w:rPr>
          <w:ins w:id="2864" w:author="张洋" w:date="2017-04-26T16:51:00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2865" w:author="张洋" w:date="2017-04-26T17:03:00Z">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PrChange>
      </w:tblPr>
      <w:tblGrid>
        <w:gridCol w:w="534"/>
        <w:gridCol w:w="283"/>
        <w:gridCol w:w="284"/>
        <w:gridCol w:w="141"/>
        <w:gridCol w:w="426"/>
        <w:gridCol w:w="759"/>
        <w:gridCol w:w="91"/>
        <w:gridCol w:w="1985"/>
        <w:tblGridChange w:id="2866">
          <w:tblGrid>
            <w:gridCol w:w="534"/>
            <w:gridCol w:w="283"/>
            <w:gridCol w:w="284"/>
            <w:gridCol w:w="141"/>
            <w:gridCol w:w="426"/>
            <w:gridCol w:w="685"/>
            <w:gridCol w:w="23"/>
            <w:gridCol w:w="51"/>
            <w:gridCol w:w="91"/>
            <w:gridCol w:w="1985"/>
          </w:tblGrid>
        </w:tblGridChange>
      </w:tblGrid>
      <w:tr w:rsidR="004A1A7B" w:rsidRPr="004A1A7B" w:rsidTr="00637896">
        <w:trPr>
          <w:trPrChange w:id="2867" w:author="张洋" w:date="2017-04-26T17:03:00Z">
            <w:trPr>
              <w:gridAfter w:val="0"/>
              <w:wAfter w:w="1583" w:type="dxa"/>
            </w:trPr>
          </w:trPrChange>
        </w:trPr>
        <w:tc>
          <w:tcPr>
            <w:tcW w:w="4503" w:type="dxa"/>
            <w:gridSpan w:val="8"/>
            <w:tcBorders>
              <w:bottom w:val="single" w:sz="4" w:space="0" w:color="auto"/>
            </w:tcBorders>
            <w:tcPrChange w:id="2868" w:author="张洋" w:date="2017-04-26T17:03:00Z">
              <w:tcPr>
                <w:tcW w:w="2353" w:type="dxa"/>
                <w:gridSpan w:val="6"/>
                <w:tcBorders>
                  <w:bottom w:val="single" w:sz="4" w:space="0" w:color="auto"/>
                </w:tcBorders>
              </w:tcPr>
            </w:tcPrChange>
          </w:tcPr>
          <w:p w:rsidR="001B416A" w:rsidRDefault="004A1A7B">
            <w:pPr>
              <w:ind w:firstLine="0"/>
              <w:jc w:val="center"/>
              <w:rPr>
                <w:sz w:val="18"/>
                <w:szCs w:val="18"/>
              </w:rPr>
              <w:pPrChange w:id="2869" w:author="张洋" w:date="2017-04-26T14:42:00Z">
                <w:pPr>
                  <w:ind w:firstLine="0"/>
                  <w:jc w:val="left"/>
                </w:pPr>
              </w:pPrChange>
            </w:pPr>
            <w:ins w:id="2870" w:author="张洋" w:date="2017-04-26T14:42:00Z">
              <w:r>
                <w:rPr>
                  <w:rFonts w:ascii="黑体" w:eastAsia="黑体" w:hAnsi="黑体" w:hint="eastAsia"/>
                  <w:snapToGrid/>
                  <w:szCs w:val="21"/>
                </w:rPr>
                <w:t xml:space="preserve">表5-1 </w:t>
              </w:r>
            </w:ins>
            <w:r w:rsidR="00E714F8" w:rsidRPr="00E714F8">
              <w:rPr>
                <w:rFonts w:ascii="黑体" w:eastAsia="黑体" w:hAnsi="黑体" w:hint="eastAsia"/>
                <w:snapToGrid/>
                <w:szCs w:val="21"/>
                <w:rPrChange w:id="2871" w:author="张洋" w:date="2017-04-26T14:42:00Z">
                  <w:rPr>
                    <w:rFonts w:hint="eastAsia"/>
                    <w:sz w:val="18"/>
                    <w:szCs w:val="18"/>
                  </w:rPr>
                </w:rPrChange>
              </w:rPr>
              <w:t>不同</w:t>
            </w:r>
            <w:ins w:id="2872" w:author="张洋" w:date="2017-04-26T14:43:00Z">
              <w:r w:rsidR="00E714F8" w:rsidRPr="00E714F8">
                <w:rPr>
                  <w:rFonts w:ascii="黑体" w:eastAsia="黑体" w:hAnsi="黑体"/>
                  <w:i/>
                  <w:snapToGrid/>
                  <w:szCs w:val="21"/>
                  <w:rPrChange w:id="2873" w:author="张洋" w:date="2017-04-26T14:43:00Z">
                    <w:rPr>
                      <w:rFonts w:ascii="黑体" w:eastAsia="黑体" w:hAnsi="黑体"/>
                      <w:snapToGrid/>
                      <w:sz w:val="21"/>
                      <w:szCs w:val="21"/>
                    </w:rPr>
                  </w:rPrChange>
                </w:rPr>
                <w:t>n</w:t>
              </w:r>
              <w:r>
                <w:rPr>
                  <w:rFonts w:ascii="黑体" w:eastAsia="黑体" w:hAnsi="黑体" w:hint="eastAsia"/>
                  <w:snapToGrid/>
                  <w:szCs w:val="21"/>
                </w:rPr>
                <w:t>,</w:t>
              </w:r>
              <w:r w:rsidR="00E714F8" w:rsidRPr="00E714F8">
                <w:rPr>
                  <w:rFonts w:ascii="黑体" w:eastAsia="黑体" w:hAnsi="黑体"/>
                  <w:i/>
                  <w:snapToGrid/>
                  <w:szCs w:val="21"/>
                  <w:rPrChange w:id="2874" w:author="张洋" w:date="2017-04-26T14:43:00Z">
                    <w:rPr>
                      <w:rFonts w:ascii="黑体" w:eastAsia="黑体" w:hAnsi="黑体"/>
                      <w:snapToGrid/>
                      <w:sz w:val="21"/>
                      <w:szCs w:val="21"/>
                    </w:rPr>
                  </w:rPrChange>
                </w:rPr>
                <w:t>m</w:t>
              </w:r>
            </w:ins>
            <w:r w:rsidR="00E714F8" w:rsidRPr="00E714F8">
              <w:rPr>
                <w:rFonts w:ascii="黑体" w:eastAsia="黑体" w:hAnsi="黑体" w:hint="eastAsia"/>
                <w:snapToGrid/>
                <w:szCs w:val="21"/>
                <w:rPrChange w:id="2875" w:author="张洋" w:date="2017-04-26T14:42:00Z">
                  <w:rPr>
                    <w:rFonts w:hint="eastAsia"/>
                    <w:sz w:val="18"/>
                    <w:szCs w:val="18"/>
                  </w:rPr>
                </w:rPrChange>
              </w:rPr>
              <w:t>值</w:t>
            </w:r>
            <w:del w:id="2876" w:author="张洋" w:date="2017-04-26T14:43:00Z">
              <w:r w:rsidR="00E714F8" w:rsidRPr="00E714F8">
                <w:rPr>
                  <w:rFonts w:ascii="黑体" w:eastAsia="黑体" w:hAnsi="黑体" w:hint="eastAsia"/>
                  <w:snapToGrid/>
                  <w:szCs w:val="21"/>
                  <w:rPrChange w:id="2877" w:author="张洋" w:date="2017-04-26T14:42:00Z">
                    <w:rPr>
                      <w:rFonts w:hint="eastAsia"/>
                      <w:sz w:val="18"/>
                      <w:szCs w:val="18"/>
                    </w:rPr>
                  </w:rPrChange>
                </w:rPr>
                <w:delText>对应的</w:delText>
              </w:r>
            </w:del>
            <w:ins w:id="2878" w:author="张洋" w:date="2017-04-26T14:43:00Z">
              <w:r>
                <w:rPr>
                  <w:rFonts w:ascii="黑体" w:eastAsia="黑体" w:hAnsi="黑体" w:hint="eastAsia"/>
                  <w:snapToGrid/>
                  <w:szCs w:val="21"/>
                </w:rPr>
                <w:t>与</w:t>
              </w:r>
            </w:ins>
            <w:r w:rsidR="00E714F8" w:rsidRPr="00E714F8">
              <w:rPr>
                <w:rFonts w:ascii="黑体" w:eastAsia="黑体" w:hAnsi="黑体" w:hint="eastAsia"/>
                <w:snapToGrid/>
                <w:szCs w:val="21"/>
                <w:rPrChange w:id="2879" w:author="张洋" w:date="2017-04-26T14:42:00Z">
                  <w:rPr>
                    <w:rFonts w:hint="eastAsia"/>
                    <w:sz w:val="18"/>
                    <w:szCs w:val="18"/>
                  </w:rPr>
                </w:rPrChange>
              </w:rPr>
              <w:t>秘密信息</w:t>
            </w:r>
            <w:del w:id="2880" w:author="张洋" w:date="2017-04-26T16:52:00Z">
              <w:r w:rsidR="00E714F8" w:rsidRPr="00E714F8">
                <w:rPr>
                  <w:rFonts w:ascii="黑体" w:eastAsia="黑体" w:hAnsi="黑体" w:hint="eastAsia"/>
                  <w:snapToGrid/>
                  <w:szCs w:val="21"/>
                  <w:rPrChange w:id="2881" w:author="张洋" w:date="2017-04-26T14:42:00Z">
                    <w:rPr>
                      <w:rFonts w:hint="eastAsia"/>
                      <w:sz w:val="18"/>
                      <w:szCs w:val="18"/>
                    </w:rPr>
                  </w:rPrChange>
                </w:rPr>
                <w:delText>二值</w:delText>
              </w:r>
            </w:del>
            <w:r w:rsidR="00E714F8" w:rsidRPr="00E714F8">
              <w:rPr>
                <w:rFonts w:ascii="黑体" w:eastAsia="黑体" w:hAnsi="黑体" w:hint="eastAsia"/>
                <w:snapToGrid/>
                <w:szCs w:val="21"/>
                <w:rPrChange w:id="2882" w:author="张洋" w:date="2017-04-26T14:42:00Z">
                  <w:rPr>
                    <w:rFonts w:hint="eastAsia"/>
                    <w:sz w:val="18"/>
                    <w:szCs w:val="18"/>
                  </w:rPr>
                </w:rPrChange>
              </w:rPr>
              <w:t>图像</w:t>
            </w:r>
            <w:ins w:id="2883" w:author="张洋" w:date="2017-04-26T14:43:00Z">
              <w:r>
                <w:rPr>
                  <w:rFonts w:ascii="黑体" w:eastAsia="黑体" w:hAnsi="黑体" w:hint="eastAsia"/>
                  <w:snapToGrid/>
                  <w:szCs w:val="21"/>
                </w:rPr>
                <w:t>对应关系</w:t>
              </w:r>
            </w:ins>
          </w:p>
        </w:tc>
      </w:tr>
      <w:tr w:rsidR="00637896" w:rsidTr="00637896">
        <w:tc>
          <w:tcPr>
            <w:tcW w:w="1242" w:type="dxa"/>
            <w:gridSpan w:val="4"/>
            <w:tcBorders>
              <w:top w:val="single" w:sz="4" w:space="0" w:color="auto"/>
              <w:bottom w:val="single" w:sz="4" w:space="0" w:color="auto"/>
            </w:tcBorders>
            <w:tcPrChange w:id="2884" w:author="张洋" w:date="2017-04-26T17:03:00Z">
              <w:tcPr>
                <w:tcW w:w="1242" w:type="dxa"/>
                <w:gridSpan w:val="4"/>
                <w:tcBorders>
                  <w:bottom w:val="single" w:sz="4" w:space="0" w:color="auto"/>
                </w:tcBorders>
              </w:tcPr>
            </w:tcPrChange>
          </w:tcPr>
          <w:p w:rsidR="001B416A" w:rsidRDefault="00E714F8">
            <w:pPr>
              <w:ind w:firstLine="0"/>
              <w:jc w:val="center"/>
              <w:rPr>
                <w:i/>
                <w:snapToGrid/>
                <w:rPrChange w:id="2885" w:author="张洋" w:date="2017-04-26T14:44:00Z">
                  <w:rPr>
                    <w:snapToGrid/>
                  </w:rPr>
                </w:rPrChange>
              </w:rPr>
              <w:pPrChange w:id="2886" w:author="张洋" w:date="2017-04-26T17:02:00Z">
                <w:pPr>
                  <w:ind w:firstLine="0"/>
                  <w:jc w:val="left"/>
                </w:pPr>
              </w:pPrChange>
            </w:pPr>
            <w:r w:rsidRPr="00E714F8">
              <w:rPr>
                <w:i/>
                <w:sz w:val="18"/>
                <w:szCs w:val="18"/>
                <w:rPrChange w:id="2887" w:author="张洋" w:date="2017-04-26T14:44:00Z">
                  <w:rPr>
                    <w:snapToGrid/>
                    <w:sz w:val="21"/>
                    <w:szCs w:val="21"/>
                  </w:rPr>
                </w:rPrChange>
              </w:rPr>
              <w:t>n</w:t>
            </w:r>
          </w:p>
        </w:tc>
        <w:tc>
          <w:tcPr>
            <w:tcW w:w="1276" w:type="dxa"/>
            <w:gridSpan w:val="3"/>
            <w:tcBorders>
              <w:top w:val="single" w:sz="4" w:space="0" w:color="auto"/>
              <w:bottom w:val="single" w:sz="4" w:space="0" w:color="auto"/>
            </w:tcBorders>
            <w:tcPrChange w:id="2888" w:author="张洋" w:date="2017-04-26T17:03:00Z">
              <w:tcPr>
                <w:tcW w:w="1276" w:type="dxa"/>
                <w:gridSpan w:val="5"/>
                <w:tcBorders>
                  <w:bottom w:val="single" w:sz="4" w:space="0" w:color="auto"/>
                </w:tcBorders>
              </w:tcPr>
            </w:tcPrChange>
          </w:tcPr>
          <w:p w:rsidR="001B416A" w:rsidRDefault="00E714F8">
            <w:pPr>
              <w:ind w:firstLine="0"/>
              <w:jc w:val="center"/>
              <w:rPr>
                <w:i/>
                <w:snapToGrid/>
                <w:rPrChange w:id="2889" w:author="张洋" w:date="2017-04-26T14:44:00Z">
                  <w:rPr>
                    <w:snapToGrid/>
                  </w:rPr>
                </w:rPrChange>
              </w:rPr>
              <w:pPrChange w:id="2890" w:author="张洋" w:date="2017-04-26T17:02:00Z">
                <w:pPr>
                  <w:ind w:firstLine="0"/>
                  <w:jc w:val="left"/>
                </w:pPr>
              </w:pPrChange>
            </w:pPr>
            <w:r w:rsidRPr="00E714F8">
              <w:rPr>
                <w:i/>
                <w:sz w:val="18"/>
                <w:szCs w:val="18"/>
                <w:rPrChange w:id="2891" w:author="张洋" w:date="2017-04-26T14:44:00Z">
                  <w:rPr>
                    <w:snapToGrid/>
                    <w:sz w:val="21"/>
                    <w:szCs w:val="21"/>
                  </w:rPr>
                </w:rPrChange>
              </w:rPr>
              <w:t>m</w:t>
            </w:r>
          </w:p>
        </w:tc>
        <w:tc>
          <w:tcPr>
            <w:tcW w:w="1985" w:type="dxa"/>
            <w:tcBorders>
              <w:top w:val="single" w:sz="4" w:space="0" w:color="auto"/>
              <w:bottom w:val="single" w:sz="4" w:space="0" w:color="auto"/>
            </w:tcBorders>
            <w:tcPrChange w:id="2892" w:author="张洋" w:date="2017-04-26T17:03:00Z">
              <w:tcPr>
                <w:tcW w:w="1985" w:type="dxa"/>
                <w:tcBorders>
                  <w:bottom w:val="single" w:sz="4" w:space="0" w:color="auto"/>
                </w:tcBorders>
              </w:tcPr>
            </w:tcPrChange>
          </w:tcPr>
          <w:p w:rsidR="00FE32CF" w:rsidRDefault="00E714F8">
            <w:pPr>
              <w:ind w:firstLine="0"/>
              <w:jc w:val="center"/>
              <w:rPr>
                <w:del w:id="2893" w:author="张洋" w:date="2017-04-26T14:49:00Z"/>
                <w:sz w:val="18"/>
                <w:szCs w:val="18"/>
                <w:rPrChange w:id="2894" w:author="张洋" w:date="2017-04-26T14:50:00Z">
                  <w:rPr>
                    <w:del w:id="2895" w:author="张洋" w:date="2017-04-26T14:49:00Z"/>
                    <w:snapToGrid/>
                  </w:rPr>
                </w:rPrChange>
              </w:rPr>
            </w:pPr>
            <w:r w:rsidRPr="00E714F8">
              <w:rPr>
                <w:rFonts w:hint="eastAsia"/>
                <w:sz w:val="18"/>
                <w:szCs w:val="18"/>
                <w:rPrChange w:id="2896" w:author="张洋" w:date="2017-04-26T14:40:00Z">
                  <w:rPr>
                    <w:rFonts w:hint="eastAsia"/>
                    <w:snapToGrid/>
                    <w:sz w:val="21"/>
                    <w:szCs w:val="21"/>
                  </w:rPr>
                </w:rPrChange>
              </w:rPr>
              <w:t>秘密信息</w:t>
            </w:r>
            <w:ins w:id="2897" w:author="张洋" w:date="2017-04-26T14:57:00Z">
              <w:r w:rsidR="004A1A7B">
                <w:rPr>
                  <w:rFonts w:hint="eastAsia"/>
                  <w:sz w:val="18"/>
                  <w:szCs w:val="18"/>
                </w:rPr>
                <w:t>图</w:t>
              </w:r>
            </w:ins>
            <w:del w:id="2898" w:author="张洋" w:date="2017-04-26T14:49:00Z">
              <w:r w:rsidRPr="00E714F8">
                <w:rPr>
                  <w:rFonts w:hint="eastAsia"/>
                  <w:sz w:val="18"/>
                  <w:szCs w:val="18"/>
                  <w:rPrChange w:id="2899" w:author="张洋" w:date="2017-04-26T14:40:00Z">
                    <w:rPr>
                      <w:rFonts w:hint="eastAsia"/>
                      <w:snapToGrid/>
                      <w:sz w:val="21"/>
                      <w:szCs w:val="21"/>
                    </w:rPr>
                  </w:rPrChange>
                </w:rPr>
                <w:delText>二值图像</w:delText>
              </w:r>
            </w:del>
          </w:p>
          <w:p w:rsidR="00FE32CF" w:rsidRDefault="00E714F8">
            <w:pPr>
              <w:ind w:firstLine="0"/>
              <w:jc w:val="center"/>
              <w:rPr>
                <w:del w:id="2900" w:author="张洋" w:date="2017-04-26T14:49:00Z"/>
                <w:snapToGrid/>
              </w:rPr>
            </w:pPr>
            <w:del w:id="2901" w:author="张洋" w:date="2017-04-26T14:49:00Z">
              <w:r w:rsidRPr="00E714F8">
                <w:rPr>
                  <w:snapToGrid/>
                  <w:rPrChange w:id="2902" w:author="张洋" w:date="2017-04-26T14:47:00Z">
                    <w:rPr>
                      <w:snapToGrid/>
                      <w:sz w:val="21"/>
                      <w:szCs w:val="21"/>
                    </w:rPr>
                  </w:rPrChange>
                </w:rPr>
                <w:delText>a</w:delText>
              </w:r>
            </w:del>
          </w:p>
          <w:p w:rsidR="00FE32CF" w:rsidRDefault="00E714F8">
            <w:pPr>
              <w:ind w:firstLine="0"/>
              <w:jc w:val="center"/>
              <w:rPr>
                <w:del w:id="2903" w:author="张洋" w:date="2017-04-26T14:49:00Z"/>
                <w:snapToGrid/>
              </w:rPr>
            </w:pPr>
            <w:del w:id="2904" w:author="张洋" w:date="2017-04-26T14:49:00Z">
              <w:r w:rsidRPr="00E714F8">
                <w:rPr>
                  <w:snapToGrid/>
                  <w:rPrChange w:id="2905" w:author="张洋" w:date="2017-04-26T14:47:00Z">
                    <w:rPr>
                      <w:snapToGrid/>
                      <w:sz w:val="21"/>
                      <w:szCs w:val="21"/>
                    </w:rPr>
                  </w:rPrChange>
                </w:rPr>
                <w:delText>b</w:delText>
              </w:r>
            </w:del>
          </w:p>
          <w:p w:rsidR="00FE32CF" w:rsidRDefault="00E714F8">
            <w:pPr>
              <w:ind w:firstLine="0"/>
              <w:jc w:val="center"/>
              <w:rPr>
                <w:snapToGrid/>
              </w:rPr>
            </w:pPr>
            <w:del w:id="2906" w:author="张洋" w:date="2017-04-26T14:49:00Z">
              <w:r w:rsidRPr="00E714F8">
                <w:rPr>
                  <w:snapToGrid/>
                  <w:rPrChange w:id="2907" w:author="张洋" w:date="2017-04-26T14:47:00Z">
                    <w:rPr>
                      <w:snapToGrid/>
                      <w:sz w:val="21"/>
                      <w:szCs w:val="21"/>
                    </w:rPr>
                  </w:rPrChange>
                </w:rPr>
                <w:delText>c</w:delText>
              </w:r>
            </w:del>
          </w:p>
        </w:tc>
      </w:tr>
      <w:tr w:rsidR="004A1A7B" w:rsidTr="00637896">
        <w:trPr>
          <w:ins w:id="2908" w:author="张洋" w:date="2017-04-26T16:50:00Z"/>
          <w:trPrChange w:id="2909" w:author="张洋" w:date="2017-04-26T17:03:00Z">
            <w:trPr>
              <w:gridAfter w:val="0"/>
            </w:trPr>
          </w:trPrChange>
        </w:trPr>
        <w:tc>
          <w:tcPr>
            <w:tcW w:w="1242" w:type="dxa"/>
            <w:gridSpan w:val="4"/>
            <w:tcBorders>
              <w:top w:val="single" w:sz="4" w:space="0" w:color="auto"/>
            </w:tcBorders>
            <w:tcPrChange w:id="2910" w:author="张洋" w:date="2017-04-26T17:03:00Z">
              <w:tcPr>
                <w:tcW w:w="534" w:type="dxa"/>
                <w:tcBorders>
                  <w:top w:val="single" w:sz="4" w:space="0" w:color="auto"/>
                </w:tcBorders>
              </w:tcPr>
            </w:tcPrChange>
          </w:tcPr>
          <w:p w:rsidR="00FE32CF" w:rsidRDefault="004A1A7B">
            <w:pPr>
              <w:ind w:firstLine="0"/>
              <w:jc w:val="center"/>
              <w:rPr>
                <w:ins w:id="2911" w:author="张洋" w:date="2017-04-26T16:50:00Z"/>
                <w:sz w:val="18"/>
                <w:szCs w:val="18"/>
              </w:rPr>
            </w:pPr>
            <w:ins w:id="2912" w:author="张洋" w:date="2017-04-26T16:50:00Z">
              <w:r w:rsidRPr="00621B29">
                <w:rPr>
                  <w:rFonts w:hint="eastAsia"/>
                  <w:sz w:val="18"/>
                  <w:szCs w:val="18"/>
                </w:rPr>
                <w:t>3</w:t>
              </w:r>
            </w:ins>
          </w:p>
        </w:tc>
        <w:tc>
          <w:tcPr>
            <w:tcW w:w="1276" w:type="dxa"/>
            <w:gridSpan w:val="3"/>
            <w:tcBorders>
              <w:top w:val="single" w:sz="4" w:space="0" w:color="auto"/>
            </w:tcBorders>
            <w:tcPrChange w:id="2913" w:author="张洋" w:date="2017-04-26T17:03:00Z">
              <w:tcPr>
                <w:tcW w:w="567" w:type="dxa"/>
                <w:gridSpan w:val="2"/>
                <w:tcBorders>
                  <w:top w:val="single" w:sz="4" w:space="0" w:color="auto"/>
                </w:tcBorders>
              </w:tcPr>
            </w:tcPrChange>
          </w:tcPr>
          <w:p w:rsidR="00FE32CF" w:rsidRDefault="004A1A7B">
            <w:pPr>
              <w:ind w:firstLine="0"/>
              <w:jc w:val="center"/>
              <w:rPr>
                <w:ins w:id="2914" w:author="张洋" w:date="2017-04-26T16:50:00Z"/>
                <w:sz w:val="18"/>
                <w:szCs w:val="18"/>
              </w:rPr>
            </w:pPr>
            <w:ins w:id="2915" w:author="张洋" w:date="2017-04-26T16:50:00Z">
              <w:r w:rsidRPr="00621B29">
                <w:rPr>
                  <w:rFonts w:hint="eastAsia"/>
                  <w:sz w:val="18"/>
                  <w:szCs w:val="18"/>
                </w:rPr>
                <w:t>1</w:t>
              </w:r>
            </w:ins>
          </w:p>
        </w:tc>
        <w:tc>
          <w:tcPr>
            <w:tcW w:w="1985" w:type="dxa"/>
            <w:tcBorders>
              <w:top w:val="single" w:sz="4" w:space="0" w:color="auto"/>
            </w:tcBorders>
            <w:tcPrChange w:id="2916" w:author="张洋" w:date="2017-04-26T17:03:00Z">
              <w:tcPr>
                <w:tcW w:w="1417" w:type="dxa"/>
                <w:gridSpan w:val="6"/>
                <w:tcBorders>
                  <w:top w:val="single" w:sz="4" w:space="0" w:color="auto"/>
                </w:tcBorders>
              </w:tcPr>
            </w:tcPrChange>
          </w:tcPr>
          <w:p w:rsidR="00FE32CF" w:rsidRDefault="004A1A7B">
            <w:pPr>
              <w:ind w:firstLine="0"/>
              <w:jc w:val="center"/>
              <w:rPr>
                <w:ins w:id="2917" w:author="张洋" w:date="2017-04-26T16:50:00Z"/>
                <w:sz w:val="18"/>
                <w:szCs w:val="18"/>
              </w:rPr>
            </w:pPr>
            <w:ins w:id="2918" w:author="张洋" w:date="2017-04-26T16:58:00Z">
              <w:r w:rsidRPr="006B2A6F">
                <w:rPr>
                  <w:rFonts w:hint="eastAsia"/>
                  <w:sz w:val="18"/>
                  <w:szCs w:val="18"/>
                </w:rPr>
                <w:t>图</w:t>
              </w:r>
              <w:r w:rsidRPr="004C4445">
                <w:rPr>
                  <w:rFonts w:hint="eastAsia"/>
                  <w:sz w:val="18"/>
                  <w:szCs w:val="18"/>
                </w:rPr>
                <w:t>5</w:t>
              </w:r>
              <w:r>
                <w:rPr>
                  <w:rFonts w:hint="eastAsia"/>
                  <w:sz w:val="18"/>
                  <w:szCs w:val="18"/>
                </w:rPr>
                <w:t xml:space="preserve">-2 </w:t>
              </w:r>
            </w:ins>
            <w:ins w:id="2919" w:author="张洋" w:date="2017-04-26T16:50:00Z">
              <w:r w:rsidRPr="008F0B94">
                <w:rPr>
                  <w:rFonts w:hint="eastAsia"/>
                  <w:sz w:val="18"/>
                  <w:szCs w:val="18"/>
                </w:rPr>
                <w:t>a</w:t>
              </w:r>
            </w:ins>
          </w:p>
        </w:tc>
      </w:tr>
      <w:tr w:rsidR="004A1A7B" w:rsidTr="00637896">
        <w:trPr>
          <w:trPrChange w:id="2920" w:author="张洋" w:date="2017-04-26T17:03:00Z">
            <w:trPr>
              <w:gridAfter w:val="0"/>
            </w:trPr>
          </w:trPrChange>
        </w:trPr>
        <w:tc>
          <w:tcPr>
            <w:tcW w:w="1242" w:type="dxa"/>
            <w:gridSpan w:val="4"/>
            <w:tcPrChange w:id="2921" w:author="张洋" w:date="2017-04-26T17:03:00Z">
              <w:tcPr>
                <w:tcW w:w="534" w:type="dxa"/>
              </w:tcPr>
            </w:tcPrChange>
          </w:tcPr>
          <w:p w:rsidR="001B416A" w:rsidRDefault="004A1A7B">
            <w:pPr>
              <w:ind w:firstLine="0"/>
              <w:jc w:val="center"/>
              <w:rPr>
                <w:sz w:val="18"/>
                <w:szCs w:val="18"/>
                <w:rPrChange w:id="2922" w:author="张洋" w:date="2017-04-26T14:45:00Z">
                  <w:rPr>
                    <w:snapToGrid/>
                  </w:rPr>
                </w:rPrChange>
              </w:rPr>
              <w:pPrChange w:id="2923" w:author="张洋" w:date="2017-04-26T17:02:00Z">
                <w:pPr>
                  <w:ind w:firstLine="0"/>
                  <w:jc w:val="left"/>
                </w:pPr>
              </w:pPrChange>
            </w:pPr>
            <w:ins w:id="2924" w:author="张洋" w:date="2017-04-26T16:50:00Z">
              <w:r>
                <w:rPr>
                  <w:rFonts w:hint="eastAsia"/>
                  <w:snapToGrid/>
                </w:rPr>
                <w:t>4</w:t>
              </w:r>
            </w:ins>
            <w:del w:id="2925" w:author="张洋" w:date="2017-04-26T16:50:00Z">
              <w:r w:rsidR="00E714F8" w:rsidRPr="00E714F8">
                <w:rPr>
                  <w:sz w:val="18"/>
                  <w:szCs w:val="18"/>
                  <w:rPrChange w:id="2926" w:author="张洋" w:date="2017-04-26T14:45:00Z">
                    <w:rPr>
                      <w:snapToGrid/>
                      <w:sz w:val="21"/>
                      <w:szCs w:val="21"/>
                    </w:rPr>
                  </w:rPrChange>
                </w:rPr>
                <w:delText>3</w:delText>
              </w:r>
            </w:del>
          </w:p>
        </w:tc>
        <w:tc>
          <w:tcPr>
            <w:tcW w:w="1276" w:type="dxa"/>
            <w:gridSpan w:val="3"/>
            <w:tcPrChange w:id="2927" w:author="张洋" w:date="2017-04-26T17:03:00Z">
              <w:tcPr>
                <w:tcW w:w="567" w:type="dxa"/>
                <w:gridSpan w:val="2"/>
              </w:tcPr>
            </w:tcPrChange>
          </w:tcPr>
          <w:p w:rsidR="001B416A" w:rsidRDefault="004A1A7B">
            <w:pPr>
              <w:ind w:firstLine="0"/>
              <w:jc w:val="center"/>
              <w:rPr>
                <w:sz w:val="18"/>
                <w:szCs w:val="18"/>
                <w:rPrChange w:id="2928" w:author="张洋" w:date="2017-04-26T14:45:00Z">
                  <w:rPr>
                    <w:snapToGrid/>
                  </w:rPr>
                </w:rPrChange>
              </w:rPr>
              <w:pPrChange w:id="2929" w:author="张洋" w:date="2017-04-26T17:02:00Z">
                <w:pPr>
                  <w:ind w:firstLine="0"/>
                  <w:jc w:val="left"/>
                </w:pPr>
              </w:pPrChange>
            </w:pPr>
            <w:ins w:id="2930" w:author="张洋" w:date="2017-04-26T16:50:00Z">
              <w:r w:rsidRPr="00621B29">
                <w:rPr>
                  <w:rFonts w:hint="eastAsia"/>
                  <w:sz w:val="18"/>
                  <w:szCs w:val="18"/>
                </w:rPr>
                <w:t>2</w:t>
              </w:r>
            </w:ins>
            <w:del w:id="2931" w:author="张洋" w:date="2017-04-26T16:50:00Z">
              <w:r w:rsidR="00E714F8" w:rsidRPr="00E714F8">
                <w:rPr>
                  <w:sz w:val="18"/>
                  <w:szCs w:val="18"/>
                  <w:rPrChange w:id="2932" w:author="张洋" w:date="2017-04-26T14:45:00Z">
                    <w:rPr>
                      <w:snapToGrid/>
                      <w:sz w:val="21"/>
                      <w:szCs w:val="21"/>
                    </w:rPr>
                  </w:rPrChange>
                </w:rPr>
                <w:delText>1</w:delText>
              </w:r>
            </w:del>
          </w:p>
        </w:tc>
        <w:tc>
          <w:tcPr>
            <w:tcW w:w="1985" w:type="dxa"/>
            <w:tcPrChange w:id="2933" w:author="张洋" w:date="2017-04-26T17:03:00Z">
              <w:tcPr>
                <w:tcW w:w="1417" w:type="dxa"/>
                <w:gridSpan w:val="6"/>
              </w:tcPr>
            </w:tcPrChange>
          </w:tcPr>
          <w:p w:rsidR="001B416A" w:rsidRDefault="004A1A7B">
            <w:pPr>
              <w:ind w:firstLine="0"/>
              <w:jc w:val="center"/>
              <w:rPr>
                <w:sz w:val="18"/>
                <w:szCs w:val="18"/>
                <w:rPrChange w:id="2934" w:author="张洋" w:date="2017-04-26T14:53:00Z">
                  <w:rPr>
                    <w:snapToGrid/>
                  </w:rPr>
                </w:rPrChange>
              </w:rPr>
              <w:pPrChange w:id="2935" w:author="张洋" w:date="2017-04-26T17:02:00Z">
                <w:pPr>
                  <w:ind w:firstLine="0"/>
                  <w:jc w:val="left"/>
                </w:pPr>
              </w:pPrChange>
            </w:pPr>
            <w:ins w:id="2936" w:author="张洋" w:date="2017-04-26T16:58:00Z">
              <w:r w:rsidRPr="006B2A6F">
                <w:rPr>
                  <w:rFonts w:hint="eastAsia"/>
                  <w:sz w:val="18"/>
                  <w:szCs w:val="18"/>
                </w:rPr>
                <w:t>图</w:t>
              </w:r>
              <w:r w:rsidRPr="004C4445">
                <w:rPr>
                  <w:rFonts w:hint="eastAsia"/>
                  <w:sz w:val="18"/>
                  <w:szCs w:val="18"/>
                </w:rPr>
                <w:t>5</w:t>
              </w:r>
              <w:r>
                <w:rPr>
                  <w:rFonts w:hint="eastAsia"/>
                  <w:sz w:val="18"/>
                  <w:szCs w:val="18"/>
                </w:rPr>
                <w:t xml:space="preserve">-2 </w:t>
              </w:r>
            </w:ins>
            <w:ins w:id="2937" w:author="张洋" w:date="2017-04-26T16:50:00Z">
              <w:r>
                <w:rPr>
                  <w:rFonts w:hint="eastAsia"/>
                  <w:sz w:val="18"/>
                  <w:szCs w:val="18"/>
                </w:rPr>
                <w:t>b</w:t>
              </w:r>
            </w:ins>
          </w:p>
        </w:tc>
      </w:tr>
      <w:tr w:rsidR="004A1A7B" w:rsidDel="00F2625A" w:rsidTr="00637896">
        <w:trPr>
          <w:del w:id="2938" w:author="张洋" w:date="2017-04-26T15:20:00Z"/>
          <w:trPrChange w:id="2939" w:author="张洋" w:date="2017-04-26T17:03:00Z">
            <w:trPr>
              <w:gridAfter w:val="0"/>
            </w:trPr>
          </w:trPrChange>
        </w:trPr>
        <w:tc>
          <w:tcPr>
            <w:tcW w:w="1242" w:type="dxa"/>
            <w:gridSpan w:val="4"/>
            <w:tcPrChange w:id="2940" w:author="张洋" w:date="2017-04-26T17:03:00Z">
              <w:tcPr>
                <w:tcW w:w="534" w:type="dxa"/>
              </w:tcPr>
            </w:tcPrChange>
          </w:tcPr>
          <w:p w:rsidR="001B416A" w:rsidRDefault="00E714F8">
            <w:pPr>
              <w:ind w:firstLine="0"/>
              <w:jc w:val="center"/>
              <w:rPr>
                <w:del w:id="2941" w:author="张洋" w:date="2017-04-26T15:20:00Z"/>
                <w:sz w:val="18"/>
                <w:szCs w:val="18"/>
                <w:rPrChange w:id="2942" w:author="张洋" w:date="2017-04-26T14:45:00Z">
                  <w:rPr>
                    <w:del w:id="2943" w:author="张洋" w:date="2017-04-26T15:20:00Z"/>
                    <w:snapToGrid/>
                  </w:rPr>
                </w:rPrChange>
              </w:rPr>
              <w:pPrChange w:id="2944" w:author="张洋" w:date="2017-04-26T17:02:00Z">
                <w:pPr>
                  <w:ind w:firstLine="0"/>
                  <w:jc w:val="left"/>
                </w:pPr>
              </w:pPrChange>
            </w:pPr>
            <w:del w:id="2945" w:author="张洋" w:date="2017-04-26T15:20:00Z">
              <w:r w:rsidRPr="00E714F8">
                <w:rPr>
                  <w:sz w:val="18"/>
                  <w:szCs w:val="18"/>
                  <w:rPrChange w:id="2946" w:author="张洋" w:date="2017-04-26T14:45:00Z">
                    <w:rPr>
                      <w:snapToGrid/>
                      <w:sz w:val="21"/>
                      <w:szCs w:val="21"/>
                    </w:rPr>
                  </w:rPrChange>
                </w:rPr>
                <w:delText>3</w:delText>
              </w:r>
            </w:del>
          </w:p>
        </w:tc>
        <w:tc>
          <w:tcPr>
            <w:tcW w:w="1276" w:type="dxa"/>
            <w:gridSpan w:val="3"/>
            <w:tcPrChange w:id="2947" w:author="张洋" w:date="2017-04-26T17:03:00Z">
              <w:tcPr>
                <w:tcW w:w="567" w:type="dxa"/>
                <w:gridSpan w:val="2"/>
              </w:tcPr>
            </w:tcPrChange>
          </w:tcPr>
          <w:p w:rsidR="001B416A" w:rsidRDefault="00E714F8">
            <w:pPr>
              <w:ind w:firstLine="0"/>
              <w:jc w:val="center"/>
              <w:rPr>
                <w:del w:id="2948" w:author="张洋" w:date="2017-04-26T15:20:00Z"/>
                <w:sz w:val="18"/>
                <w:szCs w:val="18"/>
                <w:rPrChange w:id="2949" w:author="张洋" w:date="2017-04-26T14:45:00Z">
                  <w:rPr>
                    <w:del w:id="2950" w:author="张洋" w:date="2017-04-26T15:20:00Z"/>
                    <w:snapToGrid/>
                  </w:rPr>
                </w:rPrChange>
              </w:rPr>
              <w:pPrChange w:id="2951" w:author="张洋" w:date="2017-04-26T17:02:00Z">
                <w:pPr>
                  <w:ind w:firstLine="0"/>
                  <w:jc w:val="left"/>
                </w:pPr>
              </w:pPrChange>
            </w:pPr>
            <w:del w:id="2952" w:author="张洋" w:date="2017-04-26T15:20:00Z">
              <w:r w:rsidRPr="00E714F8">
                <w:rPr>
                  <w:sz w:val="18"/>
                  <w:szCs w:val="18"/>
                  <w:rPrChange w:id="2953" w:author="张洋" w:date="2017-04-26T14:45:00Z">
                    <w:rPr>
                      <w:snapToGrid/>
                      <w:sz w:val="21"/>
                      <w:szCs w:val="21"/>
                    </w:rPr>
                  </w:rPrChange>
                </w:rPr>
                <w:delText>2</w:delText>
              </w:r>
            </w:del>
          </w:p>
        </w:tc>
        <w:tc>
          <w:tcPr>
            <w:tcW w:w="1985" w:type="dxa"/>
            <w:tcPrChange w:id="2954" w:author="张洋" w:date="2017-04-26T17:03:00Z">
              <w:tcPr>
                <w:tcW w:w="1417" w:type="dxa"/>
                <w:gridSpan w:val="6"/>
              </w:tcPr>
            </w:tcPrChange>
          </w:tcPr>
          <w:p w:rsidR="001B416A" w:rsidRDefault="001B416A">
            <w:pPr>
              <w:ind w:firstLine="0"/>
              <w:jc w:val="center"/>
              <w:rPr>
                <w:del w:id="2955" w:author="张洋" w:date="2017-04-26T15:20:00Z"/>
                <w:sz w:val="18"/>
                <w:szCs w:val="18"/>
                <w:rPrChange w:id="2956" w:author="张洋" w:date="2017-04-26T14:53:00Z">
                  <w:rPr>
                    <w:del w:id="2957" w:author="张洋" w:date="2017-04-26T15:20:00Z"/>
                    <w:snapToGrid/>
                  </w:rPr>
                </w:rPrChange>
              </w:rPr>
              <w:pPrChange w:id="2958" w:author="张洋" w:date="2017-04-26T17:02:00Z">
                <w:pPr>
                  <w:ind w:firstLine="0"/>
                  <w:jc w:val="left"/>
                </w:pPr>
              </w:pPrChange>
            </w:pPr>
          </w:p>
        </w:tc>
      </w:tr>
      <w:tr w:rsidR="004A1A7B" w:rsidDel="004A1A7B" w:rsidTr="00637896">
        <w:trPr>
          <w:del w:id="2959" w:author="张洋" w:date="2017-04-26T16:15:00Z"/>
          <w:trPrChange w:id="2960" w:author="张洋" w:date="2017-04-26T17:03:00Z">
            <w:trPr>
              <w:gridAfter w:val="0"/>
            </w:trPr>
          </w:trPrChange>
        </w:trPr>
        <w:tc>
          <w:tcPr>
            <w:tcW w:w="1242" w:type="dxa"/>
            <w:gridSpan w:val="4"/>
            <w:tcPrChange w:id="2961" w:author="张洋" w:date="2017-04-26T17:03:00Z">
              <w:tcPr>
                <w:tcW w:w="534" w:type="dxa"/>
              </w:tcPr>
            </w:tcPrChange>
          </w:tcPr>
          <w:p w:rsidR="001B416A" w:rsidRDefault="00E714F8">
            <w:pPr>
              <w:ind w:firstLine="0"/>
              <w:jc w:val="center"/>
              <w:rPr>
                <w:del w:id="2962" w:author="张洋" w:date="2017-04-26T16:15:00Z"/>
                <w:sz w:val="18"/>
                <w:szCs w:val="18"/>
                <w:rPrChange w:id="2963" w:author="张洋" w:date="2017-04-26T14:45:00Z">
                  <w:rPr>
                    <w:del w:id="2964" w:author="张洋" w:date="2017-04-26T16:15:00Z"/>
                    <w:snapToGrid/>
                  </w:rPr>
                </w:rPrChange>
              </w:rPr>
              <w:pPrChange w:id="2965" w:author="张洋" w:date="2017-04-26T17:02:00Z">
                <w:pPr>
                  <w:ind w:firstLine="0"/>
                  <w:jc w:val="left"/>
                </w:pPr>
              </w:pPrChange>
            </w:pPr>
            <w:del w:id="2966" w:author="张洋" w:date="2017-04-26T16:15:00Z">
              <w:r w:rsidRPr="00E714F8">
                <w:rPr>
                  <w:sz w:val="18"/>
                  <w:szCs w:val="18"/>
                  <w:rPrChange w:id="2967" w:author="张洋" w:date="2017-04-26T14:45:00Z">
                    <w:rPr>
                      <w:snapToGrid/>
                      <w:sz w:val="21"/>
                      <w:szCs w:val="21"/>
                    </w:rPr>
                  </w:rPrChange>
                </w:rPr>
                <w:delText>3</w:delText>
              </w:r>
            </w:del>
          </w:p>
        </w:tc>
        <w:tc>
          <w:tcPr>
            <w:tcW w:w="1276" w:type="dxa"/>
            <w:gridSpan w:val="3"/>
            <w:tcPrChange w:id="2968" w:author="张洋" w:date="2017-04-26T17:03:00Z">
              <w:tcPr>
                <w:tcW w:w="567" w:type="dxa"/>
                <w:gridSpan w:val="2"/>
              </w:tcPr>
            </w:tcPrChange>
          </w:tcPr>
          <w:p w:rsidR="001B416A" w:rsidRDefault="00E714F8">
            <w:pPr>
              <w:ind w:firstLine="0"/>
              <w:jc w:val="center"/>
              <w:rPr>
                <w:del w:id="2969" w:author="张洋" w:date="2017-04-26T16:15:00Z"/>
                <w:sz w:val="18"/>
                <w:szCs w:val="18"/>
                <w:rPrChange w:id="2970" w:author="张洋" w:date="2017-04-26T14:45:00Z">
                  <w:rPr>
                    <w:del w:id="2971" w:author="张洋" w:date="2017-04-26T16:15:00Z"/>
                    <w:snapToGrid/>
                  </w:rPr>
                </w:rPrChange>
              </w:rPr>
              <w:pPrChange w:id="2972" w:author="张洋" w:date="2017-04-26T17:02:00Z">
                <w:pPr>
                  <w:ind w:firstLine="0"/>
                  <w:jc w:val="left"/>
                </w:pPr>
              </w:pPrChange>
            </w:pPr>
            <w:del w:id="2973" w:author="张洋" w:date="2017-04-26T16:15:00Z">
              <w:r w:rsidRPr="00E714F8">
                <w:rPr>
                  <w:sz w:val="18"/>
                  <w:szCs w:val="18"/>
                  <w:rPrChange w:id="2974" w:author="张洋" w:date="2017-04-26T14:45:00Z">
                    <w:rPr>
                      <w:snapToGrid/>
                      <w:sz w:val="21"/>
                      <w:szCs w:val="21"/>
                    </w:rPr>
                  </w:rPrChange>
                </w:rPr>
                <w:delText>3</w:delText>
              </w:r>
            </w:del>
          </w:p>
        </w:tc>
        <w:tc>
          <w:tcPr>
            <w:tcW w:w="1985" w:type="dxa"/>
            <w:tcPrChange w:id="2975" w:author="张洋" w:date="2017-04-26T17:03:00Z">
              <w:tcPr>
                <w:tcW w:w="1417" w:type="dxa"/>
                <w:gridSpan w:val="6"/>
              </w:tcPr>
            </w:tcPrChange>
          </w:tcPr>
          <w:p w:rsidR="001B416A" w:rsidRDefault="001B416A">
            <w:pPr>
              <w:ind w:firstLine="0"/>
              <w:jc w:val="center"/>
              <w:rPr>
                <w:del w:id="2976" w:author="张洋" w:date="2017-04-26T16:15:00Z"/>
                <w:sz w:val="18"/>
                <w:szCs w:val="18"/>
                <w:rPrChange w:id="2977" w:author="张洋" w:date="2017-04-26T14:53:00Z">
                  <w:rPr>
                    <w:del w:id="2978" w:author="张洋" w:date="2017-04-26T16:15:00Z"/>
                    <w:snapToGrid/>
                  </w:rPr>
                </w:rPrChange>
              </w:rPr>
              <w:pPrChange w:id="2979" w:author="张洋" w:date="2017-04-26T17:02:00Z">
                <w:pPr>
                  <w:ind w:firstLine="0"/>
                  <w:jc w:val="left"/>
                </w:pPr>
              </w:pPrChange>
            </w:pPr>
          </w:p>
        </w:tc>
      </w:tr>
      <w:tr w:rsidR="004A1A7B" w:rsidDel="00F2625A" w:rsidTr="00637896">
        <w:trPr>
          <w:del w:id="2980" w:author="张洋" w:date="2017-04-26T15:22:00Z"/>
          <w:trPrChange w:id="2981" w:author="张洋" w:date="2017-04-26T17:03:00Z">
            <w:trPr>
              <w:gridAfter w:val="0"/>
            </w:trPr>
          </w:trPrChange>
        </w:trPr>
        <w:tc>
          <w:tcPr>
            <w:tcW w:w="1242" w:type="dxa"/>
            <w:gridSpan w:val="4"/>
            <w:tcPrChange w:id="2982" w:author="张洋" w:date="2017-04-26T17:03:00Z">
              <w:tcPr>
                <w:tcW w:w="534" w:type="dxa"/>
              </w:tcPr>
            </w:tcPrChange>
          </w:tcPr>
          <w:p w:rsidR="001B416A" w:rsidRDefault="004A1A7B">
            <w:pPr>
              <w:ind w:firstLine="0"/>
              <w:jc w:val="center"/>
              <w:rPr>
                <w:del w:id="2983" w:author="张洋" w:date="2017-04-26T15:22:00Z"/>
                <w:snapToGrid/>
              </w:rPr>
              <w:pPrChange w:id="2984" w:author="张洋" w:date="2017-04-26T17:02:00Z">
                <w:pPr>
                  <w:ind w:firstLine="0"/>
                  <w:jc w:val="left"/>
                </w:pPr>
              </w:pPrChange>
            </w:pPr>
            <w:del w:id="2985" w:author="张洋" w:date="2017-04-26T15:22:00Z">
              <w:r w:rsidDel="00F2625A">
                <w:rPr>
                  <w:rFonts w:hint="eastAsia"/>
                  <w:snapToGrid/>
                </w:rPr>
                <w:delText>4</w:delText>
              </w:r>
            </w:del>
          </w:p>
        </w:tc>
        <w:tc>
          <w:tcPr>
            <w:tcW w:w="1276" w:type="dxa"/>
            <w:gridSpan w:val="3"/>
            <w:tcPrChange w:id="2986" w:author="张洋" w:date="2017-04-26T17:03:00Z">
              <w:tcPr>
                <w:tcW w:w="567" w:type="dxa"/>
                <w:gridSpan w:val="2"/>
              </w:tcPr>
            </w:tcPrChange>
          </w:tcPr>
          <w:p w:rsidR="001B416A" w:rsidRDefault="004A1A7B">
            <w:pPr>
              <w:ind w:firstLine="0"/>
              <w:jc w:val="center"/>
              <w:rPr>
                <w:del w:id="2987" w:author="张洋" w:date="2017-04-26T15:22:00Z"/>
                <w:snapToGrid/>
              </w:rPr>
              <w:pPrChange w:id="2988" w:author="张洋" w:date="2017-04-26T17:02:00Z">
                <w:pPr>
                  <w:ind w:firstLine="0"/>
                  <w:jc w:val="left"/>
                </w:pPr>
              </w:pPrChange>
            </w:pPr>
            <w:del w:id="2989" w:author="张洋" w:date="2017-04-26T15:22:00Z">
              <w:r w:rsidRPr="00621B29" w:rsidDel="00F2625A">
                <w:rPr>
                  <w:rFonts w:hint="eastAsia"/>
                  <w:sz w:val="18"/>
                  <w:szCs w:val="18"/>
                </w:rPr>
                <w:delText>1</w:delText>
              </w:r>
            </w:del>
          </w:p>
        </w:tc>
        <w:tc>
          <w:tcPr>
            <w:tcW w:w="1985" w:type="dxa"/>
            <w:tcPrChange w:id="2990" w:author="张洋" w:date="2017-04-26T17:03:00Z">
              <w:tcPr>
                <w:tcW w:w="1417" w:type="dxa"/>
                <w:gridSpan w:val="6"/>
              </w:tcPr>
            </w:tcPrChange>
          </w:tcPr>
          <w:p w:rsidR="001B416A" w:rsidRDefault="001B416A">
            <w:pPr>
              <w:ind w:firstLine="0"/>
              <w:jc w:val="center"/>
              <w:rPr>
                <w:del w:id="2991" w:author="张洋" w:date="2017-04-26T15:22:00Z"/>
                <w:sz w:val="18"/>
                <w:szCs w:val="18"/>
                <w:rPrChange w:id="2992" w:author="张洋" w:date="2017-04-26T14:53:00Z">
                  <w:rPr>
                    <w:del w:id="2993" w:author="张洋" w:date="2017-04-26T15:22:00Z"/>
                    <w:snapToGrid/>
                  </w:rPr>
                </w:rPrChange>
              </w:rPr>
              <w:pPrChange w:id="2994" w:author="张洋" w:date="2017-04-26T17:02:00Z">
                <w:pPr>
                  <w:ind w:firstLine="0"/>
                  <w:jc w:val="left"/>
                </w:pPr>
              </w:pPrChange>
            </w:pPr>
          </w:p>
        </w:tc>
      </w:tr>
      <w:tr w:rsidR="004A1A7B" w:rsidTr="00637896">
        <w:trPr>
          <w:trPrChange w:id="2995" w:author="张洋" w:date="2017-04-26T17:03:00Z">
            <w:trPr>
              <w:gridAfter w:val="0"/>
            </w:trPr>
          </w:trPrChange>
        </w:trPr>
        <w:tc>
          <w:tcPr>
            <w:tcW w:w="1242" w:type="dxa"/>
            <w:gridSpan w:val="4"/>
            <w:tcBorders>
              <w:bottom w:val="single" w:sz="4" w:space="0" w:color="auto"/>
            </w:tcBorders>
            <w:tcPrChange w:id="2996" w:author="张洋" w:date="2017-04-26T17:03:00Z">
              <w:tcPr>
                <w:tcW w:w="534" w:type="dxa"/>
                <w:tcBorders>
                  <w:bottom w:val="single" w:sz="4" w:space="0" w:color="auto"/>
                </w:tcBorders>
              </w:tcPr>
            </w:tcPrChange>
          </w:tcPr>
          <w:p w:rsidR="001B416A" w:rsidRDefault="004A1A7B">
            <w:pPr>
              <w:ind w:firstLine="0"/>
              <w:jc w:val="center"/>
              <w:rPr>
                <w:snapToGrid/>
              </w:rPr>
              <w:pPrChange w:id="2997" w:author="张洋" w:date="2017-04-26T17:02:00Z">
                <w:pPr>
                  <w:ind w:firstLine="0"/>
                  <w:jc w:val="left"/>
                </w:pPr>
              </w:pPrChange>
            </w:pPr>
            <w:ins w:id="2998" w:author="张洋" w:date="2017-04-26T16:50:00Z">
              <w:r w:rsidRPr="008F0B94">
                <w:rPr>
                  <w:rFonts w:hint="eastAsia"/>
                  <w:sz w:val="18"/>
                  <w:szCs w:val="18"/>
                </w:rPr>
                <w:t>5</w:t>
              </w:r>
            </w:ins>
            <w:del w:id="2999" w:author="张洋" w:date="2017-04-26T16:50:00Z">
              <w:r w:rsidDel="00574C30">
                <w:rPr>
                  <w:rFonts w:hint="eastAsia"/>
                  <w:snapToGrid/>
                </w:rPr>
                <w:delText>4</w:delText>
              </w:r>
            </w:del>
          </w:p>
        </w:tc>
        <w:tc>
          <w:tcPr>
            <w:tcW w:w="1276" w:type="dxa"/>
            <w:gridSpan w:val="3"/>
            <w:tcBorders>
              <w:bottom w:val="single" w:sz="4" w:space="0" w:color="auto"/>
            </w:tcBorders>
            <w:tcPrChange w:id="3000" w:author="张洋" w:date="2017-04-26T17:03:00Z">
              <w:tcPr>
                <w:tcW w:w="567" w:type="dxa"/>
                <w:gridSpan w:val="2"/>
                <w:tcBorders>
                  <w:bottom w:val="single" w:sz="4" w:space="0" w:color="auto"/>
                </w:tcBorders>
              </w:tcPr>
            </w:tcPrChange>
          </w:tcPr>
          <w:p w:rsidR="001B416A" w:rsidRDefault="004A1A7B">
            <w:pPr>
              <w:ind w:firstLine="0"/>
              <w:jc w:val="center"/>
              <w:rPr>
                <w:snapToGrid/>
              </w:rPr>
              <w:pPrChange w:id="3001" w:author="张洋" w:date="2017-04-26T17:02:00Z">
                <w:pPr>
                  <w:ind w:firstLine="0"/>
                  <w:jc w:val="left"/>
                </w:pPr>
              </w:pPrChange>
            </w:pPr>
            <w:ins w:id="3002" w:author="张洋" w:date="2017-04-26T16:50:00Z">
              <w:r w:rsidRPr="008F0B94">
                <w:rPr>
                  <w:rFonts w:hint="eastAsia"/>
                  <w:sz w:val="18"/>
                  <w:szCs w:val="18"/>
                </w:rPr>
                <w:t>4</w:t>
              </w:r>
            </w:ins>
            <w:del w:id="3003" w:author="张洋" w:date="2017-04-26T16:50:00Z">
              <w:r w:rsidRPr="00621B29" w:rsidDel="00574C30">
                <w:rPr>
                  <w:rFonts w:hint="eastAsia"/>
                  <w:sz w:val="18"/>
                  <w:szCs w:val="18"/>
                </w:rPr>
                <w:delText>2</w:delText>
              </w:r>
            </w:del>
          </w:p>
        </w:tc>
        <w:tc>
          <w:tcPr>
            <w:tcW w:w="1985" w:type="dxa"/>
            <w:tcBorders>
              <w:bottom w:val="single" w:sz="4" w:space="0" w:color="auto"/>
            </w:tcBorders>
            <w:tcPrChange w:id="3004" w:author="张洋" w:date="2017-04-26T17:03:00Z">
              <w:tcPr>
                <w:tcW w:w="1417" w:type="dxa"/>
                <w:gridSpan w:val="6"/>
                <w:tcBorders>
                  <w:bottom w:val="single" w:sz="4" w:space="0" w:color="auto"/>
                </w:tcBorders>
              </w:tcPr>
            </w:tcPrChange>
          </w:tcPr>
          <w:p w:rsidR="001B416A" w:rsidRDefault="004A1A7B">
            <w:pPr>
              <w:ind w:firstLine="0"/>
              <w:jc w:val="center"/>
              <w:rPr>
                <w:sz w:val="18"/>
                <w:szCs w:val="18"/>
                <w:rPrChange w:id="3005" w:author="张洋" w:date="2017-04-26T14:53:00Z">
                  <w:rPr>
                    <w:snapToGrid/>
                  </w:rPr>
                </w:rPrChange>
              </w:rPr>
              <w:pPrChange w:id="3006" w:author="张洋" w:date="2017-04-26T17:02:00Z">
                <w:pPr>
                  <w:ind w:firstLine="0"/>
                  <w:jc w:val="left"/>
                </w:pPr>
              </w:pPrChange>
            </w:pPr>
            <w:ins w:id="3007" w:author="张洋" w:date="2017-04-26T16:58:00Z">
              <w:r w:rsidRPr="006B2A6F">
                <w:rPr>
                  <w:rFonts w:hint="eastAsia"/>
                  <w:sz w:val="18"/>
                  <w:szCs w:val="18"/>
                </w:rPr>
                <w:t>图</w:t>
              </w:r>
              <w:r w:rsidRPr="004C4445">
                <w:rPr>
                  <w:rFonts w:hint="eastAsia"/>
                  <w:sz w:val="18"/>
                  <w:szCs w:val="18"/>
                </w:rPr>
                <w:t>5</w:t>
              </w:r>
              <w:r>
                <w:rPr>
                  <w:rFonts w:hint="eastAsia"/>
                  <w:sz w:val="18"/>
                  <w:szCs w:val="18"/>
                </w:rPr>
                <w:t xml:space="preserve">-2 </w:t>
              </w:r>
            </w:ins>
            <w:ins w:id="3008" w:author="张洋" w:date="2017-04-26T16:54:00Z">
              <w:r>
                <w:rPr>
                  <w:rFonts w:hint="eastAsia"/>
                  <w:sz w:val="18"/>
                  <w:szCs w:val="18"/>
                </w:rPr>
                <w:t>c</w:t>
              </w:r>
            </w:ins>
          </w:p>
        </w:tc>
      </w:tr>
      <w:tr w:rsidR="004A1A7B" w:rsidDel="00F2625A" w:rsidTr="00637896">
        <w:trPr>
          <w:del w:id="3009" w:author="张洋" w:date="2017-04-26T15:20:00Z"/>
          <w:trPrChange w:id="3010" w:author="张洋" w:date="2017-04-26T17:03:00Z">
            <w:trPr>
              <w:gridAfter w:val="0"/>
              <w:wAfter w:w="1560" w:type="dxa"/>
            </w:trPr>
          </w:trPrChange>
        </w:trPr>
        <w:tc>
          <w:tcPr>
            <w:tcW w:w="534" w:type="dxa"/>
            <w:tcBorders>
              <w:top w:val="single" w:sz="4" w:space="0" w:color="auto"/>
            </w:tcBorders>
            <w:tcPrChange w:id="3011" w:author="张洋" w:date="2017-04-26T17:03:00Z">
              <w:tcPr>
                <w:tcW w:w="534" w:type="dxa"/>
                <w:tcBorders>
                  <w:top w:val="single" w:sz="4" w:space="0" w:color="auto"/>
                  <w:bottom w:val="single" w:sz="4" w:space="0" w:color="auto"/>
                </w:tcBorders>
              </w:tcPr>
            </w:tcPrChange>
          </w:tcPr>
          <w:p w:rsidR="004A1A7B" w:rsidDel="00F2625A" w:rsidRDefault="004A1A7B" w:rsidP="00621B29">
            <w:pPr>
              <w:ind w:firstLine="0"/>
              <w:jc w:val="center"/>
              <w:rPr>
                <w:del w:id="3012" w:author="张洋" w:date="2017-04-26T15:20:00Z"/>
                <w:snapToGrid/>
              </w:rPr>
            </w:pPr>
            <w:del w:id="3013" w:author="张洋" w:date="2017-04-26T15:20:00Z">
              <w:r w:rsidDel="00F2625A">
                <w:rPr>
                  <w:rFonts w:hint="eastAsia"/>
                  <w:snapToGrid/>
                </w:rPr>
                <w:delText>4</w:delText>
              </w:r>
            </w:del>
          </w:p>
        </w:tc>
        <w:tc>
          <w:tcPr>
            <w:tcW w:w="567" w:type="dxa"/>
            <w:gridSpan w:val="2"/>
            <w:tcBorders>
              <w:top w:val="single" w:sz="4" w:space="0" w:color="auto"/>
            </w:tcBorders>
            <w:tcPrChange w:id="3014" w:author="张洋" w:date="2017-04-26T17:03:00Z">
              <w:tcPr>
                <w:tcW w:w="567" w:type="dxa"/>
                <w:gridSpan w:val="2"/>
                <w:tcBorders>
                  <w:top w:val="single" w:sz="4" w:space="0" w:color="auto"/>
                  <w:bottom w:val="single" w:sz="4" w:space="0" w:color="auto"/>
                </w:tcBorders>
              </w:tcPr>
            </w:tcPrChange>
          </w:tcPr>
          <w:p w:rsidR="004A1A7B" w:rsidDel="00F2625A" w:rsidRDefault="004A1A7B" w:rsidP="00621B29">
            <w:pPr>
              <w:ind w:firstLine="0"/>
              <w:jc w:val="center"/>
              <w:rPr>
                <w:del w:id="3015" w:author="张洋" w:date="2017-04-26T15:20:00Z"/>
                <w:snapToGrid/>
              </w:rPr>
            </w:pPr>
            <w:del w:id="3016" w:author="张洋" w:date="2017-04-26T15:20:00Z">
              <w:r w:rsidRPr="00621B29" w:rsidDel="00F2625A">
                <w:rPr>
                  <w:rFonts w:hint="eastAsia"/>
                  <w:sz w:val="18"/>
                  <w:szCs w:val="18"/>
                </w:rPr>
                <w:delText>3</w:delText>
              </w:r>
            </w:del>
          </w:p>
        </w:tc>
        <w:tc>
          <w:tcPr>
            <w:tcW w:w="3402" w:type="dxa"/>
            <w:gridSpan w:val="5"/>
            <w:tcBorders>
              <w:top w:val="single" w:sz="4" w:space="0" w:color="auto"/>
            </w:tcBorders>
            <w:tcPrChange w:id="3017" w:author="张洋" w:date="2017-04-26T17:03:00Z">
              <w:tcPr>
                <w:tcW w:w="1275" w:type="dxa"/>
                <w:gridSpan w:val="4"/>
                <w:tcBorders>
                  <w:top w:val="single" w:sz="4" w:space="0" w:color="auto"/>
                  <w:bottom w:val="single" w:sz="4" w:space="0" w:color="auto"/>
                </w:tcBorders>
              </w:tcPr>
            </w:tcPrChange>
          </w:tcPr>
          <w:p w:rsidR="001B416A" w:rsidRDefault="001B416A">
            <w:pPr>
              <w:ind w:firstLine="0"/>
              <w:jc w:val="center"/>
              <w:rPr>
                <w:del w:id="3018" w:author="张洋" w:date="2017-04-26T15:20:00Z"/>
                <w:sz w:val="18"/>
                <w:szCs w:val="18"/>
                <w:rPrChange w:id="3019" w:author="张洋" w:date="2017-04-26T14:53:00Z">
                  <w:rPr>
                    <w:del w:id="3020" w:author="张洋" w:date="2017-04-26T15:20:00Z"/>
                    <w:snapToGrid/>
                  </w:rPr>
                </w:rPrChange>
              </w:rPr>
              <w:pPrChange w:id="3021" w:author="张洋" w:date="2017-04-26T14:53:00Z">
                <w:pPr>
                  <w:jc w:val="center"/>
                </w:pPr>
              </w:pPrChange>
            </w:pPr>
          </w:p>
        </w:tc>
      </w:tr>
      <w:tr w:rsidR="004A1A7B" w:rsidDel="008F0B94" w:rsidTr="00637896">
        <w:trPr>
          <w:gridAfter w:val="2"/>
          <w:wAfter w:w="2076" w:type="dxa"/>
          <w:del w:id="3022" w:author="张洋" w:date="2017-04-26T14:49:00Z"/>
          <w:trPrChange w:id="3023" w:author="张洋" w:date="2017-04-26T17:03:00Z">
            <w:trPr>
              <w:gridAfter w:val="2"/>
            </w:trPr>
          </w:trPrChange>
        </w:trPr>
        <w:tc>
          <w:tcPr>
            <w:tcW w:w="817" w:type="dxa"/>
            <w:gridSpan w:val="2"/>
            <w:tcPrChange w:id="3024" w:author="张洋" w:date="2017-04-26T17:03:00Z">
              <w:tcPr>
                <w:tcW w:w="817" w:type="dxa"/>
                <w:gridSpan w:val="2"/>
                <w:tcBorders>
                  <w:top w:val="single" w:sz="4" w:space="0" w:color="auto"/>
                </w:tcBorders>
              </w:tcPr>
            </w:tcPrChange>
          </w:tcPr>
          <w:p w:rsidR="004A1A7B" w:rsidDel="008F0B94" w:rsidRDefault="004A1A7B" w:rsidP="00621B29">
            <w:pPr>
              <w:ind w:firstLine="0"/>
              <w:jc w:val="center"/>
              <w:rPr>
                <w:del w:id="3025" w:author="张洋" w:date="2017-04-26T14:49:00Z"/>
                <w:snapToGrid/>
              </w:rPr>
            </w:pPr>
            <w:del w:id="3026" w:author="张洋" w:date="2017-04-26T14:49:00Z">
              <w:r w:rsidDel="008F0B94">
                <w:rPr>
                  <w:rFonts w:hint="eastAsia"/>
                  <w:snapToGrid/>
                </w:rPr>
                <w:delText>4</w:delText>
              </w:r>
            </w:del>
          </w:p>
        </w:tc>
        <w:tc>
          <w:tcPr>
            <w:tcW w:w="851" w:type="dxa"/>
            <w:gridSpan w:val="3"/>
            <w:tcPrChange w:id="3027" w:author="张洋" w:date="2017-04-26T17:03:00Z">
              <w:tcPr>
                <w:tcW w:w="851" w:type="dxa"/>
                <w:gridSpan w:val="3"/>
                <w:tcBorders>
                  <w:top w:val="single" w:sz="4" w:space="0" w:color="auto"/>
                </w:tcBorders>
              </w:tcPr>
            </w:tcPrChange>
          </w:tcPr>
          <w:p w:rsidR="004A1A7B" w:rsidDel="008F0B94" w:rsidRDefault="004A1A7B" w:rsidP="00621B29">
            <w:pPr>
              <w:ind w:firstLine="0"/>
              <w:jc w:val="center"/>
              <w:rPr>
                <w:del w:id="3028" w:author="张洋" w:date="2017-04-26T14:49:00Z"/>
                <w:snapToGrid/>
              </w:rPr>
            </w:pPr>
            <w:del w:id="3029" w:author="张洋" w:date="2017-04-26T14:49:00Z">
              <w:r w:rsidDel="008F0B94">
                <w:rPr>
                  <w:rFonts w:hint="eastAsia"/>
                  <w:snapToGrid/>
                </w:rPr>
                <w:delText>4</w:delText>
              </w:r>
            </w:del>
          </w:p>
        </w:tc>
        <w:tc>
          <w:tcPr>
            <w:tcW w:w="759" w:type="dxa"/>
            <w:tcPrChange w:id="3030" w:author="张洋" w:date="2017-04-26T17:03:00Z">
              <w:tcPr>
                <w:tcW w:w="759" w:type="dxa"/>
                <w:gridSpan w:val="3"/>
                <w:tcBorders>
                  <w:top w:val="single" w:sz="4" w:space="0" w:color="auto"/>
                </w:tcBorders>
              </w:tcPr>
            </w:tcPrChange>
          </w:tcPr>
          <w:p w:rsidR="004A1A7B" w:rsidRPr="008F0B94" w:rsidDel="008F0B94" w:rsidRDefault="004A1A7B" w:rsidP="00621B29">
            <w:pPr>
              <w:jc w:val="center"/>
              <w:rPr>
                <w:del w:id="3031" w:author="张洋" w:date="2017-04-26T14:49:00Z"/>
                <w:snapToGrid/>
              </w:rPr>
            </w:pPr>
          </w:p>
        </w:tc>
      </w:tr>
      <w:tr w:rsidR="004A1A7B" w:rsidDel="008F0B94" w:rsidTr="00637896">
        <w:trPr>
          <w:gridAfter w:val="2"/>
          <w:wAfter w:w="2076" w:type="dxa"/>
          <w:del w:id="3032" w:author="张洋" w:date="2017-04-26T14:49:00Z"/>
          <w:trPrChange w:id="3033" w:author="张洋" w:date="2017-04-26T17:03:00Z">
            <w:trPr>
              <w:gridAfter w:val="2"/>
            </w:trPr>
          </w:trPrChange>
        </w:trPr>
        <w:tc>
          <w:tcPr>
            <w:tcW w:w="817" w:type="dxa"/>
            <w:gridSpan w:val="2"/>
            <w:tcPrChange w:id="3034" w:author="张洋" w:date="2017-04-26T17:03:00Z">
              <w:tcPr>
                <w:tcW w:w="817" w:type="dxa"/>
                <w:gridSpan w:val="2"/>
              </w:tcPr>
            </w:tcPrChange>
          </w:tcPr>
          <w:p w:rsidR="004A1A7B" w:rsidDel="008F0B94" w:rsidRDefault="004A1A7B" w:rsidP="00621B29">
            <w:pPr>
              <w:ind w:firstLine="0"/>
              <w:jc w:val="center"/>
              <w:rPr>
                <w:del w:id="3035" w:author="张洋" w:date="2017-04-26T14:49:00Z"/>
                <w:snapToGrid/>
              </w:rPr>
            </w:pPr>
            <w:del w:id="3036" w:author="张洋" w:date="2017-04-26T14:49:00Z">
              <w:r w:rsidDel="008F0B94">
                <w:rPr>
                  <w:rFonts w:hint="eastAsia"/>
                  <w:snapToGrid/>
                </w:rPr>
                <w:delText>5</w:delText>
              </w:r>
            </w:del>
          </w:p>
        </w:tc>
        <w:tc>
          <w:tcPr>
            <w:tcW w:w="851" w:type="dxa"/>
            <w:gridSpan w:val="3"/>
            <w:tcPrChange w:id="3037" w:author="张洋" w:date="2017-04-26T17:03:00Z">
              <w:tcPr>
                <w:tcW w:w="851" w:type="dxa"/>
                <w:gridSpan w:val="3"/>
              </w:tcPr>
            </w:tcPrChange>
          </w:tcPr>
          <w:p w:rsidR="004A1A7B" w:rsidDel="008F0B94" w:rsidRDefault="004A1A7B" w:rsidP="00621B29">
            <w:pPr>
              <w:ind w:firstLine="0"/>
              <w:jc w:val="center"/>
              <w:rPr>
                <w:del w:id="3038" w:author="张洋" w:date="2017-04-26T14:49:00Z"/>
                <w:snapToGrid/>
              </w:rPr>
            </w:pPr>
            <w:del w:id="3039" w:author="张洋" w:date="2017-04-26T14:49:00Z">
              <w:r w:rsidRPr="00621B29" w:rsidDel="008F0B94">
                <w:rPr>
                  <w:rFonts w:hint="eastAsia"/>
                  <w:sz w:val="18"/>
                  <w:szCs w:val="18"/>
                </w:rPr>
                <w:delText>1</w:delText>
              </w:r>
            </w:del>
          </w:p>
        </w:tc>
        <w:tc>
          <w:tcPr>
            <w:tcW w:w="759" w:type="dxa"/>
            <w:tcPrChange w:id="3040" w:author="张洋" w:date="2017-04-26T17:03:00Z">
              <w:tcPr>
                <w:tcW w:w="759" w:type="dxa"/>
                <w:gridSpan w:val="3"/>
              </w:tcPr>
            </w:tcPrChange>
          </w:tcPr>
          <w:p w:rsidR="004A1A7B" w:rsidRPr="008F0B94" w:rsidDel="008F0B94" w:rsidRDefault="004A1A7B" w:rsidP="00621B29">
            <w:pPr>
              <w:jc w:val="center"/>
              <w:rPr>
                <w:del w:id="3041" w:author="张洋" w:date="2017-04-26T14:49:00Z"/>
                <w:snapToGrid/>
              </w:rPr>
            </w:pPr>
          </w:p>
        </w:tc>
      </w:tr>
      <w:tr w:rsidR="004A1A7B" w:rsidDel="008F0B94" w:rsidTr="00637896">
        <w:trPr>
          <w:gridAfter w:val="2"/>
          <w:wAfter w:w="2076" w:type="dxa"/>
          <w:del w:id="3042" w:author="张洋" w:date="2017-04-26T14:49:00Z"/>
          <w:trPrChange w:id="3043" w:author="张洋" w:date="2017-04-26T17:03:00Z">
            <w:trPr>
              <w:gridAfter w:val="2"/>
            </w:trPr>
          </w:trPrChange>
        </w:trPr>
        <w:tc>
          <w:tcPr>
            <w:tcW w:w="817" w:type="dxa"/>
            <w:gridSpan w:val="2"/>
            <w:tcPrChange w:id="3044" w:author="张洋" w:date="2017-04-26T17:03:00Z">
              <w:tcPr>
                <w:tcW w:w="817" w:type="dxa"/>
                <w:gridSpan w:val="2"/>
              </w:tcPr>
            </w:tcPrChange>
          </w:tcPr>
          <w:p w:rsidR="004A1A7B" w:rsidDel="008F0B94" w:rsidRDefault="004A1A7B" w:rsidP="00621B29">
            <w:pPr>
              <w:ind w:firstLine="0"/>
              <w:jc w:val="center"/>
              <w:rPr>
                <w:del w:id="3045" w:author="张洋" w:date="2017-04-26T14:49:00Z"/>
                <w:snapToGrid/>
              </w:rPr>
            </w:pPr>
            <w:del w:id="3046" w:author="张洋" w:date="2017-04-26T14:49:00Z">
              <w:r w:rsidDel="008F0B94">
                <w:rPr>
                  <w:rFonts w:hint="eastAsia"/>
                  <w:snapToGrid/>
                </w:rPr>
                <w:delText>5</w:delText>
              </w:r>
            </w:del>
          </w:p>
        </w:tc>
        <w:tc>
          <w:tcPr>
            <w:tcW w:w="851" w:type="dxa"/>
            <w:gridSpan w:val="3"/>
            <w:tcPrChange w:id="3047" w:author="张洋" w:date="2017-04-26T17:03:00Z">
              <w:tcPr>
                <w:tcW w:w="851" w:type="dxa"/>
                <w:gridSpan w:val="3"/>
              </w:tcPr>
            </w:tcPrChange>
          </w:tcPr>
          <w:p w:rsidR="004A1A7B" w:rsidDel="008F0B94" w:rsidRDefault="004A1A7B" w:rsidP="00621B29">
            <w:pPr>
              <w:ind w:firstLine="0"/>
              <w:jc w:val="center"/>
              <w:rPr>
                <w:del w:id="3048" w:author="张洋" w:date="2017-04-26T14:49:00Z"/>
                <w:snapToGrid/>
              </w:rPr>
            </w:pPr>
            <w:del w:id="3049" w:author="张洋" w:date="2017-04-26T14:49:00Z">
              <w:r w:rsidRPr="00621B29" w:rsidDel="008F0B94">
                <w:rPr>
                  <w:rFonts w:hint="eastAsia"/>
                  <w:sz w:val="18"/>
                  <w:szCs w:val="18"/>
                </w:rPr>
                <w:delText>2</w:delText>
              </w:r>
            </w:del>
          </w:p>
        </w:tc>
        <w:tc>
          <w:tcPr>
            <w:tcW w:w="759" w:type="dxa"/>
            <w:tcPrChange w:id="3050" w:author="张洋" w:date="2017-04-26T17:03:00Z">
              <w:tcPr>
                <w:tcW w:w="759" w:type="dxa"/>
                <w:gridSpan w:val="3"/>
              </w:tcPr>
            </w:tcPrChange>
          </w:tcPr>
          <w:p w:rsidR="004A1A7B" w:rsidRPr="008F0B94" w:rsidDel="008F0B94" w:rsidRDefault="004A1A7B" w:rsidP="00621B29">
            <w:pPr>
              <w:jc w:val="center"/>
              <w:rPr>
                <w:del w:id="3051" w:author="张洋" w:date="2017-04-26T14:49:00Z"/>
                <w:snapToGrid/>
              </w:rPr>
            </w:pPr>
          </w:p>
        </w:tc>
      </w:tr>
      <w:tr w:rsidR="004A1A7B" w:rsidDel="008F0B94" w:rsidTr="00637896">
        <w:trPr>
          <w:gridAfter w:val="2"/>
          <w:wAfter w:w="2076" w:type="dxa"/>
          <w:del w:id="3052" w:author="张洋" w:date="2017-04-26T14:49:00Z"/>
          <w:trPrChange w:id="3053" w:author="张洋" w:date="2017-04-26T17:03:00Z">
            <w:trPr>
              <w:gridAfter w:val="2"/>
            </w:trPr>
          </w:trPrChange>
        </w:trPr>
        <w:tc>
          <w:tcPr>
            <w:tcW w:w="817" w:type="dxa"/>
            <w:gridSpan w:val="2"/>
            <w:tcPrChange w:id="3054" w:author="张洋" w:date="2017-04-26T17:03:00Z">
              <w:tcPr>
                <w:tcW w:w="817" w:type="dxa"/>
                <w:gridSpan w:val="2"/>
              </w:tcPr>
            </w:tcPrChange>
          </w:tcPr>
          <w:p w:rsidR="004A1A7B" w:rsidDel="008F0B94" w:rsidRDefault="004A1A7B" w:rsidP="00621B29">
            <w:pPr>
              <w:ind w:firstLine="0"/>
              <w:jc w:val="center"/>
              <w:rPr>
                <w:del w:id="3055" w:author="张洋" w:date="2017-04-26T14:49:00Z"/>
                <w:snapToGrid/>
              </w:rPr>
            </w:pPr>
            <w:del w:id="3056" w:author="张洋" w:date="2017-04-26T14:49:00Z">
              <w:r w:rsidDel="008F0B94">
                <w:rPr>
                  <w:rFonts w:hint="eastAsia"/>
                  <w:snapToGrid/>
                </w:rPr>
                <w:delText>5</w:delText>
              </w:r>
            </w:del>
          </w:p>
        </w:tc>
        <w:tc>
          <w:tcPr>
            <w:tcW w:w="851" w:type="dxa"/>
            <w:gridSpan w:val="3"/>
            <w:tcPrChange w:id="3057" w:author="张洋" w:date="2017-04-26T17:03:00Z">
              <w:tcPr>
                <w:tcW w:w="851" w:type="dxa"/>
                <w:gridSpan w:val="3"/>
              </w:tcPr>
            </w:tcPrChange>
          </w:tcPr>
          <w:p w:rsidR="004A1A7B" w:rsidDel="008F0B94" w:rsidRDefault="004A1A7B" w:rsidP="00621B29">
            <w:pPr>
              <w:ind w:firstLine="0"/>
              <w:jc w:val="center"/>
              <w:rPr>
                <w:del w:id="3058" w:author="张洋" w:date="2017-04-26T14:49:00Z"/>
                <w:snapToGrid/>
              </w:rPr>
            </w:pPr>
            <w:del w:id="3059" w:author="张洋" w:date="2017-04-26T14:49:00Z">
              <w:r w:rsidRPr="00621B29" w:rsidDel="008F0B94">
                <w:rPr>
                  <w:rFonts w:hint="eastAsia"/>
                  <w:sz w:val="18"/>
                  <w:szCs w:val="18"/>
                </w:rPr>
                <w:delText>3</w:delText>
              </w:r>
            </w:del>
          </w:p>
        </w:tc>
        <w:tc>
          <w:tcPr>
            <w:tcW w:w="759" w:type="dxa"/>
            <w:tcPrChange w:id="3060" w:author="张洋" w:date="2017-04-26T17:03:00Z">
              <w:tcPr>
                <w:tcW w:w="759" w:type="dxa"/>
                <w:gridSpan w:val="3"/>
              </w:tcPr>
            </w:tcPrChange>
          </w:tcPr>
          <w:p w:rsidR="004A1A7B" w:rsidRPr="008F0B94" w:rsidDel="008F0B94" w:rsidRDefault="004A1A7B" w:rsidP="00621B29">
            <w:pPr>
              <w:jc w:val="center"/>
              <w:rPr>
                <w:del w:id="3061" w:author="张洋" w:date="2017-04-26T14:49:00Z"/>
                <w:snapToGrid/>
              </w:rPr>
            </w:pPr>
          </w:p>
        </w:tc>
      </w:tr>
      <w:tr w:rsidR="004A1A7B" w:rsidDel="008F0B94" w:rsidTr="00637896">
        <w:trPr>
          <w:gridAfter w:val="2"/>
          <w:wAfter w:w="2076" w:type="dxa"/>
          <w:del w:id="3062" w:author="张洋" w:date="2017-04-26T14:49:00Z"/>
          <w:trPrChange w:id="3063" w:author="张洋" w:date="2017-04-26T17:03:00Z">
            <w:trPr>
              <w:gridAfter w:val="2"/>
            </w:trPr>
          </w:trPrChange>
        </w:trPr>
        <w:tc>
          <w:tcPr>
            <w:tcW w:w="817" w:type="dxa"/>
            <w:gridSpan w:val="2"/>
            <w:tcPrChange w:id="3064" w:author="张洋" w:date="2017-04-26T17:03:00Z">
              <w:tcPr>
                <w:tcW w:w="817" w:type="dxa"/>
                <w:gridSpan w:val="2"/>
              </w:tcPr>
            </w:tcPrChange>
          </w:tcPr>
          <w:p w:rsidR="004A1A7B" w:rsidDel="008F0B94" w:rsidRDefault="004A1A7B" w:rsidP="00621B29">
            <w:pPr>
              <w:ind w:firstLine="0"/>
              <w:jc w:val="center"/>
              <w:rPr>
                <w:del w:id="3065" w:author="张洋" w:date="2017-04-26T14:49:00Z"/>
                <w:snapToGrid/>
              </w:rPr>
            </w:pPr>
            <w:del w:id="3066" w:author="张洋" w:date="2017-04-26T14:49:00Z">
              <w:r w:rsidDel="008F0B94">
                <w:rPr>
                  <w:rFonts w:hint="eastAsia"/>
                  <w:snapToGrid/>
                </w:rPr>
                <w:delText>5</w:delText>
              </w:r>
            </w:del>
          </w:p>
        </w:tc>
        <w:tc>
          <w:tcPr>
            <w:tcW w:w="851" w:type="dxa"/>
            <w:gridSpan w:val="3"/>
            <w:tcPrChange w:id="3067" w:author="张洋" w:date="2017-04-26T17:03:00Z">
              <w:tcPr>
                <w:tcW w:w="851" w:type="dxa"/>
                <w:gridSpan w:val="3"/>
              </w:tcPr>
            </w:tcPrChange>
          </w:tcPr>
          <w:p w:rsidR="004A1A7B" w:rsidDel="008F0B94" w:rsidRDefault="004A1A7B" w:rsidP="00621B29">
            <w:pPr>
              <w:ind w:firstLine="0"/>
              <w:jc w:val="center"/>
              <w:rPr>
                <w:del w:id="3068" w:author="张洋" w:date="2017-04-26T14:49:00Z"/>
                <w:snapToGrid/>
              </w:rPr>
            </w:pPr>
            <w:del w:id="3069" w:author="张洋" w:date="2017-04-26T14:49:00Z">
              <w:r w:rsidDel="008F0B94">
                <w:rPr>
                  <w:rFonts w:hint="eastAsia"/>
                  <w:snapToGrid/>
                </w:rPr>
                <w:delText>4</w:delText>
              </w:r>
            </w:del>
          </w:p>
        </w:tc>
        <w:tc>
          <w:tcPr>
            <w:tcW w:w="759" w:type="dxa"/>
            <w:tcPrChange w:id="3070" w:author="张洋" w:date="2017-04-26T17:03:00Z">
              <w:tcPr>
                <w:tcW w:w="759" w:type="dxa"/>
                <w:gridSpan w:val="3"/>
              </w:tcPr>
            </w:tcPrChange>
          </w:tcPr>
          <w:p w:rsidR="004A1A7B" w:rsidRPr="008F0B94" w:rsidDel="008F0B94" w:rsidRDefault="004A1A7B" w:rsidP="00621B29">
            <w:pPr>
              <w:jc w:val="center"/>
              <w:rPr>
                <w:del w:id="3071" w:author="张洋" w:date="2017-04-26T14:49:00Z"/>
                <w:snapToGrid/>
              </w:rPr>
            </w:pPr>
          </w:p>
        </w:tc>
      </w:tr>
      <w:tr w:rsidR="004A1A7B" w:rsidDel="008F0B94" w:rsidTr="00637896">
        <w:trPr>
          <w:gridAfter w:val="2"/>
          <w:wAfter w:w="2076" w:type="dxa"/>
          <w:del w:id="3072" w:author="张洋" w:date="2017-04-26T14:49:00Z"/>
          <w:trPrChange w:id="3073" w:author="张洋" w:date="2017-04-26T17:03:00Z">
            <w:trPr>
              <w:gridAfter w:val="2"/>
            </w:trPr>
          </w:trPrChange>
        </w:trPr>
        <w:tc>
          <w:tcPr>
            <w:tcW w:w="817" w:type="dxa"/>
            <w:gridSpan w:val="2"/>
            <w:tcPrChange w:id="3074" w:author="张洋" w:date="2017-04-26T17:03:00Z">
              <w:tcPr>
                <w:tcW w:w="817" w:type="dxa"/>
                <w:gridSpan w:val="2"/>
              </w:tcPr>
            </w:tcPrChange>
          </w:tcPr>
          <w:p w:rsidR="004A1A7B" w:rsidDel="008F0B94" w:rsidRDefault="004A1A7B" w:rsidP="00621B29">
            <w:pPr>
              <w:ind w:firstLine="0"/>
              <w:jc w:val="center"/>
              <w:rPr>
                <w:del w:id="3075" w:author="张洋" w:date="2017-04-26T14:49:00Z"/>
                <w:snapToGrid/>
              </w:rPr>
            </w:pPr>
            <w:del w:id="3076" w:author="张洋" w:date="2017-04-26T14:49:00Z">
              <w:r w:rsidDel="008F0B94">
                <w:rPr>
                  <w:rFonts w:hint="eastAsia"/>
                  <w:snapToGrid/>
                </w:rPr>
                <w:delText>5</w:delText>
              </w:r>
            </w:del>
          </w:p>
        </w:tc>
        <w:tc>
          <w:tcPr>
            <w:tcW w:w="851" w:type="dxa"/>
            <w:gridSpan w:val="3"/>
            <w:tcPrChange w:id="3077" w:author="张洋" w:date="2017-04-26T17:03:00Z">
              <w:tcPr>
                <w:tcW w:w="851" w:type="dxa"/>
                <w:gridSpan w:val="3"/>
              </w:tcPr>
            </w:tcPrChange>
          </w:tcPr>
          <w:p w:rsidR="004A1A7B" w:rsidDel="008F0B94" w:rsidRDefault="004A1A7B" w:rsidP="00621B29">
            <w:pPr>
              <w:ind w:firstLine="0"/>
              <w:jc w:val="center"/>
              <w:rPr>
                <w:del w:id="3078" w:author="张洋" w:date="2017-04-26T14:49:00Z"/>
                <w:snapToGrid/>
              </w:rPr>
            </w:pPr>
            <w:del w:id="3079" w:author="张洋" w:date="2017-04-26T14:49:00Z">
              <w:r w:rsidDel="008F0B94">
                <w:rPr>
                  <w:rFonts w:hint="eastAsia"/>
                  <w:snapToGrid/>
                </w:rPr>
                <w:delText>5</w:delText>
              </w:r>
            </w:del>
          </w:p>
        </w:tc>
        <w:tc>
          <w:tcPr>
            <w:tcW w:w="759" w:type="dxa"/>
            <w:tcPrChange w:id="3080" w:author="张洋" w:date="2017-04-26T17:03:00Z">
              <w:tcPr>
                <w:tcW w:w="759" w:type="dxa"/>
                <w:gridSpan w:val="3"/>
              </w:tcPr>
            </w:tcPrChange>
          </w:tcPr>
          <w:p w:rsidR="004A1A7B" w:rsidRPr="008F0B94" w:rsidDel="008F0B94" w:rsidRDefault="004A1A7B" w:rsidP="00621B29">
            <w:pPr>
              <w:ind w:firstLine="0"/>
              <w:jc w:val="center"/>
              <w:rPr>
                <w:del w:id="3081" w:author="张洋" w:date="2017-04-26T14:49:00Z"/>
                <w:snapToGrid/>
              </w:rPr>
            </w:pPr>
          </w:p>
        </w:tc>
      </w:tr>
    </w:tbl>
    <w:p w:rsidR="00FE32CF" w:rsidRDefault="00FA686E">
      <w:pPr>
        <w:rPr>
          <w:del w:id="3082" w:author="张洋" w:date="2017-04-19T15:56:00Z"/>
          <w:snapToGrid/>
        </w:rPr>
      </w:pPr>
      <w:del w:id="3083"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1B416A" w:rsidRDefault="00FA686E">
      <w:pPr>
        <w:rPr>
          <w:del w:id="3084" w:author="张洋" w:date="2017-04-19T15:56:00Z"/>
          <w:snapToGrid/>
        </w:rPr>
        <w:pPrChange w:id="3085" w:author="张洋" w:date="2017-04-26T14:52:00Z">
          <w:pPr>
            <w:jc w:val="center"/>
          </w:pPr>
        </w:pPrChange>
      </w:pPr>
      <w:del w:id="3086" w:author="张洋" w:date="2017-04-19T15:56:00Z">
        <w:r>
          <w:rPr>
            <w:rFonts w:hint="eastAsia"/>
            <w:snapToGrid/>
          </w:rPr>
          <w:delText>12</w:delText>
        </w:r>
        <w:r>
          <w:rPr>
            <w:snapToGrid/>
          </w:rPr>
          <w:delText>副秘密信息二进制图像</w:delText>
        </w:r>
        <w:r>
          <w:rPr>
            <w:rFonts w:hint="eastAsia"/>
            <w:snapToGrid/>
          </w:rPr>
          <w:delText>B</w:delText>
        </w:r>
      </w:del>
    </w:p>
    <w:p w:rsidR="00FE32CF" w:rsidRDefault="00FA686E">
      <w:pPr>
        <w:jc w:val="center"/>
        <w:rPr>
          <w:del w:id="3087" w:author="张洋" w:date="2017-04-21T08:54:00Z"/>
          <w:snapToGrid/>
        </w:rPr>
      </w:pPr>
      <w:del w:id="3088" w:author="张洋" w:date="2017-04-19T15:56:00Z">
        <w:r>
          <w:rPr>
            <w:snapToGrid/>
          </w:rPr>
          <w:delText>图</w:delText>
        </w:r>
        <w:r>
          <w:rPr>
            <w:snapToGrid/>
          </w:rPr>
          <w:delText>2</w:delText>
        </w:r>
      </w:del>
    </w:p>
    <w:p w:rsidR="00FE32CF" w:rsidRDefault="00FA686E">
      <w:pPr>
        <w:spacing w:line="240" w:lineRule="auto"/>
        <w:rPr>
          <w:del w:id="3089"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3090" w:author="张洋" w:date="2017-04-19T15:57:00Z">
        <w:r>
          <w:rPr>
            <w:rFonts w:hint="eastAsia"/>
            <w:snapToGrid/>
          </w:rPr>
          <w:t>5-</w:t>
        </w:r>
      </w:ins>
      <w:r>
        <w:rPr>
          <w:snapToGrid/>
        </w:rPr>
        <w:t>2</w:t>
      </w:r>
      <w:r>
        <w:rPr>
          <w:snapToGrid/>
        </w:rPr>
        <w:t>对应的秘密信息序列分别嵌入图</w:t>
      </w:r>
      <w:ins w:id="3091" w:author="张洋" w:date="2017-04-19T15:57:00Z">
        <w:r>
          <w:rPr>
            <w:rFonts w:hint="eastAsia"/>
            <w:snapToGrid/>
          </w:rPr>
          <w:t>5</w:t>
        </w:r>
      </w:ins>
      <w:ins w:id="3092" w:author="张洋" w:date="2017-04-19T15:58:00Z">
        <w:r>
          <w:rPr>
            <w:rFonts w:hint="eastAsia"/>
            <w:snapToGrid/>
          </w:rPr>
          <w:t>-</w:t>
        </w:r>
      </w:ins>
      <w:r>
        <w:rPr>
          <w:snapToGrid/>
        </w:rPr>
        <w:t>1</w:t>
      </w:r>
      <w:r>
        <w:rPr>
          <w:snapToGrid/>
        </w:rPr>
        <w:t>对应的载体图像中</w:t>
      </w:r>
      <w:del w:id="3093" w:author="张洋" w:date="2017-04-21T10:02:00Z">
        <w:r w:rsidDel="00A24E5D">
          <w:rPr>
            <w:snapToGrid/>
          </w:rPr>
          <w:delText>后</w:delText>
        </w:r>
      </w:del>
      <w:r>
        <w:rPr>
          <w:snapToGrid/>
        </w:rPr>
        <w:t>得到的密写图像如图</w:t>
      </w:r>
      <w:ins w:id="3094" w:author="张洋" w:date="2017-04-19T15:58:00Z">
        <w:r>
          <w:rPr>
            <w:rFonts w:hint="eastAsia"/>
            <w:snapToGrid/>
          </w:rPr>
          <w:t>5-</w:t>
        </w:r>
      </w:ins>
      <w:r>
        <w:rPr>
          <w:snapToGrid/>
        </w:rPr>
        <w:t>3</w:t>
      </w:r>
      <w:r>
        <w:rPr>
          <w:snapToGrid/>
        </w:rPr>
        <w:t>所示</w:t>
      </w:r>
      <w:r>
        <w:rPr>
          <w:rFonts w:hint="eastAsia"/>
          <w:snapToGrid/>
        </w:rPr>
        <w:t xml:space="preserve">, </w:t>
      </w:r>
      <w:ins w:id="3095" w:author="张洋" w:date="2017-04-26T14:55:00Z">
        <w:r w:rsidR="008F0B94">
          <w:rPr>
            <w:rFonts w:hint="eastAsia"/>
            <w:snapToGrid/>
          </w:rPr>
          <w:t>表</w:t>
        </w:r>
        <w:r w:rsidR="008F0B94">
          <w:rPr>
            <w:rFonts w:hint="eastAsia"/>
            <w:snapToGrid/>
          </w:rPr>
          <w:t>5-2</w:t>
        </w:r>
        <w:r w:rsidR="008F0B94">
          <w:rPr>
            <w:rFonts w:hint="eastAsia"/>
            <w:snapToGrid/>
          </w:rPr>
          <w:t>为密写图像与</w:t>
        </w:r>
      </w:ins>
      <w:ins w:id="3096" w:author="张洋" w:date="2017-04-26T15:27:00Z">
        <w:r w:rsidR="00097A14">
          <w:rPr>
            <w:rFonts w:hint="eastAsia"/>
            <w:snapToGrid/>
          </w:rPr>
          <w:t>载体图像以及</w:t>
        </w:r>
        <w:r w:rsidR="00097A14">
          <w:rPr>
            <w:rFonts w:hint="eastAsia"/>
            <w:i/>
            <w:iCs/>
            <w:sz w:val="18"/>
            <w:szCs w:val="18"/>
          </w:rPr>
          <w:t>n</w:t>
        </w:r>
        <w:r w:rsidR="00097A14">
          <w:rPr>
            <w:rFonts w:hint="eastAsia"/>
            <w:sz w:val="18"/>
            <w:szCs w:val="18"/>
          </w:rPr>
          <w:t>,</w:t>
        </w:r>
        <w:r w:rsidR="00097A14">
          <w:rPr>
            <w:rFonts w:hint="eastAsia"/>
            <w:i/>
            <w:iCs/>
            <w:sz w:val="18"/>
            <w:szCs w:val="18"/>
          </w:rPr>
          <w:t>m</w:t>
        </w:r>
        <w:r w:rsidR="00097A14">
          <w:rPr>
            <w:rFonts w:hint="eastAsia"/>
          </w:rPr>
          <w:t>的对应关系</w:t>
        </w:r>
        <w:r w:rsidR="00097A14">
          <w:rPr>
            <w:rFonts w:hint="eastAsia"/>
          </w:rPr>
          <w:t>.</w:t>
        </w:r>
      </w:ins>
    </w:p>
    <w:p w:rsidR="001B416A" w:rsidRDefault="001B416A">
      <w:pPr>
        <w:jc w:val="left"/>
        <w:rPr>
          <w:ins w:id="3097" w:author="张洋" w:date="2017-04-21T08:56:00Z"/>
          <w:snapToGrid/>
        </w:rPr>
        <w:pPrChange w:id="3098" w:author="张洋" w:date="2017-04-26T14:5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3099" w:author="张洋" w:date="2017-04-21T08:58:00Z"/>
        </w:trPr>
        <w:tc>
          <w:tcPr>
            <w:tcW w:w="1363" w:type="dxa"/>
          </w:tcPr>
          <w:p w:rsidR="008D4CD9" w:rsidRDefault="001B416A" w:rsidP="00462B0D">
            <w:pPr>
              <w:ind w:firstLine="0"/>
              <w:rPr>
                <w:ins w:id="3100" w:author="张洋" w:date="2017-04-21T08:58:00Z"/>
              </w:rPr>
            </w:pPr>
            <w:ins w:id="3101" w:author="张洋" w:date="2017-04-21T08:58:00Z">
              <w:r>
                <w:rPr>
                  <w:noProof/>
                  <w:snapToGrid/>
                  <w:rPrChange w:id="3102" w:author="Unknown">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rPr>
                <w:ins w:id="3103" w:author="张洋" w:date="2017-04-21T08:58:00Z"/>
              </w:rPr>
            </w:pPr>
            <w:ins w:id="3104" w:author="张洋" w:date="2017-04-21T08:59:00Z">
              <w:r>
                <w:rPr>
                  <w:noProof/>
                  <w:snapToGrid/>
                  <w:rPrChange w:id="3105" w:author="Unknown">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79"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rPr>
                <w:ins w:id="3106" w:author="张洋" w:date="2017-04-21T08:58:00Z"/>
              </w:rPr>
            </w:pPr>
            <w:ins w:id="3107" w:author="张洋" w:date="2017-04-21T08:59:00Z">
              <w:r>
                <w:rPr>
                  <w:noProof/>
                  <w:snapToGrid/>
                  <w:rPrChange w:id="3108" w:author="Unknown">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0"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3109" w:author="张洋" w:date="2017-04-21T08:58:00Z"/>
        </w:trPr>
        <w:tc>
          <w:tcPr>
            <w:tcW w:w="1363" w:type="dxa"/>
          </w:tcPr>
          <w:p w:rsidR="001B416A" w:rsidRDefault="00076A36">
            <w:pPr>
              <w:ind w:firstLine="0"/>
              <w:rPr>
                <w:ins w:id="3110" w:author="张洋" w:date="2017-04-21T08:58:00Z"/>
              </w:rPr>
              <w:pPrChange w:id="3111" w:author="张洋" w:date="2017-04-26T15:24:00Z">
                <w:pPr>
                  <w:ind w:firstLine="0"/>
                  <w:jc w:val="center"/>
                </w:pPr>
              </w:pPrChange>
            </w:pPr>
            <w:ins w:id="3112" w:author="张洋" w:date="2017-04-21T10:50:00Z">
              <w:r w:rsidRPr="00076A36">
                <w:rPr>
                  <w:rFonts w:hint="eastAsia"/>
                  <w:sz w:val="16"/>
                </w:rPr>
                <w:t>a</w:t>
              </w:r>
              <w:r>
                <w:rPr>
                  <w:rFonts w:hint="eastAsia"/>
                  <w:sz w:val="16"/>
                </w:rPr>
                <w:t xml:space="preserve">. </w:t>
              </w:r>
            </w:ins>
            <w:ins w:id="3113" w:author="张洋" w:date="2017-04-26T15:24:00Z">
              <w:r w:rsidR="00F2625A">
                <w:rPr>
                  <w:rFonts w:hint="eastAsia"/>
                  <w:sz w:val="16"/>
                </w:rPr>
                <w:t>Lena</w:t>
              </w:r>
              <w:r w:rsidR="00F2625A">
                <w:rPr>
                  <w:rFonts w:hint="eastAsia"/>
                  <w:sz w:val="16"/>
                </w:rPr>
                <w:t>密写图</w:t>
              </w:r>
              <w:r w:rsidR="00F2625A">
                <w:rPr>
                  <w:rFonts w:hint="eastAsia"/>
                  <w:sz w:val="16"/>
                </w:rPr>
                <w:t>1</w:t>
              </w:r>
            </w:ins>
          </w:p>
        </w:tc>
        <w:tc>
          <w:tcPr>
            <w:tcW w:w="1374" w:type="dxa"/>
          </w:tcPr>
          <w:p w:rsidR="00076A36" w:rsidRDefault="00076A36">
            <w:pPr>
              <w:ind w:firstLine="0"/>
              <w:jc w:val="center"/>
              <w:rPr>
                <w:ins w:id="3114" w:author="张洋" w:date="2017-04-21T08:58:00Z"/>
              </w:rPr>
            </w:pPr>
            <w:ins w:id="3115" w:author="张洋" w:date="2017-04-21T10:50:00Z">
              <w:r>
                <w:rPr>
                  <w:rFonts w:hint="eastAsia"/>
                  <w:sz w:val="16"/>
                </w:rPr>
                <w:t xml:space="preserve">b. </w:t>
              </w:r>
            </w:ins>
            <w:ins w:id="3116" w:author="张洋" w:date="2017-04-26T15:25:00Z">
              <w:r w:rsidR="00097A14">
                <w:rPr>
                  <w:rFonts w:hint="eastAsia"/>
                  <w:sz w:val="16"/>
                </w:rPr>
                <w:t>Girl</w:t>
              </w:r>
              <w:r w:rsidR="00097A14">
                <w:rPr>
                  <w:rFonts w:hint="eastAsia"/>
                  <w:sz w:val="16"/>
                </w:rPr>
                <w:t>密写图</w:t>
              </w:r>
              <w:r w:rsidR="00097A14">
                <w:rPr>
                  <w:rFonts w:hint="eastAsia"/>
                  <w:sz w:val="16"/>
                </w:rPr>
                <w:t>1</w:t>
              </w:r>
            </w:ins>
          </w:p>
        </w:tc>
        <w:tc>
          <w:tcPr>
            <w:tcW w:w="1374" w:type="dxa"/>
          </w:tcPr>
          <w:p w:rsidR="00076A36" w:rsidRDefault="00076A36">
            <w:pPr>
              <w:ind w:firstLine="0"/>
              <w:jc w:val="center"/>
              <w:rPr>
                <w:ins w:id="3117" w:author="张洋" w:date="2017-04-21T08:58:00Z"/>
              </w:rPr>
            </w:pPr>
            <w:ins w:id="3118" w:author="张洋" w:date="2017-04-21T10:51:00Z">
              <w:r>
                <w:rPr>
                  <w:rFonts w:hint="eastAsia"/>
                  <w:sz w:val="16"/>
                </w:rPr>
                <w:t xml:space="preserve">c. </w:t>
              </w:r>
            </w:ins>
            <w:ins w:id="3119" w:author="张洋" w:date="2017-04-26T15:25:00Z">
              <w:r w:rsidR="00097A14">
                <w:rPr>
                  <w:rFonts w:hint="eastAsia"/>
                  <w:sz w:val="16"/>
                </w:rPr>
                <w:t>Man</w:t>
              </w:r>
              <w:r w:rsidR="00097A14">
                <w:rPr>
                  <w:rFonts w:hint="eastAsia"/>
                  <w:sz w:val="16"/>
                </w:rPr>
                <w:t>密写图</w:t>
              </w:r>
            </w:ins>
            <w:ins w:id="3120" w:author="张洋" w:date="2017-04-21T09:00:00Z">
              <w:r w:rsidR="008D4CD9">
                <w:rPr>
                  <w:rFonts w:hint="eastAsia"/>
                  <w:sz w:val="16"/>
                </w:rPr>
                <w:t>1</w:t>
              </w:r>
            </w:ins>
          </w:p>
        </w:tc>
      </w:tr>
      <w:tr w:rsidR="008D4CD9" w:rsidTr="00462B0D">
        <w:trPr>
          <w:ins w:id="3121" w:author="张洋" w:date="2017-04-21T08:58:00Z"/>
        </w:trPr>
        <w:tc>
          <w:tcPr>
            <w:tcW w:w="1363" w:type="dxa"/>
          </w:tcPr>
          <w:p w:rsidR="008D4CD9" w:rsidRDefault="001B416A" w:rsidP="00462B0D">
            <w:pPr>
              <w:ind w:firstLine="0"/>
              <w:jc w:val="center"/>
              <w:rPr>
                <w:ins w:id="3122" w:author="张洋" w:date="2017-04-21T08:58:00Z"/>
              </w:rPr>
            </w:pPr>
            <w:ins w:id="3123" w:author="张洋" w:date="2017-04-21T08:59:00Z">
              <w:r>
                <w:rPr>
                  <w:noProof/>
                  <w:snapToGrid/>
                  <w:rPrChange w:id="3124" w:author="Unknown">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1"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jc w:val="center"/>
              <w:rPr>
                <w:ins w:id="3125" w:author="张洋" w:date="2017-04-21T08:58:00Z"/>
              </w:rPr>
            </w:pPr>
            <w:ins w:id="3126" w:author="张洋" w:date="2017-04-21T08:59:00Z">
              <w:r>
                <w:rPr>
                  <w:noProof/>
                  <w:rPrChange w:id="3127" w:author="Unknown">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jc w:val="center"/>
              <w:rPr>
                <w:ins w:id="3128" w:author="张洋" w:date="2017-04-21T08:58:00Z"/>
              </w:rPr>
            </w:pPr>
            <w:ins w:id="3129" w:author="张洋" w:date="2017-04-21T08:59:00Z">
              <w:r>
                <w:rPr>
                  <w:noProof/>
                  <w:rPrChange w:id="3130" w:author="Unknown">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79"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3131" w:author="张洋" w:date="2017-04-21T08:58:00Z"/>
        </w:trPr>
        <w:tc>
          <w:tcPr>
            <w:tcW w:w="1363" w:type="dxa"/>
          </w:tcPr>
          <w:p w:rsidR="00076A36" w:rsidRDefault="00076A36">
            <w:pPr>
              <w:ind w:firstLine="0"/>
              <w:jc w:val="center"/>
              <w:rPr>
                <w:ins w:id="3132" w:author="张洋" w:date="2017-04-21T08:58:00Z"/>
              </w:rPr>
            </w:pPr>
            <w:ins w:id="3133" w:author="张洋" w:date="2017-04-21T10:51:00Z">
              <w:r>
                <w:rPr>
                  <w:rFonts w:hint="eastAsia"/>
                  <w:sz w:val="16"/>
                </w:rPr>
                <w:t xml:space="preserve">d. </w:t>
              </w:r>
            </w:ins>
            <w:ins w:id="3134" w:author="张洋" w:date="2017-04-26T15:25:00Z">
              <w:r w:rsidR="00097A14">
                <w:rPr>
                  <w:rFonts w:hint="eastAsia"/>
                  <w:sz w:val="16"/>
                </w:rPr>
                <w:t>Lake</w:t>
              </w:r>
              <w:r w:rsidR="00097A14">
                <w:rPr>
                  <w:rFonts w:hint="eastAsia"/>
                  <w:sz w:val="16"/>
                </w:rPr>
                <w:t>密写图</w:t>
              </w:r>
            </w:ins>
            <w:ins w:id="3135" w:author="张洋" w:date="2017-04-21T08:58:00Z">
              <w:r w:rsidR="008D4CD9">
                <w:rPr>
                  <w:rFonts w:hint="eastAsia"/>
                  <w:sz w:val="16"/>
                </w:rPr>
                <w:t>1</w:t>
              </w:r>
            </w:ins>
          </w:p>
        </w:tc>
        <w:tc>
          <w:tcPr>
            <w:tcW w:w="1374" w:type="dxa"/>
          </w:tcPr>
          <w:p w:rsidR="00076A36" w:rsidRDefault="00076A36">
            <w:pPr>
              <w:ind w:firstLine="0"/>
              <w:jc w:val="center"/>
              <w:rPr>
                <w:ins w:id="3136" w:author="张洋" w:date="2017-04-21T08:58:00Z"/>
              </w:rPr>
            </w:pPr>
            <w:ins w:id="3137" w:author="张洋" w:date="2017-04-21T10:51:00Z">
              <w:r>
                <w:rPr>
                  <w:rFonts w:hint="eastAsia"/>
                  <w:sz w:val="16"/>
                </w:rPr>
                <w:t xml:space="preserve">e. </w:t>
              </w:r>
            </w:ins>
            <w:ins w:id="3138" w:author="张洋" w:date="2017-04-26T15:24:00Z">
              <w:r w:rsidR="00097A14">
                <w:rPr>
                  <w:rFonts w:hint="eastAsia"/>
                  <w:sz w:val="16"/>
                </w:rPr>
                <w:t>Lena</w:t>
              </w:r>
              <w:r w:rsidR="00097A14">
                <w:rPr>
                  <w:rFonts w:hint="eastAsia"/>
                  <w:sz w:val="16"/>
                </w:rPr>
                <w:t>密写图</w:t>
              </w:r>
            </w:ins>
            <w:ins w:id="3139" w:author="张洋" w:date="2017-04-21T08:58:00Z">
              <w:r w:rsidR="008D4CD9">
                <w:rPr>
                  <w:rFonts w:hint="eastAsia"/>
                  <w:sz w:val="16"/>
                </w:rPr>
                <w:t>2</w:t>
              </w:r>
            </w:ins>
          </w:p>
        </w:tc>
        <w:tc>
          <w:tcPr>
            <w:tcW w:w="1374" w:type="dxa"/>
          </w:tcPr>
          <w:p w:rsidR="00076A36" w:rsidRDefault="00076A36">
            <w:pPr>
              <w:ind w:firstLine="0"/>
              <w:jc w:val="center"/>
              <w:rPr>
                <w:ins w:id="3140" w:author="张洋" w:date="2017-04-21T08:58:00Z"/>
              </w:rPr>
            </w:pPr>
            <w:ins w:id="3141" w:author="张洋" w:date="2017-04-21T10:51:00Z">
              <w:r>
                <w:rPr>
                  <w:rFonts w:hint="eastAsia"/>
                  <w:sz w:val="16"/>
                </w:rPr>
                <w:t xml:space="preserve">f. </w:t>
              </w:r>
            </w:ins>
            <w:ins w:id="3142" w:author="张洋" w:date="2017-04-26T15:25:00Z">
              <w:r w:rsidR="00097A14">
                <w:rPr>
                  <w:rFonts w:hint="eastAsia"/>
                  <w:sz w:val="16"/>
                </w:rPr>
                <w:t>Girl</w:t>
              </w:r>
              <w:r w:rsidR="00097A14">
                <w:rPr>
                  <w:rFonts w:hint="eastAsia"/>
                  <w:sz w:val="16"/>
                </w:rPr>
                <w:t>密写图</w:t>
              </w:r>
            </w:ins>
            <w:ins w:id="3143" w:author="张洋" w:date="2017-04-21T09:00:00Z">
              <w:r w:rsidR="008D4CD9">
                <w:rPr>
                  <w:rFonts w:hint="eastAsia"/>
                  <w:sz w:val="16"/>
                </w:rPr>
                <w:t>2</w:t>
              </w:r>
            </w:ins>
          </w:p>
        </w:tc>
      </w:tr>
      <w:tr w:rsidR="008D4CD9" w:rsidTr="00462B0D">
        <w:trPr>
          <w:ins w:id="3144" w:author="张洋" w:date="2017-04-21T08:58:00Z"/>
        </w:trPr>
        <w:tc>
          <w:tcPr>
            <w:tcW w:w="1363" w:type="dxa"/>
          </w:tcPr>
          <w:p w:rsidR="008D4CD9" w:rsidRDefault="001B416A" w:rsidP="00462B0D">
            <w:pPr>
              <w:ind w:firstLine="0"/>
              <w:jc w:val="center"/>
              <w:rPr>
                <w:ins w:id="3145" w:author="张洋" w:date="2017-04-21T08:58:00Z"/>
              </w:rPr>
            </w:pPr>
            <w:ins w:id="3146" w:author="张洋" w:date="2017-04-21T08:59:00Z">
              <w:r>
                <w:rPr>
                  <w:noProof/>
                  <w:rPrChange w:id="3147" w:author="Unknown">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0"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jc w:val="center"/>
              <w:rPr>
                <w:ins w:id="3148" w:author="张洋" w:date="2017-04-21T08:58:00Z"/>
              </w:rPr>
            </w:pPr>
            <w:ins w:id="3149" w:author="张洋" w:date="2017-04-21T08:59:00Z">
              <w:r>
                <w:rPr>
                  <w:noProof/>
                  <w:rPrChange w:id="3150" w:author="Unknown">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1"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jc w:val="center"/>
              <w:rPr>
                <w:ins w:id="3151" w:author="张洋" w:date="2017-04-21T08:58:00Z"/>
              </w:rPr>
            </w:pPr>
            <w:ins w:id="3152" w:author="张洋" w:date="2017-04-21T08:59:00Z">
              <w:r>
                <w:rPr>
                  <w:noProof/>
                  <w:rPrChange w:id="3153" w:author="Unknown">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3154" w:author="张洋" w:date="2017-04-21T08:58:00Z"/>
        </w:trPr>
        <w:tc>
          <w:tcPr>
            <w:tcW w:w="1363" w:type="dxa"/>
          </w:tcPr>
          <w:p w:rsidR="00076A36" w:rsidRDefault="00076A36">
            <w:pPr>
              <w:ind w:firstLine="0"/>
              <w:jc w:val="center"/>
              <w:rPr>
                <w:ins w:id="3155" w:author="张洋" w:date="2017-04-21T08:58:00Z"/>
              </w:rPr>
            </w:pPr>
            <w:ins w:id="3156" w:author="张洋" w:date="2017-04-21T10:51:00Z">
              <w:r>
                <w:rPr>
                  <w:rFonts w:hint="eastAsia"/>
                  <w:sz w:val="16"/>
                </w:rPr>
                <w:t>g.</w:t>
              </w:r>
            </w:ins>
            <w:ins w:id="3157" w:author="张洋" w:date="2017-04-26T15:25:00Z">
              <w:r w:rsidR="00097A14">
                <w:rPr>
                  <w:rFonts w:hint="eastAsia"/>
                  <w:sz w:val="16"/>
                </w:rPr>
                <w:t xml:space="preserve"> Man</w:t>
              </w:r>
              <w:r w:rsidR="00097A14">
                <w:rPr>
                  <w:rFonts w:hint="eastAsia"/>
                  <w:sz w:val="16"/>
                </w:rPr>
                <w:t>密写图</w:t>
              </w:r>
            </w:ins>
            <w:ins w:id="3158" w:author="张洋" w:date="2017-04-21T09:01:00Z">
              <w:r w:rsidR="008D4CD9">
                <w:rPr>
                  <w:rFonts w:hint="eastAsia"/>
                  <w:sz w:val="16"/>
                </w:rPr>
                <w:t>2</w:t>
              </w:r>
            </w:ins>
          </w:p>
        </w:tc>
        <w:tc>
          <w:tcPr>
            <w:tcW w:w="1374" w:type="dxa"/>
          </w:tcPr>
          <w:p w:rsidR="00076A36" w:rsidRDefault="00076A36">
            <w:pPr>
              <w:ind w:firstLine="0"/>
              <w:jc w:val="center"/>
              <w:rPr>
                <w:ins w:id="3159" w:author="张洋" w:date="2017-04-21T08:58:00Z"/>
              </w:rPr>
            </w:pPr>
            <w:ins w:id="3160" w:author="张洋" w:date="2017-04-21T10:51:00Z">
              <w:r>
                <w:rPr>
                  <w:rFonts w:hint="eastAsia"/>
                  <w:sz w:val="16"/>
                </w:rPr>
                <w:t xml:space="preserve">h. </w:t>
              </w:r>
            </w:ins>
            <w:ins w:id="3161" w:author="张洋" w:date="2017-04-26T15:26:00Z">
              <w:r w:rsidR="00097A14">
                <w:rPr>
                  <w:rFonts w:hint="eastAsia"/>
                  <w:sz w:val="16"/>
                </w:rPr>
                <w:t>Lake</w:t>
              </w:r>
              <w:r w:rsidR="00097A14">
                <w:rPr>
                  <w:rFonts w:hint="eastAsia"/>
                  <w:sz w:val="16"/>
                </w:rPr>
                <w:t>密写图</w:t>
              </w:r>
            </w:ins>
            <w:ins w:id="3162" w:author="张洋" w:date="2017-04-21T09:01:00Z">
              <w:r w:rsidR="008D4CD9">
                <w:rPr>
                  <w:rFonts w:hint="eastAsia"/>
                  <w:sz w:val="16"/>
                </w:rPr>
                <w:t>2</w:t>
              </w:r>
            </w:ins>
          </w:p>
        </w:tc>
        <w:tc>
          <w:tcPr>
            <w:tcW w:w="1374" w:type="dxa"/>
          </w:tcPr>
          <w:p w:rsidR="00076A36" w:rsidRDefault="00076A36">
            <w:pPr>
              <w:ind w:firstLine="0"/>
              <w:jc w:val="center"/>
              <w:rPr>
                <w:ins w:id="3163" w:author="张洋" w:date="2017-04-21T08:58:00Z"/>
              </w:rPr>
            </w:pPr>
            <w:ins w:id="3164" w:author="张洋" w:date="2017-04-21T10:51:00Z">
              <w:r>
                <w:rPr>
                  <w:rFonts w:hint="eastAsia"/>
                  <w:sz w:val="16"/>
                </w:rPr>
                <w:t xml:space="preserve">i. </w:t>
              </w:r>
            </w:ins>
            <w:ins w:id="3165" w:author="张洋" w:date="2017-04-26T15:24:00Z">
              <w:r w:rsidR="00097A14">
                <w:rPr>
                  <w:rFonts w:hint="eastAsia"/>
                  <w:sz w:val="16"/>
                </w:rPr>
                <w:t>Lena</w:t>
              </w:r>
              <w:r w:rsidR="00097A14">
                <w:rPr>
                  <w:rFonts w:hint="eastAsia"/>
                  <w:sz w:val="16"/>
                </w:rPr>
                <w:t>密写图</w:t>
              </w:r>
            </w:ins>
            <w:ins w:id="3166" w:author="张洋" w:date="2017-04-21T09:01:00Z">
              <w:r w:rsidR="008D4CD9">
                <w:rPr>
                  <w:rFonts w:hint="eastAsia"/>
                  <w:sz w:val="16"/>
                </w:rPr>
                <w:t>3</w:t>
              </w:r>
            </w:ins>
          </w:p>
        </w:tc>
      </w:tr>
      <w:tr w:rsidR="008D4CD9" w:rsidTr="00462B0D">
        <w:trPr>
          <w:ins w:id="3167" w:author="张洋" w:date="2017-04-21T08:58:00Z"/>
        </w:trPr>
        <w:tc>
          <w:tcPr>
            <w:tcW w:w="1363" w:type="dxa"/>
          </w:tcPr>
          <w:p w:rsidR="008D4CD9" w:rsidRDefault="001B416A" w:rsidP="00462B0D">
            <w:pPr>
              <w:ind w:firstLine="0"/>
              <w:jc w:val="center"/>
              <w:rPr>
                <w:ins w:id="3168" w:author="张洋" w:date="2017-04-21T08:58:00Z"/>
              </w:rPr>
            </w:pPr>
            <w:ins w:id="3169" w:author="张洋" w:date="2017-04-21T08:59:00Z">
              <w:r>
                <w:rPr>
                  <w:noProof/>
                  <w:rPrChange w:id="3170" w:author="Unknown">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79"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jc w:val="center"/>
              <w:rPr>
                <w:ins w:id="3171" w:author="张洋" w:date="2017-04-21T08:58:00Z"/>
              </w:rPr>
            </w:pPr>
            <w:ins w:id="3172" w:author="张洋" w:date="2017-04-21T08:59:00Z">
              <w:r>
                <w:rPr>
                  <w:noProof/>
                  <w:rPrChange w:id="3173" w:author="Unknown">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0"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jc w:val="center"/>
              <w:rPr>
                <w:ins w:id="3174" w:author="张洋" w:date="2017-04-21T08:58:00Z"/>
              </w:rPr>
            </w:pPr>
            <w:ins w:id="3175" w:author="张洋" w:date="2017-04-21T08:59:00Z">
              <w:r>
                <w:rPr>
                  <w:noProof/>
                  <w:rPrChange w:id="3176" w:author="Unknown">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1"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3177" w:author="张洋" w:date="2017-04-21T08:58:00Z"/>
        </w:trPr>
        <w:tc>
          <w:tcPr>
            <w:tcW w:w="1363" w:type="dxa"/>
          </w:tcPr>
          <w:p w:rsidR="00076A36" w:rsidRDefault="00076A36">
            <w:pPr>
              <w:ind w:firstLine="0"/>
              <w:jc w:val="center"/>
              <w:rPr>
                <w:ins w:id="3178" w:author="张洋" w:date="2017-04-21T08:58:00Z"/>
              </w:rPr>
            </w:pPr>
            <w:ins w:id="3179" w:author="张洋" w:date="2017-04-21T10:51:00Z">
              <w:r>
                <w:rPr>
                  <w:rFonts w:hint="eastAsia"/>
                  <w:sz w:val="16"/>
                </w:rPr>
                <w:t xml:space="preserve">j. </w:t>
              </w:r>
            </w:ins>
            <w:ins w:id="3180" w:author="张洋" w:date="2017-04-26T15:25:00Z">
              <w:r w:rsidR="00097A14">
                <w:rPr>
                  <w:rFonts w:hint="eastAsia"/>
                  <w:sz w:val="16"/>
                </w:rPr>
                <w:t>Girl</w:t>
              </w:r>
              <w:r w:rsidR="00097A14">
                <w:rPr>
                  <w:rFonts w:hint="eastAsia"/>
                  <w:sz w:val="16"/>
                </w:rPr>
                <w:t>密写图</w:t>
              </w:r>
            </w:ins>
            <w:ins w:id="3181" w:author="张洋" w:date="2017-04-21T09:01:00Z">
              <w:r w:rsidR="008D4CD9">
                <w:rPr>
                  <w:rFonts w:hint="eastAsia"/>
                  <w:sz w:val="16"/>
                </w:rPr>
                <w:t>3</w:t>
              </w:r>
            </w:ins>
          </w:p>
        </w:tc>
        <w:tc>
          <w:tcPr>
            <w:tcW w:w="1374" w:type="dxa"/>
          </w:tcPr>
          <w:p w:rsidR="00076A36" w:rsidRDefault="00076A36">
            <w:pPr>
              <w:ind w:firstLine="0"/>
              <w:jc w:val="center"/>
              <w:rPr>
                <w:ins w:id="3182" w:author="张洋" w:date="2017-04-21T08:58:00Z"/>
              </w:rPr>
            </w:pPr>
            <w:ins w:id="3183" w:author="张洋" w:date="2017-04-21T10:51:00Z">
              <w:r>
                <w:rPr>
                  <w:rFonts w:hint="eastAsia"/>
                  <w:sz w:val="16"/>
                </w:rPr>
                <w:t xml:space="preserve">k. </w:t>
              </w:r>
            </w:ins>
            <w:ins w:id="3184" w:author="张洋" w:date="2017-04-26T15:26:00Z">
              <w:r w:rsidR="00097A14">
                <w:rPr>
                  <w:rFonts w:hint="eastAsia"/>
                  <w:sz w:val="16"/>
                </w:rPr>
                <w:t>Man</w:t>
              </w:r>
              <w:r w:rsidR="00097A14">
                <w:rPr>
                  <w:rFonts w:hint="eastAsia"/>
                  <w:sz w:val="16"/>
                </w:rPr>
                <w:t>密写图</w:t>
              </w:r>
            </w:ins>
            <w:ins w:id="3185" w:author="张洋" w:date="2017-04-21T09:01:00Z">
              <w:r w:rsidR="008D4CD9">
                <w:rPr>
                  <w:rFonts w:hint="eastAsia"/>
                  <w:sz w:val="16"/>
                </w:rPr>
                <w:t>3</w:t>
              </w:r>
            </w:ins>
          </w:p>
        </w:tc>
        <w:tc>
          <w:tcPr>
            <w:tcW w:w="1374" w:type="dxa"/>
          </w:tcPr>
          <w:p w:rsidR="00076A36" w:rsidRDefault="00076A36">
            <w:pPr>
              <w:ind w:firstLine="0"/>
              <w:jc w:val="center"/>
              <w:rPr>
                <w:ins w:id="3186" w:author="张洋" w:date="2017-04-21T08:58:00Z"/>
              </w:rPr>
            </w:pPr>
            <w:ins w:id="3187" w:author="张洋" w:date="2017-04-21T10:51:00Z">
              <w:r>
                <w:rPr>
                  <w:rFonts w:hint="eastAsia"/>
                  <w:sz w:val="16"/>
                </w:rPr>
                <w:t xml:space="preserve">l. </w:t>
              </w:r>
            </w:ins>
            <w:ins w:id="3188" w:author="张洋" w:date="2017-04-26T15:26:00Z">
              <w:r w:rsidR="00097A14">
                <w:rPr>
                  <w:rFonts w:hint="eastAsia"/>
                  <w:sz w:val="16"/>
                </w:rPr>
                <w:t>Lake</w:t>
              </w:r>
              <w:r w:rsidR="00097A14">
                <w:rPr>
                  <w:rFonts w:hint="eastAsia"/>
                  <w:sz w:val="16"/>
                </w:rPr>
                <w:t>密写图</w:t>
              </w:r>
            </w:ins>
            <w:ins w:id="3189" w:author="张洋" w:date="2017-04-21T09:01:00Z">
              <w:r w:rsidR="008D4CD9">
                <w:rPr>
                  <w:rFonts w:hint="eastAsia"/>
                  <w:sz w:val="16"/>
                </w:rPr>
                <w:t>3</w:t>
              </w:r>
            </w:ins>
          </w:p>
        </w:tc>
      </w:tr>
      <w:tr w:rsidR="008D4CD9" w:rsidTr="00462B0D">
        <w:trPr>
          <w:ins w:id="3190" w:author="张洋" w:date="2017-04-21T08:58:00Z"/>
        </w:trPr>
        <w:tc>
          <w:tcPr>
            <w:tcW w:w="4111" w:type="dxa"/>
            <w:gridSpan w:val="3"/>
          </w:tcPr>
          <w:p w:rsidR="00FE32CF" w:rsidRDefault="008D4CD9">
            <w:pPr>
              <w:ind w:firstLine="0"/>
              <w:jc w:val="center"/>
              <w:rPr>
                <w:ins w:id="3191" w:author="张洋" w:date="2017-04-21T08:58:00Z"/>
                <w:rFonts w:ascii="黑体" w:eastAsia="黑体" w:hAnsi="黑体"/>
                <w:snapToGrid/>
                <w:szCs w:val="21"/>
                <w:rPrChange w:id="3192" w:author="张洋" w:date="2017-04-21T09:05:00Z">
                  <w:rPr>
                    <w:ins w:id="3193" w:author="张洋" w:date="2017-04-21T08:58:00Z"/>
                  </w:rPr>
                </w:rPrChange>
              </w:rPr>
            </w:pPr>
            <w:ins w:id="3194"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ins>
          </w:p>
        </w:tc>
      </w:tr>
    </w:tbl>
    <w:p w:rsidR="00097A14" w:rsidRDefault="00097A14">
      <w:pPr>
        <w:spacing w:line="240" w:lineRule="auto"/>
        <w:rPr>
          <w:ins w:id="3195" w:author="张洋" w:date="2017-04-26T15:28:00Z"/>
          <w:snapToGrid/>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3196" w:author="张洋" w:date="2017-04-26T16:56:00Z">
          <w:tblPr>
            <w:tblStyle w:val="a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PrChange>
      </w:tblPr>
      <w:tblGrid>
        <w:gridCol w:w="392"/>
        <w:gridCol w:w="425"/>
        <w:gridCol w:w="1134"/>
        <w:gridCol w:w="1418"/>
        <w:gridCol w:w="992"/>
        <w:tblGridChange w:id="3197">
          <w:tblGrid>
            <w:gridCol w:w="392"/>
            <w:gridCol w:w="142"/>
            <w:gridCol w:w="283"/>
            <w:gridCol w:w="284"/>
            <w:gridCol w:w="850"/>
            <w:gridCol w:w="425"/>
            <w:gridCol w:w="567"/>
            <w:gridCol w:w="426"/>
            <w:gridCol w:w="992"/>
          </w:tblGrid>
        </w:tblGridChange>
      </w:tblGrid>
      <w:tr w:rsidR="00097A14" w:rsidTr="004A1A7B">
        <w:trPr>
          <w:trPrChange w:id="3198" w:author="张洋" w:date="2017-04-26T16:56:00Z">
            <w:trPr>
              <w:gridAfter w:val="0"/>
            </w:trPr>
          </w:trPrChange>
        </w:trPr>
        <w:tc>
          <w:tcPr>
            <w:tcW w:w="4361" w:type="dxa"/>
            <w:gridSpan w:val="5"/>
            <w:tcBorders>
              <w:bottom w:val="single" w:sz="4" w:space="0" w:color="auto"/>
            </w:tcBorders>
            <w:tcPrChange w:id="3199" w:author="张洋" w:date="2017-04-26T16:56:00Z">
              <w:tcPr>
                <w:tcW w:w="3369" w:type="dxa"/>
                <w:gridSpan w:val="8"/>
              </w:tcPr>
            </w:tcPrChange>
          </w:tcPr>
          <w:p w:rsidR="001B416A" w:rsidRDefault="00E714F8">
            <w:pPr>
              <w:spacing w:line="240" w:lineRule="auto"/>
              <w:ind w:firstLine="0"/>
              <w:jc w:val="center"/>
              <w:rPr>
                <w:sz w:val="18"/>
                <w:szCs w:val="18"/>
              </w:rPr>
              <w:pPrChange w:id="3200" w:author="张洋" w:date="2017-04-26T17:11:00Z">
                <w:pPr>
                  <w:ind w:firstLine="0"/>
                  <w:jc w:val="center"/>
                </w:pPr>
              </w:pPrChange>
            </w:pPr>
            <w:r w:rsidRPr="00E714F8">
              <w:rPr>
                <w:rFonts w:hint="eastAsia"/>
                <w:sz w:val="18"/>
                <w:szCs w:val="18"/>
                <w:rPrChange w:id="3201" w:author="张洋" w:date="2017-04-26T17:11:00Z">
                  <w:rPr>
                    <w:rFonts w:ascii="黑体" w:eastAsia="黑体" w:hAnsi="黑体" w:hint="eastAsia"/>
                    <w:snapToGrid/>
                    <w:sz w:val="21"/>
                    <w:szCs w:val="21"/>
                  </w:rPr>
                </w:rPrChange>
              </w:rPr>
              <w:t>表</w:t>
            </w:r>
            <w:r w:rsidRPr="00E714F8">
              <w:rPr>
                <w:sz w:val="18"/>
                <w:szCs w:val="18"/>
                <w:rPrChange w:id="3202" w:author="张洋" w:date="2017-04-26T17:11:00Z">
                  <w:rPr>
                    <w:rFonts w:ascii="黑体" w:eastAsia="黑体" w:hAnsi="黑体"/>
                    <w:snapToGrid/>
                    <w:sz w:val="21"/>
                    <w:szCs w:val="21"/>
                  </w:rPr>
                </w:rPrChange>
              </w:rPr>
              <w:t xml:space="preserve">5-2 </w:t>
            </w:r>
            <w:r w:rsidRPr="00E714F8">
              <w:rPr>
                <w:i/>
                <w:sz w:val="18"/>
                <w:szCs w:val="18"/>
                <w:rPrChange w:id="3203" w:author="张洋" w:date="2017-04-26T17:11:00Z">
                  <w:rPr>
                    <w:rFonts w:ascii="黑体" w:eastAsia="黑体" w:hAnsi="黑体"/>
                    <w:i/>
                    <w:snapToGrid/>
                    <w:sz w:val="21"/>
                    <w:szCs w:val="21"/>
                  </w:rPr>
                </w:rPrChange>
              </w:rPr>
              <w:t>n</w:t>
            </w:r>
            <w:r w:rsidRPr="00E714F8">
              <w:rPr>
                <w:sz w:val="18"/>
                <w:szCs w:val="18"/>
                <w:rPrChange w:id="3204" w:author="张洋" w:date="2017-04-26T17:11:00Z">
                  <w:rPr>
                    <w:rFonts w:ascii="黑体" w:eastAsia="黑体" w:hAnsi="黑体"/>
                    <w:snapToGrid/>
                    <w:sz w:val="21"/>
                    <w:szCs w:val="21"/>
                  </w:rPr>
                </w:rPrChange>
              </w:rPr>
              <w:t>,</w:t>
            </w:r>
            <w:r w:rsidRPr="00E714F8">
              <w:rPr>
                <w:i/>
                <w:sz w:val="18"/>
                <w:szCs w:val="18"/>
                <w:rPrChange w:id="3205" w:author="张洋" w:date="2017-04-26T17:11:00Z">
                  <w:rPr>
                    <w:rFonts w:ascii="黑体" w:eastAsia="黑体" w:hAnsi="黑体"/>
                    <w:i/>
                    <w:snapToGrid/>
                    <w:sz w:val="21"/>
                    <w:szCs w:val="21"/>
                  </w:rPr>
                </w:rPrChange>
              </w:rPr>
              <w:t>m</w:t>
            </w:r>
            <w:r w:rsidRPr="00E714F8">
              <w:rPr>
                <w:rFonts w:hint="eastAsia"/>
                <w:sz w:val="18"/>
                <w:szCs w:val="18"/>
                <w:rPrChange w:id="3206" w:author="张洋" w:date="2017-04-26T17:11:00Z">
                  <w:rPr>
                    <w:rFonts w:ascii="黑体" w:eastAsia="黑体" w:hAnsi="黑体" w:hint="eastAsia"/>
                    <w:snapToGrid/>
                    <w:sz w:val="21"/>
                    <w:szCs w:val="21"/>
                  </w:rPr>
                </w:rPrChange>
              </w:rPr>
              <w:t>值和载体图像与嵌密图像对应关系</w:t>
            </w:r>
          </w:p>
        </w:tc>
      </w:tr>
      <w:tr w:rsidR="004A1A7B" w:rsidTr="004A1A7B">
        <w:trPr>
          <w:ins w:id="3207" w:author="张洋" w:date="2017-04-26T15:29:00Z"/>
        </w:trPr>
        <w:tc>
          <w:tcPr>
            <w:tcW w:w="392" w:type="dxa"/>
            <w:tcBorders>
              <w:top w:val="single" w:sz="4" w:space="0" w:color="auto"/>
              <w:bottom w:val="single" w:sz="4" w:space="0" w:color="auto"/>
            </w:tcBorders>
          </w:tcPr>
          <w:p w:rsidR="00097A14" w:rsidRPr="00621B29" w:rsidRDefault="00097A14" w:rsidP="00637896">
            <w:pPr>
              <w:ind w:firstLine="0"/>
              <w:jc w:val="center"/>
              <w:rPr>
                <w:ins w:id="3208" w:author="张洋" w:date="2017-04-26T15:29:00Z"/>
                <w:i/>
                <w:snapToGrid/>
              </w:rPr>
            </w:pPr>
            <w:ins w:id="3209" w:author="张洋" w:date="2017-04-26T15:29:00Z">
              <w:r w:rsidRPr="00621B29">
                <w:rPr>
                  <w:rFonts w:hint="eastAsia"/>
                  <w:i/>
                  <w:sz w:val="18"/>
                  <w:szCs w:val="18"/>
                </w:rPr>
                <w:t>n</w:t>
              </w:r>
            </w:ins>
          </w:p>
        </w:tc>
        <w:tc>
          <w:tcPr>
            <w:tcW w:w="425" w:type="dxa"/>
            <w:tcBorders>
              <w:top w:val="single" w:sz="4" w:space="0" w:color="auto"/>
              <w:bottom w:val="single" w:sz="4" w:space="0" w:color="auto"/>
            </w:tcBorders>
          </w:tcPr>
          <w:p w:rsidR="00097A14" w:rsidRPr="00621B29" w:rsidRDefault="00097A14" w:rsidP="00637896">
            <w:pPr>
              <w:ind w:firstLine="0"/>
              <w:jc w:val="center"/>
              <w:rPr>
                <w:ins w:id="3210" w:author="张洋" w:date="2017-04-26T15:29:00Z"/>
                <w:i/>
                <w:snapToGrid/>
              </w:rPr>
            </w:pPr>
            <w:ins w:id="3211" w:author="张洋" w:date="2017-04-26T15:29:00Z">
              <w:r w:rsidRPr="00621B29">
                <w:rPr>
                  <w:rFonts w:hint="eastAsia"/>
                  <w:i/>
                  <w:sz w:val="18"/>
                  <w:szCs w:val="18"/>
                </w:rPr>
                <w:t>m</w:t>
              </w:r>
            </w:ins>
          </w:p>
        </w:tc>
        <w:tc>
          <w:tcPr>
            <w:tcW w:w="1134" w:type="dxa"/>
            <w:tcBorders>
              <w:top w:val="single" w:sz="4" w:space="0" w:color="auto"/>
              <w:bottom w:val="single" w:sz="4" w:space="0" w:color="auto"/>
            </w:tcBorders>
          </w:tcPr>
          <w:p w:rsidR="00097A14" w:rsidRPr="008F0B94" w:rsidRDefault="00097A14" w:rsidP="00637896">
            <w:pPr>
              <w:ind w:firstLine="0"/>
              <w:jc w:val="center"/>
              <w:rPr>
                <w:ins w:id="3212" w:author="张洋" w:date="2017-04-26T15:29:00Z"/>
                <w:snapToGrid/>
              </w:rPr>
            </w:pPr>
            <w:ins w:id="3213" w:author="张洋" w:date="2017-04-26T15:30:00Z">
              <w:r>
                <w:rPr>
                  <w:rFonts w:hint="eastAsia"/>
                  <w:sz w:val="18"/>
                  <w:szCs w:val="18"/>
                </w:rPr>
                <w:t>载体图像</w:t>
              </w:r>
            </w:ins>
          </w:p>
        </w:tc>
        <w:tc>
          <w:tcPr>
            <w:tcW w:w="1418" w:type="dxa"/>
            <w:tcBorders>
              <w:top w:val="single" w:sz="4" w:space="0" w:color="auto"/>
              <w:bottom w:val="single" w:sz="4" w:space="0" w:color="auto"/>
            </w:tcBorders>
          </w:tcPr>
          <w:p w:rsidR="00097A14" w:rsidRPr="008F0B94" w:rsidRDefault="00097A14" w:rsidP="00637896">
            <w:pPr>
              <w:ind w:firstLine="0"/>
              <w:jc w:val="center"/>
              <w:rPr>
                <w:ins w:id="3214" w:author="张洋" w:date="2017-04-26T15:29:00Z"/>
                <w:snapToGrid/>
              </w:rPr>
            </w:pPr>
            <w:ins w:id="3215" w:author="张洋" w:date="2017-04-26T15:31:00Z">
              <w:r w:rsidRPr="00621B29">
                <w:rPr>
                  <w:rFonts w:hint="eastAsia"/>
                  <w:sz w:val="18"/>
                  <w:szCs w:val="18"/>
                </w:rPr>
                <w:t>秘密信息</w:t>
              </w:r>
              <w:r>
                <w:rPr>
                  <w:rFonts w:hint="eastAsia"/>
                  <w:sz w:val="18"/>
                  <w:szCs w:val="18"/>
                </w:rPr>
                <w:t>图</w:t>
              </w:r>
            </w:ins>
          </w:p>
        </w:tc>
        <w:tc>
          <w:tcPr>
            <w:tcW w:w="992" w:type="dxa"/>
            <w:tcBorders>
              <w:top w:val="single" w:sz="4" w:space="0" w:color="auto"/>
              <w:bottom w:val="single" w:sz="4" w:space="0" w:color="auto"/>
            </w:tcBorders>
          </w:tcPr>
          <w:p w:rsidR="00097A14" w:rsidRPr="00097A14" w:rsidRDefault="00E714F8" w:rsidP="00637896">
            <w:pPr>
              <w:ind w:firstLine="0"/>
              <w:jc w:val="center"/>
              <w:rPr>
                <w:ins w:id="3216" w:author="张洋" w:date="2017-04-26T15:29:00Z"/>
                <w:snapToGrid/>
              </w:rPr>
            </w:pPr>
            <w:ins w:id="3217" w:author="张洋" w:date="2017-04-26T15:31:00Z">
              <w:r w:rsidRPr="00E714F8">
                <w:rPr>
                  <w:rFonts w:hint="eastAsia"/>
                  <w:sz w:val="18"/>
                  <w:szCs w:val="18"/>
                  <w:rPrChange w:id="3218" w:author="张洋" w:date="2017-04-26T15:31:00Z">
                    <w:rPr>
                      <w:rFonts w:hint="eastAsia"/>
                      <w:i/>
                      <w:sz w:val="18"/>
                      <w:szCs w:val="18"/>
                    </w:rPr>
                  </w:rPrChange>
                </w:rPr>
                <w:t>密写图像</w:t>
              </w:r>
            </w:ins>
          </w:p>
        </w:tc>
      </w:tr>
      <w:tr w:rsidR="004A1A7B" w:rsidTr="004A1A7B">
        <w:tblPrEx>
          <w:tblPrExChange w:id="3219" w:author="张洋" w:date="2017-04-26T16:56:00Z">
            <w:tblPrEx>
              <w:tblLayout w:type="fixed"/>
            </w:tblPrEx>
          </w:tblPrExChange>
        </w:tblPrEx>
        <w:trPr>
          <w:trHeight w:val="257"/>
          <w:ins w:id="3220" w:author="张洋" w:date="2017-04-26T16:10:00Z"/>
        </w:trPr>
        <w:tc>
          <w:tcPr>
            <w:tcW w:w="392" w:type="dxa"/>
            <w:tcBorders>
              <w:top w:val="single" w:sz="4" w:space="0" w:color="auto"/>
            </w:tcBorders>
            <w:tcPrChange w:id="3221" w:author="张洋" w:date="2017-04-26T16:56:00Z">
              <w:tcPr>
                <w:tcW w:w="392" w:type="dxa"/>
              </w:tcPr>
            </w:tcPrChange>
          </w:tcPr>
          <w:p w:rsidR="004A1A7B" w:rsidRPr="00621B29" w:rsidRDefault="004A1A7B" w:rsidP="00637896">
            <w:pPr>
              <w:ind w:firstLine="0"/>
              <w:jc w:val="center"/>
              <w:rPr>
                <w:ins w:id="3222" w:author="张洋" w:date="2017-04-26T16:10:00Z"/>
                <w:sz w:val="18"/>
                <w:szCs w:val="18"/>
              </w:rPr>
            </w:pPr>
            <w:ins w:id="3223" w:author="张洋" w:date="2017-04-26T16:10:00Z">
              <w:r w:rsidRPr="00621B29">
                <w:rPr>
                  <w:rFonts w:hint="eastAsia"/>
                  <w:sz w:val="18"/>
                  <w:szCs w:val="18"/>
                </w:rPr>
                <w:t>3</w:t>
              </w:r>
            </w:ins>
          </w:p>
        </w:tc>
        <w:tc>
          <w:tcPr>
            <w:tcW w:w="425" w:type="dxa"/>
            <w:tcBorders>
              <w:top w:val="single" w:sz="4" w:space="0" w:color="auto"/>
            </w:tcBorders>
            <w:tcPrChange w:id="3224" w:author="张洋" w:date="2017-04-26T16:56:00Z">
              <w:tcPr>
                <w:tcW w:w="425" w:type="dxa"/>
                <w:gridSpan w:val="2"/>
              </w:tcPr>
            </w:tcPrChange>
          </w:tcPr>
          <w:p w:rsidR="004A1A7B" w:rsidRPr="00621B29" w:rsidRDefault="004A1A7B" w:rsidP="00637896">
            <w:pPr>
              <w:ind w:firstLine="0"/>
              <w:jc w:val="center"/>
              <w:rPr>
                <w:ins w:id="3225" w:author="张洋" w:date="2017-04-26T16:10:00Z"/>
                <w:sz w:val="18"/>
                <w:szCs w:val="18"/>
              </w:rPr>
            </w:pPr>
            <w:ins w:id="3226" w:author="张洋" w:date="2017-04-26T16:10:00Z">
              <w:r w:rsidRPr="00621B29">
                <w:rPr>
                  <w:rFonts w:hint="eastAsia"/>
                  <w:sz w:val="18"/>
                  <w:szCs w:val="18"/>
                </w:rPr>
                <w:t>1</w:t>
              </w:r>
            </w:ins>
          </w:p>
        </w:tc>
        <w:tc>
          <w:tcPr>
            <w:tcW w:w="1134" w:type="dxa"/>
            <w:tcBorders>
              <w:top w:val="single" w:sz="4" w:space="0" w:color="auto"/>
            </w:tcBorders>
            <w:tcPrChange w:id="3227" w:author="张洋" w:date="2017-04-26T16:56:00Z">
              <w:tcPr>
                <w:tcW w:w="1134" w:type="dxa"/>
                <w:gridSpan w:val="2"/>
              </w:tcPr>
            </w:tcPrChange>
          </w:tcPr>
          <w:p w:rsidR="004A1A7B" w:rsidRPr="008F0B94" w:rsidRDefault="004A1A7B" w:rsidP="00637896">
            <w:pPr>
              <w:ind w:firstLine="0"/>
              <w:jc w:val="center"/>
              <w:rPr>
                <w:ins w:id="3228" w:author="张洋" w:date="2017-04-26T16:10:00Z"/>
                <w:sz w:val="18"/>
                <w:szCs w:val="18"/>
              </w:rPr>
            </w:pPr>
            <w:ins w:id="3229" w:author="张洋" w:date="2017-04-26T16:12:00Z">
              <w:r>
                <w:rPr>
                  <w:rFonts w:hint="eastAsia"/>
                  <w:sz w:val="18"/>
                  <w:szCs w:val="18"/>
                </w:rPr>
                <w:t>图</w:t>
              </w:r>
              <w:r>
                <w:rPr>
                  <w:rFonts w:hint="eastAsia"/>
                  <w:sz w:val="18"/>
                  <w:szCs w:val="18"/>
                </w:rPr>
                <w:t xml:space="preserve">5-1 </w:t>
              </w:r>
            </w:ins>
            <w:ins w:id="3230" w:author="张洋" w:date="2017-04-26T16:10:00Z">
              <w:r w:rsidRPr="008F0B94">
                <w:rPr>
                  <w:rFonts w:hint="eastAsia"/>
                  <w:sz w:val="18"/>
                  <w:szCs w:val="18"/>
                </w:rPr>
                <w:t>a</w:t>
              </w:r>
            </w:ins>
          </w:p>
        </w:tc>
        <w:tc>
          <w:tcPr>
            <w:tcW w:w="1418" w:type="dxa"/>
            <w:tcBorders>
              <w:top w:val="single" w:sz="4" w:space="0" w:color="auto"/>
            </w:tcBorders>
            <w:tcPrChange w:id="3231" w:author="张洋" w:date="2017-04-26T16:56:00Z">
              <w:tcPr>
                <w:tcW w:w="1418" w:type="dxa"/>
                <w:gridSpan w:val="3"/>
              </w:tcPr>
            </w:tcPrChange>
          </w:tcPr>
          <w:p w:rsidR="004A1A7B" w:rsidRPr="008F0B94" w:rsidRDefault="004A1A7B" w:rsidP="00637896">
            <w:pPr>
              <w:ind w:firstLine="0"/>
              <w:jc w:val="center"/>
              <w:rPr>
                <w:ins w:id="3232" w:author="张洋" w:date="2017-04-26T16:10:00Z"/>
                <w:sz w:val="18"/>
                <w:szCs w:val="18"/>
              </w:rPr>
            </w:pPr>
            <w:ins w:id="3233" w:author="张洋" w:date="2017-04-26T16:11:00Z">
              <w:r>
                <w:rPr>
                  <w:rFonts w:hint="eastAsia"/>
                  <w:sz w:val="18"/>
                  <w:szCs w:val="18"/>
                </w:rPr>
                <w:t>图</w:t>
              </w:r>
              <w:r>
                <w:rPr>
                  <w:rFonts w:hint="eastAsia"/>
                  <w:sz w:val="18"/>
                  <w:szCs w:val="18"/>
                </w:rPr>
                <w:t>5-2 a</w:t>
              </w:r>
            </w:ins>
          </w:p>
        </w:tc>
        <w:tc>
          <w:tcPr>
            <w:tcW w:w="992" w:type="dxa"/>
            <w:tcBorders>
              <w:top w:val="single" w:sz="4" w:space="0" w:color="auto"/>
            </w:tcBorders>
            <w:tcPrChange w:id="3234" w:author="张洋" w:date="2017-04-26T16:56:00Z">
              <w:tcPr>
                <w:tcW w:w="992" w:type="dxa"/>
              </w:tcPr>
            </w:tcPrChange>
          </w:tcPr>
          <w:p w:rsidR="00FE32CF" w:rsidRDefault="004A1A7B">
            <w:pPr>
              <w:ind w:firstLine="0"/>
              <w:jc w:val="center"/>
              <w:rPr>
                <w:ins w:id="3235" w:author="张洋" w:date="2017-04-26T16:10:00Z"/>
                <w:sz w:val="18"/>
                <w:szCs w:val="18"/>
              </w:rPr>
            </w:pPr>
            <w:ins w:id="3236" w:author="张洋" w:date="2017-04-26T16:12:00Z">
              <w:r>
                <w:rPr>
                  <w:rFonts w:hint="eastAsia"/>
                  <w:sz w:val="18"/>
                  <w:szCs w:val="18"/>
                </w:rPr>
                <w:t>图</w:t>
              </w:r>
              <w:r>
                <w:rPr>
                  <w:rFonts w:hint="eastAsia"/>
                  <w:sz w:val="18"/>
                  <w:szCs w:val="18"/>
                </w:rPr>
                <w:t xml:space="preserve">5-3 </w:t>
              </w:r>
              <w:r w:rsidRPr="008F0B94">
                <w:rPr>
                  <w:rFonts w:hint="eastAsia"/>
                  <w:sz w:val="18"/>
                  <w:szCs w:val="18"/>
                </w:rPr>
                <w:t>a</w:t>
              </w:r>
            </w:ins>
          </w:p>
        </w:tc>
      </w:tr>
      <w:tr w:rsidR="004A1A7B" w:rsidTr="004A1A7B">
        <w:tblPrEx>
          <w:tblPrExChange w:id="3237" w:author="张洋" w:date="2017-04-26T16:56:00Z">
            <w:tblPrEx>
              <w:tblLayout w:type="fixed"/>
            </w:tblPrEx>
          </w:tblPrExChange>
        </w:tblPrEx>
        <w:trPr>
          <w:ins w:id="3238" w:author="张洋" w:date="2017-04-26T16:10:00Z"/>
        </w:trPr>
        <w:tc>
          <w:tcPr>
            <w:tcW w:w="392" w:type="dxa"/>
            <w:tcPrChange w:id="3239" w:author="张洋" w:date="2017-04-26T16:56:00Z">
              <w:tcPr>
                <w:tcW w:w="392" w:type="dxa"/>
              </w:tcPr>
            </w:tcPrChange>
          </w:tcPr>
          <w:p w:rsidR="004A1A7B" w:rsidRPr="00621B29" w:rsidRDefault="004A1A7B" w:rsidP="00637896">
            <w:pPr>
              <w:ind w:firstLine="0"/>
              <w:jc w:val="center"/>
              <w:rPr>
                <w:ins w:id="3240" w:author="张洋" w:date="2017-04-26T16:10:00Z"/>
                <w:sz w:val="18"/>
                <w:szCs w:val="18"/>
              </w:rPr>
            </w:pPr>
            <w:ins w:id="3241" w:author="张洋" w:date="2017-04-26T16:10:00Z">
              <w:r w:rsidRPr="00621B29">
                <w:rPr>
                  <w:rFonts w:hint="eastAsia"/>
                  <w:sz w:val="18"/>
                  <w:szCs w:val="18"/>
                </w:rPr>
                <w:t>3</w:t>
              </w:r>
            </w:ins>
          </w:p>
        </w:tc>
        <w:tc>
          <w:tcPr>
            <w:tcW w:w="425" w:type="dxa"/>
            <w:tcPrChange w:id="3242" w:author="张洋" w:date="2017-04-26T16:56:00Z">
              <w:tcPr>
                <w:tcW w:w="425" w:type="dxa"/>
                <w:gridSpan w:val="2"/>
              </w:tcPr>
            </w:tcPrChange>
          </w:tcPr>
          <w:p w:rsidR="004A1A7B" w:rsidRPr="00621B29" w:rsidRDefault="004A1A7B" w:rsidP="00637896">
            <w:pPr>
              <w:ind w:firstLine="0"/>
              <w:jc w:val="center"/>
              <w:rPr>
                <w:ins w:id="3243" w:author="张洋" w:date="2017-04-26T16:10:00Z"/>
                <w:sz w:val="18"/>
                <w:szCs w:val="18"/>
              </w:rPr>
            </w:pPr>
            <w:ins w:id="3244" w:author="张洋" w:date="2017-04-26T16:10:00Z">
              <w:r w:rsidRPr="00621B29">
                <w:rPr>
                  <w:rFonts w:hint="eastAsia"/>
                  <w:sz w:val="18"/>
                  <w:szCs w:val="18"/>
                </w:rPr>
                <w:t>1</w:t>
              </w:r>
            </w:ins>
          </w:p>
        </w:tc>
        <w:tc>
          <w:tcPr>
            <w:tcW w:w="1134" w:type="dxa"/>
            <w:tcPrChange w:id="3245" w:author="张洋" w:date="2017-04-26T16:56:00Z">
              <w:tcPr>
                <w:tcW w:w="1134" w:type="dxa"/>
                <w:gridSpan w:val="2"/>
              </w:tcPr>
            </w:tcPrChange>
          </w:tcPr>
          <w:p w:rsidR="004A1A7B" w:rsidRPr="008F0B94" w:rsidRDefault="004A1A7B" w:rsidP="00637896">
            <w:pPr>
              <w:ind w:firstLine="0"/>
              <w:jc w:val="center"/>
              <w:rPr>
                <w:ins w:id="3246" w:author="张洋" w:date="2017-04-26T16:10:00Z"/>
                <w:sz w:val="18"/>
                <w:szCs w:val="18"/>
              </w:rPr>
            </w:pPr>
            <w:ins w:id="3247" w:author="张洋" w:date="2017-04-26T16:12:00Z">
              <w:r>
                <w:rPr>
                  <w:rFonts w:hint="eastAsia"/>
                  <w:sz w:val="18"/>
                  <w:szCs w:val="18"/>
                </w:rPr>
                <w:t>图</w:t>
              </w:r>
              <w:r>
                <w:rPr>
                  <w:rFonts w:hint="eastAsia"/>
                  <w:sz w:val="18"/>
                  <w:szCs w:val="18"/>
                </w:rPr>
                <w:t xml:space="preserve">5-1 </w:t>
              </w:r>
            </w:ins>
            <w:ins w:id="3248" w:author="张洋" w:date="2017-04-26T16:11:00Z">
              <w:r>
                <w:rPr>
                  <w:rFonts w:hint="eastAsia"/>
                  <w:sz w:val="18"/>
                  <w:szCs w:val="18"/>
                </w:rPr>
                <w:t>b</w:t>
              </w:r>
            </w:ins>
          </w:p>
        </w:tc>
        <w:tc>
          <w:tcPr>
            <w:tcW w:w="1418" w:type="dxa"/>
            <w:tcPrChange w:id="3249" w:author="张洋" w:date="2017-04-26T16:56:00Z">
              <w:tcPr>
                <w:tcW w:w="1418" w:type="dxa"/>
                <w:gridSpan w:val="3"/>
              </w:tcPr>
            </w:tcPrChange>
          </w:tcPr>
          <w:p w:rsidR="004A1A7B" w:rsidRPr="008F0B94" w:rsidRDefault="004A1A7B" w:rsidP="00637896">
            <w:pPr>
              <w:ind w:firstLine="0"/>
              <w:jc w:val="center"/>
              <w:rPr>
                <w:ins w:id="3250" w:author="张洋" w:date="2017-04-26T16:10:00Z"/>
                <w:sz w:val="18"/>
                <w:szCs w:val="18"/>
              </w:rPr>
            </w:pPr>
            <w:ins w:id="3251" w:author="张洋" w:date="2017-04-26T16:11:00Z">
              <w:r w:rsidRPr="00762119">
                <w:rPr>
                  <w:rFonts w:hint="eastAsia"/>
                  <w:sz w:val="18"/>
                  <w:szCs w:val="18"/>
                </w:rPr>
                <w:t>图</w:t>
              </w:r>
              <w:r w:rsidRPr="00762119">
                <w:rPr>
                  <w:rFonts w:hint="eastAsia"/>
                  <w:sz w:val="18"/>
                  <w:szCs w:val="18"/>
                </w:rPr>
                <w:t>5</w:t>
              </w:r>
              <w:r>
                <w:rPr>
                  <w:rFonts w:hint="eastAsia"/>
                  <w:sz w:val="18"/>
                  <w:szCs w:val="18"/>
                </w:rPr>
                <w:t>-2 a</w:t>
              </w:r>
            </w:ins>
          </w:p>
        </w:tc>
        <w:tc>
          <w:tcPr>
            <w:tcW w:w="992" w:type="dxa"/>
            <w:tcPrChange w:id="3252" w:author="张洋" w:date="2017-04-26T16:56:00Z">
              <w:tcPr>
                <w:tcW w:w="992" w:type="dxa"/>
              </w:tcPr>
            </w:tcPrChange>
          </w:tcPr>
          <w:p w:rsidR="004A1A7B" w:rsidRPr="008F0B94" w:rsidRDefault="004A1A7B" w:rsidP="00637896">
            <w:pPr>
              <w:ind w:firstLine="0"/>
              <w:jc w:val="center"/>
              <w:rPr>
                <w:ins w:id="3253" w:author="张洋" w:date="2017-04-26T16:10:00Z"/>
                <w:sz w:val="18"/>
                <w:szCs w:val="18"/>
              </w:rPr>
            </w:pPr>
            <w:ins w:id="3254" w:author="张洋" w:date="2017-04-26T16:12:00Z">
              <w:r>
                <w:rPr>
                  <w:rFonts w:hint="eastAsia"/>
                  <w:sz w:val="18"/>
                  <w:szCs w:val="18"/>
                </w:rPr>
                <w:t>图</w:t>
              </w:r>
              <w:r>
                <w:rPr>
                  <w:rFonts w:hint="eastAsia"/>
                  <w:sz w:val="18"/>
                  <w:szCs w:val="18"/>
                </w:rPr>
                <w:t>5-3 b</w:t>
              </w:r>
            </w:ins>
          </w:p>
        </w:tc>
      </w:tr>
      <w:tr w:rsidR="004A1A7B" w:rsidTr="004A1A7B">
        <w:tblPrEx>
          <w:tblPrExChange w:id="3255" w:author="张洋" w:date="2017-04-26T16:56:00Z">
            <w:tblPrEx>
              <w:tblLayout w:type="fixed"/>
            </w:tblPrEx>
          </w:tblPrExChange>
        </w:tblPrEx>
        <w:trPr>
          <w:ins w:id="3256" w:author="张洋" w:date="2017-04-26T16:10:00Z"/>
        </w:trPr>
        <w:tc>
          <w:tcPr>
            <w:tcW w:w="392" w:type="dxa"/>
            <w:tcPrChange w:id="3257" w:author="张洋" w:date="2017-04-26T16:56:00Z">
              <w:tcPr>
                <w:tcW w:w="392" w:type="dxa"/>
              </w:tcPr>
            </w:tcPrChange>
          </w:tcPr>
          <w:p w:rsidR="004A1A7B" w:rsidRPr="00621B29" w:rsidRDefault="004A1A7B" w:rsidP="00637896">
            <w:pPr>
              <w:ind w:firstLine="0"/>
              <w:jc w:val="center"/>
              <w:rPr>
                <w:ins w:id="3258" w:author="张洋" w:date="2017-04-26T16:10:00Z"/>
                <w:sz w:val="18"/>
                <w:szCs w:val="18"/>
              </w:rPr>
            </w:pPr>
            <w:ins w:id="3259" w:author="张洋" w:date="2017-04-26T16:10:00Z">
              <w:r w:rsidRPr="00621B29">
                <w:rPr>
                  <w:rFonts w:hint="eastAsia"/>
                  <w:sz w:val="18"/>
                  <w:szCs w:val="18"/>
                </w:rPr>
                <w:t>3</w:t>
              </w:r>
            </w:ins>
          </w:p>
        </w:tc>
        <w:tc>
          <w:tcPr>
            <w:tcW w:w="425" w:type="dxa"/>
            <w:tcPrChange w:id="3260" w:author="张洋" w:date="2017-04-26T16:56:00Z">
              <w:tcPr>
                <w:tcW w:w="425" w:type="dxa"/>
                <w:gridSpan w:val="2"/>
              </w:tcPr>
            </w:tcPrChange>
          </w:tcPr>
          <w:p w:rsidR="004A1A7B" w:rsidRPr="00621B29" w:rsidRDefault="004A1A7B" w:rsidP="00637896">
            <w:pPr>
              <w:ind w:firstLine="0"/>
              <w:jc w:val="center"/>
              <w:rPr>
                <w:ins w:id="3261" w:author="张洋" w:date="2017-04-26T16:10:00Z"/>
                <w:sz w:val="18"/>
                <w:szCs w:val="18"/>
              </w:rPr>
            </w:pPr>
            <w:ins w:id="3262" w:author="张洋" w:date="2017-04-26T16:10:00Z">
              <w:r w:rsidRPr="00621B29">
                <w:rPr>
                  <w:rFonts w:hint="eastAsia"/>
                  <w:sz w:val="18"/>
                  <w:szCs w:val="18"/>
                </w:rPr>
                <w:t>1</w:t>
              </w:r>
            </w:ins>
          </w:p>
        </w:tc>
        <w:tc>
          <w:tcPr>
            <w:tcW w:w="1134" w:type="dxa"/>
            <w:tcPrChange w:id="3263" w:author="张洋" w:date="2017-04-26T16:56:00Z">
              <w:tcPr>
                <w:tcW w:w="1134" w:type="dxa"/>
                <w:gridSpan w:val="2"/>
              </w:tcPr>
            </w:tcPrChange>
          </w:tcPr>
          <w:p w:rsidR="004A1A7B" w:rsidRPr="008F0B94" w:rsidRDefault="004A1A7B" w:rsidP="00637896">
            <w:pPr>
              <w:ind w:firstLine="0"/>
              <w:jc w:val="center"/>
              <w:rPr>
                <w:ins w:id="3264" w:author="张洋" w:date="2017-04-26T16:10:00Z"/>
                <w:sz w:val="18"/>
                <w:szCs w:val="18"/>
              </w:rPr>
            </w:pPr>
            <w:ins w:id="3265" w:author="张洋" w:date="2017-04-26T16:12:00Z">
              <w:r>
                <w:rPr>
                  <w:rFonts w:hint="eastAsia"/>
                  <w:sz w:val="18"/>
                  <w:szCs w:val="18"/>
                </w:rPr>
                <w:t>图</w:t>
              </w:r>
              <w:r>
                <w:rPr>
                  <w:rFonts w:hint="eastAsia"/>
                  <w:sz w:val="18"/>
                  <w:szCs w:val="18"/>
                </w:rPr>
                <w:t xml:space="preserve">5-1 </w:t>
              </w:r>
            </w:ins>
            <w:ins w:id="3266" w:author="张洋" w:date="2017-04-26T16:11:00Z">
              <w:r>
                <w:rPr>
                  <w:rFonts w:hint="eastAsia"/>
                  <w:sz w:val="18"/>
                  <w:szCs w:val="18"/>
                </w:rPr>
                <w:t>c</w:t>
              </w:r>
            </w:ins>
          </w:p>
        </w:tc>
        <w:tc>
          <w:tcPr>
            <w:tcW w:w="1418" w:type="dxa"/>
            <w:tcPrChange w:id="3267" w:author="张洋" w:date="2017-04-26T16:56:00Z">
              <w:tcPr>
                <w:tcW w:w="1418" w:type="dxa"/>
                <w:gridSpan w:val="3"/>
              </w:tcPr>
            </w:tcPrChange>
          </w:tcPr>
          <w:p w:rsidR="004A1A7B" w:rsidRPr="008F0B94" w:rsidRDefault="004A1A7B" w:rsidP="00637896">
            <w:pPr>
              <w:ind w:firstLine="0"/>
              <w:jc w:val="center"/>
              <w:rPr>
                <w:ins w:id="3268" w:author="张洋" w:date="2017-04-26T16:10:00Z"/>
                <w:sz w:val="18"/>
                <w:szCs w:val="18"/>
              </w:rPr>
            </w:pPr>
            <w:ins w:id="3269" w:author="张洋" w:date="2017-04-26T16:11:00Z">
              <w:r w:rsidRPr="00762119">
                <w:rPr>
                  <w:rFonts w:hint="eastAsia"/>
                  <w:sz w:val="18"/>
                  <w:szCs w:val="18"/>
                </w:rPr>
                <w:t>图</w:t>
              </w:r>
              <w:r w:rsidRPr="00762119">
                <w:rPr>
                  <w:rFonts w:hint="eastAsia"/>
                  <w:sz w:val="18"/>
                  <w:szCs w:val="18"/>
                </w:rPr>
                <w:t>5</w:t>
              </w:r>
              <w:r>
                <w:rPr>
                  <w:rFonts w:hint="eastAsia"/>
                  <w:sz w:val="18"/>
                  <w:szCs w:val="18"/>
                </w:rPr>
                <w:t>-2 a</w:t>
              </w:r>
            </w:ins>
          </w:p>
        </w:tc>
        <w:tc>
          <w:tcPr>
            <w:tcW w:w="992" w:type="dxa"/>
            <w:tcPrChange w:id="3270" w:author="张洋" w:date="2017-04-26T16:56:00Z">
              <w:tcPr>
                <w:tcW w:w="992" w:type="dxa"/>
              </w:tcPr>
            </w:tcPrChange>
          </w:tcPr>
          <w:p w:rsidR="004A1A7B" w:rsidRPr="008F0B94" w:rsidRDefault="004A1A7B" w:rsidP="00637896">
            <w:pPr>
              <w:ind w:firstLine="0"/>
              <w:jc w:val="center"/>
              <w:rPr>
                <w:ins w:id="3271" w:author="张洋" w:date="2017-04-26T16:10:00Z"/>
                <w:sz w:val="18"/>
                <w:szCs w:val="18"/>
              </w:rPr>
            </w:pPr>
            <w:ins w:id="3272" w:author="张洋" w:date="2017-04-26T16:12:00Z">
              <w:r>
                <w:rPr>
                  <w:rFonts w:hint="eastAsia"/>
                  <w:sz w:val="18"/>
                  <w:szCs w:val="18"/>
                </w:rPr>
                <w:t>图</w:t>
              </w:r>
              <w:r>
                <w:rPr>
                  <w:rFonts w:hint="eastAsia"/>
                  <w:sz w:val="18"/>
                  <w:szCs w:val="18"/>
                </w:rPr>
                <w:t>5-3 c</w:t>
              </w:r>
            </w:ins>
          </w:p>
        </w:tc>
      </w:tr>
      <w:tr w:rsidR="004A1A7B" w:rsidTr="004A1A7B">
        <w:trPr>
          <w:ins w:id="3273" w:author="张洋" w:date="2017-04-26T15:29:00Z"/>
          <w:trPrChange w:id="3274" w:author="张洋" w:date="2017-04-26T16:56:00Z">
            <w:trPr>
              <w:gridAfter w:val="0"/>
            </w:trPr>
          </w:trPrChange>
        </w:trPr>
        <w:tc>
          <w:tcPr>
            <w:tcW w:w="392" w:type="dxa"/>
            <w:tcPrChange w:id="3275" w:author="张洋" w:date="2017-04-26T16:56:00Z">
              <w:tcPr>
                <w:tcW w:w="534" w:type="dxa"/>
                <w:gridSpan w:val="2"/>
              </w:tcPr>
            </w:tcPrChange>
          </w:tcPr>
          <w:p w:rsidR="004A1A7B" w:rsidRPr="00621B29" w:rsidRDefault="004A1A7B" w:rsidP="00637896">
            <w:pPr>
              <w:ind w:firstLine="0"/>
              <w:jc w:val="center"/>
              <w:rPr>
                <w:ins w:id="3276" w:author="张洋" w:date="2017-04-26T15:29:00Z"/>
                <w:sz w:val="18"/>
                <w:szCs w:val="18"/>
              </w:rPr>
            </w:pPr>
            <w:ins w:id="3277" w:author="张洋" w:date="2017-04-26T15:29:00Z">
              <w:r w:rsidRPr="00621B29">
                <w:rPr>
                  <w:rFonts w:hint="eastAsia"/>
                  <w:sz w:val="18"/>
                  <w:szCs w:val="18"/>
                </w:rPr>
                <w:t>3</w:t>
              </w:r>
            </w:ins>
          </w:p>
        </w:tc>
        <w:tc>
          <w:tcPr>
            <w:tcW w:w="425" w:type="dxa"/>
            <w:tcPrChange w:id="3278" w:author="张洋" w:date="2017-04-26T16:56:00Z">
              <w:tcPr>
                <w:tcW w:w="567" w:type="dxa"/>
                <w:gridSpan w:val="2"/>
              </w:tcPr>
            </w:tcPrChange>
          </w:tcPr>
          <w:p w:rsidR="004A1A7B" w:rsidRPr="00621B29" w:rsidRDefault="004A1A7B" w:rsidP="00637896">
            <w:pPr>
              <w:ind w:firstLine="0"/>
              <w:jc w:val="center"/>
              <w:rPr>
                <w:ins w:id="3279" w:author="张洋" w:date="2017-04-26T15:29:00Z"/>
                <w:sz w:val="18"/>
                <w:szCs w:val="18"/>
              </w:rPr>
            </w:pPr>
            <w:ins w:id="3280" w:author="张洋" w:date="2017-04-26T15:29:00Z">
              <w:r w:rsidRPr="00621B29">
                <w:rPr>
                  <w:rFonts w:hint="eastAsia"/>
                  <w:sz w:val="18"/>
                  <w:szCs w:val="18"/>
                </w:rPr>
                <w:t>1</w:t>
              </w:r>
            </w:ins>
          </w:p>
        </w:tc>
        <w:tc>
          <w:tcPr>
            <w:tcW w:w="1134" w:type="dxa"/>
            <w:tcPrChange w:id="3281" w:author="张洋" w:date="2017-04-26T16:56:00Z">
              <w:tcPr>
                <w:tcW w:w="1275" w:type="dxa"/>
                <w:gridSpan w:val="2"/>
              </w:tcPr>
            </w:tcPrChange>
          </w:tcPr>
          <w:p w:rsidR="004A1A7B" w:rsidRPr="008F0B94" w:rsidRDefault="004A1A7B" w:rsidP="00637896">
            <w:pPr>
              <w:ind w:firstLine="0"/>
              <w:jc w:val="center"/>
              <w:rPr>
                <w:ins w:id="3282" w:author="张洋" w:date="2017-04-26T15:29:00Z"/>
                <w:sz w:val="18"/>
                <w:szCs w:val="18"/>
              </w:rPr>
            </w:pPr>
            <w:ins w:id="3283" w:author="张洋" w:date="2017-04-26T16:12:00Z">
              <w:r>
                <w:rPr>
                  <w:rFonts w:hint="eastAsia"/>
                  <w:sz w:val="18"/>
                  <w:szCs w:val="18"/>
                </w:rPr>
                <w:t>图</w:t>
              </w:r>
              <w:r>
                <w:rPr>
                  <w:rFonts w:hint="eastAsia"/>
                  <w:sz w:val="18"/>
                  <w:szCs w:val="18"/>
                </w:rPr>
                <w:t xml:space="preserve">5-1 </w:t>
              </w:r>
            </w:ins>
            <w:ins w:id="3284" w:author="张洋" w:date="2017-04-26T16:11:00Z">
              <w:r>
                <w:rPr>
                  <w:rFonts w:hint="eastAsia"/>
                  <w:sz w:val="18"/>
                  <w:szCs w:val="18"/>
                </w:rPr>
                <w:t>d</w:t>
              </w:r>
            </w:ins>
          </w:p>
        </w:tc>
        <w:tc>
          <w:tcPr>
            <w:tcW w:w="1418" w:type="dxa"/>
            <w:tcPrChange w:id="3285" w:author="张洋" w:date="2017-04-26T16:56:00Z">
              <w:tcPr>
                <w:tcW w:w="567" w:type="dxa"/>
              </w:tcPr>
            </w:tcPrChange>
          </w:tcPr>
          <w:p w:rsidR="004A1A7B" w:rsidRPr="008F0B94" w:rsidRDefault="004A1A7B" w:rsidP="00637896">
            <w:pPr>
              <w:ind w:firstLine="0"/>
              <w:jc w:val="center"/>
              <w:rPr>
                <w:ins w:id="3286" w:author="张洋" w:date="2017-04-26T15:29:00Z"/>
                <w:sz w:val="18"/>
                <w:szCs w:val="18"/>
              </w:rPr>
            </w:pPr>
            <w:ins w:id="3287" w:author="张洋" w:date="2017-04-26T16:11:00Z">
              <w:r w:rsidRPr="00762119">
                <w:rPr>
                  <w:rFonts w:hint="eastAsia"/>
                  <w:sz w:val="18"/>
                  <w:szCs w:val="18"/>
                </w:rPr>
                <w:t>图</w:t>
              </w:r>
              <w:r w:rsidRPr="00762119">
                <w:rPr>
                  <w:rFonts w:hint="eastAsia"/>
                  <w:sz w:val="18"/>
                  <w:szCs w:val="18"/>
                </w:rPr>
                <w:t>5</w:t>
              </w:r>
              <w:r>
                <w:rPr>
                  <w:rFonts w:hint="eastAsia"/>
                  <w:sz w:val="18"/>
                  <w:szCs w:val="18"/>
                </w:rPr>
                <w:t>-2 a</w:t>
              </w:r>
            </w:ins>
          </w:p>
        </w:tc>
        <w:tc>
          <w:tcPr>
            <w:tcW w:w="992" w:type="dxa"/>
            <w:tcPrChange w:id="3288" w:author="张洋" w:date="2017-04-26T16:56:00Z">
              <w:tcPr>
                <w:tcW w:w="426" w:type="dxa"/>
              </w:tcPr>
            </w:tcPrChange>
          </w:tcPr>
          <w:p w:rsidR="004A1A7B" w:rsidRPr="008F0B94" w:rsidRDefault="004A1A7B" w:rsidP="00637896">
            <w:pPr>
              <w:ind w:firstLine="0"/>
              <w:jc w:val="center"/>
              <w:rPr>
                <w:ins w:id="3289" w:author="张洋" w:date="2017-04-26T15:29:00Z"/>
                <w:sz w:val="18"/>
                <w:szCs w:val="18"/>
              </w:rPr>
            </w:pPr>
            <w:ins w:id="3290" w:author="张洋" w:date="2017-04-26T16:12:00Z">
              <w:r>
                <w:rPr>
                  <w:rFonts w:hint="eastAsia"/>
                  <w:sz w:val="18"/>
                  <w:szCs w:val="18"/>
                </w:rPr>
                <w:t>图</w:t>
              </w:r>
              <w:r>
                <w:rPr>
                  <w:rFonts w:hint="eastAsia"/>
                  <w:sz w:val="18"/>
                  <w:szCs w:val="18"/>
                </w:rPr>
                <w:t>5-3 d</w:t>
              </w:r>
            </w:ins>
          </w:p>
        </w:tc>
      </w:tr>
      <w:tr w:rsidR="004A1A7B" w:rsidTr="004A1A7B">
        <w:tblPrEx>
          <w:tblPrExChange w:id="3291" w:author="张洋" w:date="2017-04-26T16:56:00Z">
            <w:tblPrEx>
              <w:tblLayout w:type="fixed"/>
            </w:tblPrEx>
          </w:tblPrExChange>
        </w:tblPrEx>
        <w:trPr>
          <w:ins w:id="3292" w:author="张洋" w:date="2017-04-26T16:13:00Z"/>
        </w:trPr>
        <w:tc>
          <w:tcPr>
            <w:tcW w:w="392" w:type="dxa"/>
            <w:tcPrChange w:id="3293" w:author="张洋" w:date="2017-04-26T16:56:00Z">
              <w:tcPr>
                <w:tcW w:w="392" w:type="dxa"/>
              </w:tcPr>
            </w:tcPrChange>
          </w:tcPr>
          <w:p w:rsidR="004A1A7B" w:rsidRPr="00621B29" w:rsidRDefault="004A1A7B" w:rsidP="00637896">
            <w:pPr>
              <w:ind w:firstLine="0"/>
              <w:jc w:val="center"/>
              <w:rPr>
                <w:ins w:id="3294" w:author="张洋" w:date="2017-04-26T16:13:00Z"/>
                <w:sz w:val="18"/>
                <w:szCs w:val="18"/>
              </w:rPr>
            </w:pPr>
            <w:ins w:id="3295" w:author="张洋" w:date="2017-04-26T16:55:00Z">
              <w:r>
                <w:rPr>
                  <w:rFonts w:hint="eastAsia"/>
                  <w:snapToGrid/>
                </w:rPr>
                <w:t>4</w:t>
              </w:r>
            </w:ins>
          </w:p>
        </w:tc>
        <w:tc>
          <w:tcPr>
            <w:tcW w:w="425" w:type="dxa"/>
            <w:tcPrChange w:id="3296" w:author="张洋" w:date="2017-04-26T16:56:00Z">
              <w:tcPr>
                <w:tcW w:w="425" w:type="dxa"/>
                <w:gridSpan w:val="2"/>
              </w:tcPr>
            </w:tcPrChange>
          </w:tcPr>
          <w:p w:rsidR="004A1A7B" w:rsidRPr="00621B29" w:rsidRDefault="004A1A7B" w:rsidP="00637896">
            <w:pPr>
              <w:ind w:firstLine="0"/>
              <w:jc w:val="center"/>
              <w:rPr>
                <w:ins w:id="3297" w:author="张洋" w:date="2017-04-26T16:13:00Z"/>
                <w:sz w:val="18"/>
                <w:szCs w:val="18"/>
              </w:rPr>
            </w:pPr>
            <w:ins w:id="3298" w:author="张洋" w:date="2017-04-26T16:55:00Z">
              <w:r w:rsidRPr="00621B29">
                <w:rPr>
                  <w:rFonts w:hint="eastAsia"/>
                  <w:sz w:val="18"/>
                  <w:szCs w:val="18"/>
                </w:rPr>
                <w:t>2</w:t>
              </w:r>
            </w:ins>
          </w:p>
        </w:tc>
        <w:tc>
          <w:tcPr>
            <w:tcW w:w="1134" w:type="dxa"/>
            <w:tcPrChange w:id="3299" w:author="张洋" w:date="2017-04-26T16:56:00Z">
              <w:tcPr>
                <w:tcW w:w="1134" w:type="dxa"/>
                <w:gridSpan w:val="2"/>
              </w:tcPr>
            </w:tcPrChange>
          </w:tcPr>
          <w:p w:rsidR="004A1A7B" w:rsidRPr="008F0B94" w:rsidRDefault="004A1A7B" w:rsidP="00637896">
            <w:pPr>
              <w:ind w:firstLine="0"/>
              <w:jc w:val="center"/>
              <w:rPr>
                <w:ins w:id="3300" w:author="张洋" w:date="2017-04-26T16:13:00Z"/>
                <w:sz w:val="18"/>
                <w:szCs w:val="18"/>
              </w:rPr>
            </w:pPr>
            <w:ins w:id="3301" w:author="张洋" w:date="2017-04-26T16:13:00Z">
              <w:r>
                <w:rPr>
                  <w:rFonts w:hint="eastAsia"/>
                  <w:sz w:val="18"/>
                  <w:szCs w:val="18"/>
                </w:rPr>
                <w:t>图</w:t>
              </w:r>
              <w:r>
                <w:rPr>
                  <w:rFonts w:hint="eastAsia"/>
                  <w:sz w:val="18"/>
                  <w:szCs w:val="18"/>
                </w:rPr>
                <w:t xml:space="preserve">5-1 </w:t>
              </w:r>
              <w:r w:rsidRPr="008F0B94">
                <w:rPr>
                  <w:rFonts w:hint="eastAsia"/>
                  <w:sz w:val="18"/>
                  <w:szCs w:val="18"/>
                </w:rPr>
                <w:t>a</w:t>
              </w:r>
            </w:ins>
          </w:p>
        </w:tc>
        <w:tc>
          <w:tcPr>
            <w:tcW w:w="1418" w:type="dxa"/>
            <w:tcPrChange w:id="3302" w:author="张洋" w:date="2017-04-26T16:56:00Z">
              <w:tcPr>
                <w:tcW w:w="1418" w:type="dxa"/>
                <w:gridSpan w:val="3"/>
              </w:tcPr>
            </w:tcPrChange>
          </w:tcPr>
          <w:p w:rsidR="00FE32CF" w:rsidRDefault="004A1A7B">
            <w:pPr>
              <w:ind w:firstLine="0"/>
              <w:jc w:val="center"/>
              <w:rPr>
                <w:ins w:id="3303" w:author="张洋" w:date="2017-04-26T16:13:00Z"/>
                <w:sz w:val="18"/>
                <w:szCs w:val="18"/>
              </w:rPr>
            </w:pPr>
            <w:ins w:id="3304" w:author="张洋" w:date="2017-04-26T16:13:00Z">
              <w:r>
                <w:rPr>
                  <w:rFonts w:hint="eastAsia"/>
                  <w:sz w:val="18"/>
                  <w:szCs w:val="18"/>
                </w:rPr>
                <w:t>图</w:t>
              </w:r>
              <w:r>
                <w:rPr>
                  <w:rFonts w:hint="eastAsia"/>
                  <w:sz w:val="18"/>
                  <w:szCs w:val="18"/>
                </w:rPr>
                <w:t>5-2 b</w:t>
              </w:r>
            </w:ins>
          </w:p>
        </w:tc>
        <w:tc>
          <w:tcPr>
            <w:tcW w:w="992" w:type="dxa"/>
            <w:tcPrChange w:id="3305" w:author="张洋" w:date="2017-04-26T16:56:00Z">
              <w:tcPr>
                <w:tcW w:w="992" w:type="dxa"/>
              </w:tcPr>
            </w:tcPrChange>
          </w:tcPr>
          <w:p w:rsidR="004A1A7B" w:rsidRPr="008F0B94" w:rsidRDefault="004A1A7B" w:rsidP="00637896">
            <w:pPr>
              <w:ind w:firstLine="0"/>
              <w:jc w:val="center"/>
              <w:rPr>
                <w:ins w:id="3306" w:author="张洋" w:date="2017-04-26T16:13:00Z"/>
                <w:sz w:val="18"/>
                <w:szCs w:val="18"/>
              </w:rPr>
            </w:pPr>
            <w:ins w:id="3307" w:author="张洋" w:date="2017-04-26T16:14:00Z">
              <w:r w:rsidRPr="004C4445">
                <w:rPr>
                  <w:rFonts w:hint="eastAsia"/>
                  <w:sz w:val="18"/>
                  <w:szCs w:val="18"/>
                </w:rPr>
                <w:t>图</w:t>
              </w:r>
            </w:ins>
            <w:ins w:id="3308" w:author="张洋" w:date="2017-04-26T16:55:00Z">
              <w:r>
                <w:rPr>
                  <w:rFonts w:hint="eastAsia"/>
                  <w:sz w:val="18"/>
                  <w:szCs w:val="18"/>
                </w:rPr>
                <w:t>5-3</w:t>
              </w:r>
            </w:ins>
            <w:ins w:id="3309" w:author="张洋" w:date="2017-04-26T16:14:00Z">
              <w:r>
                <w:rPr>
                  <w:rFonts w:hint="eastAsia"/>
                  <w:sz w:val="18"/>
                  <w:szCs w:val="18"/>
                </w:rPr>
                <w:t xml:space="preserve"> e</w:t>
              </w:r>
            </w:ins>
          </w:p>
        </w:tc>
      </w:tr>
      <w:tr w:rsidR="004A1A7B" w:rsidTr="004A1A7B">
        <w:tblPrEx>
          <w:tblPrExChange w:id="3310" w:author="张洋" w:date="2017-04-26T16:56:00Z">
            <w:tblPrEx>
              <w:tblLayout w:type="fixed"/>
            </w:tblPrEx>
          </w:tblPrExChange>
        </w:tblPrEx>
        <w:trPr>
          <w:ins w:id="3311" w:author="张洋" w:date="2017-04-26T16:13:00Z"/>
        </w:trPr>
        <w:tc>
          <w:tcPr>
            <w:tcW w:w="392" w:type="dxa"/>
            <w:tcPrChange w:id="3312" w:author="张洋" w:date="2017-04-26T16:56:00Z">
              <w:tcPr>
                <w:tcW w:w="392" w:type="dxa"/>
              </w:tcPr>
            </w:tcPrChange>
          </w:tcPr>
          <w:p w:rsidR="004A1A7B" w:rsidRPr="00621B29" w:rsidRDefault="004A1A7B" w:rsidP="00637896">
            <w:pPr>
              <w:ind w:firstLine="0"/>
              <w:jc w:val="center"/>
              <w:rPr>
                <w:ins w:id="3313" w:author="张洋" w:date="2017-04-26T16:13:00Z"/>
                <w:sz w:val="18"/>
                <w:szCs w:val="18"/>
              </w:rPr>
            </w:pPr>
            <w:ins w:id="3314" w:author="张洋" w:date="2017-04-26T16:55:00Z">
              <w:r>
                <w:rPr>
                  <w:rFonts w:hint="eastAsia"/>
                  <w:snapToGrid/>
                </w:rPr>
                <w:lastRenderedPageBreak/>
                <w:t>4</w:t>
              </w:r>
            </w:ins>
          </w:p>
        </w:tc>
        <w:tc>
          <w:tcPr>
            <w:tcW w:w="425" w:type="dxa"/>
            <w:tcPrChange w:id="3315" w:author="张洋" w:date="2017-04-26T16:56:00Z">
              <w:tcPr>
                <w:tcW w:w="425" w:type="dxa"/>
                <w:gridSpan w:val="2"/>
              </w:tcPr>
            </w:tcPrChange>
          </w:tcPr>
          <w:p w:rsidR="004A1A7B" w:rsidRPr="00621B29" w:rsidRDefault="004A1A7B" w:rsidP="00637896">
            <w:pPr>
              <w:ind w:firstLine="0"/>
              <w:jc w:val="center"/>
              <w:rPr>
                <w:ins w:id="3316" w:author="张洋" w:date="2017-04-26T16:13:00Z"/>
                <w:sz w:val="18"/>
                <w:szCs w:val="18"/>
              </w:rPr>
            </w:pPr>
            <w:ins w:id="3317" w:author="张洋" w:date="2017-04-26T16:55:00Z">
              <w:r w:rsidRPr="00621B29">
                <w:rPr>
                  <w:rFonts w:hint="eastAsia"/>
                  <w:sz w:val="18"/>
                  <w:szCs w:val="18"/>
                </w:rPr>
                <w:t>2</w:t>
              </w:r>
            </w:ins>
          </w:p>
        </w:tc>
        <w:tc>
          <w:tcPr>
            <w:tcW w:w="1134" w:type="dxa"/>
            <w:tcPrChange w:id="3318" w:author="张洋" w:date="2017-04-26T16:56:00Z">
              <w:tcPr>
                <w:tcW w:w="1134" w:type="dxa"/>
                <w:gridSpan w:val="2"/>
              </w:tcPr>
            </w:tcPrChange>
          </w:tcPr>
          <w:p w:rsidR="004A1A7B" w:rsidRPr="008F0B94" w:rsidRDefault="004A1A7B" w:rsidP="00637896">
            <w:pPr>
              <w:ind w:firstLine="0"/>
              <w:jc w:val="center"/>
              <w:rPr>
                <w:ins w:id="3319" w:author="张洋" w:date="2017-04-26T16:13:00Z"/>
                <w:sz w:val="18"/>
                <w:szCs w:val="18"/>
              </w:rPr>
            </w:pPr>
            <w:ins w:id="3320" w:author="张洋" w:date="2017-04-26T16:13:00Z">
              <w:r>
                <w:rPr>
                  <w:rFonts w:hint="eastAsia"/>
                  <w:sz w:val="18"/>
                  <w:szCs w:val="18"/>
                </w:rPr>
                <w:t>图</w:t>
              </w:r>
              <w:r>
                <w:rPr>
                  <w:rFonts w:hint="eastAsia"/>
                  <w:sz w:val="18"/>
                  <w:szCs w:val="18"/>
                </w:rPr>
                <w:t>5-1 b</w:t>
              </w:r>
            </w:ins>
          </w:p>
        </w:tc>
        <w:tc>
          <w:tcPr>
            <w:tcW w:w="1418" w:type="dxa"/>
            <w:tcPrChange w:id="3321" w:author="张洋" w:date="2017-04-26T16:56:00Z">
              <w:tcPr>
                <w:tcW w:w="1418" w:type="dxa"/>
                <w:gridSpan w:val="3"/>
              </w:tcPr>
            </w:tcPrChange>
          </w:tcPr>
          <w:p w:rsidR="00FE32CF" w:rsidRDefault="004A1A7B">
            <w:pPr>
              <w:ind w:firstLine="0"/>
              <w:jc w:val="center"/>
              <w:rPr>
                <w:ins w:id="3322" w:author="张洋" w:date="2017-04-26T16:13:00Z"/>
                <w:sz w:val="18"/>
                <w:szCs w:val="18"/>
              </w:rPr>
            </w:pPr>
            <w:ins w:id="3323" w:author="张洋" w:date="2017-04-26T16:13:00Z">
              <w:r w:rsidRPr="00762119">
                <w:rPr>
                  <w:rFonts w:hint="eastAsia"/>
                  <w:sz w:val="18"/>
                  <w:szCs w:val="18"/>
                </w:rPr>
                <w:t>图</w:t>
              </w:r>
              <w:r w:rsidRPr="00762119">
                <w:rPr>
                  <w:rFonts w:hint="eastAsia"/>
                  <w:sz w:val="18"/>
                  <w:szCs w:val="18"/>
                </w:rPr>
                <w:t>5</w:t>
              </w:r>
              <w:r>
                <w:rPr>
                  <w:rFonts w:hint="eastAsia"/>
                  <w:sz w:val="18"/>
                  <w:szCs w:val="18"/>
                </w:rPr>
                <w:t>-2 b</w:t>
              </w:r>
            </w:ins>
          </w:p>
        </w:tc>
        <w:tc>
          <w:tcPr>
            <w:tcW w:w="992" w:type="dxa"/>
            <w:tcPrChange w:id="3324" w:author="张洋" w:date="2017-04-26T16:56:00Z">
              <w:tcPr>
                <w:tcW w:w="992" w:type="dxa"/>
              </w:tcPr>
            </w:tcPrChange>
          </w:tcPr>
          <w:p w:rsidR="004A1A7B" w:rsidRPr="008F0B94" w:rsidRDefault="004A1A7B" w:rsidP="00637896">
            <w:pPr>
              <w:ind w:firstLine="0"/>
              <w:jc w:val="center"/>
              <w:rPr>
                <w:ins w:id="3325" w:author="张洋" w:date="2017-04-26T16:13:00Z"/>
                <w:sz w:val="18"/>
                <w:szCs w:val="18"/>
              </w:rPr>
            </w:pPr>
            <w:ins w:id="3326" w:author="张洋" w:date="2017-04-26T16:14:00Z">
              <w:r w:rsidRPr="004C4445">
                <w:rPr>
                  <w:rFonts w:hint="eastAsia"/>
                  <w:sz w:val="18"/>
                  <w:szCs w:val="18"/>
                </w:rPr>
                <w:t>图</w:t>
              </w:r>
              <w:r w:rsidRPr="004C4445">
                <w:rPr>
                  <w:rFonts w:hint="eastAsia"/>
                  <w:sz w:val="18"/>
                  <w:szCs w:val="18"/>
                </w:rPr>
                <w:t>5</w:t>
              </w:r>
            </w:ins>
            <w:ins w:id="3327" w:author="张洋" w:date="2017-04-26T16:55:00Z">
              <w:r>
                <w:rPr>
                  <w:rFonts w:hint="eastAsia"/>
                  <w:sz w:val="18"/>
                  <w:szCs w:val="18"/>
                </w:rPr>
                <w:t>-3</w:t>
              </w:r>
            </w:ins>
            <w:ins w:id="3328" w:author="张洋" w:date="2017-04-26T16:14:00Z">
              <w:r>
                <w:rPr>
                  <w:rFonts w:hint="eastAsia"/>
                  <w:sz w:val="18"/>
                  <w:szCs w:val="18"/>
                </w:rPr>
                <w:t xml:space="preserve"> f</w:t>
              </w:r>
            </w:ins>
          </w:p>
        </w:tc>
      </w:tr>
      <w:tr w:rsidR="004A1A7B" w:rsidTr="004A1A7B">
        <w:tblPrEx>
          <w:tblPrExChange w:id="3329" w:author="张洋" w:date="2017-04-26T16:56:00Z">
            <w:tblPrEx>
              <w:tblLayout w:type="fixed"/>
            </w:tblPrEx>
          </w:tblPrExChange>
        </w:tblPrEx>
        <w:trPr>
          <w:ins w:id="3330" w:author="张洋" w:date="2017-04-26T16:13:00Z"/>
        </w:trPr>
        <w:tc>
          <w:tcPr>
            <w:tcW w:w="392" w:type="dxa"/>
            <w:tcPrChange w:id="3331" w:author="张洋" w:date="2017-04-26T16:56:00Z">
              <w:tcPr>
                <w:tcW w:w="392" w:type="dxa"/>
              </w:tcPr>
            </w:tcPrChange>
          </w:tcPr>
          <w:p w:rsidR="004A1A7B" w:rsidRPr="00621B29" w:rsidRDefault="004A1A7B" w:rsidP="00637896">
            <w:pPr>
              <w:ind w:firstLine="0"/>
              <w:jc w:val="center"/>
              <w:rPr>
                <w:ins w:id="3332" w:author="张洋" w:date="2017-04-26T16:13:00Z"/>
                <w:sz w:val="18"/>
                <w:szCs w:val="18"/>
              </w:rPr>
            </w:pPr>
            <w:ins w:id="3333" w:author="张洋" w:date="2017-04-26T16:55:00Z">
              <w:r>
                <w:rPr>
                  <w:rFonts w:hint="eastAsia"/>
                  <w:snapToGrid/>
                </w:rPr>
                <w:t>4</w:t>
              </w:r>
            </w:ins>
          </w:p>
        </w:tc>
        <w:tc>
          <w:tcPr>
            <w:tcW w:w="425" w:type="dxa"/>
            <w:tcPrChange w:id="3334" w:author="张洋" w:date="2017-04-26T16:56:00Z">
              <w:tcPr>
                <w:tcW w:w="425" w:type="dxa"/>
                <w:gridSpan w:val="2"/>
              </w:tcPr>
            </w:tcPrChange>
          </w:tcPr>
          <w:p w:rsidR="004A1A7B" w:rsidRPr="00621B29" w:rsidRDefault="004A1A7B" w:rsidP="00637896">
            <w:pPr>
              <w:ind w:firstLine="0"/>
              <w:jc w:val="center"/>
              <w:rPr>
                <w:ins w:id="3335" w:author="张洋" w:date="2017-04-26T16:13:00Z"/>
                <w:sz w:val="18"/>
                <w:szCs w:val="18"/>
              </w:rPr>
            </w:pPr>
            <w:ins w:id="3336" w:author="张洋" w:date="2017-04-26T16:55:00Z">
              <w:r w:rsidRPr="00621B29">
                <w:rPr>
                  <w:rFonts w:hint="eastAsia"/>
                  <w:sz w:val="18"/>
                  <w:szCs w:val="18"/>
                </w:rPr>
                <w:t>2</w:t>
              </w:r>
            </w:ins>
          </w:p>
        </w:tc>
        <w:tc>
          <w:tcPr>
            <w:tcW w:w="1134" w:type="dxa"/>
            <w:tcPrChange w:id="3337" w:author="张洋" w:date="2017-04-26T16:56:00Z">
              <w:tcPr>
                <w:tcW w:w="1134" w:type="dxa"/>
                <w:gridSpan w:val="2"/>
              </w:tcPr>
            </w:tcPrChange>
          </w:tcPr>
          <w:p w:rsidR="004A1A7B" w:rsidRPr="008F0B94" w:rsidRDefault="004A1A7B" w:rsidP="00637896">
            <w:pPr>
              <w:ind w:firstLine="0"/>
              <w:jc w:val="center"/>
              <w:rPr>
                <w:ins w:id="3338" w:author="张洋" w:date="2017-04-26T16:13:00Z"/>
                <w:sz w:val="18"/>
                <w:szCs w:val="18"/>
              </w:rPr>
            </w:pPr>
            <w:ins w:id="3339" w:author="张洋" w:date="2017-04-26T16:13:00Z">
              <w:r>
                <w:rPr>
                  <w:rFonts w:hint="eastAsia"/>
                  <w:sz w:val="18"/>
                  <w:szCs w:val="18"/>
                </w:rPr>
                <w:t>图</w:t>
              </w:r>
              <w:r>
                <w:rPr>
                  <w:rFonts w:hint="eastAsia"/>
                  <w:sz w:val="18"/>
                  <w:szCs w:val="18"/>
                </w:rPr>
                <w:t>5-1 c</w:t>
              </w:r>
            </w:ins>
          </w:p>
        </w:tc>
        <w:tc>
          <w:tcPr>
            <w:tcW w:w="1418" w:type="dxa"/>
            <w:tcPrChange w:id="3340" w:author="张洋" w:date="2017-04-26T16:56:00Z">
              <w:tcPr>
                <w:tcW w:w="1418" w:type="dxa"/>
                <w:gridSpan w:val="3"/>
              </w:tcPr>
            </w:tcPrChange>
          </w:tcPr>
          <w:p w:rsidR="00FE32CF" w:rsidRDefault="004A1A7B">
            <w:pPr>
              <w:ind w:firstLine="0"/>
              <w:jc w:val="center"/>
              <w:rPr>
                <w:ins w:id="3341" w:author="张洋" w:date="2017-04-26T16:13:00Z"/>
                <w:sz w:val="18"/>
                <w:szCs w:val="18"/>
              </w:rPr>
            </w:pPr>
            <w:ins w:id="3342" w:author="张洋" w:date="2017-04-26T16:13:00Z">
              <w:r w:rsidRPr="00762119">
                <w:rPr>
                  <w:rFonts w:hint="eastAsia"/>
                  <w:sz w:val="18"/>
                  <w:szCs w:val="18"/>
                </w:rPr>
                <w:t>图</w:t>
              </w:r>
              <w:r w:rsidRPr="00762119">
                <w:rPr>
                  <w:rFonts w:hint="eastAsia"/>
                  <w:sz w:val="18"/>
                  <w:szCs w:val="18"/>
                </w:rPr>
                <w:t>5</w:t>
              </w:r>
              <w:r>
                <w:rPr>
                  <w:rFonts w:hint="eastAsia"/>
                  <w:sz w:val="18"/>
                  <w:szCs w:val="18"/>
                </w:rPr>
                <w:t>-2 b</w:t>
              </w:r>
            </w:ins>
          </w:p>
        </w:tc>
        <w:tc>
          <w:tcPr>
            <w:tcW w:w="992" w:type="dxa"/>
            <w:tcPrChange w:id="3343" w:author="张洋" w:date="2017-04-26T16:56:00Z">
              <w:tcPr>
                <w:tcW w:w="992" w:type="dxa"/>
              </w:tcPr>
            </w:tcPrChange>
          </w:tcPr>
          <w:p w:rsidR="004A1A7B" w:rsidRPr="008F0B94" w:rsidRDefault="004A1A7B" w:rsidP="00637896">
            <w:pPr>
              <w:ind w:firstLine="0"/>
              <w:jc w:val="center"/>
              <w:rPr>
                <w:ins w:id="3344" w:author="张洋" w:date="2017-04-26T16:13:00Z"/>
                <w:sz w:val="18"/>
                <w:szCs w:val="18"/>
              </w:rPr>
            </w:pPr>
            <w:ins w:id="3345" w:author="张洋" w:date="2017-04-26T16:14:00Z">
              <w:r w:rsidRPr="004C4445">
                <w:rPr>
                  <w:rFonts w:hint="eastAsia"/>
                  <w:sz w:val="18"/>
                  <w:szCs w:val="18"/>
                </w:rPr>
                <w:t>图</w:t>
              </w:r>
              <w:r w:rsidRPr="004C4445">
                <w:rPr>
                  <w:rFonts w:hint="eastAsia"/>
                  <w:sz w:val="18"/>
                  <w:szCs w:val="18"/>
                </w:rPr>
                <w:t>5</w:t>
              </w:r>
            </w:ins>
            <w:ins w:id="3346" w:author="张洋" w:date="2017-04-26T16:55:00Z">
              <w:r>
                <w:rPr>
                  <w:rFonts w:hint="eastAsia"/>
                  <w:sz w:val="18"/>
                  <w:szCs w:val="18"/>
                </w:rPr>
                <w:t>-3</w:t>
              </w:r>
            </w:ins>
            <w:ins w:id="3347" w:author="张洋" w:date="2017-04-26T16:14:00Z">
              <w:r>
                <w:rPr>
                  <w:rFonts w:hint="eastAsia"/>
                  <w:sz w:val="18"/>
                  <w:szCs w:val="18"/>
                </w:rPr>
                <w:t xml:space="preserve"> g</w:t>
              </w:r>
            </w:ins>
          </w:p>
        </w:tc>
      </w:tr>
      <w:tr w:rsidR="004A1A7B" w:rsidTr="004A1A7B">
        <w:trPr>
          <w:ins w:id="3348" w:author="张洋" w:date="2017-04-26T15:29:00Z"/>
          <w:trPrChange w:id="3349" w:author="张洋" w:date="2017-04-26T16:56:00Z">
            <w:trPr>
              <w:gridAfter w:val="0"/>
            </w:trPr>
          </w:trPrChange>
        </w:trPr>
        <w:tc>
          <w:tcPr>
            <w:tcW w:w="392" w:type="dxa"/>
            <w:tcPrChange w:id="3350" w:author="张洋" w:date="2017-04-26T16:56:00Z">
              <w:tcPr>
                <w:tcW w:w="534" w:type="dxa"/>
                <w:gridSpan w:val="2"/>
              </w:tcPr>
            </w:tcPrChange>
          </w:tcPr>
          <w:p w:rsidR="004A1A7B" w:rsidRPr="00621B29" w:rsidRDefault="004A1A7B" w:rsidP="00637896">
            <w:pPr>
              <w:ind w:firstLine="0"/>
              <w:jc w:val="center"/>
              <w:rPr>
                <w:ins w:id="3351" w:author="张洋" w:date="2017-04-26T15:29:00Z"/>
                <w:sz w:val="18"/>
                <w:szCs w:val="18"/>
              </w:rPr>
            </w:pPr>
            <w:ins w:id="3352" w:author="张洋" w:date="2017-04-26T16:55:00Z">
              <w:r>
                <w:rPr>
                  <w:rFonts w:hint="eastAsia"/>
                  <w:snapToGrid/>
                </w:rPr>
                <w:t>4</w:t>
              </w:r>
            </w:ins>
          </w:p>
        </w:tc>
        <w:tc>
          <w:tcPr>
            <w:tcW w:w="425" w:type="dxa"/>
            <w:tcPrChange w:id="3353" w:author="张洋" w:date="2017-04-26T16:56:00Z">
              <w:tcPr>
                <w:tcW w:w="567" w:type="dxa"/>
                <w:gridSpan w:val="2"/>
              </w:tcPr>
            </w:tcPrChange>
          </w:tcPr>
          <w:p w:rsidR="004A1A7B" w:rsidRPr="00621B29" w:rsidRDefault="004A1A7B" w:rsidP="00637896">
            <w:pPr>
              <w:ind w:firstLine="0"/>
              <w:jc w:val="center"/>
              <w:rPr>
                <w:ins w:id="3354" w:author="张洋" w:date="2017-04-26T15:29:00Z"/>
                <w:sz w:val="18"/>
                <w:szCs w:val="18"/>
              </w:rPr>
            </w:pPr>
            <w:ins w:id="3355" w:author="张洋" w:date="2017-04-26T16:55:00Z">
              <w:r w:rsidRPr="00621B29">
                <w:rPr>
                  <w:rFonts w:hint="eastAsia"/>
                  <w:sz w:val="18"/>
                  <w:szCs w:val="18"/>
                </w:rPr>
                <w:t>2</w:t>
              </w:r>
            </w:ins>
          </w:p>
        </w:tc>
        <w:tc>
          <w:tcPr>
            <w:tcW w:w="1134" w:type="dxa"/>
            <w:tcPrChange w:id="3356" w:author="张洋" w:date="2017-04-26T16:56:00Z">
              <w:tcPr>
                <w:tcW w:w="1275" w:type="dxa"/>
                <w:gridSpan w:val="2"/>
              </w:tcPr>
            </w:tcPrChange>
          </w:tcPr>
          <w:p w:rsidR="004A1A7B" w:rsidRPr="008F0B94" w:rsidRDefault="004A1A7B" w:rsidP="00637896">
            <w:pPr>
              <w:ind w:firstLine="0"/>
              <w:jc w:val="center"/>
              <w:rPr>
                <w:ins w:id="3357" w:author="张洋" w:date="2017-04-26T15:29:00Z"/>
                <w:sz w:val="18"/>
                <w:szCs w:val="18"/>
              </w:rPr>
            </w:pPr>
            <w:ins w:id="3358" w:author="张洋" w:date="2017-04-26T16:13:00Z">
              <w:r>
                <w:rPr>
                  <w:rFonts w:hint="eastAsia"/>
                  <w:sz w:val="18"/>
                  <w:szCs w:val="18"/>
                </w:rPr>
                <w:t>图</w:t>
              </w:r>
              <w:r>
                <w:rPr>
                  <w:rFonts w:hint="eastAsia"/>
                  <w:sz w:val="18"/>
                  <w:szCs w:val="18"/>
                </w:rPr>
                <w:t>5-1 d</w:t>
              </w:r>
            </w:ins>
          </w:p>
        </w:tc>
        <w:tc>
          <w:tcPr>
            <w:tcW w:w="1418" w:type="dxa"/>
            <w:tcPrChange w:id="3359" w:author="张洋" w:date="2017-04-26T16:56:00Z">
              <w:tcPr>
                <w:tcW w:w="567" w:type="dxa"/>
              </w:tcPr>
            </w:tcPrChange>
          </w:tcPr>
          <w:p w:rsidR="00FE32CF" w:rsidRDefault="004A1A7B">
            <w:pPr>
              <w:ind w:firstLine="0"/>
              <w:jc w:val="center"/>
              <w:rPr>
                <w:ins w:id="3360" w:author="张洋" w:date="2017-04-26T15:29:00Z"/>
                <w:sz w:val="18"/>
                <w:szCs w:val="18"/>
              </w:rPr>
            </w:pPr>
            <w:ins w:id="3361" w:author="张洋" w:date="2017-04-26T16:13:00Z">
              <w:r w:rsidRPr="00762119">
                <w:rPr>
                  <w:rFonts w:hint="eastAsia"/>
                  <w:sz w:val="18"/>
                  <w:szCs w:val="18"/>
                </w:rPr>
                <w:t>图</w:t>
              </w:r>
              <w:r w:rsidRPr="00762119">
                <w:rPr>
                  <w:rFonts w:hint="eastAsia"/>
                  <w:sz w:val="18"/>
                  <w:szCs w:val="18"/>
                </w:rPr>
                <w:t>5</w:t>
              </w:r>
              <w:r>
                <w:rPr>
                  <w:rFonts w:hint="eastAsia"/>
                  <w:sz w:val="18"/>
                  <w:szCs w:val="18"/>
                </w:rPr>
                <w:t xml:space="preserve">-2 </w:t>
              </w:r>
            </w:ins>
            <w:ins w:id="3362" w:author="张洋" w:date="2017-04-26T16:14:00Z">
              <w:r>
                <w:rPr>
                  <w:rFonts w:hint="eastAsia"/>
                  <w:sz w:val="18"/>
                  <w:szCs w:val="18"/>
                </w:rPr>
                <w:t>b</w:t>
              </w:r>
            </w:ins>
          </w:p>
        </w:tc>
        <w:tc>
          <w:tcPr>
            <w:tcW w:w="992" w:type="dxa"/>
            <w:tcPrChange w:id="3363" w:author="张洋" w:date="2017-04-26T16:56:00Z">
              <w:tcPr>
                <w:tcW w:w="426" w:type="dxa"/>
              </w:tcPr>
            </w:tcPrChange>
          </w:tcPr>
          <w:p w:rsidR="004A1A7B" w:rsidRPr="008F0B94" w:rsidRDefault="004A1A7B" w:rsidP="00637896">
            <w:pPr>
              <w:ind w:firstLine="0"/>
              <w:jc w:val="center"/>
              <w:rPr>
                <w:ins w:id="3364" w:author="张洋" w:date="2017-04-26T15:29:00Z"/>
                <w:sz w:val="18"/>
                <w:szCs w:val="18"/>
              </w:rPr>
            </w:pPr>
            <w:ins w:id="3365" w:author="张洋" w:date="2017-04-26T16:14:00Z">
              <w:r w:rsidRPr="004C4445">
                <w:rPr>
                  <w:rFonts w:hint="eastAsia"/>
                  <w:sz w:val="18"/>
                  <w:szCs w:val="18"/>
                </w:rPr>
                <w:t>图</w:t>
              </w:r>
              <w:r w:rsidRPr="004C4445">
                <w:rPr>
                  <w:rFonts w:hint="eastAsia"/>
                  <w:sz w:val="18"/>
                  <w:szCs w:val="18"/>
                </w:rPr>
                <w:t>5</w:t>
              </w:r>
            </w:ins>
            <w:ins w:id="3366" w:author="张洋" w:date="2017-04-26T16:55:00Z">
              <w:r>
                <w:rPr>
                  <w:rFonts w:hint="eastAsia"/>
                  <w:sz w:val="18"/>
                  <w:szCs w:val="18"/>
                </w:rPr>
                <w:t>-3</w:t>
              </w:r>
            </w:ins>
            <w:ins w:id="3367" w:author="张洋" w:date="2017-04-26T16:14:00Z">
              <w:r>
                <w:rPr>
                  <w:rFonts w:hint="eastAsia"/>
                  <w:sz w:val="18"/>
                  <w:szCs w:val="18"/>
                </w:rPr>
                <w:t xml:space="preserve"> h</w:t>
              </w:r>
            </w:ins>
          </w:p>
        </w:tc>
      </w:tr>
      <w:tr w:rsidR="004A1A7B" w:rsidTr="004A1A7B">
        <w:trPr>
          <w:ins w:id="3368" w:author="张洋" w:date="2017-04-26T15:29:00Z"/>
          <w:trPrChange w:id="3369" w:author="张洋" w:date="2017-04-26T16:56:00Z">
            <w:trPr>
              <w:gridAfter w:val="0"/>
            </w:trPr>
          </w:trPrChange>
        </w:trPr>
        <w:tc>
          <w:tcPr>
            <w:tcW w:w="392" w:type="dxa"/>
            <w:tcPrChange w:id="3370" w:author="张洋" w:date="2017-04-26T16:56:00Z">
              <w:tcPr>
                <w:tcW w:w="534" w:type="dxa"/>
                <w:gridSpan w:val="2"/>
              </w:tcPr>
            </w:tcPrChange>
          </w:tcPr>
          <w:p w:rsidR="004A1A7B" w:rsidRDefault="004A1A7B" w:rsidP="00637896">
            <w:pPr>
              <w:ind w:firstLine="0"/>
              <w:jc w:val="center"/>
              <w:rPr>
                <w:ins w:id="3371" w:author="张洋" w:date="2017-04-26T15:29:00Z"/>
                <w:snapToGrid/>
              </w:rPr>
            </w:pPr>
            <w:ins w:id="3372" w:author="张洋" w:date="2017-04-26T16:55:00Z">
              <w:r>
                <w:rPr>
                  <w:rFonts w:hint="eastAsia"/>
                  <w:snapToGrid/>
                </w:rPr>
                <w:t>5</w:t>
              </w:r>
            </w:ins>
          </w:p>
        </w:tc>
        <w:tc>
          <w:tcPr>
            <w:tcW w:w="425" w:type="dxa"/>
            <w:tcPrChange w:id="3373" w:author="张洋" w:date="2017-04-26T16:56:00Z">
              <w:tcPr>
                <w:tcW w:w="567" w:type="dxa"/>
                <w:gridSpan w:val="2"/>
              </w:tcPr>
            </w:tcPrChange>
          </w:tcPr>
          <w:p w:rsidR="004A1A7B" w:rsidRDefault="004A1A7B" w:rsidP="00637896">
            <w:pPr>
              <w:ind w:firstLine="0"/>
              <w:jc w:val="center"/>
              <w:rPr>
                <w:ins w:id="3374" w:author="张洋" w:date="2017-04-26T15:29:00Z"/>
                <w:snapToGrid/>
              </w:rPr>
            </w:pPr>
            <w:ins w:id="3375" w:author="张洋" w:date="2017-04-26T16:55:00Z">
              <w:r>
                <w:rPr>
                  <w:rFonts w:hint="eastAsia"/>
                  <w:sz w:val="18"/>
                  <w:szCs w:val="18"/>
                </w:rPr>
                <w:t>4</w:t>
              </w:r>
            </w:ins>
          </w:p>
        </w:tc>
        <w:tc>
          <w:tcPr>
            <w:tcW w:w="1134" w:type="dxa"/>
            <w:tcPrChange w:id="3376" w:author="张洋" w:date="2017-04-26T16:56:00Z">
              <w:tcPr>
                <w:tcW w:w="1275" w:type="dxa"/>
                <w:gridSpan w:val="2"/>
              </w:tcPr>
            </w:tcPrChange>
          </w:tcPr>
          <w:p w:rsidR="004A1A7B" w:rsidRPr="008F0B94" w:rsidRDefault="004A1A7B" w:rsidP="00637896">
            <w:pPr>
              <w:ind w:firstLine="0"/>
              <w:jc w:val="center"/>
              <w:rPr>
                <w:ins w:id="3377" w:author="张洋" w:date="2017-04-26T15:29:00Z"/>
                <w:sz w:val="18"/>
                <w:szCs w:val="18"/>
              </w:rPr>
            </w:pPr>
            <w:ins w:id="3378" w:author="张洋" w:date="2017-04-26T16:54:00Z">
              <w:r>
                <w:rPr>
                  <w:rFonts w:hint="eastAsia"/>
                  <w:sz w:val="18"/>
                  <w:szCs w:val="18"/>
                </w:rPr>
                <w:t>图</w:t>
              </w:r>
              <w:r>
                <w:rPr>
                  <w:rFonts w:hint="eastAsia"/>
                  <w:sz w:val="18"/>
                  <w:szCs w:val="18"/>
                </w:rPr>
                <w:t xml:space="preserve">5-1 </w:t>
              </w:r>
              <w:r w:rsidRPr="008F0B94">
                <w:rPr>
                  <w:rFonts w:hint="eastAsia"/>
                  <w:sz w:val="18"/>
                  <w:szCs w:val="18"/>
                </w:rPr>
                <w:t>a</w:t>
              </w:r>
            </w:ins>
          </w:p>
        </w:tc>
        <w:tc>
          <w:tcPr>
            <w:tcW w:w="1418" w:type="dxa"/>
            <w:tcPrChange w:id="3379" w:author="张洋" w:date="2017-04-26T16:56:00Z">
              <w:tcPr>
                <w:tcW w:w="567" w:type="dxa"/>
              </w:tcPr>
            </w:tcPrChange>
          </w:tcPr>
          <w:p w:rsidR="00FE32CF" w:rsidRDefault="004A1A7B">
            <w:pPr>
              <w:ind w:firstLine="0"/>
              <w:jc w:val="center"/>
              <w:rPr>
                <w:ins w:id="3380" w:author="张洋" w:date="2017-04-26T15:29:00Z"/>
                <w:sz w:val="18"/>
                <w:szCs w:val="18"/>
              </w:rPr>
            </w:pPr>
            <w:ins w:id="3381" w:author="张洋" w:date="2017-04-26T16:54:00Z">
              <w:r>
                <w:rPr>
                  <w:rFonts w:hint="eastAsia"/>
                  <w:sz w:val="18"/>
                  <w:szCs w:val="18"/>
                </w:rPr>
                <w:t>图</w:t>
              </w:r>
              <w:r>
                <w:rPr>
                  <w:rFonts w:hint="eastAsia"/>
                  <w:sz w:val="18"/>
                  <w:szCs w:val="18"/>
                </w:rPr>
                <w:t>5-2 c</w:t>
              </w:r>
            </w:ins>
          </w:p>
        </w:tc>
        <w:tc>
          <w:tcPr>
            <w:tcW w:w="992" w:type="dxa"/>
            <w:tcPrChange w:id="3382" w:author="张洋" w:date="2017-04-26T16:56:00Z">
              <w:tcPr>
                <w:tcW w:w="426" w:type="dxa"/>
              </w:tcPr>
            </w:tcPrChange>
          </w:tcPr>
          <w:p w:rsidR="00FE32CF" w:rsidRDefault="004A1A7B">
            <w:pPr>
              <w:ind w:firstLine="0"/>
              <w:jc w:val="center"/>
              <w:rPr>
                <w:ins w:id="3383" w:author="张洋" w:date="2017-04-26T15:29:00Z"/>
                <w:sz w:val="18"/>
                <w:szCs w:val="18"/>
              </w:rPr>
            </w:pPr>
            <w:ins w:id="3384" w:author="张洋" w:date="2017-04-26T16:56:00Z">
              <w:r w:rsidRPr="006B2A6F">
                <w:rPr>
                  <w:rFonts w:hint="eastAsia"/>
                  <w:sz w:val="18"/>
                  <w:szCs w:val="18"/>
                </w:rPr>
                <w:t>图</w:t>
              </w:r>
            </w:ins>
            <w:ins w:id="3385" w:author="张洋" w:date="2017-04-26T16:57:00Z">
              <w:r w:rsidRPr="004C4445">
                <w:rPr>
                  <w:rFonts w:hint="eastAsia"/>
                  <w:sz w:val="18"/>
                  <w:szCs w:val="18"/>
                </w:rPr>
                <w:t>5</w:t>
              </w:r>
              <w:r>
                <w:rPr>
                  <w:rFonts w:hint="eastAsia"/>
                  <w:sz w:val="18"/>
                  <w:szCs w:val="18"/>
                </w:rPr>
                <w:t xml:space="preserve">-3 </w:t>
              </w:r>
            </w:ins>
            <w:ins w:id="3386" w:author="张洋" w:date="2017-04-26T16:56:00Z">
              <w:r>
                <w:rPr>
                  <w:rFonts w:hint="eastAsia"/>
                  <w:sz w:val="18"/>
                  <w:szCs w:val="18"/>
                </w:rPr>
                <w:t>i</w:t>
              </w:r>
            </w:ins>
          </w:p>
        </w:tc>
      </w:tr>
      <w:tr w:rsidR="004A1A7B" w:rsidTr="004A1A7B">
        <w:tblPrEx>
          <w:tblPrExChange w:id="3387" w:author="张洋" w:date="2017-04-26T16:5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PrEx>
          </w:tblPrExChange>
        </w:tblPrEx>
        <w:trPr>
          <w:ins w:id="3388" w:author="张洋" w:date="2017-04-26T15:32:00Z"/>
        </w:trPr>
        <w:tc>
          <w:tcPr>
            <w:tcW w:w="392" w:type="dxa"/>
            <w:tcPrChange w:id="3389" w:author="张洋" w:date="2017-04-26T16:56:00Z">
              <w:tcPr>
                <w:tcW w:w="392" w:type="dxa"/>
              </w:tcPr>
            </w:tcPrChange>
          </w:tcPr>
          <w:p w:rsidR="004A1A7B" w:rsidRPr="00621B29" w:rsidRDefault="004A1A7B" w:rsidP="00637896">
            <w:pPr>
              <w:ind w:firstLine="0"/>
              <w:jc w:val="center"/>
              <w:rPr>
                <w:ins w:id="3390" w:author="张洋" w:date="2017-04-26T15:32:00Z"/>
                <w:sz w:val="18"/>
                <w:szCs w:val="18"/>
              </w:rPr>
            </w:pPr>
            <w:ins w:id="3391" w:author="张洋" w:date="2017-04-26T16:55:00Z">
              <w:r>
                <w:rPr>
                  <w:rFonts w:hint="eastAsia"/>
                  <w:snapToGrid/>
                </w:rPr>
                <w:t>5</w:t>
              </w:r>
            </w:ins>
          </w:p>
        </w:tc>
        <w:tc>
          <w:tcPr>
            <w:tcW w:w="425" w:type="dxa"/>
            <w:tcPrChange w:id="3392" w:author="张洋" w:date="2017-04-26T16:56:00Z">
              <w:tcPr>
                <w:tcW w:w="425" w:type="dxa"/>
                <w:gridSpan w:val="2"/>
              </w:tcPr>
            </w:tcPrChange>
          </w:tcPr>
          <w:p w:rsidR="004A1A7B" w:rsidRPr="00621B29" w:rsidRDefault="004A1A7B" w:rsidP="00637896">
            <w:pPr>
              <w:ind w:firstLine="0"/>
              <w:jc w:val="center"/>
              <w:rPr>
                <w:ins w:id="3393" w:author="张洋" w:date="2017-04-26T15:32:00Z"/>
                <w:sz w:val="18"/>
                <w:szCs w:val="18"/>
              </w:rPr>
            </w:pPr>
            <w:ins w:id="3394" w:author="张洋" w:date="2017-04-26T16:55:00Z">
              <w:r>
                <w:rPr>
                  <w:rFonts w:hint="eastAsia"/>
                  <w:sz w:val="18"/>
                  <w:szCs w:val="18"/>
                </w:rPr>
                <w:t>4</w:t>
              </w:r>
            </w:ins>
          </w:p>
        </w:tc>
        <w:tc>
          <w:tcPr>
            <w:tcW w:w="1134" w:type="dxa"/>
            <w:tcPrChange w:id="3395" w:author="张洋" w:date="2017-04-26T16:56:00Z">
              <w:tcPr>
                <w:tcW w:w="1134" w:type="dxa"/>
                <w:gridSpan w:val="2"/>
              </w:tcPr>
            </w:tcPrChange>
          </w:tcPr>
          <w:p w:rsidR="004A1A7B" w:rsidRPr="008F0B94" w:rsidRDefault="004A1A7B" w:rsidP="00637896">
            <w:pPr>
              <w:ind w:firstLine="0"/>
              <w:jc w:val="center"/>
              <w:rPr>
                <w:ins w:id="3396" w:author="张洋" w:date="2017-04-26T15:32:00Z"/>
                <w:sz w:val="18"/>
                <w:szCs w:val="18"/>
              </w:rPr>
            </w:pPr>
            <w:ins w:id="3397" w:author="张洋" w:date="2017-04-26T16:54:00Z">
              <w:r>
                <w:rPr>
                  <w:rFonts w:hint="eastAsia"/>
                  <w:sz w:val="18"/>
                  <w:szCs w:val="18"/>
                </w:rPr>
                <w:t>图</w:t>
              </w:r>
              <w:r>
                <w:rPr>
                  <w:rFonts w:hint="eastAsia"/>
                  <w:sz w:val="18"/>
                  <w:szCs w:val="18"/>
                </w:rPr>
                <w:t>5-1 b</w:t>
              </w:r>
            </w:ins>
          </w:p>
        </w:tc>
        <w:tc>
          <w:tcPr>
            <w:tcW w:w="1418" w:type="dxa"/>
            <w:tcPrChange w:id="3398" w:author="张洋" w:date="2017-04-26T16:56:00Z">
              <w:tcPr>
                <w:tcW w:w="1418" w:type="dxa"/>
                <w:gridSpan w:val="3"/>
              </w:tcPr>
            </w:tcPrChange>
          </w:tcPr>
          <w:p w:rsidR="00FE32CF" w:rsidRDefault="004A1A7B">
            <w:pPr>
              <w:ind w:firstLine="0"/>
              <w:jc w:val="center"/>
              <w:rPr>
                <w:ins w:id="3399" w:author="张洋" w:date="2017-04-26T15:32:00Z"/>
                <w:sz w:val="18"/>
                <w:szCs w:val="18"/>
              </w:rPr>
            </w:pPr>
            <w:ins w:id="3400" w:author="张洋" w:date="2017-04-26T16:54:00Z">
              <w:r w:rsidRPr="00762119">
                <w:rPr>
                  <w:rFonts w:hint="eastAsia"/>
                  <w:sz w:val="18"/>
                  <w:szCs w:val="18"/>
                </w:rPr>
                <w:t>图</w:t>
              </w:r>
              <w:r w:rsidRPr="00762119">
                <w:rPr>
                  <w:rFonts w:hint="eastAsia"/>
                  <w:sz w:val="18"/>
                  <w:szCs w:val="18"/>
                </w:rPr>
                <w:t>5</w:t>
              </w:r>
              <w:r>
                <w:rPr>
                  <w:rFonts w:hint="eastAsia"/>
                  <w:sz w:val="18"/>
                  <w:szCs w:val="18"/>
                </w:rPr>
                <w:t>-2 c</w:t>
              </w:r>
            </w:ins>
          </w:p>
        </w:tc>
        <w:tc>
          <w:tcPr>
            <w:tcW w:w="992" w:type="dxa"/>
            <w:tcPrChange w:id="3401" w:author="张洋" w:date="2017-04-26T16:56:00Z">
              <w:tcPr>
                <w:tcW w:w="992" w:type="dxa"/>
              </w:tcPr>
            </w:tcPrChange>
          </w:tcPr>
          <w:p w:rsidR="00FE32CF" w:rsidRDefault="004A1A7B">
            <w:pPr>
              <w:ind w:firstLine="0"/>
              <w:jc w:val="center"/>
              <w:rPr>
                <w:ins w:id="3402" w:author="张洋" w:date="2017-04-26T15:32:00Z"/>
                <w:sz w:val="18"/>
                <w:szCs w:val="18"/>
              </w:rPr>
            </w:pPr>
            <w:ins w:id="3403" w:author="张洋" w:date="2017-04-26T16:56:00Z">
              <w:r w:rsidRPr="006B2A6F">
                <w:rPr>
                  <w:rFonts w:hint="eastAsia"/>
                  <w:sz w:val="18"/>
                  <w:szCs w:val="18"/>
                </w:rPr>
                <w:t>图</w:t>
              </w:r>
            </w:ins>
            <w:ins w:id="3404" w:author="张洋" w:date="2017-04-26T16:57:00Z">
              <w:r w:rsidRPr="004C4445">
                <w:rPr>
                  <w:rFonts w:hint="eastAsia"/>
                  <w:sz w:val="18"/>
                  <w:szCs w:val="18"/>
                </w:rPr>
                <w:t>5</w:t>
              </w:r>
              <w:r>
                <w:rPr>
                  <w:rFonts w:hint="eastAsia"/>
                  <w:sz w:val="18"/>
                  <w:szCs w:val="18"/>
                </w:rPr>
                <w:t xml:space="preserve">-3 </w:t>
              </w:r>
            </w:ins>
            <w:ins w:id="3405" w:author="张洋" w:date="2017-04-26T16:56:00Z">
              <w:r>
                <w:rPr>
                  <w:rFonts w:hint="eastAsia"/>
                  <w:sz w:val="18"/>
                  <w:szCs w:val="18"/>
                </w:rPr>
                <w:t>j</w:t>
              </w:r>
            </w:ins>
          </w:p>
        </w:tc>
      </w:tr>
      <w:tr w:rsidR="004A1A7B" w:rsidTr="004A1A7B">
        <w:tblPrEx>
          <w:tblPrExChange w:id="3406" w:author="张洋" w:date="2017-04-26T16:5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PrEx>
          </w:tblPrExChange>
        </w:tblPrEx>
        <w:trPr>
          <w:ins w:id="3407" w:author="张洋" w:date="2017-04-26T15:32:00Z"/>
        </w:trPr>
        <w:tc>
          <w:tcPr>
            <w:tcW w:w="392" w:type="dxa"/>
            <w:tcPrChange w:id="3408" w:author="张洋" w:date="2017-04-26T16:56:00Z">
              <w:tcPr>
                <w:tcW w:w="392" w:type="dxa"/>
              </w:tcPr>
            </w:tcPrChange>
          </w:tcPr>
          <w:p w:rsidR="004A1A7B" w:rsidRPr="00621B29" w:rsidRDefault="004A1A7B" w:rsidP="00637896">
            <w:pPr>
              <w:ind w:firstLine="0"/>
              <w:jc w:val="center"/>
              <w:rPr>
                <w:ins w:id="3409" w:author="张洋" w:date="2017-04-26T15:32:00Z"/>
                <w:sz w:val="18"/>
                <w:szCs w:val="18"/>
              </w:rPr>
            </w:pPr>
            <w:ins w:id="3410" w:author="张洋" w:date="2017-04-26T16:55:00Z">
              <w:r>
                <w:rPr>
                  <w:rFonts w:hint="eastAsia"/>
                  <w:snapToGrid/>
                </w:rPr>
                <w:t>5</w:t>
              </w:r>
            </w:ins>
          </w:p>
        </w:tc>
        <w:tc>
          <w:tcPr>
            <w:tcW w:w="425" w:type="dxa"/>
            <w:tcPrChange w:id="3411" w:author="张洋" w:date="2017-04-26T16:56:00Z">
              <w:tcPr>
                <w:tcW w:w="425" w:type="dxa"/>
                <w:gridSpan w:val="2"/>
              </w:tcPr>
            </w:tcPrChange>
          </w:tcPr>
          <w:p w:rsidR="004A1A7B" w:rsidRPr="00621B29" w:rsidRDefault="004A1A7B" w:rsidP="00637896">
            <w:pPr>
              <w:ind w:firstLine="0"/>
              <w:jc w:val="center"/>
              <w:rPr>
                <w:ins w:id="3412" w:author="张洋" w:date="2017-04-26T15:32:00Z"/>
                <w:sz w:val="18"/>
                <w:szCs w:val="18"/>
              </w:rPr>
            </w:pPr>
            <w:ins w:id="3413" w:author="张洋" w:date="2017-04-26T16:55:00Z">
              <w:r>
                <w:rPr>
                  <w:rFonts w:hint="eastAsia"/>
                  <w:sz w:val="18"/>
                  <w:szCs w:val="18"/>
                </w:rPr>
                <w:t>4</w:t>
              </w:r>
            </w:ins>
          </w:p>
        </w:tc>
        <w:tc>
          <w:tcPr>
            <w:tcW w:w="1134" w:type="dxa"/>
            <w:tcPrChange w:id="3414" w:author="张洋" w:date="2017-04-26T16:56:00Z">
              <w:tcPr>
                <w:tcW w:w="1134" w:type="dxa"/>
                <w:gridSpan w:val="2"/>
              </w:tcPr>
            </w:tcPrChange>
          </w:tcPr>
          <w:p w:rsidR="004A1A7B" w:rsidRPr="008F0B94" w:rsidRDefault="004A1A7B" w:rsidP="00637896">
            <w:pPr>
              <w:ind w:firstLine="0"/>
              <w:jc w:val="center"/>
              <w:rPr>
                <w:ins w:id="3415" w:author="张洋" w:date="2017-04-26T15:32:00Z"/>
                <w:sz w:val="18"/>
                <w:szCs w:val="18"/>
              </w:rPr>
            </w:pPr>
            <w:ins w:id="3416" w:author="张洋" w:date="2017-04-26T16:54:00Z">
              <w:r>
                <w:rPr>
                  <w:rFonts w:hint="eastAsia"/>
                  <w:sz w:val="18"/>
                  <w:szCs w:val="18"/>
                </w:rPr>
                <w:t>图</w:t>
              </w:r>
              <w:r>
                <w:rPr>
                  <w:rFonts w:hint="eastAsia"/>
                  <w:sz w:val="18"/>
                  <w:szCs w:val="18"/>
                </w:rPr>
                <w:t>5-1 c</w:t>
              </w:r>
            </w:ins>
          </w:p>
        </w:tc>
        <w:tc>
          <w:tcPr>
            <w:tcW w:w="1418" w:type="dxa"/>
            <w:tcPrChange w:id="3417" w:author="张洋" w:date="2017-04-26T16:56:00Z">
              <w:tcPr>
                <w:tcW w:w="1418" w:type="dxa"/>
                <w:gridSpan w:val="3"/>
              </w:tcPr>
            </w:tcPrChange>
          </w:tcPr>
          <w:p w:rsidR="00FE32CF" w:rsidRDefault="004A1A7B">
            <w:pPr>
              <w:ind w:firstLine="0"/>
              <w:jc w:val="center"/>
              <w:rPr>
                <w:ins w:id="3418" w:author="张洋" w:date="2017-04-26T15:32:00Z"/>
                <w:sz w:val="18"/>
                <w:szCs w:val="18"/>
              </w:rPr>
            </w:pPr>
            <w:ins w:id="3419" w:author="张洋" w:date="2017-04-26T16:54:00Z">
              <w:r w:rsidRPr="00762119">
                <w:rPr>
                  <w:rFonts w:hint="eastAsia"/>
                  <w:sz w:val="18"/>
                  <w:szCs w:val="18"/>
                </w:rPr>
                <w:t>图</w:t>
              </w:r>
              <w:r w:rsidRPr="00762119">
                <w:rPr>
                  <w:rFonts w:hint="eastAsia"/>
                  <w:sz w:val="18"/>
                  <w:szCs w:val="18"/>
                </w:rPr>
                <w:t>5</w:t>
              </w:r>
              <w:r>
                <w:rPr>
                  <w:rFonts w:hint="eastAsia"/>
                  <w:sz w:val="18"/>
                  <w:szCs w:val="18"/>
                </w:rPr>
                <w:t xml:space="preserve">-2 </w:t>
              </w:r>
            </w:ins>
            <w:ins w:id="3420" w:author="张洋" w:date="2017-04-26T16:55:00Z">
              <w:r>
                <w:rPr>
                  <w:rFonts w:hint="eastAsia"/>
                  <w:sz w:val="18"/>
                  <w:szCs w:val="18"/>
                </w:rPr>
                <w:t>c</w:t>
              </w:r>
            </w:ins>
          </w:p>
        </w:tc>
        <w:tc>
          <w:tcPr>
            <w:tcW w:w="992" w:type="dxa"/>
            <w:tcPrChange w:id="3421" w:author="张洋" w:date="2017-04-26T16:56:00Z">
              <w:tcPr>
                <w:tcW w:w="992" w:type="dxa"/>
              </w:tcPr>
            </w:tcPrChange>
          </w:tcPr>
          <w:p w:rsidR="00FE32CF" w:rsidRDefault="004A1A7B">
            <w:pPr>
              <w:ind w:firstLine="0"/>
              <w:jc w:val="center"/>
              <w:rPr>
                <w:ins w:id="3422" w:author="张洋" w:date="2017-04-26T15:32:00Z"/>
                <w:sz w:val="18"/>
                <w:szCs w:val="18"/>
              </w:rPr>
            </w:pPr>
            <w:ins w:id="3423" w:author="张洋" w:date="2017-04-26T16:56:00Z">
              <w:r w:rsidRPr="006B2A6F">
                <w:rPr>
                  <w:rFonts w:hint="eastAsia"/>
                  <w:sz w:val="18"/>
                  <w:szCs w:val="18"/>
                </w:rPr>
                <w:t>图</w:t>
              </w:r>
            </w:ins>
            <w:ins w:id="3424" w:author="张洋" w:date="2017-04-26T16:57:00Z">
              <w:r w:rsidRPr="004C4445">
                <w:rPr>
                  <w:rFonts w:hint="eastAsia"/>
                  <w:sz w:val="18"/>
                  <w:szCs w:val="18"/>
                </w:rPr>
                <w:t>5</w:t>
              </w:r>
              <w:r>
                <w:rPr>
                  <w:rFonts w:hint="eastAsia"/>
                  <w:sz w:val="18"/>
                  <w:szCs w:val="18"/>
                </w:rPr>
                <w:t xml:space="preserve">-3 </w:t>
              </w:r>
            </w:ins>
            <w:ins w:id="3425" w:author="张洋" w:date="2017-04-26T16:56:00Z">
              <w:r>
                <w:rPr>
                  <w:rFonts w:hint="eastAsia"/>
                  <w:sz w:val="18"/>
                  <w:szCs w:val="18"/>
                </w:rPr>
                <w:t>k</w:t>
              </w:r>
            </w:ins>
          </w:p>
        </w:tc>
      </w:tr>
      <w:tr w:rsidR="004A1A7B" w:rsidTr="004A1A7B">
        <w:tblPrEx>
          <w:tblPrExChange w:id="3426" w:author="张洋" w:date="2017-04-26T16:5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PrEx>
          </w:tblPrExChange>
        </w:tblPrEx>
        <w:trPr>
          <w:ins w:id="3427" w:author="张洋" w:date="2017-04-26T15:32:00Z"/>
        </w:trPr>
        <w:tc>
          <w:tcPr>
            <w:tcW w:w="392" w:type="dxa"/>
            <w:tcBorders>
              <w:bottom w:val="single" w:sz="4" w:space="0" w:color="auto"/>
            </w:tcBorders>
            <w:tcPrChange w:id="3428" w:author="张洋" w:date="2017-04-26T16:56:00Z">
              <w:tcPr>
                <w:tcW w:w="392" w:type="dxa"/>
              </w:tcPr>
            </w:tcPrChange>
          </w:tcPr>
          <w:p w:rsidR="004A1A7B" w:rsidRDefault="004A1A7B" w:rsidP="00637896">
            <w:pPr>
              <w:ind w:firstLine="0"/>
              <w:jc w:val="center"/>
              <w:rPr>
                <w:ins w:id="3429" w:author="张洋" w:date="2017-04-26T15:32:00Z"/>
                <w:snapToGrid/>
              </w:rPr>
            </w:pPr>
            <w:ins w:id="3430" w:author="张洋" w:date="2017-04-26T15:33:00Z">
              <w:r>
                <w:rPr>
                  <w:rFonts w:hint="eastAsia"/>
                  <w:snapToGrid/>
                </w:rPr>
                <w:t>5</w:t>
              </w:r>
            </w:ins>
          </w:p>
        </w:tc>
        <w:tc>
          <w:tcPr>
            <w:tcW w:w="425" w:type="dxa"/>
            <w:tcBorders>
              <w:bottom w:val="single" w:sz="4" w:space="0" w:color="auto"/>
            </w:tcBorders>
            <w:tcPrChange w:id="3431" w:author="张洋" w:date="2017-04-26T16:56:00Z">
              <w:tcPr>
                <w:tcW w:w="425" w:type="dxa"/>
                <w:gridSpan w:val="2"/>
              </w:tcPr>
            </w:tcPrChange>
          </w:tcPr>
          <w:p w:rsidR="004A1A7B" w:rsidRDefault="004A1A7B" w:rsidP="00637896">
            <w:pPr>
              <w:ind w:firstLine="0"/>
              <w:jc w:val="center"/>
              <w:rPr>
                <w:ins w:id="3432" w:author="张洋" w:date="2017-04-26T15:32:00Z"/>
                <w:snapToGrid/>
              </w:rPr>
            </w:pPr>
            <w:ins w:id="3433" w:author="张洋" w:date="2017-04-26T15:33:00Z">
              <w:r>
                <w:rPr>
                  <w:rFonts w:hint="eastAsia"/>
                  <w:sz w:val="18"/>
                  <w:szCs w:val="18"/>
                </w:rPr>
                <w:t>4</w:t>
              </w:r>
            </w:ins>
          </w:p>
        </w:tc>
        <w:tc>
          <w:tcPr>
            <w:tcW w:w="1134" w:type="dxa"/>
            <w:tcBorders>
              <w:bottom w:val="single" w:sz="4" w:space="0" w:color="auto"/>
            </w:tcBorders>
            <w:tcPrChange w:id="3434" w:author="张洋" w:date="2017-04-26T16:56:00Z">
              <w:tcPr>
                <w:tcW w:w="1134" w:type="dxa"/>
                <w:gridSpan w:val="2"/>
              </w:tcPr>
            </w:tcPrChange>
          </w:tcPr>
          <w:p w:rsidR="004A1A7B" w:rsidRPr="008F0B94" w:rsidRDefault="004A1A7B" w:rsidP="00637896">
            <w:pPr>
              <w:ind w:firstLine="0"/>
              <w:jc w:val="center"/>
              <w:rPr>
                <w:ins w:id="3435" w:author="张洋" w:date="2017-04-26T15:32:00Z"/>
                <w:sz w:val="18"/>
                <w:szCs w:val="18"/>
              </w:rPr>
            </w:pPr>
            <w:ins w:id="3436" w:author="张洋" w:date="2017-04-26T16:54:00Z">
              <w:r>
                <w:rPr>
                  <w:rFonts w:hint="eastAsia"/>
                  <w:sz w:val="18"/>
                  <w:szCs w:val="18"/>
                </w:rPr>
                <w:t>图</w:t>
              </w:r>
              <w:r>
                <w:rPr>
                  <w:rFonts w:hint="eastAsia"/>
                  <w:sz w:val="18"/>
                  <w:szCs w:val="18"/>
                </w:rPr>
                <w:t>5-1 d</w:t>
              </w:r>
            </w:ins>
          </w:p>
        </w:tc>
        <w:tc>
          <w:tcPr>
            <w:tcW w:w="1418" w:type="dxa"/>
            <w:tcBorders>
              <w:bottom w:val="single" w:sz="4" w:space="0" w:color="auto"/>
            </w:tcBorders>
            <w:tcPrChange w:id="3437" w:author="张洋" w:date="2017-04-26T16:56:00Z">
              <w:tcPr>
                <w:tcW w:w="1418" w:type="dxa"/>
                <w:gridSpan w:val="3"/>
              </w:tcPr>
            </w:tcPrChange>
          </w:tcPr>
          <w:p w:rsidR="00FE32CF" w:rsidRDefault="004A1A7B">
            <w:pPr>
              <w:ind w:firstLine="0"/>
              <w:jc w:val="center"/>
              <w:rPr>
                <w:ins w:id="3438" w:author="张洋" w:date="2017-04-26T15:32:00Z"/>
                <w:sz w:val="18"/>
                <w:szCs w:val="18"/>
              </w:rPr>
            </w:pPr>
            <w:ins w:id="3439" w:author="张洋" w:date="2017-04-26T16:54:00Z">
              <w:r w:rsidRPr="00762119">
                <w:rPr>
                  <w:rFonts w:hint="eastAsia"/>
                  <w:sz w:val="18"/>
                  <w:szCs w:val="18"/>
                </w:rPr>
                <w:t>图</w:t>
              </w:r>
              <w:r w:rsidRPr="00762119">
                <w:rPr>
                  <w:rFonts w:hint="eastAsia"/>
                  <w:sz w:val="18"/>
                  <w:szCs w:val="18"/>
                </w:rPr>
                <w:t>5</w:t>
              </w:r>
              <w:r>
                <w:rPr>
                  <w:rFonts w:hint="eastAsia"/>
                  <w:sz w:val="18"/>
                  <w:szCs w:val="18"/>
                </w:rPr>
                <w:t xml:space="preserve">-2 </w:t>
              </w:r>
            </w:ins>
            <w:ins w:id="3440" w:author="张洋" w:date="2017-04-26T16:55:00Z">
              <w:r>
                <w:rPr>
                  <w:rFonts w:hint="eastAsia"/>
                  <w:sz w:val="18"/>
                  <w:szCs w:val="18"/>
                </w:rPr>
                <w:t>c</w:t>
              </w:r>
            </w:ins>
          </w:p>
        </w:tc>
        <w:tc>
          <w:tcPr>
            <w:tcW w:w="992" w:type="dxa"/>
            <w:tcBorders>
              <w:bottom w:val="single" w:sz="4" w:space="0" w:color="auto"/>
            </w:tcBorders>
            <w:tcPrChange w:id="3441" w:author="张洋" w:date="2017-04-26T16:56:00Z">
              <w:tcPr>
                <w:tcW w:w="992" w:type="dxa"/>
              </w:tcPr>
            </w:tcPrChange>
          </w:tcPr>
          <w:p w:rsidR="00FE32CF" w:rsidRDefault="004A1A7B">
            <w:pPr>
              <w:ind w:firstLine="0"/>
              <w:jc w:val="center"/>
              <w:rPr>
                <w:ins w:id="3442" w:author="张洋" w:date="2017-04-26T15:32:00Z"/>
                <w:sz w:val="18"/>
                <w:szCs w:val="18"/>
              </w:rPr>
            </w:pPr>
            <w:ins w:id="3443" w:author="张洋" w:date="2017-04-26T16:56:00Z">
              <w:r w:rsidRPr="006B2A6F">
                <w:rPr>
                  <w:rFonts w:hint="eastAsia"/>
                  <w:sz w:val="18"/>
                  <w:szCs w:val="18"/>
                </w:rPr>
                <w:t>图</w:t>
              </w:r>
            </w:ins>
            <w:ins w:id="3444" w:author="张洋" w:date="2017-04-26T16:57:00Z">
              <w:r w:rsidRPr="004C4445">
                <w:rPr>
                  <w:rFonts w:hint="eastAsia"/>
                  <w:sz w:val="18"/>
                  <w:szCs w:val="18"/>
                </w:rPr>
                <w:t>5</w:t>
              </w:r>
              <w:r>
                <w:rPr>
                  <w:rFonts w:hint="eastAsia"/>
                  <w:sz w:val="18"/>
                  <w:szCs w:val="18"/>
                </w:rPr>
                <w:t xml:space="preserve">-3 </w:t>
              </w:r>
            </w:ins>
            <w:ins w:id="3445" w:author="张洋" w:date="2017-04-26T16:56:00Z">
              <w:r>
                <w:rPr>
                  <w:rFonts w:hint="eastAsia"/>
                  <w:sz w:val="18"/>
                  <w:szCs w:val="18"/>
                </w:rPr>
                <w:t>l</w:t>
              </w:r>
            </w:ins>
          </w:p>
        </w:tc>
      </w:tr>
    </w:tbl>
    <w:p w:rsidR="00097A14" w:rsidRDefault="00097A14">
      <w:pPr>
        <w:spacing w:line="240" w:lineRule="auto"/>
        <w:rPr>
          <w:ins w:id="3446" w:author="张洋" w:date="2017-04-26T15:28:00Z"/>
          <w:snapToGrid/>
        </w:rPr>
      </w:pPr>
    </w:p>
    <w:p w:rsidR="00076A36" w:rsidRDefault="00FA686E">
      <w:pPr>
        <w:spacing w:line="240" w:lineRule="auto"/>
        <w:jc w:val="center"/>
        <w:rPr>
          <w:del w:id="3447" w:author="张洋" w:date="2017-04-19T16:04:00Z"/>
          <w:snapToGrid/>
        </w:rPr>
      </w:pPr>
      <w:del w:id="3448"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3449" w:author="张洋" w:date="2017-04-19T16:31:00Z"/>
          <w:snapToGrid/>
        </w:rPr>
      </w:pPr>
      <w:del w:id="3450" w:author="张洋" w:date="2017-04-19T16:31:00Z">
        <w:r>
          <w:rPr>
            <w:snapToGrid/>
          </w:rPr>
          <w:delText>图</w:delText>
        </w:r>
        <w:r>
          <w:rPr>
            <w:rFonts w:hint="eastAsia"/>
            <w:snapToGrid/>
          </w:rPr>
          <w:delText>3</w:delText>
        </w:r>
      </w:del>
    </w:p>
    <w:p w:rsidR="00076A36" w:rsidRDefault="00FA686E">
      <w:pPr>
        <w:spacing w:line="240" w:lineRule="auto"/>
        <w:rPr>
          <w:ins w:id="3451" w:author="张洋" w:date="2017-04-20T08:25:00Z"/>
          <w:snapToGrid/>
        </w:rPr>
      </w:pPr>
      <w:r>
        <w:rPr>
          <w:rFonts w:hint="eastAsia"/>
          <w:snapToGrid/>
        </w:rPr>
        <w:t>其次验证正确提取</w:t>
      </w:r>
      <w:r>
        <w:rPr>
          <w:rFonts w:hint="eastAsia"/>
          <w:snapToGrid/>
        </w:rPr>
        <w:t xml:space="preserve">, </w:t>
      </w:r>
      <w:r>
        <w:rPr>
          <w:rFonts w:hint="eastAsia"/>
          <w:snapToGrid/>
        </w:rPr>
        <w:t>根据</w:t>
      </w:r>
      <w:del w:id="3452" w:author="张洋" w:date="2017-04-19T16:25:00Z">
        <w:r>
          <w:rPr>
            <w:rFonts w:hint="eastAsia"/>
            <w:snapToGrid/>
          </w:rPr>
          <w:delText>3</w:delText>
        </w:r>
        <w:r>
          <w:rPr>
            <w:rFonts w:hint="eastAsia"/>
            <w:snapToGrid/>
          </w:rPr>
          <w:delText>组</w:delText>
        </w:r>
      </w:del>
      <w:ins w:id="3453" w:author="张洋" w:date="2017-04-19T16:25:00Z">
        <w:r>
          <w:rPr>
            <w:rFonts w:hint="eastAsia"/>
            <w:snapToGrid/>
          </w:rPr>
          <w:t>不同</w:t>
        </w:r>
        <w:r>
          <w:rPr>
            <w:i/>
            <w:snapToGrid/>
          </w:rPr>
          <w:t>n</w:t>
        </w:r>
        <w:r>
          <w:rPr>
            <w:snapToGrid/>
          </w:rPr>
          <w:t>,</w:t>
        </w:r>
        <w:r>
          <w:rPr>
            <w:i/>
            <w:snapToGrid/>
          </w:rPr>
          <w:t>m</w:t>
        </w:r>
      </w:ins>
      <w:del w:id="3454" w:author="张洋" w:date="2017-04-19T16:25:00Z">
        <w:r>
          <w:rPr>
            <w:rFonts w:hint="eastAsia"/>
            <w:i/>
            <w:snapToGrid/>
          </w:rPr>
          <w:delText>n</w:delText>
        </w:r>
      </w:del>
      <w:del w:id="3455" w:author="张洋" w:date="2017-04-19T16:24:00Z">
        <w:r>
          <w:rPr>
            <w:rFonts w:hint="eastAsia"/>
            <w:snapToGrid/>
          </w:rPr>
          <w:delText xml:space="preserve">, </w:delText>
        </w:r>
        <w:r>
          <w:rPr>
            <w:rFonts w:hint="eastAsia"/>
            <w:i/>
            <w:snapToGrid/>
          </w:rPr>
          <w:delText>m</w:delText>
        </w:r>
      </w:del>
      <w:r>
        <w:rPr>
          <w:rFonts w:hint="eastAsia"/>
          <w:snapToGrid/>
        </w:rPr>
        <w:t>值利用</w:t>
      </w:r>
      <w:ins w:id="3456"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3457" w:author="张洋" w:date="2017-04-21T10:02:00Z">
        <w:r w:rsidR="00A24E5D">
          <w:rPr>
            <w:rFonts w:hint="eastAsia"/>
            <w:snapToGrid/>
          </w:rPr>
          <w:t>图</w:t>
        </w:r>
      </w:ins>
      <w:ins w:id="3458" w:author="张洋" w:date="2017-04-21T10:03:00Z">
        <w:r w:rsidR="00A24E5D">
          <w:rPr>
            <w:rFonts w:hint="eastAsia"/>
            <w:snapToGrid/>
          </w:rPr>
          <w:t>5-3</w:t>
        </w:r>
        <w:r w:rsidR="00A24E5D">
          <w:rPr>
            <w:rFonts w:hint="eastAsia"/>
            <w:snapToGrid/>
          </w:rPr>
          <w:t>中的</w:t>
        </w:r>
      </w:ins>
      <w:r>
        <w:rPr>
          <w:rFonts w:hint="eastAsia"/>
          <w:snapToGrid/>
        </w:rPr>
        <w:t>密写图像按照</w:t>
      </w:r>
      <w:ins w:id="3459"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3460" w:author="张洋" w:date="2017-04-21T10:03:00Z">
        <w:r w:rsidDel="00A24E5D">
          <w:rPr>
            <w:snapToGrid/>
          </w:rPr>
          <w:delText>分别从</w:delText>
        </w:r>
      </w:del>
      <w:del w:id="3461"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3462" w:author="张洋" w:date="2017-04-21T10:03:00Z">
        <w:r w:rsidDel="00A24E5D">
          <w:rPr>
            <w:rFonts w:hint="eastAsia"/>
            <w:snapToGrid/>
          </w:rPr>
          <w:delText>3</w:delText>
        </w:r>
        <w:r w:rsidDel="00A24E5D">
          <w:rPr>
            <w:rFonts w:hint="eastAsia"/>
            <w:snapToGrid/>
          </w:rPr>
          <w:delText>对应的</w:delText>
        </w:r>
      </w:del>
      <w:del w:id="3463" w:author="张洋" w:date="2017-04-19T16:26:00Z">
        <w:r>
          <w:rPr>
            <w:rFonts w:hint="eastAsia"/>
            <w:snapToGrid/>
          </w:rPr>
          <w:delText>载体图像</w:delText>
        </w:r>
        <w:r>
          <w:rPr>
            <w:rFonts w:hint="eastAsia"/>
            <w:snapToGrid/>
          </w:rPr>
          <w:delText>-</w:delText>
        </w:r>
      </w:del>
      <w:del w:id="3464"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3465" w:author="张洋" w:date="2017-04-19T16:26:00Z">
        <w:r>
          <w:rPr>
            <w:rFonts w:hint="eastAsia"/>
            <w:snapToGrid/>
          </w:rPr>
          <w:delText>4</w:delText>
        </w:r>
      </w:del>
      <w:ins w:id="3466" w:author="张洋" w:date="2017-04-19T16:26:00Z">
        <w:r>
          <w:rPr>
            <w:rFonts w:hint="eastAsia"/>
            <w:snapToGrid/>
          </w:rPr>
          <w:t>5-4</w:t>
        </w:r>
      </w:ins>
      <w:r>
        <w:rPr>
          <w:rFonts w:hint="eastAsia"/>
          <w:snapToGrid/>
        </w:rPr>
        <w:t>所示</w:t>
      </w:r>
      <w:r>
        <w:rPr>
          <w:rFonts w:hint="eastAsia"/>
          <w:snapToGrid/>
        </w:rPr>
        <w:t>,</w:t>
      </w:r>
      <w:ins w:id="3467" w:author="张洋" w:date="2017-04-26T17:01:00Z">
        <w:r w:rsidR="00637896" w:rsidRPr="00637896">
          <w:rPr>
            <w:rFonts w:hint="eastAsia"/>
            <w:snapToGrid/>
          </w:rPr>
          <w:t xml:space="preserve"> </w:t>
        </w:r>
        <w:r w:rsidR="00637896">
          <w:rPr>
            <w:rFonts w:hint="eastAsia"/>
            <w:snapToGrid/>
          </w:rPr>
          <w:t>表</w:t>
        </w:r>
        <w:r w:rsidR="00637896">
          <w:rPr>
            <w:rFonts w:hint="eastAsia"/>
            <w:snapToGrid/>
          </w:rPr>
          <w:t>5-3</w:t>
        </w:r>
        <w:r w:rsidR="00637896">
          <w:rPr>
            <w:rFonts w:hint="eastAsia"/>
            <w:snapToGrid/>
          </w:rPr>
          <w:t>为密写图像与载体图像以及</w:t>
        </w:r>
        <w:r w:rsidR="00E714F8" w:rsidRPr="00E714F8">
          <w:rPr>
            <w:rFonts w:hint="eastAsia"/>
            <w:iCs/>
            <w:sz w:val="18"/>
            <w:szCs w:val="18"/>
            <w:rPrChange w:id="3468" w:author="张洋" w:date="2017-04-26T17:01:00Z">
              <w:rPr>
                <w:rFonts w:hint="eastAsia"/>
                <w:i/>
                <w:iCs/>
                <w:sz w:val="18"/>
                <w:szCs w:val="18"/>
              </w:rPr>
            </w:rPrChange>
          </w:rPr>
          <w:t>秘密信息</w:t>
        </w:r>
        <w:r w:rsidR="00E714F8" w:rsidRPr="00E714F8">
          <w:rPr>
            <w:rFonts w:hint="eastAsia"/>
            <w:rPrChange w:id="3469" w:author="张洋" w:date="2017-04-26T17:01:00Z">
              <w:rPr>
                <w:rFonts w:hint="eastAsia"/>
                <w:sz w:val="21"/>
                <w:szCs w:val="21"/>
              </w:rPr>
            </w:rPrChange>
          </w:rPr>
          <w:t>的</w:t>
        </w:r>
        <w:r w:rsidR="00637896">
          <w:rPr>
            <w:rFonts w:hint="eastAsia"/>
          </w:rPr>
          <w:t>对应关系</w:t>
        </w:r>
        <w:r w:rsidR="00637896">
          <w:rPr>
            <w:rFonts w:hint="eastAsia"/>
          </w:rPr>
          <w:t>.</w:t>
        </w:r>
      </w:ins>
      <w:ins w:id="3470" w:author="张洋" w:date="2017-04-26T16:56:00Z">
        <w:r w:rsidR="004A1A7B" w:rsidDel="004A1A7B">
          <w:rPr>
            <w:rFonts w:hint="eastAsia"/>
            <w:snapToGrid/>
          </w:rPr>
          <w:t xml:space="preserve"> </w:t>
        </w:r>
      </w:ins>
      <w:del w:id="3471" w:author="张洋" w:date="2017-04-26T16:56:00Z">
        <w:r w:rsidDel="004A1A7B">
          <w:rPr>
            <w:rFonts w:hint="eastAsia"/>
            <w:snapToGrid/>
          </w:rPr>
          <w:delText xml:space="preserve"> </w:delText>
        </w:r>
        <w:r w:rsidR="00E714F8" w:rsidRPr="00A24E5D" w:rsidDel="004A1A7B">
          <w:rPr>
            <w:snapToGrid/>
            <w:position w:val="-6"/>
          </w:rPr>
          <w:fldChar w:fldCharType="begin"/>
        </w:r>
        <w:r w:rsidR="00E714F8" w:rsidRPr="00A24E5D" w:rsidDel="004A1A7B">
          <w:rPr>
            <w:snapToGrid/>
            <w:position w:val="-6"/>
          </w:rPr>
          <w:fldChar w:fldCharType="end"/>
        </w:r>
        <w:r w:rsidR="00E714F8" w:rsidRPr="00A24E5D" w:rsidDel="004A1A7B">
          <w:rPr>
            <w:snapToGrid/>
            <w:position w:val="-6"/>
          </w:rPr>
          <w:fldChar w:fldCharType="begin"/>
        </w:r>
        <w:r w:rsidR="00E714F8" w:rsidRPr="00A24E5D" w:rsidDel="004A1A7B">
          <w:rPr>
            <w:snapToGrid/>
            <w:position w:val="-6"/>
          </w:rPr>
          <w:fldChar w:fldCharType="end"/>
        </w:r>
      </w:del>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3472">
          <w:tblGrid>
            <w:gridCol w:w="250"/>
            <w:gridCol w:w="1363"/>
            <w:gridCol w:w="1374"/>
            <w:gridCol w:w="1124"/>
            <w:gridCol w:w="250"/>
          </w:tblGrid>
        </w:tblGridChange>
      </w:tblGrid>
      <w:tr w:rsidR="008D4CD9" w:rsidTr="00462B0D">
        <w:trPr>
          <w:ins w:id="3473" w:author="张洋" w:date="2017-04-21T09:03:00Z"/>
        </w:trPr>
        <w:tc>
          <w:tcPr>
            <w:tcW w:w="1363" w:type="dxa"/>
          </w:tcPr>
          <w:p w:rsidR="001B416A" w:rsidRDefault="001B416A">
            <w:pPr>
              <w:spacing w:line="240" w:lineRule="auto"/>
              <w:ind w:firstLine="0"/>
              <w:jc w:val="left"/>
              <w:rPr>
                <w:ins w:id="3474" w:author="张洋" w:date="2017-04-21T09:03:00Z"/>
              </w:rPr>
              <w:pPrChange w:id="3475" w:author="张洋" w:date="2017-04-26T16:57:00Z">
                <w:pPr>
                  <w:ind w:firstLine="0"/>
                </w:pPr>
              </w:pPrChange>
            </w:pPr>
            <w:ins w:id="3476" w:author="张洋" w:date="2017-04-26T16:57:00Z">
              <w:r>
                <w:rPr>
                  <w:noProof/>
                  <w:rPrChange w:id="3477" w:author="Unknown">
                    <w:rPr>
                      <w:noProof/>
                      <w:sz w:val="21"/>
                      <w:szCs w:val="21"/>
                    </w:rPr>
                  </w:rPrChange>
                </w:rPr>
                <w:drawing>
                  <wp:inline distT="0" distB="0" distL="0" distR="0">
                    <wp:extent cx="708759" cy="709200"/>
                    <wp:effectExtent l="19050" t="0" r="0" b="0"/>
                    <wp:docPr id="728"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rPr>
                <w:ins w:id="3478" w:author="张洋" w:date="2017-04-21T09:03:00Z"/>
              </w:rPr>
            </w:pPr>
            <w:ins w:id="3479" w:author="张洋" w:date="2017-04-21T09:03:00Z">
              <w:r>
                <w:rPr>
                  <w:noProof/>
                  <w:snapToGrid/>
                  <w:rPrChange w:id="3480" w:author="Unknown">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1B416A" w:rsidP="00462B0D">
            <w:pPr>
              <w:ind w:firstLine="0"/>
              <w:rPr>
                <w:ins w:id="3481" w:author="张洋" w:date="2017-04-21T09:03:00Z"/>
              </w:rPr>
            </w:pPr>
            <w:ins w:id="3482" w:author="张洋" w:date="2017-04-21T09:03:00Z">
              <w:r>
                <w:rPr>
                  <w:noProof/>
                  <w:snapToGrid/>
                  <w:rPrChange w:id="3483" w:author="Unknown">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637896" w:rsidTr="00462B0D">
        <w:trPr>
          <w:ins w:id="3484" w:author="张洋" w:date="2017-04-21T09:03:00Z"/>
        </w:trPr>
        <w:tc>
          <w:tcPr>
            <w:tcW w:w="1363" w:type="dxa"/>
          </w:tcPr>
          <w:p w:rsidR="00637896" w:rsidRDefault="00637896" w:rsidP="00462B0D">
            <w:pPr>
              <w:ind w:firstLine="0"/>
              <w:jc w:val="center"/>
              <w:rPr>
                <w:ins w:id="3485" w:author="张洋" w:date="2017-04-21T09:03:00Z"/>
              </w:rPr>
            </w:pPr>
            <w:ins w:id="3486" w:author="张洋" w:date="2017-04-26T17:00:00Z">
              <w:r w:rsidRPr="00076A36">
                <w:rPr>
                  <w:rFonts w:hint="eastAsia"/>
                  <w:sz w:val="16"/>
                </w:rPr>
                <w:t>a</w:t>
              </w:r>
              <w:r>
                <w:rPr>
                  <w:rFonts w:hint="eastAsia"/>
                  <w:sz w:val="16"/>
                </w:rPr>
                <w:t>. Lena</w:t>
              </w:r>
              <w:r>
                <w:rPr>
                  <w:rFonts w:hint="eastAsia"/>
                  <w:sz w:val="16"/>
                </w:rPr>
                <w:t>提取图</w:t>
              </w:r>
              <w:r>
                <w:rPr>
                  <w:rFonts w:hint="eastAsia"/>
                  <w:sz w:val="16"/>
                </w:rPr>
                <w:t>1</w:t>
              </w:r>
            </w:ins>
          </w:p>
        </w:tc>
        <w:tc>
          <w:tcPr>
            <w:tcW w:w="1374" w:type="dxa"/>
          </w:tcPr>
          <w:p w:rsidR="00637896" w:rsidRDefault="00637896">
            <w:pPr>
              <w:ind w:firstLine="0"/>
              <w:jc w:val="center"/>
              <w:rPr>
                <w:ins w:id="3487" w:author="张洋" w:date="2017-04-21T09:03:00Z"/>
              </w:rPr>
            </w:pPr>
            <w:ins w:id="3488" w:author="张洋" w:date="2017-04-26T17:00:00Z">
              <w:r>
                <w:rPr>
                  <w:rFonts w:hint="eastAsia"/>
                  <w:sz w:val="16"/>
                </w:rPr>
                <w:t>b. Girl</w:t>
              </w:r>
              <w:r>
                <w:rPr>
                  <w:rFonts w:hint="eastAsia"/>
                  <w:sz w:val="16"/>
                </w:rPr>
                <w:t>提取图</w:t>
              </w:r>
              <w:r>
                <w:rPr>
                  <w:rFonts w:hint="eastAsia"/>
                  <w:sz w:val="16"/>
                </w:rPr>
                <w:t>1</w:t>
              </w:r>
            </w:ins>
          </w:p>
        </w:tc>
        <w:tc>
          <w:tcPr>
            <w:tcW w:w="1374" w:type="dxa"/>
          </w:tcPr>
          <w:p w:rsidR="00637896" w:rsidRDefault="00637896">
            <w:pPr>
              <w:ind w:firstLine="0"/>
              <w:jc w:val="center"/>
              <w:rPr>
                <w:ins w:id="3489" w:author="张洋" w:date="2017-04-21T09:03:00Z"/>
              </w:rPr>
            </w:pPr>
            <w:ins w:id="3490" w:author="张洋" w:date="2017-04-26T17:00:00Z">
              <w:r>
                <w:rPr>
                  <w:rFonts w:hint="eastAsia"/>
                  <w:sz w:val="16"/>
                </w:rPr>
                <w:t>c. Man</w:t>
              </w:r>
              <w:r>
                <w:rPr>
                  <w:rFonts w:hint="eastAsia"/>
                  <w:sz w:val="16"/>
                </w:rPr>
                <w:t>提取图</w:t>
              </w:r>
              <w:r>
                <w:rPr>
                  <w:rFonts w:hint="eastAsia"/>
                  <w:sz w:val="16"/>
                </w:rPr>
                <w:t>1</w:t>
              </w:r>
            </w:ins>
          </w:p>
        </w:tc>
      </w:tr>
      <w:tr w:rsidR="004A1A7B" w:rsidTr="00462B0D">
        <w:trPr>
          <w:ins w:id="3491" w:author="张洋" w:date="2017-04-21T09:03:00Z"/>
        </w:trPr>
        <w:tc>
          <w:tcPr>
            <w:tcW w:w="1363" w:type="dxa"/>
          </w:tcPr>
          <w:p w:rsidR="004A1A7B" w:rsidRDefault="001B416A" w:rsidP="00462B0D">
            <w:pPr>
              <w:ind w:firstLine="0"/>
              <w:jc w:val="center"/>
              <w:rPr>
                <w:ins w:id="3492" w:author="张洋" w:date="2017-04-21T09:03:00Z"/>
              </w:rPr>
            </w:pPr>
            <w:ins w:id="3493" w:author="张洋" w:date="2017-04-21T09:03:00Z">
              <w:r>
                <w:rPr>
                  <w:noProof/>
                  <w:snapToGrid/>
                  <w:rPrChange w:id="3494" w:author="Unknown">
                    <w:rPr>
                      <w:noProof/>
                      <w:sz w:val="21"/>
                      <w:szCs w:val="21"/>
                    </w:rPr>
                  </w:rPrChange>
                </w:rPr>
                <w:drawing>
                  <wp:inline distT="0" distB="0" distL="0" distR="0">
                    <wp:extent cx="708431" cy="709200"/>
                    <wp:effectExtent l="19050" t="0" r="0" b="0"/>
                    <wp:docPr id="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82"/>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A1A7B" w:rsidRDefault="001B416A" w:rsidP="00462B0D">
            <w:pPr>
              <w:ind w:firstLine="0"/>
              <w:jc w:val="center"/>
              <w:rPr>
                <w:ins w:id="3495" w:author="张洋" w:date="2017-04-21T09:03:00Z"/>
              </w:rPr>
            </w:pPr>
            <w:ins w:id="3496" w:author="张洋" w:date="2017-04-21T09:03:00Z">
              <w:r>
                <w:rPr>
                  <w:noProof/>
                  <w:snapToGrid/>
                  <w:rPrChange w:id="3497" w:author="Unknown">
                    <w:rPr>
                      <w:noProof/>
                      <w:sz w:val="21"/>
                      <w:szCs w:val="21"/>
                    </w:rPr>
                  </w:rPrChange>
                </w:rPr>
                <w:drawing>
                  <wp:inline distT="0" distB="0" distL="0" distR="0">
                    <wp:extent cx="708905" cy="709200"/>
                    <wp:effectExtent l="19050" t="0" r="0" b="0"/>
                    <wp:docPr id="8"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83"/>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A1A7B" w:rsidRDefault="001B416A" w:rsidP="00462B0D">
            <w:pPr>
              <w:ind w:firstLine="0"/>
              <w:jc w:val="center"/>
              <w:rPr>
                <w:ins w:id="3498" w:author="张洋" w:date="2017-04-21T09:03:00Z"/>
              </w:rPr>
            </w:pPr>
            <w:ins w:id="3499" w:author="张洋" w:date="2017-04-21T09:03:00Z">
              <w:r>
                <w:rPr>
                  <w:noProof/>
                  <w:snapToGrid/>
                  <w:rPrChange w:id="3500" w:author="Unknown">
                    <w:rPr>
                      <w:noProof/>
                      <w:sz w:val="21"/>
                      <w:szCs w:val="21"/>
                    </w:rPr>
                  </w:rPrChange>
                </w:rPr>
                <w:drawing>
                  <wp:inline distT="0" distB="0" distL="0" distR="0">
                    <wp:extent cx="708878" cy="709200"/>
                    <wp:effectExtent l="19050" t="0" r="0" b="0"/>
                    <wp:docPr id="9"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84"/>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637896" w:rsidTr="00462B0D">
        <w:trPr>
          <w:ins w:id="3501" w:author="张洋" w:date="2017-04-21T09:03:00Z"/>
        </w:trPr>
        <w:tc>
          <w:tcPr>
            <w:tcW w:w="1363" w:type="dxa"/>
          </w:tcPr>
          <w:p w:rsidR="00637896" w:rsidRDefault="00637896">
            <w:pPr>
              <w:ind w:firstLine="0"/>
              <w:jc w:val="center"/>
              <w:rPr>
                <w:ins w:id="3502" w:author="张洋" w:date="2017-04-21T09:03:00Z"/>
              </w:rPr>
            </w:pPr>
            <w:ins w:id="3503" w:author="张洋" w:date="2017-04-26T16:59:00Z">
              <w:r>
                <w:rPr>
                  <w:rFonts w:hint="eastAsia"/>
                  <w:sz w:val="16"/>
                </w:rPr>
                <w:t>d. Lake</w:t>
              </w:r>
            </w:ins>
            <w:ins w:id="3504" w:author="张洋" w:date="2017-04-26T17:00:00Z">
              <w:r>
                <w:rPr>
                  <w:rFonts w:hint="eastAsia"/>
                  <w:sz w:val="16"/>
                </w:rPr>
                <w:t>提取</w:t>
              </w:r>
            </w:ins>
            <w:ins w:id="3505" w:author="张洋" w:date="2017-04-26T16:59:00Z">
              <w:r>
                <w:rPr>
                  <w:rFonts w:hint="eastAsia"/>
                  <w:sz w:val="16"/>
                </w:rPr>
                <w:t>图</w:t>
              </w:r>
              <w:r>
                <w:rPr>
                  <w:rFonts w:hint="eastAsia"/>
                  <w:sz w:val="16"/>
                </w:rPr>
                <w:t>1</w:t>
              </w:r>
            </w:ins>
          </w:p>
        </w:tc>
        <w:tc>
          <w:tcPr>
            <w:tcW w:w="1374" w:type="dxa"/>
          </w:tcPr>
          <w:p w:rsidR="00637896" w:rsidRDefault="00637896">
            <w:pPr>
              <w:ind w:firstLine="0"/>
              <w:jc w:val="center"/>
              <w:rPr>
                <w:ins w:id="3506" w:author="张洋" w:date="2017-04-21T09:03:00Z"/>
              </w:rPr>
            </w:pPr>
            <w:ins w:id="3507" w:author="张洋" w:date="2017-04-26T16:59:00Z">
              <w:r>
                <w:rPr>
                  <w:rFonts w:hint="eastAsia"/>
                  <w:sz w:val="16"/>
                </w:rPr>
                <w:t>e. Lena</w:t>
              </w:r>
            </w:ins>
            <w:ins w:id="3508" w:author="张洋" w:date="2017-04-26T17:00:00Z">
              <w:r>
                <w:rPr>
                  <w:rFonts w:hint="eastAsia"/>
                  <w:sz w:val="16"/>
                </w:rPr>
                <w:t>提取</w:t>
              </w:r>
            </w:ins>
            <w:ins w:id="3509" w:author="张洋" w:date="2017-04-26T16:59:00Z">
              <w:r>
                <w:rPr>
                  <w:rFonts w:hint="eastAsia"/>
                  <w:sz w:val="16"/>
                </w:rPr>
                <w:t>图</w:t>
              </w:r>
              <w:r>
                <w:rPr>
                  <w:rFonts w:hint="eastAsia"/>
                  <w:sz w:val="16"/>
                </w:rPr>
                <w:t>2</w:t>
              </w:r>
            </w:ins>
          </w:p>
        </w:tc>
        <w:tc>
          <w:tcPr>
            <w:tcW w:w="1374" w:type="dxa"/>
          </w:tcPr>
          <w:p w:rsidR="00637896" w:rsidRDefault="00637896">
            <w:pPr>
              <w:ind w:firstLine="0"/>
              <w:jc w:val="center"/>
              <w:rPr>
                <w:ins w:id="3510" w:author="张洋" w:date="2017-04-21T09:03:00Z"/>
              </w:rPr>
            </w:pPr>
            <w:ins w:id="3511" w:author="张洋" w:date="2017-04-26T16:59:00Z">
              <w:r>
                <w:rPr>
                  <w:rFonts w:hint="eastAsia"/>
                  <w:sz w:val="16"/>
                </w:rPr>
                <w:t>f. Girl</w:t>
              </w:r>
            </w:ins>
            <w:ins w:id="3512" w:author="张洋" w:date="2017-04-26T17:00:00Z">
              <w:r>
                <w:rPr>
                  <w:rFonts w:hint="eastAsia"/>
                  <w:sz w:val="16"/>
                </w:rPr>
                <w:t>提取</w:t>
              </w:r>
            </w:ins>
            <w:ins w:id="3513" w:author="张洋" w:date="2017-04-26T16:59:00Z">
              <w:r>
                <w:rPr>
                  <w:rFonts w:hint="eastAsia"/>
                  <w:sz w:val="16"/>
                </w:rPr>
                <w:t>图</w:t>
              </w:r>
              <w:r>
                <w:rPr>
                  <w:rFonts w:hint="eastAsia"/>
                  <w:sz w:val="16"/>
                </w:rPr>
                <w:t>2</w:t>
              </w:r>
            </w:ins>
          </w:p>
        </w:tc>
      </w:tr>
      <w:tr w:rsidR="004A1A7B" w:rsidTr="00462B0D">
        <w:trPr>
          <w:ins w:id="3514" w:author="张洋" w:date="2017-04-21T09:03:00Z"/>
        </w:trPr>
        <w:tc>
          <w:tcPr>
            <w:tcW w:w="1363" w:type="dxa"/>
          </w:tcPr>
          <w:p w:rsidR="004A1A7B" w:rsidRDefault="001B416A" w:rsidP="00462B0D">
            <w:pPr>
              <w:ind w:firstLine="0"/>
              <w:jc w:val="center"/>
              <w:rPr>
                <w:ins w:id="3515" w:author="张洋" w:date="2017-04-21T09:03:00Z"/>
              </w:rPr>
            </w:pPr>
            <w:ins w:id="3516" w:author="张洋" w:date="2017-04-21T09:03:00Z">
              <w:r>
                <w:rPr>
                  <w:noProof/>
                  <w:snapToGrid/>
                  <w:rPrChange w:id="3517" w:author="Unknown">
                    <w:rPr>
                      <w:noProof/>
                      <w:sz w:val="21"/>
                      <w:szCs w:val="21"/>
                    </w:rPr>
                  </w:rPrChange>
                </w:rPr>
                <w:drawing>
                  <wp:inline distT="0" distB="0" distL="0" distR="0">
                    <wp:extent cx="708906" cy="709200"/>
                    <wp:effectExtent l="19050" t="0" r="0" b="0"/>
                    <wp:docPr id="1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83"/>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A1A7B" w:rsidRDefault="001B416A" w:rsidP="00462B0D">
            <w:pPr>
              <w:ind w:firstLine="0"/>
              <w:jc w:val="center"/>
              <w:rPr>
                <w:ins w:id="3518" w:author="张洋" w:date="2017-04-21T09:03:00Z"/>
              </w:rPr>
            </w:pPr>
            <w:ins w:id="3519" w:author="张洋" w:date="2017-04-21T09:03:00Z">
              <w:r>
                <w:rPr>
                  <w:noProof/>
                  <w:snapToGrid/>
                  <w:rPrChange w:id="3520" w:author="Unknown">
                    <w:rPr>
                      <w:noProof/>
                      <w:sz w:val="21"/>
                      <w:szCs w:val="21"/>
                    </w:rPr>
                  </w:rPrChange>
                </w:rPr>
                <w:drawing>
                  <wp:inline distT="0" distB="0" distL="0" distR="0">
                    <wp:extent cx="709733" cy="709200"/>
                    <wp:effectExtent l="19050" t="0" r="0" b="0"/>
                    <wp:docPr id="17"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A1A7B" w:rsidRDefault="001B416A" w:rsidP="00462B0D">
            <w:pPr>
              <w:ind w:firstLine="0"/>
              <w:jc w:val="center"/>
              <w:rPr>
                <w:ins w:id="3521" w:author="张洋" w:date="2017-04-21T09:03:00Z"/>
              </w:rPr>
            </w:pPr>
            <w:ins w:id="3522" w:author="张洋" w:date="2017-04-21T09:03:00Z">
              <w:r>
                <w:rPr>
                  <w:noProof/>
                  <w:snapToGrid/>
                  <w:rPrChange w:id="3523" w:author="Unknown">
                    <w:rPr>
                      <w:noProof/>
                      <w:sz w:val="21"/>
                      <w:szCs w:val="21"/>
                    </w:rPr>
                  </w:rPrChange>
                </w:rPr>
                <w:drawing>
                  <wp:inline distT="0" distB="0" distL="0" distR="0">
                    <wp:extent cx="709733" cy="709200"/>
                    <wp:effectExtent l="19050" t="0" r="0" b="0"/>
                    <wp:docPr id="18"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637896" w:rsidTr="00462B0D">
        <w:trPr>
          <w:ins w:id="3524" w:author="张洋" w:date="2017-04-21T09:03:00Z"/>
        </w:trPr>
        <w:tc>
          <w:tcPr>
            <w:tcW w:w="1363" w:type="dxa"/>
          </w:tcPr>
          <w:p w:rsidR="00637896" w:rsidRDefault="00637896">
            <w:pPr>
              <w:ind w:firstLine="0"/>
              <w:jc w:val="center"/>
              <w:rPr>
                <w:ins w:id="3525" w:author="张洋" w:date="2017-04-21T09:03:00Z"/>
              </w:rPr>
            </w:pPr>
            <w:ins w:id="3526" w:author="张洋" w:date="2017-04-26T16:59:00Z">
              <w:r>
                <w:rPr>
                  <w:rFonts w:hint="eastAsia"/>
                  <w:sz w:val="16"/>
                </w:rPr>
                <w:t>g. Man</w:t>
              </w:r>
            </w:ins>
            <w:ins w:id="3527" w:author="张洋" w:date="2017-04-26T17:00:00Z">
              <w:r>
                <w:rPr>
                  <w:rFonts w:hint="eastAsia"/>
                  <w:sz w:val="16"/>
                </w:rPr>
                <w:t>提取</w:t>
              </w:r>
            </w:ins>
            <w:ins w:id="3528" w:author="张洋" w:date="2017-04-26T16:59:00Z">
              <w:r>
                <w:rPr>
                  <w:rFonts w:hint="eastAsia"/>
                  <w:sz w:val="16"/>
                </w:rPr>
                <w:t>图</w:t>
              </w:r>
              <w:r>
                <w:rPr>
                  <w:rFonts w:hint="eastAsia"/>
                  <w:sz w:val="16"/>
                </w:rPr>
                <w:t>2</w:t>
              </w:r>
            </w:ins>
          </w:p>
        </w:tc>
        <w:tc>
          <w:tcPr>
            <w:tcW w:w="1374" w:type="dxa"/>
          </w:tcPr>
          <w:p w:rsidR="00637896" w:rsidRDefault="00637896">
            <w:pPr>
              <w:ind w:firstLine="0"/>
              <w:jc w:val="center"/>
              <w:rPr>
                <w:ins w:id="3529" w:author="张洋" w:date="2017-04-21T09:03:00Z"/>
              </w:rPr>
            </w:pPr>
            <w:ins w:id="3530" w:author="张洋" w:date="2017-04-26T16:59:00Z">
              <w:r>
                <w:rPr>
                  <w:rFonts w:hint="eastAsia"/>
                  <w:sz w:val="16"/>
                </w:rPr>
                <w:t>h. Lake</w:t>
              </w:r>
            </w:ins>
            <w:ins w:id="3531" w:author="张洋" w:date="2017-04-26T17:00:00Z">
              <w:r>
                <w:rPr>
                  <w:rFonts w:hint="eastAsia"/>
                  <w:sz w:val="16"/>
                </w:rPr>
                <w:t>提取</w:t>
              </w:r>
            </w:ins>
            <w:ins w:id="3532" w:author="张洋" w:date="2017-04-26T16:59:00Z">
              <w:r>
                <w:rPr>
                  <w:rFonts w:hint="eastAsia"/>
                  <w:sz w:val="16"/>
                </w:rPr>
                <w:t>图</w:t>
              </w:r>
              <w:r>
                <w:rPr>
                  <w:rFonts w:hint="eastAsia"/>
                  <w:sz w:val="16"/>
                </w:rPr>
                <w:t>2</w:t>
              </w:r>
            </w:ins>
          </w:p>
        </w:tc>
        <w:tc>
          <w:tcPr>
            <w:tcW w:w="1374" w:type="dxa"/>
          </w:tcPr>
          <w:p w:rsidR="00637896" w:rsidRDefault="00637896" w:rsidP="00462B0D">
            <w:pPr>
              <w:ind w:firstLine="0"/>
              <w:jc w:val="center"/>
              <w:rPr>
                <w:ins w:id="3533" w:author="张洋" w:date="2017-04-21T09:03:00Z"/>
              </w:rPr>
            </w:pPr>
            <w:ins w:id="3534" w:author="张洋" w:date="2017-04-26T16:59:00Z">
              <w:r>
                <w:rPr>
                  <w:rFonts w:hint="eastAsia"/>
                  <w:sz w:val="16"/>
                </w:rPr>
                <w:t>i. Lena</w:t>
              </w:r>
            </w:ins>
            <w:ins w:id="3535" w:author="张洋" w:date="2017-04-26T17:00:00Z">
              <w:r>
                <w:rPr>
                  <w:rFonts w:hint="eastAsia"/>
                  <w:sz w:val="16"/>
                </w:rPr>
                <w:t>提取</w:t>
              </w:r>
            </w:ins>
            <w:ins w:id="3536" w:author="张洋" w:date="2017-04-26T16:59:00Z">
              <w:r>
                <w:rPr>
                  <w:rFonts w:hint="eastAsia"/>
                  <w:sz w:val="16"/>
                </w:rPr>
                <w:t>图</w:t>
              </w:r>
              <w:r>
                <w:rPr>
                  <w:rFonts w:hint="eastAsia"/>
                  <w:sz w:val="16"/>
                </w:rPr>
                <w:t>3</w:t>
              </w:r>
            </w:ins>
          </w:p>
        </w:tc>
      </w:tr>
      <w:tr w:rsidR="004A1A7B" w:rsidTr="00462B0D">
        <w:trPr>
          <w:ins w:id="3537" w:author="张洋" w:date="2017-04-21T09:03:00Z"/>
        </w:trPr>
        <w:tc>
          <w:tcPr>
            <w:tcW w:w="1363" w:type="dxa"/>
          </w:tcPr>
          <w:p w:rsidR="004A1A7B" w:rsidRDefault="001B416A" w:rsidP="00462B0D">
            <w:pPr>
              <w:ind w:firstLine="0"/>
              <w:jc w:val="center"/>
              <w:rPr>
                <w:ins w:id="3538" w:author="张洋" w:date="2017-04-21T09:03:00Z"/>
              </w:rPr>
            </w:pPr>
            <w:ins w:id="3539" w:author="张洋" w:date="2017-04-21T09:03:00Z">
              <w:r>
                <w:rPr>
                  <w:noProof/>
                  <w:snapToGrid/>
                  <w:rPrChange w:id="3540" w:author="Unknown">
                    <w:rPr>
                      <w:noProof/>
                      <w:sz w:val="21"/>
                      <w:szCs w:val="21"/>
                    </w:rPr>
                  </w:rPrChange>
                </w:rPr>
                <w:drawing>
                  <wp:inline distT="0" distB="0" distL="0" distR="0">
                    <wp:extent cx="708839" cy="709200"/>
                    <wp:effectExtent l="19050" t="0" r="0" b="0"/>
                    <wp:docPr id="21"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6"/>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A1A7B" w:rsidRDefault="001B416A" w:rsidP="00462B0D">
            <w:pPr>
              <w:ind w:firstLine="0"/>
              <w:jc w:val="center"/>
              <w:rPr>
                <w:ins w:id="3541" w:author="张洋" w:date="2017-04-21T09:03:00Z"/>
              </w:rPr>
            </w:pPr>
            <w:ins w:id="3542" w:author="张洋" w:date="2017-04-21T09:03:00Z">
              <w:r>
                <w:rPr>
                  <w:noProof/>
                  <w:snapToGrid/>
                  <w:rPrChange w:id="3543" w:author="Unknown">
                    <w:rPr>
                      <w:noProof/>
                      <w:sz w:val="21"/>
                      <w:szCs w:val="21"/>
                    </w:rPr>
                  </w:rPrChange>
                </w:rPr>
                <w:drawing>
                  <wp:inline distT="0" distB="0" distL="0" distR="0">
                    <wp:extent cx="708735" cy="709200"/>
                    <wp:effectExtent l="19050" t="0" r="0" b="0"/>
                    <wp:docPr id="2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7"/>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A1A7B" w:rsidRDefault="001B416A" w:rsidP="00462B0D">
            <w:pPr>
              <w:ind w:firstLine="0"/>
              <w:jc w:val="center"/>
              <w:rPr>
                <w:ins w:id="3544" w:author="张洋" w:date="2017-04-21T09:03:00Z"/>
              </w:rPr>
            </w:pPr>
            <w:ins w:id="3545" w:author="张洋" w:date="2017-04-21T09:03:00Z">
              <w:r>
                <w:rPr>
                  <w:noProof/>
                  <w:snapToGrid/>
                  <w:rPrChange w:id="3546" w:author="Unknown">
                    <w:rPr>
                      <w:noProof/>
                      <w:sz w:val="21"/>
                      <w:szCs w:val="21"/>
                    </w:rPr>
                  </w:rPrChange>
                </w:rPr>
                <w:drawing>
                  <wp:inline distT="0" distB="0" distL="0" distR="0">
                    <wp:extent cx="709733" cy="709200"/>
                    <wp:effectExtent l="19050" t="0" r="0" b="0"/>
                    <wp:docPr id="2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637896" w:rsidTr="00462B0D">
        <w:trPr>
          <w:ins w:id="3547" w:author="张洋" w:date="2017-04-21T09:03:00Z"/>
        </w:trPr>
        <w:tc>
          <w:tcPr>
            <w:tcW w:w="1363" w:type="dxa"/>
          </w:tcPr>
          <w:p w:rsidR="00637896" w:rsidRDefault="00637896">
            <w:pPr>
              <w:ind w:firstLine="0"/>
              <w:jc w:val="center"/>
              <w:rPr>
                <w:ins w:id="3548" w:author="张洋" w:date="2017-04-21T09:03:00Z"/>
              </w:rPr>
            </w:pPr>
            <w:ins w:id="3549" w:author="张洋" w:date="2017-04-26T16:59:00Z">
              <w:r>
                <w:rPr>
                  <w:rFonts w:hint="eastAsia"/>
                  <w:sz w:val="16"/>
                </w:rPr>
                <w:t>j. Girl</w:t>
              </w:r>
            </w:ins>
            <w:ins w:id="3550" w:author="张洋" w:date="2017-04-26T17:00:00Z">
              <w:r>
                <w:rPr>
                  <w:rFonts w:hint="eastAsia"/>
                  <w:sz w:val="16"/>
                </w:rPr>
                <w:t>提取</w:t>
              </w:r>
            </w:ins>
            <w:ins w:id="3551" w:author="张洋" w:date="2017-04-26T16:59:00Z">
              <w:r>
                <w:rPr>
                  <w:rFonts w:hint="eastAsia"/>
                  <w:sz w:val="16"/>
                </w:rPr>
                <w:t>图</w:t>
              </w:r>
              <w:r>
                <w:rPr>
                  <w:rFonts w:hint="eastAsia"/>
                  <w:sz w:val="16"/>
                </w:rPr>
                <w:t>3</w:t>
              </w:r>
            </w:ins>
          </w:p>
        </w:tc>
        <w:tc>
          <w:tcPr>
            <w:tcW w:w="1374" w:type="dxa"/>
          </w:tcPr>
          <w:p w:rsidR="00637896" w:rsidRDefault="00637896">
            <w:pPr>
              <w:ind w:firstLine="0"/>
              <w:jc w:val="center"/>
              <w:rPr>
                <w:ins w:id="3552" w:author="张洋" w:date="2017-04-21T09:03:00Z"/>
              </w:rPr>
            </w:pPr>
            <w:ins w:id="3553" w:author="张洋" w:date="2017-04-26T16:59:00Z">
              <w:r>
                <w:rPr>
                  <w:rFonts w:hint="eastAsia"/>
                  <w:sz w:val="16"/>
                </w:rPr>
                <w:t>k. Man</w:t>
              </w:r>
            </w:ins>
            <w:ins w:id="3554" w:author="张洋" w:date="2017-04-26T17:00:00Z">
              <w:r>
                <w:rPr>
                  <w:rFonts w:hint="eastAsia"/>
                  <w:sz w:val="16"/>
                </w:rPr>
                <w:t>提取</w:t>
              </w:r>
            </w:ins>
            <w:ins w:id="3555" w:author="张洋" w:date="2017-04-26T16:59:00Z">
              <w:r>
                <w:rPr>
                  <w:rFonts w:hint="eastAsia"/>
                  <w:sz w:val="16"/>
                </w:rPr>
                <w:t>图</w:t>
              </w:r>
              <w:r>
                <w:rPr>
                  <w:rFonts w:hint="eastAsia"/>
                  <w:sz w:val="16"/>
                </w:rPr>
                <w:t>3</w:t>
              </w:r>
            </w:ins>
          </w:p>
        </w:tc>
        <w:tc>
          <w:tcPr>
            <w:tcW w:w="1374" w:type="dxa"/>
          </w:tcPr>
          <w:p w:rsidR="00637896" w:rsidRDefault="00637896">
            <w:pPr>
              <w:ind w:firstLine="0"/>
              <w:jc w:val="center"/>
              <w:rPr>
                <w:ins w:id="3556" w:author="张洋" w:date="2017-04-21T09:03:00Z"/>
              </w:rPr>
            </w:pPr>
            <w:ins w:id="3557" w:author="张洋" w:date="2017-04-26T16:59:00Z">
              <w:r>
                <w:rPr>
                  <w:rFonts w:hint="eastAsia"/>
                  <w:sz w:val="16"/>
                </w:rPr>
                <w:t>l. Lake</w:t>
              </w:r>
            </w:ins>
            <w:ins w:id="3558" w:author="张洋" w:date="2017-04-26T17:00:00Z">
              <w:r>
                <w:rPr>
                  <w:rFonts w:hint="eastAsia"/>
                  <w:sz w:val="16"/>
                </w:rPr>
                <w:t>提取</w:t>
              </w:r>
            </w:ins>
            <w:ins w:id="3559" w:author="张洋" w:date="2017-04-26T16:59:00Z">
              <w:r>
                <w:rPr>
                  <w:rFonts w:hint="eastAsia"/>
                  <w:sz w:val="16"/>
                </w:rPr>
                <w:t>图</w:t>
              </w:r>
              <w:r>
                <w:rPr>
                  <w:rFonts w:hint="eastAsia"/>
                  <w:sz w:val="16"/>
                </w:rPr>
                <w:t>3</w:t>
              </w:r>
            </w:ins>
          </w:p>
        </w:tc>
      </w:tr>
      <w:tr w:rsidR="004A1A7B" w:rsidTr="00637896">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3560" w:author="张洋" w:date="2017-04-26T17:04: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351"/>
          <w:ins w:id="3561" w:author="张洋" w:date="2017-04-21T09:03:00Z"/>
          <w:trPrChange w:id="3562" w:author="张洋" w:date="2017-04-26T17:04:00Z">
            <w:trPr>
              <w:gridAfter w:val="0"/>
            </w:trPr>
          </w:trPrChange>
        </w:trPr>
        <w:tc>
          <w:tcPr>
            <w:tcW w:w="4111" w:type="dxa"/>
            <w:gridSpan w:val="3"/>
            <w:tcPrChange w:id="3563" w:author="张洋" w:date="2017-04-26T17:04:00Z">
              <w:tcPr>
                <w:tcW w:w="4111" w:type="dxa"/>
                <w:gridSpan w:val="4"/>
              </w:tcPr>
            </w:tcPrChange>
          </w:tcPr>
          <w:p w:rsidR="004A1A7B" w:rsidRDefault="004A1A7B" w:rsidP="008D4CD9">
            <w:pPr>
              <w:ind w:firstLine="0"/>
              <w:jc w:val="center"/>
              <w:rPr>
                <w:ins w:id="3564" w:author="张洋" w:date="2017-04-21T09:03:00Z"/>
                <w:rFonts w:ascii="黑体" w:eastAsia="黑体" w:hAnsi="黑体"/>
                <w:snapToGrid/>
                <w:szCs w:val="21"/>
              </w:rPr>
            </w:pPr>
            <w:ins w:id="3565" w:author="张洋" w:date="2017-04-21T09:03:00Z">
              <w:r>
                <w:rPr>
                  <w:rFonts w:ascii="黑体" w:eastAsia="黑体" w:hAnsi="黑体"/>
                  <w:snapToGrid/>
                  <w:szCs w:val="21"/>
                </w:rPr>
                <w:t>图5-</w:t>
              </w:r>
              <w:r>
                <w:rPr>
                  <w:rFonts w:ascii="黑体" w:eastAsia="黑体" w:hAnsi="黑体" w:hint="eastAsia"/>
                  <w:snapToGrid/>
                  <w:szCs w:val="21"/>
                </w:rPr>
                <w:t>4提取出的秘密信息</w:t>
              </w:r>
            </w:ins>
          </w:p>
          <w:p w:rsidR="004A1A7B" w:rsidRDefault="004A1A7B" w:rsidP="00462B0D">
            <w:pPr>
              <w:ind w:firstLine="0"/>
              <w:jc w:val="center"/>
              <w:rPr>
                <w:ins w:id="3566" w:author="张洋" w:date="2017-04-21T09:03:00Z"/>
              </w:rPr>
            </w:pPr>
          </w:p>
        </w:tc>
      </w:tr>
    </w:tbl>
    <w:p w:rsidR="00637896" w:rsidRDefault="00637896">
      <w:pPr>
        <w:spacing w:line="240" w:lineRule="auto"/>
        <w:rPr>
          <w:ins w:id="3567" w:author="张洋" w:date="2017-04-26T17:05:00Z"/>
          <w:snapToGrid/>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568" w:author="张洋" w:date="2017-04-26T17:11:00Z">
          <w:tblPr>
            <w:tblStyle w:val="ac"/>
            <w:tblW w:w="0" w:type="auto"/>
            <w:tblLook w:val="04A0"/>
          </w:tblPr>
        </w:tblPrChange>
      </w:tblPr>
      <w:tblGrid>
        <w:gridCol w:w="1809"/>
        <w:gridCol w:w="1560"/>
        <w:gridCol w:w="1275"/>
        <w:tblGridChange w:id="3569">
          <w:tblGrid>
            <w:gridCol w:w="1175"/>
            <w:gridCol w:w="634"/>
            <w:gridCol w:w="543"/>
            <w:gridCol w:w="1017"/>
            <w:gridCol w:w="160"/>
            <w:gridCol w:w="1115"/>
          </w:tblGrid>
        </w:tblGridChange>
      </w:tblGrid>
      <w:tr w:rsidR="00637896" w:rsidTr="00637896">
        <w:trPr>
          <w:trPrChange w:id="3570" w:author="张洋" w:date="2017-04-26T17:11:00Z">
            <w:trPr>
              <w:gridAfter w:val="0"/>
            </w:trPr>
          </w:trPrChange>
        </w:trPr>
        <w:tc>
          <w:tcPr>
            <w:tcW w:w="4644" w:type="dxa"/>
            <w:gridSpan w:val="3"/>
            <w:tcBorders>
              <w:bottom w:val="single" w:sz="4" w:space="0" w:color="auto"/>
            </w:tcBorders>
            <w:tcPrChange w:id="3571" w:author="张洋" w:date="2017-04-26T17:11:00Z">
              <w:tcPr>
                <w:tcW w:w="3529" w:type="dxa"/>
                <w:gridSpan w:val="5"/>
              </w:tcPr>
            </w:tcPrChange>
          </w:tcPr>
          <w:p w:rsidR="001B416A" w:rsidRDefault="00E714F8">
            <w:pPr>
              <w:spacing w:line="240" w:lineRule="auto"/>
              <w:ind w:firstLine="0"/>
              <w:jc w:val="center"/>
              <w:rPr>
                <w:snapToGrid/>
              </w:rPr>
              <w:pPrChange w:id="3572" w:author="张洋" w:date="2017-04-26T17:07:00Z">
                <w:pPr>
                  <w:spacing w:line="240" w:lineRule="auto"/>
                  <w:ind w:firstLine="0"/>
                </w:pPr>
              </w:pPrChange>
            </w:pPr>
            <w:ins w:id="3573" w:author="张洋" w:date="2017-04-26T17:07:00Z">
              <w:r w:rsidRPr="00E714F8">
                <w:rPr>
                  <w:rFonts w:hint="eastAsia"/>
                  <w:sz w:val="18"/>
                  <w:szCs w:val="18"/>
                  <w:rPrChange w:id="3574" w:author="张洋" w:date="2017-04-26T17:11:00Z">
                    <w:rPr>
                      <w:rFonts w:ascii="黑体" w:eastAsia="黑体" w:hAnsi="黑体" w:hint="eastAsia"/>
                      <w:snapToGrid/>
                      <w:sz w:val="21"/>
                      <w:szCs w:val="21"/>
                    </w:rPr>
                  </w:rPrChange>
                </w:rPr>
                <w:t>表</w:t>
              </w:r>
              <w:r w:rsidRPr="00E714F8">
                <w:rPr>
                  <w:sz w:val="18"/>
                  <w:szCs w:val="18"/>
                  <w:rPrChange w:id="3575" w:author="张洋" w:date="2017-04-26T17:11:00Z">
                    <w:rPr>
                      <w:rFonts w:ascii="黑体" w:eastAsia="黑体" w:hAnsi="黑体"/>
                      <w:snapToGrid/>
                      <w:sz w:val="21"/>
                      <w:szCs w:val="21"/>
                    </w:rPr>
                  </w:rPrChange>
                </w:rPr>
                <w:t xml:space="preserve">5-3 </w:t>
              </w:r>
            </w:ins>
            <w:ins w:id="3576" w:author="张洋" w:date="2017-04-26T17:06:00Z">
              <w:r w:rsidRPr="00E714F8">
                <w:rPr>
                  <w:rFonts w:hint="eastAsia"/>
                  <w:sz w:val="18"/>
                  <w:szCs w:val="18"/>
                  <w:rPrChange w:id="3577" w:author="张洋" w:date="2017-04-26T17:11:00Z">
                    <w:rPr>
                      <w:rFonts w:hint="eastAsia"/>
                      <w:snapToGrid/>
                      <w:sz w:val="21"/>
                      <w:szCs w:val="21"/>
                    </w:rPr>
                  </w:rPrChange>
                </w:rPr>
                <w:t>秘密信息与嵌入的秘密信息对应关系</w:t>
              </w:r>
            </w:ins>
          </w:p>
        </w:tc>
      </w:tr>
      <w:tr w:rsidR="00637896" w:rsidTr="00637896">
        <w:trPr>
          <w:ins w:id="3578" w:author="张洋" w:date="2017-04-26T17:05:00Z"/>
          <w:trPrChange w:id="3579" w:author="张洋" w:date="2017-04-26T17:11:00Z">
            <w:trPr>
              <w:gridAfter w:val="0"/>
            </w:trPr>
          </w:trPrChange>
        </w:trPr>
        <w:tc>
          <w:tcPr>
            <w:tcW w:w="1809" w:type="dxa"/>
            <w:tcBorders>
              <w:top w:val="single" w:sz="4" w:space="0" w:color="auto"/>
              <w:bottom w:val="single" w:sz="4" w:space="0" w:color="auto"/>
            </w:tcBorders>
            <w:tcPrChange w:id="3580" w:author="张洋" w:date="2017-04-26T17:11:00Z">
              <w:tcPr>
                <w:tcW w:w="1175" w:type="dxa"/>
              </w:tcPr>
            </w:tcPrChange>
          </w:tcPr>
          <w:p w:rsidR="001B416A" w:rsidRDefault="00E714F8">
            <w:pPr>
              <w:spacing w:line="240" w:lineRule="auto"/>
              <w:ind w:firstLine="0"/>
              <w:jc w:val="center"/>
              <w:rPr>
                <w:ins w:id="3581" w:author="张洋" w:date="2017-04-26T17:05:00Z"/>
                <w:sz w:val="18"/>
                <w:szCs w:val="18"/>
                <w:rPrChange w:id="3582" w:author="张洋" w:date="2017-04-26T17:08:00Z">
                  <w:rPr>
                    <w:ins w:id="3583" w:author="张洋" w:date="2017-04-26T17:05:00Z"/>
                    <w:snapToGrid/>
                  </w:rPr>
                </w:rPrChange>
              </w:rPr>
              <w:pPrChange w:id="3584" w:author="张洋" w:date="2017-04-26T17:09:00Z">
                <w:pPr>
                  <w:spacing w:line="240" w:lineRule="auto"/>
                  <w:ind w:firstLine="0"/>
                </w:pPr>
              </w:pPrChange>
            </w:pPr>
            <w:ins w:id="3585" w:author="张洋" w:date="2017-04-26T17:08:00Z">
              <w:r w:rsidRPr="00E714F8">
                <w:rPr>
                  <w:rFonts w:hint="eastAsia"/>
                  <w:sz w:val="18"/>
                  <w:szCs w:val="18"/>
                  <w:rPrChange w:id="3586" w:author="张洋" w:date="2017-04-26T17:08:00Z">
                    <w:rPr>
                      <w:rFonts w:hint="eastAsia"/>
                      <w:snapToGrid/>
                      <w:sz w:val="21"/>
                      <w:szCs w:val="21"/>
                    </w:rPr>
                  </w:rPrChange>
                </w:rPr>
                <w:t>密写图</w:t>
              </w:r>
            </w:ins>
          </w:p>
        </w:tc>
        <w:tc>
          <w:tcPr>
            <w:tcW w:w="1560" w:type="dxa"/>
            <w:tcBorders>
              <w:top w:val="single" w:sz="4" w:space="0" w:color="auto"/>
              <w:bottom w:val="single" w:sz="4" w:space="0" w:color="auto"/>
            </w:tcBorders>
            <w:tcPrChange w:id="3587" w:author="张洋" w:date="2017-04-26T17:11:00Z">
              <w:tcPr>
                <w:tcW w:w="1177" w:type="dxa"/>
                <w:gridSpan w:val="2"/>
              </w:tcPr>
            </w:tcPrChange>
          </w:tcPr>
          <w:p w:rsidR="001B416A" w:rsidRDefault="00E714F8">
            <w:pPr>
              <w:spacing w:line="240" w:lineRule="auto"/>
              <w:ind w:firstLine="0"/>
              <w:jc w:val="center"/>
              <w:rPr>
                <w:ins w:id="3588" w:author="张洋" w:date="2017-04-26T17:05:00Z"/>
                <w:sz w:val="18"/>
                <w:szCs w:val="18"/>
                <w:rPrChange w:id="3589" w:author="张洋" w:date="2017-04-26T17:08:00Z">
                  <w:rPr>
                    <w:ins w:id="3590" w:author="张洋" w:date="2017-04-26T17:05:00Z"/>
                    <w:snapToGrid/>
                  </w:rPr>
                </w:rPrChange>
              </w:rPr>
              <w:pPrChange w:id="3591" w:author="张洋" w:date="2017-04-26T17:09:00Z">
                <w:pPr>
                  <w:spacing w:line="240" w:lineRule="auto"/>
                  <w:ind w:firstLine="0"/>
                </w:pPr>
              </w:pPrChange>
            </w:pPr>
            <w:ins w:id="3592" w:author="张洋" w:date="2017-04-26T17:08:00Z">
              <w:r w:rsidRPr="00E714F8">
                <w:rPr>
                  <w:rFonts w:hint="eastAsia"/>
                  <w:sz w:val="18"/>
                  <w:szCs w:val="18"/>
                  <w:rPrChange w:id="3593" w:author="张洋" w:date="2017-04-26T17:08:00Z">
                    <w:rPr>
                      <w:rFonts w:hint="eastAsia"/>
                      <w:snapToGrid/>
                      <w:sz w:val="21"/>
                      <w:szCs w:val="21"/>
                    </w:rPr>
                  </w:rPrChange>
                </w:rPr>
                <w:t>提取图</w:t>
              </w:r>
            </w:ins>
          </w:p>
        </w:tc>
        <w:tc>
          <w:tcPr>
            <w:tcW w:w="1275" w:type="dxa"/>
            <w:tcBorders>
              <w:top w:val="single" w:sz="4" w:space="0" w:color="auto"/>
              <w:bottom w:val="single" w:sz="4" w:space="0" w:color="auto"/>
            </w:tcBorders>
            <w:tcPrChange w:id="3594" w:author="张洋" w:date="2017-04-26T17:11:00Z">
              <w:tcPr>
                <w:tcW w:w="1177" w:type="dxa"/>
                <w:gridSpan w:val="2"/>
              </w:tcPr>
            </w:tcPrChange>
          </w:tcPr>
          <w:p w:rsidR="001B416A" w:rsidRDefault="00E714F8">
            <w:pPr>
              <w:spacing w:line="240" w:lineRule="auto"/>
              <w:ind w:firstLine="0"/>
              <w:jc w:val="center"/>
              <w:rPr>
                <w:ins w:id="3595" w:author="张洋" w:date="2017-04-26T17:05:00Z"/>
                <w:snapToGrid/>
              </w:rPr>
              <w:pPrChange w:id="3596" w:author="张洋" w:date="2017-04-26T17:09:00Z">
                <w:pPr>
                  <w:spacing w:line="240" w:lineRule="auto"/>
                  <w:ind w:firstLine="0"/>
                </w:pPr>
              </w:pPrChange>
            </w:pPr>
            <w:ins w:id="3597" w:author="张洋" w:date="2017-04-26T17:08:00Z">
              <w:r w:rsidRPr="00E714F8">
                <w:rPr>
                  <w:rFonts w:hint="eastAsia"/>
                  <w:sz w:val="18"/>
                  <w:szCs w:val="18"/>
                  <w:rPrChange w:id="3598" w:author="张洋" w:date="2017-04-26T17:08:00Z">
                    <w:rPr>
                      <w:rFonts w:hint="eastAsia"/>
                      <w:snapToGrid/>
                      <w:sz w:val="21"/>
                      <w:szCs w:val="21"/>
                    </w:rPr>
                  </w:rPrChange>
                </w:rPr>
                <w:t>误码率</w:t>
              </w:r>
            </w:ins>
          </w:p>
        </w:tc>
      </w:tr>
      <w:tr w:rsidR="00637896" w:rsidTr="00637896">
        <w:trPr>
          <w:ins w:id="3599" w:author="张洋" w:date="2017-04-26T17:05:00Z"/>
          <w:trPrChange w:id="3600" w:author="张洋" w:date="2017-04-26T17:11:00Z">
            <w:trPr>
              <w:gridAfter w:val="0"/>
            </w:trPr>
          </w:trPrChange>
        </w:trPr>
        <w:tc>
          <w:tcPr>
            <w:tcW w:w="1809" w:type="dxa"/>
            <w:tcBorders>
              <w:top w:val="single" w:sz="4" w:space="0" w:color="auto"/>
            </w:tcBorders>
            <w:tcPrChange w:id="3601" w:author="张洋" w:date="2017-04-26T17:11:00Z">
              <w:tcPr>
                <w:tcW w:w="1175" w:type="dxa"/>
              </w:tcPr>
            </w:tcPrChange>
          </w:tcPr>
          <w:p w:rsidR="001B416A" w:rsidRDefault="00637896">
            <w:pPr>
              <w:spacing w:line="240" w:lineRule="auto"/>
              <w:ind w:firstLine="0"/>
              <w:jc w:val="center"/>
              <w:rPr>
                <w:ins w:id="3602" w:author="张洋" w:date="2017-04-26T17:05:00Z"/>
                <w:snapToGrid/>
              </w:rPr>
              <w:pPrChange w:id="3603" w:author="张洋" w:date="2017-04-26T17:09:00Z">
                <w:pPr>
                  <w:spacing w:line="240" w:lineRule="auto"/>
                  <w:ind w:firstLine="0"/>
                </w:pPr>
              </w:pPrChange>
            </w:pPr>
            <w:ins w:id="3604" w:author="张洋" w:date="2017-04-26T17:09:00Z">
              <w:r>
                <w:rPr>
                  <w:rFonts w:hint="eastAsia"/>
                  <w:snapToGrid/>
                </w:rPr>
                <w:t>图</w:t>
              </w:r>
              <w:r>
                <w:rPr>
                  <w:rFonts w:hint="eastAsia"/>
                  <w:snapToGrid/>
                </w:rPr>
                <w:t>5-3 a</w:t>
              </w:r>
            </w:ins>
          </w:p>
        </w:tc>
        <w:tc>
          <w:tcPr>
            <w:tcW w:w="1560" w:type="dxa"/>
            <w:tcBorders>
              <w:top w:val="single" w:sz="4" w:space="0" w:color="auto"/>
            </w:tcBorders>
            <w:tcPrChange w:id="3605" w:author="张洋" w:date="2017-04-26T17:11:00Z">
              <w:tcPr>
                <w:tcW w:w="1177" w:type="dxa"/>
                <w:gridSpan w:val="2"/>
              </w:tcPr>
            </w:tcPrChange>
          </w:tcPr>
          <w:p w:rsidR="001B416A" w:rsidRDefault="00637896">
            <w:pPr>
              <w:spacing w:line="240" w:lineRule="auto"/>
              <w:ind w:firstLine="0"/>
              <w:jc w:val="center"/>
              <w:rPr>
                <w:ins w:id="3606" w:author="张洋" w:date="2017-04-26T17:05:00Z"/>
                <w:snapToGrid/>
              </w:rPr>
              <w:pPrChange w:id="3607" w:author="张洋" w:date="2017-04-26T17:10:00Z">
                <w:pPr>
                  <w:spacing w:line="240" w:lineRule="auto"/>
                  <w:ind w:firstLine="0"/>
                </w:pPr>
              </w:pPrChange>
            </w:pPr>
            <w:ins w:id="3608" w:author="张洋" w:date="2017-04-26T17:10:00Z">
              <w:r>
                <w:rPr>
                  <w:rFonts w:hint="eastAsia"/>
                  <w:sz w:val="18"/>
                  <w:szCs w:val="18"/>
                </w:rPr>
                <w:t>图</w:t>
              </w:r>
              <w:r>
                <w:rPr>
                  <w:rFonts w:hint="eastAsia"/>
                  <w:sz w:val="18"/>
                  <w:szCs w:val="18"/>
                </w:rPr>
                <w:t>5-4 a</w:t>
              </w:r>
            </w:ins>
          </w:p>
        </w:tc>
        <w:tc>
          <w:tcPr>
            <w:tcW w:w="1275" w:type="dxa"/>
            <w:tcBorders>
              <w:top w:val="single" w:sz="4" w:space="0" w:color="auto"/>
            </w:tcBorders>
            <w:tcPrChange w:id="3609" w:author="张洋" w:date="2017-04-26T17:11:00Z">
              <w:tcPr>
                <w:tcW w:w="1177" w:type="dxa"/>
                <w:gridSpan w:val="2"/>
              </w:tcPr>
            </w:tcPrChange>
          </w:tcPr>
          <w:p w:rsidR="001B416A" w:rsidRDefault="00637896">
            <w:pPr>
              <w:spacing w:line="240" w:lineRule="auto"/>
              <w:ind w:firstLine="0"/>
              <w:jc w:val="center"/>
              <w:rPr>
                <w:ins w:id="3610" w:author="张洋" w:date="2017-04-26T17:05:00Z"/>
                <w:snapToGrid/>
              </w:rPr>
              <w:pPrChange w:id="3611" w:author="张洋" w:date="2017-04-26T17:09:00Z">
                <w:pPr>
                  <w:spacing w:line="240" w:lineRule="auto"/>
                  <w:ind w:firstLine="0"/>
                </w:pPr>
              </w:pPrChange>
            </w:pPr>
            <w:ins w:id="3612" w:author="张洋" w:date="2017-04-26T17:10:00Z">
              <w:r>
                <w:rPr>
                  <w:rFonts w:hint="eastAsia"/>
                  <w:snapToGrid/>
                </w:rPr>
                <w:t>0</w:t>
              </w:r>
            </w:ins>
          </w:p>
        </w:tc>
      </w:tr>
      <w:tr w:rsidR="00637896" w:rsidTr="00637896">
        <w:trPr>
          <w:ins w:id="3613" w:author="张洋" w:date="2017-04-26T17:05:00Z"/>
          <w:trPrChange w:id="3614" w:author="张洋" w:date="2017-04-26T17:11:00Z">
            <w:trPr>
              <w:gridAfter w:val="0"/>
            </w:trPr>
          </w:trPrChange>
        </w:trPr>
        <w:tc>
          <w:tcPr>
            <w:tcW w:w="1809" w:type="dxa"/>
            <w:tcPrChange w:id="3615" w:author="张洋" w:date="2017-04-26T17:11:00Z">
              <w:tcPr>
                <w:tcW w:w="1175" w:type="dxa"/>
              </w:tcPr>
            </w:tcPrChange>
          </w:tcPr>
          <w:p w:rsidR="001B416A" w:rsidRDefault="00637896">
            <w:pPr>
              <w:spacing w:line="240" w:lineRule="auto"/>
              <w:ind w:firstLine="0"/>
              <w:jc w:val="center"/>
              <w:rPr>
                <w:ins w:id="3616" w:author="张洋" w:date="2017-04-26T17:05:00Z"/>
                <w:snapToGrid/>
              </w:rPr>
              <w:pPrChange w:id="3617" w:author="张洋" w:date="2017-04-26T17:09:00Z">
                <w:pPr>
                  <w:spacing w:line="240" w:lineRule="auto"/>
                  <w:ind w:firstLine="0"/>
                </w:pPr>
              </w:pPrChange>
            </w:pPr>
            <w:ins w:id="3618" w:author="张洋" w:date="2017-04-26T17:09:00Z">
              <w:r>
                <w:rPr>
                  <w:rFonts w:hint="eastAsia"/>
                  <w:sz w:val="18"/>
                  <w:szCs w:val="18"/>
                </w:rPr>
                <w:t>图</w:t>
              </w:r>
              <w:r>
                <w:rPr>
                  <w:rFonts w:hint="eastAsia"/>
                  <w:sz w:val="18"/>
                  <w:szCs w:val="18"/>
                </w:rPr>
                <w:t>5-3 b</w:t>
              </w:r>
            </w:ins>
          </w:p>
        </w:tc>
        <w:tc>
          <w:tcPr>
            <w:tcW w:w="1560" w:type="dxa"/>
            <w:tcPrChange w:id="3619" w:author="张洋" w:date="2017-04-26T17:11:00Z">
              <w:tcPr>
                <w:tcW w:w="1177" w:type="dxa"/>
                <w:gridSpan w:val="2"/>
              </w:tcPr>
            </w:tcPrChange>
          </w:tcPr>
          <w:p w:rsidR="001B416A" w:rsidRDefault="00637896">
            <w:pPr>
              <w:spacing w:line="240" w:lineRule="auto"/>
              <w:ind w:firstLine="0"/>
              <w:jc w:val="center"/>
              <w:rPr>
                <w:ins w:id="3620" w:author="张洋" w:date="2017-04-26T17:05:00Z"/>
                <w:snapToGrid/>
              </w:rPr>
              <w:pPrChange w:id="3621" w:author="张洋" w:date="2017-04-26T17:09:00Z">
                <w:pPr>
                  <w:spacing w:line="240" w:lineRule="auto"/>
                  <w:ind w:firstLine="0"/>
                </w:pPr>
              </w:pPrChange>
            </w:pPr>
            <w:ins w:id="3622" w:author="张洋" w:date="2017-04-26T17:09:00Z">
              <w:r>
                <w:rPr>
                  <w:rFonts w:hint="eastAsia"/>
                  <w:sz w:val="18"/>
                  <w:szCs w:val="18"/>
                </w:rPr>
                <w:t>图</w:t>
              </w:r>
              <w:r>
                <w:rPr>
                  <w:rFonts w:hint="eastAsia"/>
                  <w:sz w:val="18"/>
                  <w:szCs w:val="18"/>
                </w:rPr>
                <w:t>5-4 b</w:t>
              </w:r>
            </w:ins>
          </w:p>
        </w:tc>
        <w:tc>
          <w:tcPr>
            <w:tcW w:w="1275" w:type="dxa"/>
            <w:tcPrChange w:id="3623" w:author="张洋" w:date="2017-04-26T17:11:00Z">
              <w:tcPr>
                <w:tcW w:w="1177" w:type="dxa"/>
                <w:gridSpan w:val="2"/>
              </w:tcPr>
            </w:tcPrChange>
          </w:tcPr>
          <w:p w:rsidR="001B416A" w:rsidRDefault="00637896">
            <w:pPr>
              <w:spacing w:line="240" w:lineRule="auto"/>
              <w:ind w:firstLine="0"/>
              <w:jc w:val="center"/>
              <w:rPr>
                <w:ins w:id="3624" w:author="张洋" w:date="2017-04-26T17:05:00Z"/>
                <w:snapToGrid/>
              </w:rPr>
              <w:pPrChange w:id="3625" w:author="张洋" w:date="2017-04-26T17:09:00Z">
                <w:pPr>
                  <w:spacing w:line="240" w:lineRule="auto"/>
                  <w:ind w:firstLine="0"/>
                </w:pPr>
              </w:pPrChange>
            </w:pPr>
            <w:ins w:id="3626" w:author="张洋" w:date="2017-04-26T17:10:00Z">
              <w:r>
                <w:rPr>
                  <w:rFonts w:hint="eastAsia"/>
                  <w:snapToGrid/>
                </w:rPr>
                <w:t>0</w:t>
              </w:r>
            </w:ins>
          </w:p>
        </w:tc>
      </w:tr>
      <w:tr w:rsidR="00637896" w:rsidTr="00637896">
        <w:trPr>
          <w:ins w:id="3627" w:author="张洋" w:date="2017-04-26T17:05:00Z"/>
          <w:trPrChange w:id="3628" w:author="张洋" w:date="2017-04-26T17:11:00Z">
            <w:trPr>
              <w:gridAfter w:val="0"/>
            </w:trPr>
          </w:trPrChange>
        </w:trPr>
        <w:tc>
          <w:tcPr>
            <w:tcW w:w="1809" w:type="dxa"/>
            <w:tcPrChange w:id="3629" w:author="张洋" w:date="2017-04-26T17:11:00Z">
              <w:tcPr>
                <w:tcW w:w="1175" w:type="dxa"/>
              </w:tcPr>
            </w:tcPrChange>
          </w:tcPr>
          <w:p w:rsidR="001B416A" w:rsidRDefault="00637896">
            <w:pPr>
              <w:spacing w:line="240" w:lineRule="auto"/>
              <w:ind w:firstLine="0"/>
              <w:jc w:val="center"/>
              <w:rPr>
                <w:ins w:id="3630" w:author="张洋" w:date="2017-04-26T17:05:00Z"/>
                <w:snapToGrid/>
              </w:rPr>
              <w:pPrChange w:id="3631" w:author="张洋" w:date="2017-04-26T17:09:00Z">
                <w:pPr>
                  <w:spacing w:line="240" w:lineRule="auto"/>
                  <w:ind w:firstLine="0"/>
                </w:pPr>
              </w:pPrChange>
            </w:pPr>
            <w:ins w:id="3632" w:author="张洋" w:date="2017-04-26T17:09:00Z">
              <w:r>
                <w:rPr>
                  <w:rFonts w:hint="eastAsia"/>
                  <w:sz w:val="18"/>
                  <w:szCs w:val="18"/>
                </w:rPr>
                <w:t>图</w:t>
              </w:r>
              <w:r>
                <w:rPr>
                  <w:rFonts w:hint="eastAsia"/>
                  <w:sz w:val="18"/>
                  <w:szCs w:val="18"/>
                </w:rPr>
                <w:t>5-3 c</w:t>
              </w:r>
            </w:ins>
          </w:p>
        </w:tc>
        <w:tc>
          <w:tcPr>
            <w:tcW w:w="1560" w:type="dxa"/>
            <w:tcPrChange w:id="3633" w:author="张洋" w:date="2017-04-26T17:11:00Z">
              <w:tcPr>
                <w:tcW w:w="1177" w:type="dxa"/>
                <w:gridSpan w:val="2"/>
              </w:tcPr>
            </w:tcPrChange>
          </w:tcPr>
          <w:p w:rsidR="001B416A" w:rsidRDefault="00637896">
            <w:pPr>
              <w:spacing w:line="240" w:lineRule="auto"/>
              <w:ind w:firstLine="0"/>
              <w:jc w:val="center"/>
              <w:rPr>
                <w:ins w:id="3634" w:author="张洋" w:date="2017-04-26T17:05:00Z"/>
                <w:snapToGrid/>
              </w:rPr>
              <w:pPrChange w:id="3635" w:author="张洋" w:date="2017-04-26T17:09:00Z">
                <w:pPr>
                  <w:spacing w:line="240" w:lineRule="auto"/>
                  <w:ind w:firstLine="0"/>
                </w:pPr>
              </w:pPrChange>
            </w:pPr>
            <w:ins w:id="3636" w:author="张洋" w:date="2017-04-26T17:09:00Z">
              <w:r>
                <w:rPr>
                  <w:rFonts w:hint="eastAsia"/>
                  <w:sz w:val="18"/>
                  <w:szCs w:val="18"/>
                </w:rPr>
                <w:t>图</w:t>
              </w:r>
              <w:r>
                <w:rPr>
                  <w:rFonts w:hint="eastAsia"/>
                  <w:sz w:val="18"/>
                  <w:szCs w:val="18"/>
                </w:rPr>
                <w:t>5-4 c</w:t>
              </w:r>
            </w:ins>
          </w:p>
        </w:tc>
        <w:tc>
          <w:tcPr>
            <w:tcW w:w="1275" w:type="dxa"/>
            <w:tcPrChange w:id="3637" w:author="张洋" w:date="2017-04-26T17:11:00Z">
              <w:tcPr>
                <w:tcW w:w="1177" w:type="dxa"/>
                <w:gridSpan w:val="2"/>
              </w:tcPr>
            </w:tcPrChange>
          </w:tcPr>
          <w:p w:rsidR="001B416A" w:rsidRDefault="00637896">
            <w:pPr>
              <w:spacing w:line="240" w:lineRule="auto"/>
              <w:ind w:firstLine="0"/>
              <w:jc w:val="center"/>
              <w:rPr>
                <w:ins w:id="3638" w:author="张洋" w:date="2017-04-26T17:05:00Z"/>
                <w:snapToGrid/>
              </w:rPr>
              <w:pPrChange w:id="3639" w:author="张洋" w:date="2017-04-26T17:09:00Z">
                <w:pPr>
                  <w:spacing w:line="240" w:lineRule="auto"/>
                  <w:ind w:firstLine="0"/>
                </w:pPr>
              </w:pPrChange>
            </w:pPr>
            <w:ins w:id="3640" w:author="张洋" w:date="2017-04-26T17:10:00Z">
              <w:r>
                <w:rPr>
                  <w:rFonts w:hint="eastAsia"/>
                  <w:snapToGrid/>
                </w:rPr>
                <w:t>0</w:t>
              </w:r>
            </w:ins>
          </w:p>
        </w:tc>
      </w:tr>
      <w:tr w:rsidR="00637896" w:rsidTr="00637896">
        <w:trPr>
          <w:ins w:id="3641" w:author="张洋" w:date="2017-04-26T17:09:00Z"/>
        </w:trPr>
        <w:tc>
          <w:tcPr>
            <w:tcW w:w="1809" w:type="dxa"/>
            <w:tcPrChange w:id="3642" w:author="张洋" w:date="2017-04-26T17:11:00Z">
              <w:tcPr>
                <w:tcW w:w="1809" w:type="dxa"/>
                <w:gridSpan w:val="2"/>
              </w:tcPr>
            </w:tcPrChange>
          </w:tcPr>
          <w:p w:rsidR="00637896" w:rsidRDefault="00637896" w:rsidP="00637896">
            <w:pPr>
              <w:spacing w:line="240" w:lineRule="auto"/>
              <w:ind w:firstLine="0"/>
              <w:jc w:val="center"/>
              <w:rPr>
                <w:ins w:id="3643" w:author="张洋" w:date="2017-04-26T17:09:00Z"/>
                <w:sz w:val="18"/>
                <w:szCs w:val="18"/>
              </w:rPr>
            </w:pPr>
            <w:ins w:id="3644" w:author="张洋" w:date="2017-04-26T17:09:00Z">
              <w:r>
                <w:rPr>
                  <w:rFonts w:hint="eastAsia"/>
                  <w:sz w:val="18"/>
                  <w:szCs w:val="18"/>
                </w:rPr>
                <w:t>图</w:t>
              </w:r>
              <w:r>
                <w:rPr>
                  <w:rFonts w:hint="eastAsia"/>
                  <w:sz w:val="18"/>
                  <w:szCs w:val="18"/>
                </w:rPr>
                <w:t>5-3 d</w:t>
              </w:r>
            </w:ins>
          </w:p>
        </w:tc>
        <w:tc>
          <w:tcPr>
            <w:tcW w:w="1560" w:type="dxa"/>
            <w:tcPrChange w:id="3645" w:author="张洋" w:date="2017-04-26T17:11:00Z">
              <w:tcPr>
                <w:tcW w:w="1560" w:type="dxa"/>
                <w:gridSpan w:val="2"/>
              </w:tcPr>
            </w:tcPrChange>
          </w:tcPr>
          <w:p w:rsidR="00FE32CF" w:rsidRDefault="00637896">
            <w:pPr>
              <w:spacing w:line="240" w:lineRule="auto"/>
              <w:ind w:firstLine="0"/>
              <w:jc w:val="center"/>
              <w:rPr>
                <w:ins w:id="3646" w:author="张洋" w:date="2017-04-26T17:09:00Z"/>
                <w:snapToGrid/>
              </w:rPr>
            </w:pPr>
            <w:ins w:id="3647" w:author="张洋" w:date="2017-04-26T17:09:00Z">
              <w:r>
                <w:rPr>
                  <w:rFonts w:hint="eastAsia"/>
                  <w:sz w:val="18"/>
                  <w:szCs w:val="18"/>
                </w:rPr>
                <w:t>图</w:t>
              </w:r>
              <w:r>
                <w:rPr>
                  <w:rFonts w:hint="eastAsia"/>
                  <w:sz w:val="18"/>
                  <w:szCs w:val="18"/>
                </w:rPr>
                <w:t>5-4 d</w:t>
              </w:r>
            </w:ins>
          </w:p>
        </w:tc>
        <w:tc>
          <w:tcPr>
            <w:tcW w:w="1275" w:type="dxa"/>
            <w:tcPrChange w:id="3648" w:author="张洋" w:date="2017-04-26T17:11:00Z">
              <w:tcPr>
                <w:tcW w:w="1275" w:type="dxa"/>
                <w:gridSpan w:val="2"/>
              </w:tcPr>
            </w:tcPrChange>
          </w:tcPr>
          <w:p w:rsidR="00637896" w:rsidRDefault="00637896" w:rsidP="00637896">
            <w:pPr>
              <w:spacing w:line="240" w:lineRule="auto"/>
              <w:ind w:firstLine="0"/>
              <w:jc w:val="center"/>
              <w:rPr>
                <w:ins w:id="3649" w:author="张洋" w:date="2017-04-26T17:09:00Z"/>
                <w:snapToGrid/>
              </w:rPr>
            </w:pPr>
            <w:ins w:id="3650" w:author="张洋" w:date="2017-04-26T17:10:00Z">
              <w:r>
                <w:rPr>
                  <w:rFonts w:hint="eastAsia"/>
                  <w:snapToGrid/>
                </w:rPr>
                <w:t>0</w:t>
              </w:r>
            </w:ins>
          </w:p>
        </w:tc>
      </w:tr>
      <w:tr w:rsidR="00637896" w:rsidTr="00637896">
        <w:trPr>
          <w:ins w:id="3651" w:author="张洋" w:date="2017-04-26T17:09:00Z"/>
        </w:trPr>
        <w:tc>
          <w:tcPr>
            <w:tcW w:w="1809" w:type="dxa"/>
            <w:tcPrChange w:id="3652" w:author="张洋" w:date="2017-04-26T17:11:00Z">
              <w:tcPr>
                <w:tcW w:w="1809" w:type="dxa"/>
                <w:gridSpan w:val="2"/>
              </w:tcPr>
            </w:tcPrChange>
          </w:tcPr>
          <w:p w:rsidR="00637896" w:rsidRDefault="00637896" w:rsidP="00637896">
            <w:pPr>
              <w:spacing w:line="240" w:lineRule="auto"/>
              <w:ind w:firstLine="0"/>
              <w:jc w:val="center"/>
              <w:rPr>
                <w:ins w:id="3653" w:author="张洋" w:date="2017-04-26T17:09:00Z"/>
                <w:sz w:val="18"/>
                <w:szCs w:val="18"/>
              </w:rPr>
            </w:pPr>
            <w:ins w:id="3654" w:author="张洋" w:date="2017-04-26T17:09:00Z">
              <w:r w:rsidRPr="004C4445">
                <w:rPr>
                  <w:rFonts w:hint="eastAsia"/>
                  <w:sz w:val="18"/>
                  <w:szCs w:val="18"/>
                </w:rPr>
                <w:t>图</w:t>
              </w:r>
              <w:r>
                <w:rPr>
                  <w:rFonts w:hint="eastAsia"/>
                  <w:sz w:val="18"/>
                  <w:szCs w:val="18"/>
                </w:rPr>
                <w:t>5-3 e</w:t>
              </w:r>
            </w:ins>
          </w:p>
        </w:tc>
        <w:tc>
          <w:tcPr>
            <w:tcW w:w="1560" w:type="dxa"/>
            <w:tcPrChange w:id="3655" w:author="张洋" w:date="2017-04-26T17:11:00Z">
              <w:tcPr>
                <w:tcW w:w="1560" w:type="dxa"/>
                <w:gridSpan w:val="2"/>
              </w:tcPr>
            </w:tcPrChange>
          </w:tcPr>
          <w:p w:rsidR="00FE32CF" w:rsidRDefault="00637896">
            <w:pPr>
              <w:spacing w:line="240" w:lineRule="auto"/>
              <w:ind w:firstLine="0"/>
              <w:jc w:val="center"/>
              <w:rPr>
                <w:ins w:id="3656" w:author="张洋" w:date="2017-04-26T17:09:00Z"/>
                <w:snapToGrid/>
              </w:rPr>
            </w:pPr>
            <w:ins w:id="3657" w:author="张洋" w:date="2017-04-26T17:09:00Z">
              <w:r w:rsidRPr="004C4445">
                <w:rPr>
                  <w:rFonts w:hint="eastAsia"/>
                  <w:sz w:val="18"/>
                  <w:szCs w:val="18"/>
                </w:rPr>
                <w:t>图</w:t>
              </w:r>
              <w:r>
                <w:rPr>
                  <w:rFonts w:hint="eastAsia"/>
                  <w:sz w:val="18"/>
                  <w:szCs w:val="18"/>
                </w:rPr>
                <w:t>5-4 e</w:t>
              </w:r>
            </w:ins>
          </w:p>
        </w:tc>
        <w:tc>
          <w:tcPr>
            <w:tcW w:w="1275" w:type="dxa"/>
            <w:tcPrChange w:id="3658" w:author="张洋" w:date="2017-04-26T17:11:00Z">
              <w:tcPr>
                <w:tcW w:w="1275" w:type="dxa"/>
                <w:gridSpan w:val="2"/>
              </w:tcPr>
            </w:tcPrChange>
          </w:tcPr>
          <w:p w:rsidR="00637896" w:rsidRDefault="00637896" w:rsidP="00637896">
            <w:pPr>
              <w:spacing w:line="240" w:lineRule="auto"/>
              <w:ind w:firstLine="0"/>
              <w:jc w:val="center"/>
              <w:rPr>
                <w:ins w:id="3659" w:author="张洋" w:date="2017-04-26T17:09:00Z"/>
                <w:snapToGrid/>
              </w:rPr>
            </w:pPr>
            <w:ins w:id="3660" w:author="张洋" w:date="2017-04-26T17:10:00Z">
              <w:r>
                <w:rPr>
                  <w:rFonts w:hint="eastAsia"/>
                  <w:snapToGrid/>
                </w:rPr>
                <w:t>0</w:t>
              </w:r>
            </w:ins>
          </w:p>
        </w:tc>
      </w:tr>
      <w:tr w:rsidR="00637896" w:rsidTr="00637896">
        <w:trPr>
          <w:ins w:id="3661" w:author="张洋" w:date="2017-04-26T17:09:00Z"/>
        </w:trPr>
        <w:tc>
          <w:tcPr>
            <w:tcW w:w="1809" w:type="dxa"/>
            <w:tcPrChange w:id="3662" w:author="张洋" w:date="2017-04-26T17:11:00Z">
              <w:tcPr>
                <w:tcW w:w="1809" w:type="dxa"/>
                <w:gridSpan w:val="2"/>
              </w:tcPr>
            </w:tcPrChange>
          </w:tcPr>
          <w:p w:rsidR="00637896" w:rsidRPr="004C4445" w:rsidRDefault="00637896" w:rsidP="00637896">
            <w:pPr>
              <w:spacing w:line="240" w:lineRule="auto"/>
              <w:ind w:firstLine="0"/>
              <w:jc w:val="center"/>
              <w:rPr>
                <w:ins w:id="3663" w:author="张洋" w:date="2017-04-26T17:09:00Z"/>
                <w:sz w:val="18"/>
                <w:szCs w:val="18"/>
              </w:rPr>
            </w:pPr>
            <w:ins w:id="3664" w:author="张洋" w:date="2017-04-26T17:09:00Z">
              <w:r w:rsidRPr="004C4445">
                <w:rPr>
                  <w:rFonts w:hint="eastAsia"/>
                  <w:sz w:val="18"/>
                  <w:szCs w:val="18"/>
                </w:rPr>
                <w:t>图</w:t>
              </w:r>
              <w:r w:rsidRPr="004C4445">
                <w:rPr>
                  <w:rFonts w:hint="eastAsia"/>
                  <w:sz w:val="18"/>
                  <w:szCs w:val="18"/>
                </w:rPr>
                <w:t>5</w:t>
              </w:r>
              <w:r>
                <w:rPr>
                  <w:rFonts w:hint="eastAsia"/>
                  <w:sz w:val="18"/>
                  <w:szCs w:val="18"/>
                </w:rPr>
                <w:t>-3 f</w:t>
              </w:r>
            </w:ins>
          </w:p>
        </w:tc>
        <w:tc>
          <w:tcPr>
            <w:tcW w:w="1560" w:type="dxa"/>
            <w:tcPrChange w:id="3665" w:author="张洋" w:date="2017-04-26T17:11:00Z">
              <w:tcPr>
                <w:tcW w:w="1560" w:type="dxa"/>
                <w:gridSpan w:val="2"/>
              </w:tcPr>
            </w:tcPrChange>
          </w:tcPr>
          <w:p w:rsidR="00FE32CF" w:rsidRDefault="00637896">
            <w:pPr>
              <w:spacing w:line="240" w:lineRule="auto"/>
              <w:ind w:firstLine="0"/>
              <w:jc w:val="center"/>
              <w:rPr>
                <w:ins w:id="3666" w:author="张洋" w:date="2017-04-26T17:09:00Z"/>
                <w:snapToGrid/>
              </w:rPr>
            </w:pPr>
            <w:ins w:id="3667" w:author="张洋" w:date="2017-04-26T17:09:00Z">
              <w:r w:rsidRPr="004C4445">
                <w:rPr>
                  <w:rFonts w:hint="eastAsia"/>
                  <w:sz w:val="18"/>
                  <w:szCs w:val="18"/>
                </w:rPr>
                <w:t>图</w:t>
              </w:r>
              <w:r w:rsidRPr="004C4445">
                <w:rPr>
                  <w:rFonts w:hint="eastAsia"/>
                  <w:sz w:val="18"/>
                  <w:szCs w:val="18"/>
                </w:rPr>
                <w:t>5</w:t>
              </w:r>
              <w:r>
                <w:rPr>
                  <w:rFonts w:hint="eastAsia"/>
                  <w:sz w:val="18"/>
                  <w:szCs w:val="18"/>
                </w:rPr>
                <w:t>-4 f</w:t>
              </w:r>
            </w:ins>
          </w:p>
        </w:tc>
        <w:tc>
          <w:tcPr>
            <w:tcW w:w="1275" w:type="dxa"/>
            <w:tcPrChange w:id="3668" w:author="张洋" w:date="2017-04-26T17:11:00Z">
              <w:tcPr>
                <w:tcW w:w="1275" w:type="dxa"/>
                <w:gridSpan w:val="2"/>
              </w:tcPr>
            </w:tcPrChange>
          </w:tcPr>
          <w:p w:rsidR="00637896" w:rsidRDefault="00637896" w:rsidP="00637896">
            <w:pPr>
              <w:spacing w:line="240" w:lineRule="auto"/>
              <w:ind w:firstLine="0"/>
              <w:jc w:val="center"/>
              <w:rPr>
                <w:ins w:id="3669" w:author="张洋" w:date="2017-04-26T17:09:00Z"/>
                <w:snapToGrid/>
              </w:rPr>
            </w:pPr>
            <w:ins w:id="3670" w:author="张洋" w:date="2017-04-26T17:10:00Z">
              <w:r>
                <w:rPr>
                  <w:rFonts w:hint="eastAsia"/>
                  <w:snapToGrid/>
                </w:rPr>
                <w:t>0</w:t>
              </w:r>
            </w:ins>
          </w:p>
        </w:tc>
      </w:tr>
      <w:tr w:rsidR="00637896" w:rsidTr="00637896">
        <w:trPr>
          <w:ins w:id="3671" w:author="张洋" w:date="2017-04-26T17:09:00Z"/>
        </w:trPr>
        <w:tc>
          <w:tcPr>
            <w:tcW w:w="1809" w:type="dxa"/>
            <w:tcPrChange w:id="3672" w:author="张洋" w:date="2017-04-26T17:11:00Z">
              <w:tcPr>
                <w:tcW w:w="1809" w:type="dxa"/>
                <w:gridSpan w:val="2"/>
              </w:tcPr>
            </w:tcPrChange>
          </w:tcPr>
          <w:p w:rsidR="00637896" w:rsidRPr="004C4445" w:rsidRDefault="00637896" w:rsidP="00637896">
            <w:pPr>
              <w:spacing w:line="240" w:lineRule="auto"/>
              <w:ind w:firstLine="0"/>
              <w:jc w:val="center"/>
              <w:rPr>
                <w:ins w:id="3673" w:author="张洋" w:date="2017-04-26T17:09:00Z"/>
                <w:sz w:val="18"/>
                <w:szCs w:val="18"/>
              </w:rPr>
            </w:pPr>
            <w:ins w:id="3674" w:author="张洋" w:date="2017-04-26T17:09:00Z">
              <w:r w:rsidRPr="004C4445">
                <w:rPr>
                  <w:rFonts w:hint="eastAsia"/>
                  <w:sz w:val="18"/>
                  <w:szCs w:val="18"/>
                </w:rPr>
                <w:lastRenderedPageBreak/>
                <w:t>图</w:t>
              </w:r>
              <w:r w:rsidRPr="004C4445">
                <w:rPr>
                  <w:rFonts w:hint="eastAsia"/>
                  <w:sz w:val="18"/>
                  <w:szCs w:val="18"/>
                </w:rPr>
                <w:t>5</w:t>
              </w:r>
              <w:r>
                <w:rPr>
                  <w:rFonts w:hint="eastAsia"/>
                  <w:sz w:val="18"/>
                  <w:szCs w:val="18"/>
                </w:rPr>
                <w:t>-3 g</w:t>
              </w:r>
            </w:ins>
          </w:p>
        </w:tc>
        <w:tc>
          <w:tcPr>
            <w:tcW w:w="1560" w:type="dxa"/>
            <w:tcPrChange w:id="3675" w:author="张洋" w:date="2017-04-26T17:11:00Z">
              <w:tcPr>
                <w:tcW w:w="1560" w:type="dxa"/>
                <w:gridSpan w:val="2"/>
              </w:tcPr>
            </w:tcPrChange>
          </w:tcPr>
          <w:p w:rsidR="00FE32CF" w:rsidRDefault="00637896">
            <w:pPr>
              <w:spacing w:line="240" w:lineRule="auto"/>
              <w:ind w:firstLine="0"/>
              <w:jc w:val="center"/>
              <w:rPr>
                <w:ins w:id="3676" w:author="张洋" w:date="2017-04-26T17:09:00Z"/>
                <w:snapToGrid/>
              </w:rPr>
            </w:pPr>
            <w:ins w:id="3677" w:author="张洋" w:date="2017-04-26T17:09:00Z">
              <w:r w:rsidRPr="004C4445">
                <w:rPr>
                  <w:rFonts w:hint="eastAsia"/>
                  <w:sz w:val="18"/>
                  <w:szCs w:val="18"/>
                </w:rPr>
                <w:t>图</w:t>
              </w:r>
              <w:r w:rsidRPr="004C4445">
                <w:rPr>
                  <w:rFonts w:hint="eastAsia"/>
                  <w:sz w:val="18"/>
                  <w:szCs w:val="18"/>
                </w:rPr>
                <w:t>5</w:t>
              </w:r>
              <w:r>
                <w:rPr>
                  <w:rFonts w:hint="eastAsia"/>
                  <w:sz w:val="18"/>
                  <w:szCs w:val="18"/>
                </w:rPr>
                <w:t>-4 g</w:t>
              </w:r>
            </w:ins>
          </w:p>
        </w:tc>
        <w:tc>
          <w:tcPr>
            <w:tcW w:w="1275" w:type="dxa"/>
            <w:tcPrChange w:id="3678" w:author="张洋" w:date="2017-04-26T17:11:00Z">
              <w:tcPr>
                <w:tcW w:w="1275" w:type="dxa"/>
                <w:gridSpan w:val="2"/>
              </w:tcPr>
            </w:tcPrChange>
          </w:tcPr>
          <w:p w:rsidR="00637896" w:rsidRDefault="00637896" w:rsidP="00637896">
            <w:pPr>
              <w:spacing w:line="240" w:lineRule="auto"/>
              <w:ind w:firstLine="0"/>
              <w:jc w:val="center"/>
              <w:rPr>
                <w:ins w:id="3679" w:author="张洋" w:date="2017-04-26T17:09:00Z"/>
                <w:snapToGrid/>
              </w:rPr>
            </w:pPr>
            <w:ins w:id="3680" w:author="张洋" w:date="2017-04-26T17:10:00Z">
              <w:r>
                <w:rPr>
                  <w:rFonts w:hint="eastAsia"/>
                  <w:snapToGrid/>
                </w:rPr>
                <w:t>0</w:t>
              </w:r>
            </w:ins>
          </w:p>
        </w:tc>
      </w:tr>
      <w:tr w:rsidR="00637896" w:rsidTr="00637896">
        <w:trPr>
          <w:ins w:id="3681" w:author="张洋" w:date="2017-04-26T17:09:00Z"/>
        </w:trPr>
        <w:tc>
          <w:tcPr>
            <w:tcW w:w="1809" w:type="dxa"/>
            <w:tcPrChange w:id="3682" w:author="张洋" w:date="2017-04-26T17:11:00Z">
              <w:tcPr>
                <w:tcW w:w="1809" w:type="dxa"/>
                <w:gridSpan w:val="2"/>
              </w:tcPr>
            </w:tcPrChange>
          </w:tcPr>
          <w:p w:rsidR="00637896" w:rsidRPr="004C4445" w:rsidRDefault="00637896" w:rsidP="00637896">
            <w:pPr>
              <w:spacing w:line="240" w:lineRule="auto"/>
              <w:ind w:firstLine="0"/>
              <w:jc w:val="center"/>
              <w:rPr>
                <w:ins w:id="3683" w:author="张洋" w:date="2017-04-26T17:09:00Z"/>
                <w:sz w:val="18"/>
                <w:szCs w:val="18"/>
              </w:rPr>
            </w:pPr>
            <w:ins w:id="3684" w:author="张洋" w:date="2017-04-26T17:09:00Z">
              <w:r w:rsidRPr="004C4445">
                <w:rPr>
                  <w:rFonts w:hint="eastAsia"/>
                  <w:sz w:val="18"/>
                  <w:szCs w:val="18"/>
                </w:rPr>
                <w:t>图</w:t>
              </w:r>
              <w:r w:rsidRPr="004C4445">
                <w:rPr>
                  <w:rFonts w:hint="eastAsia"/>
                  <w:sz w:val="18"/>
                  <w:szCs w:val="18"/>
                </w:rPr>
                <w:t>5</w:t>
              </w:r>
              <w:r>
                <w:rPr>
                  <w:rFonts w:hint="eastAsia"/>
                  <w:sz w:val="18"/>
                  <w:szCs w:val="18"/>
                </w:rPr>
                <w:t>-3 h</w:t>
              </w:r>
            </w:ins>
          </w:p>
        </w:tc>
        <w:tc>
          <w:tcPr>
            <w:tcW w:w="1560" w:type="dxa"/>
            <w:tcPrChange w:id="3685" w:author="张洋" w:date="2017-04-26T17:11:00Z">
              <w:tcPr>
                <w:tcW w:w="1560" w:type="dxa"/>
                <w:gridSpan w:val="2"/>
              </w:tcPr>
            </w:tcPrChange>
          </w:tcPr>
          <w:p w:rsidR="00FE32CF" w:rsidRDefault="00637896">
            <w:pPr>
              <w:spacing w:line="240" w:lineRule="auto"/>
              <w:ind w:firstLine="0"/>
              <w:jc w:val="center"/>
              <w:rPr>
                <w:ins w:id="3686" w:author="张洋" w:date="2017-04-26T17:09:00Z"/>
                <w:snapToGrid/>
              </w:rPr>
            </w:pPr>
            <w:ins w:id="3687" w:author="张洋" w:date="2017-04-26T17:09:00Z">
              <w:r w:rsidRPr="004C4445">
                <w:rPr>
                  <w:rFonts w:hint="eastAsia"/>
                  <w:sz w:val="18"/>
                  <w:szCs w:val="18"/>
                </w:rPr>
                <w:t>图</w:t>
              </w:r>
              <w:r w:rsidRPr="004C4445">
                <w:rPr>
                  <w:rFonts w:hint="eastAsia"/>
                  <w:sz w:val="18"/>
                  <w:szCs w:val="18"/>
                </w:rPr>
                <w:t>5</w:t>
              </w:r>
              <w:r>
                <w:rPr>
                  <w:rFonts w:hint="eastAsia"/>
                  <w:sz w:val="18"/>
                  <w:szCs w:val="18"/>
                </w:rPr>
                <w:t>-4 h</w:t>
              </w:r>
            </w:ins>
          </w:p>
        </w:tc>
        <w:tc>
          <w:tcPr>
            <w:tcW w:w="1275" w:type="dxa"/>
            <w:tcPrChange w:id="3688" w:author="张洋" w:date="2017-04-26T17:11:00Z">
              <w:tcPr>
                <w:tcW w:w="1275" w:type="dxa"/>
                <w:gridSpan w:val="2"/>
              </w:tcPr>
            </w:tcPrChange>
          </w:tcPr>
          <w:p w:rsidR="00637896" w:rsidRDefault="00637896" w:rsidP="00637896">
            <w:pPr>
              <w:spacing w:line="240" w:lineRule="auto"/>
              <w:ind w:firstLine="0"/>
              <w:jc w:val="center"/>
              <w:rPr>
                <w:ins w:id="3689" w:author="张洋" w:date="2017-04-26T17:09:00Z"/>
                <w:snapToGrid/>
              </w:rPr>
            </w:pPr>
            <w:ins w:id="3690" w:author="张洋" w:date="2017-04-26T17:10:00Z">
              <w:r>
                <w:rPr>
                  <w:rFonts w:hint="eastAsia"/>
                  <w:snapToGrid/>
                </w:rPr>
                <w:t>0</w:t>
              </w:r>
            </w:ins>
          </w:p>
        </w:tc>
      </w:tr>
      <w:tr w:rsidR="00637896" w:rsidTr="00637896">
        <w:trPr>
          <w:ins w:id="3691" w:author="张洋" w:date="2017-04-26T17:09:00Z"/>
        </w:trPr>
        <w:tc>
          <w:tcPr>
            <w:tcW w:w="1809" w:type="dxa"/>
            <w:tcPrChange w:id="3692" w:author="张洋" w:date="2017-04-26T17:11:00Z">
              <w:tcPr>
                <w:tcW w:w="1809" w:type="dxa"/>
                <w:gridSpan w:val="2"/>
              </w:tcPr>
            </w:tcPrChange>
          </w:tcPr>
          <w:p w:rsidR="00637896" w:rsidRPr="004C4445" w:rsidRDefault="00637896" w:rsidP="00637896">
            <w:pPr>
              <w:spacing w:line="240" w:lineRule="auto"/>
              <w:ind w:firstLine="0"/>
              <w:jc w:val="center"/>
              <w:rPr>
                <w:ins w:id="3693" w:author="张洋" w:date="2017-04-26T17:09:00Z"/>
                <w:sz w:val="18"/>
                <w:szCs w:val="18"/>
              </w:rPr>
            </w:pPr>
            <w:ins w:id="3694" w:author="张洋" w:date="2017-04-26T17:09:00Z">
              <w:r w:rsidRPr="006B2A6F">
                <w:rPr>
                  <w:rFonts w:hint="eastAsia"/>
                  <w:sz w:val="18"/>
                  <w:szCs w:val="18"/>
                </w:rPr>
                <w:t>图</w:t>
              </w:r>
              <w:r w:rsidRPr="004C4445">
                <w:rPr>
                  <w:rFonts w:hint="eastAsia"/>
                  <w:sz w:val="18"/>
                  <w:szCs w:val="18"/>
                </w:rPr>
                <w:t>5</w:t>
              </w:r>
              <w:r>
                <w:rPr>
                  <w:rFonts w:hint="eastAsia"/>
                  <w:sz w:val="18"/>
                  <w:szCs w:val="18"/>
                </w:rPr>
                <w:t>-3 i</w:t>
              </w:r>
            </w:ins>
          </w:p>
        </w:tc>
        <w:tc>
          <w:tcPr>
            <w:tcW w:w="1560" w:type="dxa"/>
            <w:tcPrChange w:id="3695" w:author="张洋" w:date="2017-04-26T17:11:00Z">
              <w:tcPr>
                <w:tcW w:w="1560" w:type="dxa"/>
                <w:gridSpan w:val="2"/>
              </w:tcPr>
            </w:tcPrChange>
          </w:tcPr>
          <w:p w:rsidR="00FE32CF" w:rsidRDefault="00637896">
            <w:pPr>
              <w:spacing w:line="240" w:lineRule="auto"/>
              <w:ind w:firstLine="0"/>
              <w:jc w:val="center"/>
              <w:rPr>
                <w:ins w:id="3696" w:author="张洋" w:date="2017-04-26T17:09:00Z"/>
                <w:snapToGrid/>
              </w:rPr>
            </w:pPr>
            <w:ins w:id="3697" w:author="张洋" w:date="2017-04-26T17:09:00Z">
              <w:r w:rsidRPr="006B2A6F">
                <w:rPr>
                  <w:rFonts w:hint="eastAsia"/>
                  <w:sz w:val="18"/>
                  <w:szCs w:val="18"/>
                </w:rPr>
                <w:t>图</w:t>
              </w:r>
              <w:r w:rsidRPr="004C4445">
                <w:rPr>
                  <w:rFonts w:hint="eastAsia"/>
                  <w:sz w:val="18"/>
                  <w:szCs w:val="18"/>
                </w:rPr>
                <w:t>5</w:t>
              </w:r>
              <w:r>
                <w:rPr>
                  <w:rFonts w:hint="eastAsia"/>
                  <w:sz w:val="18"/>
                  <w:szCs w:val="18"/>
                </w:rPr>
                <w:t>-4 i</w:t>
              </w:r>
            </w:ins>
          </w:p>
        </w:tc>
        <w:tc>
          <w:tcPr>
            <w:tcW w:w="1275" w:type="dxa"/>
            <w:tcPrChange w:id="3698" w:author="张洋" w:date="2017-04-26T17:11:00Z">
              <w:tcPr>
                <w:tcW w:w="1275" w:type="dxa"/>
                <w:gridSpan w:val="2"/>
              </w:tcPr>
            </w:tcPrChange>
          </w:tcPr>
          <w:p w:rsidR="00637896" w:rsidRDefault="00637896" w:rsidP="00637896">
            <w:pPr>
              <w:spacing w:line="240" w:lineRule="auto"/>
              <w:ind w:firstLine="0"/>
              <w:jc w:val="center"/>
              <w:rPr>
                <w:ins w:id="3699" w:author="张洋" w:date="2017-04-26T17:09:00Z"/>
                <w:snapToGrid/>
              </w:rPr>
            </w:pPr>
            <w:ins w:id="3700" w:author="张洋" w:date="2017-04-26T17:10:00Z">
              <w:r>
                <w:rPr>
                  <w:rFonts w:hint="eastAsia"/>
                  <w:snapToGrid/>
                </w:rPr>
                <w:t>0</w:t>
              </w:r>
            </w:ins>
          </w:p>
        </w:tc>
      </w:tr>
      <w:tr w:rsidR="00637896" w:rsidTr="00637896">
        <w:trPr>
          <w:ins w:id="3701" w:author="张洋" w:date="2017-04-26T17:09:00Z"/>
        </w:trPr>
        <w:tc>
          <w:tcPr>
            <w:tcW w:w="1809" w:type="dxa"/>
            <w:tcPrChange w:id="3702" w:author="张洋" w:date="2017-04-26T17:11:00Z">
              <w:tcPr>
                <w:tcW w:w="1809" w:type="dxa"/>
                <w:gridSpan w:val="2"/>
              </w:tcPr>
            </w:tcPrChange>
          </w:tcPr>
          <w:p w:rsidR="00637896" w:rsidRPr="006B2A6F" w:rsidRDefault="00637896" w:rsidP="00637896">
            <w:pPr>
              <w:spacing w:line="240" w:lineRule="auto"/>
              <w:ind w:firstLine="0"/>
              <w:jc w:val="center"/>
              <w:rPr>
                <w:ins w:id="3703" w:author="张洋" w:date="2017-04-26T17:09:00Z"/>
                <w:sz w:val="18"/>
                <w:szCs w:val="18"/>
              </w:rPr>
            </w:pPr>
            <w:ins w:id="3704" w:author="张洋" w:date="2017-04-26T17:09:00Z">
              <w:r w:rsidRPr="006B2A6F">
                <w:rPr>
                  <w:rFonts w:hint="eastAsia"/>
                  <w:sz w:val="18"/>
                  <w:szCs w:val="18"/>
                </w:rPr>
                <w:t>图</w:t>
              </w:r>
              <w:r w:rsidRPr="004C4445">
                <w:rPr>
                  <w:rFonts w:hint="eastAsia"/>
                  <w:sz w:val="18"/>
                  <w:szCs w:val="18"/>
                </w:rPr>
                <w:t>5</w:t>
              </w:r>
              <w:r>
                <w:rPr>
                  <w:rFonts w:hint="eastAsia"/>
                  <w:sz w:val="18"/>
                  <w:szCs w:val="18"/>
                </w:rPr>
                <w:t>-3 j</w:t>
              </w:r>
            </w:ins>
          </w:p>
        </w:tc>
        <w:tc>
          <w:tcPr>
            <w:tcW w:w="1560" w:type="dxa"/>
            <w:tcPrChange w:id="3705" w:author="张洋" w:date="2017-04-26T17:11:00Z">
              <w:tcPr>
                <w:tcW w:w="1560" w:type="dxa"/>
                <w:gridSpan w:val="2"/>
              </w:tcPr>
            </w:tcPrChange>
          </w:tcPr>
          <w:p w:rsidR="00FE32CF" w:rsidRDefault="00637896">
            <w:pPr>
              <w:spacing w:line="240" w:lineRule="auto"/>
              <w:ind w:firstLine="0"/>
              <w:jc w:val="center"/>
              <w:rPr>
                <w:ins w:id="3706" w:author="张洋" w:date="2017-04-26T17:09:00Z"/>
                <w:snapToGrid/>
              </w:rPr>
            </w:pPr>
            <w:ins w:id="3707" w:author="张洋" w:date="2017-04-26T17:09:00Z">
              <w:r w:rsidRPr="006B2A6F">
                <w:rPr>
                  <w:rFonts w:hint="eastAsia"/>
                  <w:sz w:val="18"/>
                  <w:szCs w:val="18"/>
                </w:rPr>
                <w:t>图</w:t>
              </w:r>
              <w:r w:rsidRPr="004C4445">
                <w:rPr>
                  <w:rFonts w:hint="eastAsia"/>
                  <w:sz w:val="18"/>
                  <w:szCs w:val="18"/>
                </w:rPr>
                <w:t>5</w:t>
              </w:r>
              <w:r>
                <w:rPr>
                  <w:rFonts w:hint="eastAsia"/>
                  <w:sz w:val="18"/>
                  <w:szCs w:val="18"/>
                </w:rPr>
                <w:t>-</w:t>
              </w:r>
            </w:ins>
            <w:ins w:id="3708" w:author="张洋" w:date="2017-04-26T17:10:00Z">
              <w:r>
                <w:rPr>
                  <w:rFonts w:hint="eastAsia"/>
                  <w:sz w:val="18"/>
                  <w:szCs w:val="18"/>
                </w:rPr>
                <w:t>4</w:t>
              </w:r>
            </w:ins>
            <w:ins w:id="3709" w:author="张洋" w:date="2017-04-26T17:09:00Z">
              <w:r>
                <w:rPr>
                  <w:rFonts w:hint="eastAsia"/>
                  <w:sz w:val="18"/>
                  <w:szCs w:val="18"/>
                </w:rPr>
                <w:t xml:space="preserve"> j</w:t>
              </w:r>
            </w:ins>
          </w:p>
        </w:tc>
        <w:tc>
          <w:tcPr>
            <w:tcW w:w="1275" w:type="dxa"/>
            <w:tcPrChange w:id="3710" w:author="张洋" w:date="2017-04-26T17:11:00Z">
              <w:tcPr>
                <w:tcW w:w="1275" w:type="dxa"/>
                <w:gridSpan w:val="2"/>
              </w:tcPr>
            </w:tcPrChange>
          </w:tcPr>
          <w:p w:rsidR="00637896" w:rsidRDefault="00637896" w:rsidP="00637896">
            <w:pPr>
              <w:spacing w:line="240" w:lineRule="auto"/>
              <w:ind w:firstLine="0"/>
              <w:jc w:val="center"/>
              <w:rPr>
                <w:ins w:id="3711" w:author="张洋" w:date="2017-04-26T17:09:00Z"/>
                <w:snapToGrid/>
              </w:rPr>
            </w:pPr>
            <w:ins w:id="3712" w:author="张洋" w:date="2017-04-26T17:10:00Z">
              <w:r>
                <w:rPr>
                  <w:rFonts w:hint="eastAsia"/>
                  <w:snapToGrid/>
                </w:rPr>
                <w:t>0</w:t>
              </w:r>
            </w:ins>
          </w:p>
        </w:tc>
      </w:tr>
      <w:tr w:rsidR="00637896" w:rsidTr="00637896">
        <w:trPr>
          <w:ins w:id="3713" w:author="张洋" w:date="2017-04-26T17:09:00Z"/>
        </w:trPr>
        <w:tc>
          <w:tcPr>
            <w:tcW w:w="1809" w:type="dxa"/>
            <w:tcPrChange w:id="3714" w:author="张洋" w:date="2017-04-26T17:11:00Z">
              <w:tcPr>
                <w:tcW w:w="1809" w:type="dxa"/>
                <w:gridSpan w:val="2"/>
              </w:tcPr>
            </w:tcPrChange>
          </w:tcPr>
          <w:p w:rsidR="00637896" w:rsidRPr="006B2A6F" w:rsidRDefault="00637896" w:rsidP="00637896">
            <w:pPr>
              <w:spacing w:line="240" w:lineRule="auto"/>
              <w:ind w:firstLine="0"/>
              <w:jc w:val="center"/>
              <w:rPr>
                <w:ins w:id="3715" w:author="张洋" w:date="2017-04-26T17:09:00Z"/>
                <w:sz w:val="18"/>
                <w:szCs w:val="18"/>
              </w:rPr>
            </w:pPr>
            <w:ins w:id="3716" w:author="张洋" w:date="2017-04-26T17:09:00Z">
              <w:r w:rsidRPr="006B2A6F">
                <w:rPr>
                  <w:rFonts w:hint="eastAsia"/>
                  <w:sz w:val="18"/>
                  <w:szCs w:val="18"/>
                </w:rPr>
                <w:t>图</w:t>
              </w:r>
              <w:r w:rsidRPr="004C4445">
                <w:rPr>
                  <w:rFonts w:hint="eastAsia"/>
                  <w:sz w:val="18"/>
                  <w:szCs w:val="18"/>
                </w:rPr>
                <w:t>5</w:t>
              </w:r>
              <w:r>
                <w:rPr>
                  <w:rFonts w:hint="eastAsia"/>
                  <w:sz w:val="18"/>
                  <w:szCs w:val="18"/>
                </w:rPr>
                <w:t>-3 k</w:t>
              </w:r>
            </w:ins>
          </w:p>
        </w:tc>
        <w:tc>
          <w:tcPr>
            <w:tcW w:w="1560" w:type="dxa"/>
            <w:tcPrChange w:id="3717" w:author="张洋" w:date="2017-04-26T17:11:00Z">
              <w:tcPr>
                <w:tcW w:w="1560" w:type="dxa"/>
                <w:gridSpan w:val="2"/>
              </w:tcPr>
            </w:tcPrChange>
          </w:tcPr>
          <w:p w:rsidR="00FE32CF" w:rsidRDefault="00637896">
            <w:pPr>
              <w:spacing w:line="240" w:lineRule="auto"/>
              <w:ind w:firstLine="0"/>
              <w:jc w:val="center"/>
              <w:rPr>
                <w:ins w:id="3718" w:author="张洋" w:date="2017-04-26T17:09:00Z"/>
                <w:snapToGrid/>
              </w:rPr>
            </w:pPr>
            <w:ins w:id="3719" w:author="张洋" w:date="2017-04-26T17:09:00Z">
              <w:r w:rsidRPr="006B2A6F">
                <w:rPr>
                  <w:rFonts w:hint="eastAsia"/>
                  <w:sz w:val="18"/>
                  <w:szCs w:val="18"/>
                </w:rPr>
                <w:t>图</w:t>
              </w:r>
              <w:r w:rsidRPr="004C4445">
                <w:rPr>
                  <w:rFonts w:hint="eastAsia"/>
                  <w:sz w:val="18"/>
                  <w:szCs w:val="18"/>
                </w:rPr>
                <w:t>5</w:t>
              </w:r>
              <w:r>
                <w:rPr>
                  <w:rFonts w:hint="eastAsia"/>
                  <w:sz w:val="18"/>
                  <w:szCs w:val="18"/>
                </w:rPr>
                <w:t>-</w:t>
              </w:r>
            </w:ins>
            <w:ins w:id="3720" w:author="张洋" w:date="2017-04-26T17:10:00Z">
              <w:r>
                <w:rPr>
                  <w:rFonts w:hint="eastAsia"/>
                  <w:sz w:val="18"/>
                  <w:szCs w:val="18"/>
                </w:rPr>
                <w:t>4</w:t>
              </w:r>
            </w:ins>
            <w:ins w:id="3721" w:author="张洋" w:date="2017-04-26T17:09:00Z">
              <w:r>
                <w:rPr>
                  <w:rFonts w:hint="eastAsia"/>
                  <w:sz w:val="18"/>
                  <w:szCs w:val="18"/>
                </w:rPr>
                <w:t xml:space="preserve"> k</w:t>
              </w:r>
            </w:ins>
          </w:p>
        </w:tc>
        <w:tc>
          <w:tcPr>
            <w:tcW w:w="1275" w:type="dxa"/>
            <w:tcPrChange w:id="3722" w:author="张洋" w:date="2017-04-26T17:11:00Z">
              <w:tcPr>
                <w:tcW w:w="1275" w:type="dxa"/>
                <w:gridSpan w:val="2"/>
              </w:tcPr>
            </w:tcPrChange>
          </w:tcPr>
          <w:p w:rsidR="00637896" w:rsidRDefault="00637896" w:rsidP="00637896">
            <w:pPr>
              <w:spacing w:line="240" w:lineRule="auto"/>
              <w:ind w:firstLine="0"/>
              <w:jc w:val="center"/>
              <w:rPr>
                <w:ins w:id="3723" w:author="张洋" w:date="2017-04-26T17:09:00Z"/>
                <w:snapToGrid/>
              </w:rPr>
            </w:pPr>
            <w:ins w:id="3724" w:author="张洋" w:date="2017-04-26T17:10:00Z">
              <w:r>
                <w:rPr>
                  <w:rFonts w:hint="eastAsia"/>
                  <w:snapToGrid/>
                </w:rPr>
                <w:t>0</w:t>
              </w:r>
            </w:ins>
          </w:p>
        </w:tc>
      </w:tr>
      <w:tr w:rsidR="00637896" w:rsidTr="00637896">
        <w:trPr>
          <w:ins w:id="3725" w:author="张洋" w:date="2017-04-26T17:09:00Z"/>
        </w:trPr>
        <w:tc>
          <w:tcPr>
            <w:tcW w:w="1809" w:type="dxa"/>
            <w:tcBorders>
              <w:bottom w:val="single" w:sz="4" w:space="0" w:color="auto"/>
            </w:tcBorders>
            <w:tcPrChange w:id="3726" w:author="张洋" w:date="2017-04-26T17:11:00Z">
              <w:tcPr>
                <w:tcW w:w="1809" w:type="dxa"/>
                <w:gridSpan w:val="2"/>
              </w:tcPr>
            </w:tcPrChange>
          </w:tcPr>
          <w:p w:rsidR="00637896" w:rsidRPr="006B2A6F" w:rsidRDefault="00637896" w:rsidP="00637896">
            <w:pPr>
              <w:spacing w:line="240" w:lineRule="auto"/>
              <w:ind w:firstLine="0"/>
              <w:jc w:val="center"/>
              <w:rPr>
                <w:ins w:id="3727" w:author="张洋" w:date="2017-04-26T17:09:00Z"/>
                <w:sz w:val="18"/>
                <w:szCs w:val="18"/>
              </w:rPr>
            </w:pPr>
            <w:ins w:id="3728" w:author="张洋" w:date="2017-04-26T17:09:00Z">
              <w:r w:rsidRPr="006B2A6F">
                <w:rPr>
                  <w:rFonts w:hint="eastAsia"/>
                  <w:sz w:val="18"/>
                  <w:szCs w:val="18"/>
                </w:rPr>
                <w:t>图</w:t>
              </w:r>
              <w:r w:rsidRPr="004C4445">
                <w:rPr>
                  <w:rFonts w:hint="eastAsia"/>
                  <w:sz w:val="18"/>
                  <w:szCs w:val="18"/>
                </w:rPr>
                <w:t>5</w:t>
              </w:r>
              <w:r>
                <w:rPr>
                  <w:rFonts w:hint="eastAsia"/>
                  <w:sz w:val="18"/>
                  <w:szCs w:val="18"/>
                </w:rPr>
                <w:t>-3 l</w:t>
              </w:r>
            </w:ins>
          </w:p>
        </w:tc>
        <w:tc>
          <w:tcPr>
            <w:tcW w:w="1560" w:type="dxa"/>
            <w:tcBorders>
              <w:bottom w:val="single" w:sz="4" w:space="0" w:color="auto"/>
            </w:tcBorders>
            <w:tcPrChange w:id="3729" w:author="张洋" w:date="2017-04-26T17:11:00Z">
              <w:tcPr>
                <w:tcW w:w="1560" w:type="dxa"/>
                <w:gridSpan w:val="2"/>
              </w:tcPr>
            </w:tcPrChange>
          </w:tcPr>
          <w:p w:rsidR="00FE32CF" w:rsidRDefault="00637896">
            <w:pPr>
              <w:spacing w:line="240" w:lineRule="auto"/>
              <w:ind w:firstLine="0"/>
              <w:jc w:val="center"/>
              <w:rPr>
                <w:ins w:id="3730" w:author="张洋" w:date="2017-04-26T17:09:00Z"/>
                <w:snapToGrid/>
              </w:rPr>
            </w:pPr>
            <w:ins w:id="3731" w:author="张洋" w:date="2017-04-26T17:09:00Z">
              <w:r w:rsidRPr="006B2A6F">
                <w:rPr>
                  <w:rFonts w:hint="eastAsia"/>
                  <w:sz w:val="18"/>
                  <w:szCs w:val="18"/>
                </w:rPr>
                <w:t>图</w:t>
              </w:r>
              <w:r w:rsidRPr="004C4445">
                <w:rPr>
                  <w:rFonts w:hint="eastAsia"/>
                  <w:sz w:val="18"/>
                  <w:szCs w:val="18"/>
                </w:rPr>
                <w:t>5</w:t>
              </w:r>
              <w:r>
                <w:rPr>
                  <w:rFonts w:hint="eastAsia"/>
                  <w:sz w:val="18"/>
                  <w:szCs w:val="18"/>
                </w:rPr>
                <w:t>-</w:t>
              </w:r>
            </w:ins>
            <w:ins w:id="3732" w:author="张洋" w:date="2017-04-26T17:10:00Z">
              <w:r>
                <w:rPr>
                  <w:rFonts w:hint="eastAsia"/>
                  <w:sz w:val="18"/>
                  <w:szCs w:val="18"/>
                </w:rPr>
                <w:t>4</w:t>
              </w:r>
            </w:ins>
            <w:ins w:id="3733" w:author="张洋" w:date="2017-04-26T17:09:00Z">
              <w:r>
                <w:rPr>
                  <w:rFonts w:hint="eastAsia"/>
                  <w:sz w:val="18"/>
                  <w:szCs w:val="18"/>
                </w:rPr>
                <w:t xml:space="preserve"> l</w:t>
              </w:r>
            </w:ins>
          </w:p>
        </w:tc>
        <w:tc>
          <w:tcPr>
            <w:tcW w:w="1275" w:type="dxa"/>
            <w:tcBorders>
              <w:bottom w:val="single" w:sz="4" w:space="0" w:color="auto"/>
            </w:tcBorders>
            <w:tcPrChange w:id="3734" w:author="张洋" w:date="2017-04-26T17:11:00Z">
              <w:tcPr>
                <w:tcW w:w="1275" w:type="dxa"/>
                <w:gridSpan w:val="2"/>
              </w:tcPr>
            </w:tcPrChange>
          </w:tcPr>
          <w:p w:rsidR="00637896" w:rsidRDefault="00637896" w:rsidP="00637896">
            <w:pPr>
              <w:spacing w:line="240" w:lineRule="auto"/>
              <w:ind w:firstLine="0"/>
              <w:jc w:val="center"/>
              <w:rPr>
                <w:ins w:id="3735" w:author="张洋" w:date="2017-04-26T17:09:00Z"/>
                <w:snapToGrid/>
              </w:rPr>
            </w:pPr>
            <w:ins w:id="3736" w:author="张洋" w:date="2017-04-26T17:10:00Z">
              <w:r>
                <w:rPr>
                  <w:rFonts w:hint="eastAsia"/>
                  <w:snapToGrid/>
                </w:rPr>
                <w:t>0</w:t>
              </w:r>
            </w:ins>
          </w:p>
        </w:tc>
      </w:tr>
    </w:tbl>
    <w:p w:rsidR="00637896" w:rsidRDefault="00637896">
      <w:pPr>
        <w:spacing w:line="240" w:lineRule="auto"/>
        <w:rPr>
          <w:ins w:id="3737" w:author="张洋" w:date="2017-04-26T17:05:00Z"/>
          <w:snapToGrid/>
        </w:rPr>
      </w:pPr>
    </w:p>
    <w:p w:rsidR="001B416A" w:rsidRDefault="00FA686E">
      <w:pPr>
        <w:spacing w:line="240" w:lineRule="auto"/>
        <w:ind w:firstLine="0"/>
        <w:rPr>
          <w:del w:id="3738" w:author="张洋" w:date="2017-04-19T16:38:00Z"/>
          <w:snapToGrid/>
        </w:rPr>
        <w:pPrChange w:id="3739" w:author="张洋" w:date="2017-04-19T16:32:00Z">
          <w:pPr>
            <w:spacing w:line="240" w:lineRule="auto"/>
          </w:pPr>
        </w:pPrChange>
      </w:pPr>
      <w:ins w:id="3740" w:author="张洋" w:date="2017-04-19T16:39:00Z">
        <w:r>
          <w:rPr>
            <w:rFonts w:hint="eastAsia"/>
            <w:snapToGrid/>
          </w:rPr>
          <w:t>经</w:t>
        </w:r>
      </w:ins>
    </w:p>
    <w:p w:rsidR="001B416A" w:rsidRDefault="00FA686E">
      <w:pPr>
        <w:spacing w:line="240" w:lineRule="auto"/>
        <w:ind w:firstLine="0"/>
        <w:rPr>
          <w:del w:id="3741" w:author="张洋" w:date="2017-04-19T16:38:00Z"/>
          <w:snapToGrid/>
        </w:rPr>
        <w:pPrChange w:id="3742" w:author="张洋" w:date="2017-04-19T16:32:00Z">
          <w:pPr>
            <w:spacing w:line="240" w:lineRule="auto"/>
            <w:ind w:firstLine="0"/>
            <w:jc w:val="center"/>
          </w:pPr>
        </w:pPrChange>
      </w:pPr>
      <w:del w:id="3743"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3744" w:author="张洋" w:date="2017-04-19T16:38:00Z"/>
          <w:snapToGrid/>
        </w:rPr>
      </w:pPr>
      <w:del w:id="3745" w:author="张洋" w:date="2017-04-19T16:38:00Z">
        <w:r>
          <w:rPr>
            <w:snapToGrid/>
          </w:rPr>
          <w:delText>图</w:delText>
        </w:r>
        <w:r>
          <w:rPr>
            <w:rFonts w:hint="eastAsia"/>
            <w:snapToGrid/>
          </w:rPr>
          <w:delText>4</w:delText>
        </w:r>
      </w:del>
    </w:p>
    <w:p w:rsidR="00D03081" w:rsidRDefault="00FA686E">
      <w:pPr>
        <w:spacing w:line="240" w:lineRule="auto"/>
        <w:rPr>
          <w:ins w:id="3746" w:author="张洋" w:date="2017-04-19T16:44:00Z"/>
          <w:snapToGrid/>
        </w:rPr>
      </w:pPr>
      <w:del w:id="3747" w:author="张洋" w:date="2017-04-19T16:38:00Z">
        <w:r>
          <w:rPr>
            <w:rFonts w:hint="eastAsia"/>
            <w:snapToGrid/>
          </w:rPr>
          <w:delText>实验表明</w:delText>
        </w:r>
        <w:r>
          <w:rPr>
            <w:rFonts w:hint="eastAsia"/>
            <w:snapToGrid/>
          </w:rPr>
          <w:delText>,</w:delText>
        </w:r>
      </w:del>
      <w:ins w:id="3748" w:author="张洋" w:date="2017-04-19T16:38:00Z">
        <w:r>
          <w:rPr>
            <w:rFonts w:hint="eastAsia"/>
            <w:snapToGrid/>
          </w:rPr>
          <w:t>计算</w:t>
        </w:r>
      </w:ins>
      <w:ins w:id="3749" w:author="张洋" w:date="2017-04-19T16:39:00Z">
        <w:r>
          <w:rPr>
            <w:rFonts w:hint="eastAsia"/>
            <w:snapToGrid/>
          </w:rPr>
          <w:t>,</w:t>
        </w:r>
      </w:ins>
      <w:r>
        <w:rPr>
          <w:rFonts w:hint="eastAsia"/>
          <w:snapToGrid/>
        </w:rPr>
        <w:t>图</w:t>
      </w:r>
      <w:ins w:id="3750" w:author="张洋" w:date="2017-04-19T16:37:00Z">
        <w:r>
          <w:rPr>
            <w:rFonts w:hint="eastAsia"/>
            <w:snapToGrid/>
          </w:rPr>
          <w:t>5-</w:t>
        </w:r>
      </w:ins>
      <w:r>
        <w:rPr>
          <w:rFonts w:hint="eastAsia"/>
          <w:snapToGrid/>
        </w:rPr>
        <w:t>2</w:t>
      </w:r>
      <w:ins w:id="3751" w:author="张洋" w:date="2017-04-19T16:38:00Z">
        <w:r>
          <w:rPr>
            <w:rFonts w:hint="eastAsia"/>
            <w:snapToGrid/>
          </w:rPr>
          <w:t>中的秘密信息图像</w:t>
        </w:r>
      </w:ins>
      <w:r>
        <w:rPr>
          <w:rFonts w:hint="eastAsia"/>
          <w:snapToGrid/>
        </w:rPr>
        <w:t>和图</w:t>
      </w:r>
      <w:ins w:id="3752" w:author="张洋" w:date="2017-04-19T16:37:00Z">
        <w:r>
          <w:rPr>
            <w:rFonts w:hint="eastAsia"/>
            <w:snapToGrid/>
          </w:rPr>
          <w:t>5-</w:t>
        </w:r>
      </w:ins>
      <w:r>
        <w:rPr>
          <w:rFonts w:hint="eastAsia"/>
          <w:snapToGrid/>
        </w:rPr>
        <w:t>4</w:t>
      </w:r>
      <w:r>
        <w:rPr>
          <w:rFonts w:hint="eastAsia"/>
          <w:snapToGrid/>
        </w:rPr>
        <w:t>中的所</w:t>
      </w:r>
      <w:del w:id="3753" w:author="张洋" w:date="2017-04-19T16:38:00Z">
        <w:r>
          <w:rPr>
            <w:rFonts w:hint="eastAsia"/>
            <w:snapToGrid/>
          </w:rPr>
          <w:delText>嵌入</w:delText>
        </w:r>
      </w:del>
      <w:ins w:id="3754" w:author="张洋" w:date="2017-04-19T16:38:00Z">
        <w:r>
          <w:rPr>
            <w:rFonts w:hint="eastAsia"/>
            <w:snapToGrid/>
          </w:rPr>
          <w:t>提取</w:t>
        </w:r>
      </w:ins>
      <w:r>
        <w:rPr>
          <w:rFonts w:hint="eastAsia"/>
          <w:snapToGrid/>
        </w:rPr>
        <w:t>的秘密</w:t>
      </w:r>
      <w:ins w:id="3755" w:author="张洋" w:date="2017-04-21T10:05:00Z">
        <w:r w:rsidR="000308EE">
          <w:rPr>
            <w:rFonts w:hint="eastAsia"/>
            <w:snapToGrid/>
          </w:rPr>
          <w:t>信息</w:t>
        </w:r>
      </w:ins>
      <w:del w:id="3756" w:author="张洋" w:date="2017-04-19T16:38:00Z">
        <w:r>
          <w:rPr>
            <w:rFonts w:hint="eastAsia"/>
            <w:snapToGrid/>
          </w:rPr>
          <w:delText>信息和所提取出的秘密信息完全一致</w:delText>
        </w:r>
      </w:del>
      <w:ins w:id="3757" w:author="张洋" w:date="2017-04-19T16:38:00Z">
        <w:r>
          <w:rPr>
            <w:rFonts w:hint="eastAsia"/>
            <w:snapToGrid/>
          </w:rPr>
          <w:t>图像误码率</w:t>
        </w:r>
      </w:ins>
      <w:ins w:id="3758" w:author="张洋" w:date="2017-04-19T16:39:00Z">
        <w:r>
          <w:rPr>
            <w:rFonts w:hint="eastAsia"/>
            <w:snapToGrid/>
          </w:rPr>
          <w:t>均为</w:t>
        </w:r>
        <w:r>
          <w:rPr>
            <w:rFonts w:hint="eastAsia"/>
            <w:snapToGrid/>
          </w:rPr>
          <w:t>0</w:t>
        </w:r>
      </w:ins>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097A14">
      <w:pPr>
        <w:pStyle w:val="8"/>
        <w:rPr>
          <w:ins w:id="3759" w:author="张洋" w:date="2017-04-19T16:46:00Z"/>
        </w:rPr>
      </w:pPr>
      <w:ins w:id="3760" w:author="张洋" w:date="2017-04-26T15:28:00Z">
        <w:r>
          <w:rPr>
            <w:rFonts w:hint="eastAsia"/>
            <w:b/>
            <w:bCs w:val="0"/>
          </w:rPr>
          <w:t>5</w:t>
        </w:r>
      </w:ins>
      <w:ins w:id="3761" w:author="张洋" w:date="2017-04-19T16:44:00Z">
        <w:r w:rsidR="00FA686E">
          <w:rPr>
            <w:rFonts w:hint="eastAsia"/>
            <w:b/>
            <w:bCs w:val="0"/>
          </w:rPr>
          <w:t>.</w:t>
        </w:r>
      </w:ins>
      <w:ins w:id="3762" w:author="张洋" w:date="2017-04-26T15:28:00Z">
        <w:r>
          <w:rPr>
            <w:rFonts w:hint="eastAsia"/>
            <w:b/>
            <w:bCs w:val="0"/>
          </w:rPr>
          <w:t>3</w:t>
        </w:r>
      </w:ins>
      <w:ins w:id="3763" w:author="张洋" w:date="2017-04-19T16:44:00Z">
        <w:r w:rsidR="00FA686E">
          <w:t>EMD(</w:t>
        </w:r>
        <w:r w:rsidR="00FA686E">
          <w:rPr>
            <w:i/>
          </w:rPr>
          <w:t>n</w:t>
        </w:r>
        <w:r w:rsidR="00FA686E">
          <w:t>,</w:t>
        </w:r>
        <w:r w:rsidR="00FA686E">
          <w:rPr>
            <w:i/>
          </w:rPr>
          <w:t>m</w:t>
        </w:r>
        <w:r w:rsidR="00FA686E">
          <w:t>)</w:t>
        </w:r>
        <w:r w:rsidR="00FA686E">
          <w:t>模型</w:t>
        </w:r>
        <w:r w:rsidR="00FA686E">
          <w:rPr>
            <w:rFonts w:hint="eastAsia"/>
          </w:rPr>
          <w:t>视觉质量验证</w:t>
        </w:r>
      </w:ins>
      <w:ins w:id="3764" w:author="张洋" w:date="2017-04-20T09:26:00Z">
        <w:r w:rsidR="00FA686E">
          <w:rPr>
            <w:rFonts w:hint="eastAsia"/>
          </w:rPr>
          <w:t>及嵌入率对比</w:t>
        </w:r>
      </w:ins>
      <w:ins w:id="3765" w:author="张洋" w:date="2017-04-19T16:44:00Z">
        <w:r w:rsidR="00FA686E">
          <w:t>实验</w:t>
        </w:r>
      </w:ins>
    </w:p>
    <w:p w:rsidR="00D03081" w:rsidRDefault="00FA686E">
      <w:pPr>
        <w:rPr>
          <w:ins w:id="3766" w:author="张洋" w:date="2017-04-21T09:06:00Z"/>
        </w:rPr>
      </w:pPr>
      <w:ins w:id="3767"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w:t>
        </w:r>
      </w:ins>
      <w:ins w:id="3768" w:author="张洋" w:date="2017-04-26T17:12:00Z">
        <w:r w:rsidR="00637896">
          <w:rPr>
            <w:rFonts w:hint="eastAsia"/>
          </w:rPr>
          <w:t>4</w:t>
        </w:r>
      </w:ins>
      <w:ins w:id="3769" w:author="张洋" w:date="2017-04-19T16:46:00Z">
        <w:r>
          <w:rPr>
            <w:rFonts w:hint="eastAsia"/>
          </w:rPr>
          <w:t>对应</w:t>
        </w:r>
      </w:ins>
      <w:ins w:id="3770" w:author="张洋" w:date="2017-04-19T16:47:00Z">
        <w:r>
          <w:rPr>
            <w:rFonts w:hint="eastAsia"/>
          </w:rPr>
          <w:t>图</w:t>
        </w:r>
        <w:r>
          <w:t>5-</w:t>
        </w:r>
        <w:r>
          <w:rPr>
            <w:rFonts w:hint="eastAsia"/>
          </w:rPr>
          <w:t>3</w:t>
        </w:r>
      </w:ins>
      <w:ins w:id="3771" w:author="张洋" w:date="2017-04-19T16:46:00Z">
        <w:r>
          <w:rPr>
            <w:rFonts w:hint="eastAsia"/>
          </w:rPr>
          <w:t>中图像的</w:t>
        </w:r>
        <w:r>
          <w:t>PSNR</w:t>
        </w:r>
      </w:ins>
      <w:ins w:id="3772" w:author="张洋" w:date="2017-04-26T17:12:00Z">
        <w:r w:rsidR="00637896">
          <w:rPr>
            <w:rFonts w:hint="eastAsia"/>
          </w:rPr>
          <w:t>以及其他</w:t>
        </w:r>
        <w:r w:rsidR="0022497F">
          <w:rPr>
            <w:rFonts w:hint="eastAsia"/>
            <w:i/>
            <w:iCs/>
            <w:sz w:val="18"/>
            <w:szCs w:val="18"/>
          </w:rPr>
          <w:t>n</w:t>
        </w:r>
        <w:r w:rsidR="0022497F">
          <w:rPr>
            <w:rFonts w:hint="eastAsia"/>
            <w:sz w:val="18"/>
            <w:szCs w:val="18"/>
          </w:rPr>
          <w:t>,</w:t>
        </w:r>
        <w:r w:rsidR="0022497F">
          <w:rPr>
            <w:rFonts w:hint="eastAsia"/>
            <w:i/>
            <w:iCs/>
            <w:sz w:val="18"/>
            <w:szCs w:val="18"/>
          </w:rPr>
          <w:t>m</w:t>
        </w:r>
        <w:r w:rsidR="0022497F">
          <w:rPr>
            <w:rFonts w:hint="eastAsia"/>
          </w:rPr>
          <w:t>取值下的</w:t>
        </w:r>
        <w:r w:rsidR="0022497F">
          <w:t>PSNR</w:t>
        </w:r>
      </w:ins>
      <w:ins w:id="3773" w:author="张洋" w:date="2017-04-19T16:46: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774" w:author="张洋" w:date="2017-04-21T09:39:00Z">
          <w:tblPr>
            <w:tblStyle w:val="ac"/>
            <w:tblW w:w="0" w:type="auto"/>
            <w:tblLook w:val="04A0"/>
          </w:tblPr>
        </w:tblPrChange>
      </w:tblPr>
      <w:tblGrid>
        <w:gridCol w:w="941"/>
        <w:gridCol w:w="941"/>
        <w:gridCol w:w="941"/>
        <w:gridCol w:w="941"/>
        <w:gridCol w:w="942"/>
        <w:tblGridChange w:id="3775">
          <w:tblGrid>
            <w:gridCol w:w="941"/>
            <w:gridCol w:w="941"/>
            <w:gridCol w:w="941"/>
            <w:gridCol w:w="941"/>
            <w:gridCol w:w="942"/>
          </w:tblGrid>
        </w:tblGridChange>
      </w:tblGrid>
      <w:tr w:rsidR="0084547F" w:rsidTr="00266178">
        <w:trPr>
          <w:ins w:id="3776" w:author="张洋" w:date="2017-04-21T09:06:00Z"/>
        </w:trPr>
        <w:tc>
          <w:tcPr>
            <w:tcW w:w="4706" w:type="dxa"/>
            <w:gridSpan w:val="5"/>
            <w:tcBorders>
              <w:bottom w:val="single" w:sz="4" w:space="0" w:color="auto"/>
            </w:tcBorders>
            <w:tcPrChange w:id="3777" w:author="张洋" w:date="2017-04-21T09:39:00Z">
              <w:tcPr>
                <w:tcW w:w="4706" w:type="dxa"/>
                <w:gridSpan w:val="5"/>
              </w:tcPr>
            </w:tcPrChange>
          </w:tcPr>
          <w:p w:rsidR="00FE32CF" w:rsidRDefault="0084547F">
            <w:pPr>
              <w:ind w:firstLine="0"/>
              <w:jc w:val="center"/>
              <w:rPr>
                <w:ins w:id="3778" w:author="张洋" w:date="2017-04-21T09:06:00Z"/>
              </w:rPr>
            </w:pPr>
            <w:ins w:id="3779" w:author="张洋" w:date="2017-04-21T09:06:00Z">
              <w:r>
                <w:rPr>
                  <w:rFonts w:hint="eastAsia"/>
                  <w:sz w:val="18"/>
                  <w:szCs w:val="18"/>
                </w:rPr>
                <w:t>表</w:t>
              </w:r>
              <w:r>
                <w:rPr>
                  <w:rFonts w:hint="eastAsia"/>
                  <w:sz w:val="18"/>
                  <w:szCs w:val="18"/>
                </w:rPr>
                <w:t>5-</w:t>
              </w:r>
            </w:ins>
            <w:ins w:id="3780" w:author="张洋" w:date="2017-04-26T17:11:00Z">
              <w:r w:rsidR="00637896">
                <w:rPr>
                  <w:rFonts w:hint="eastAsia"/>
                  <w:sz w:val="18"/>
                  <w:szCs w:val="18"/>
                </w:rPr>
                <w:t>4</w:t>
              </w:r>
            </w:ins>
            <w:ins w:id="3781" w:author="张洋" w:date="2017-04-21T09:06:00Z">
              <w:r>
                <w:rPr>
                  <w:rFonts w:hint="eastAsia"/>
                  <w:sz w:val="18"/>
                  <w:szCs w:val="18"/>
                </w:rPr>
                <w:t xml:space="preserve">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3782" w:author="张洋" w:date="2017-04-21T09:06:00Z"/>
        </w:trPr>
        <w:tc>
          <w:tcPr>
            <w:tcW w:w="941" w:type="dxa"/>
            <w:vMerge w:val="restart"/>
            <w:tcBorders>
              <w:top w:val="single" w:sz="4" w:space="0" w:color="auto"/>
            </w:tcBorders>
            <w:tcPrChange w:id="3783" w:author="张洋" w:date="2017-04-21T09:39:00Z">
              <w:tcPr>
                <w:tcW w:w="941" w:type="dxa"/>
                <w:vMerge w:val="restart"/>
              </w:tcPr>
            </w:tcPrChange>
          </w:tcPr>
          <w:p w:rsidR="001B416A" w:rsidRDefault="0084547F">
            <w:pPr>
              <w:ind w:firstLine="0"/>
              <w:jc w:val="center"/>
              <w:rPr>
                <w:ins w:id="3784" w:author="张洋" w:date="2017-04-21T09:06:00Z"/>
              </w:rPr>
              <w:pPrChange w:id="3785" w:author="张洋" w:date="2017-04-21T14:57:00Z">
                <w:pPr>
                  <w:ind w:firstLine="0"/>
                </w:pPr>
              </w:pPrChange>
            </w:pPr>
            <w:ins w:id="3786"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787" w:author="张洋" w:date="2017-04-21T09:39:00Z">
              <w:tcPr>
                <w:tcW w:w="3765" w:type="dxa"/>
                <w:gridSpan w:val="4"/>
              </w:tcPr>
            </w:tcPrChange>
          </w:tcPr>
          <w:p w:rsidR="0084547F" w:rsidRDefault="0084547F" w:rsidP="00462B0D">
            <w:pPr>
              <w:ind w:firstLine="0"/>
              <w:jc w:val="center"/>
              <w:rPr>
                <w:ins w:id="3788" w:author="张洋" w:date="2017-04-21T09:06:00Z"/>
              </w:rPr>
            </w:pPr>
            <w:ins w:id="3789"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3790" w:author="张洋" w:date="2017-04-21T09:06:00Z"/>
        </w:trPr>
        <w:tc>
          <w:tcPr>
            <w:tcW w:w="941" w:type="dxa"/>
            <w:vMerge/>
            <w:tcBorders>
              <w:bottom w:val="single" w:sz="4" w:space="0" w:color="auto"/>
            </w:tcBorders>
            <w:tcPrChange w:id="3791" w:author="张洋" w:date="2017-04-21T09:40:00Z">
              <w:tcPr>
                <w:tcW w:w="941" w:type="dxa"/>
                <w:vMerge/>
              </w:tcPr>
            </w:tcPrChange>
          </w:tcPr>
          <w:p w:rsidR="0084547F" w:rsidRDefault="0084547F" w:rsidP="00462B0D">
            <w:pPr>
              <w:ind w:firstLine="0"/>
              <w:rPr>
                <w:ins w:id="3792" w:author="张洋" w:date="2017-04-21T09:06:00Z"/>
              </w:rPr>
            </w:pPr>
          </w:p>
        </w:tc>
        <w:tc>
          <w:tcPr>
            <w:tcW w:w="941" w:type="dxa"/>
            <w:tcBorders>
              <w:bottom w:val="single" w:sz="4" w:space="0" w:color="auto"/>
            </w:tcBorders>
            <w:tcPrChange w:id="3793" w:author="张洋" w:date="2017-04-21T09:40:00Z">
              <w:tcPr>
                <w:tcW w:w="941" w:type="dxa"/>
              </w:tcPr>
            </w:tcPrChange>
          </w:tcPr>
          <w:p w:rsidR="001B416A" w:rsidRDefault="0084547F">
            <w:pPr>
              <w:ind w:firstLine="0"/>
              <w:jc w:val="center"/>
              <w:rPr>
                <w:ins w:id="3794" w:author="张洋" w:date="2017-04-21T09:06:00Z"/>
              </w:rPr>
              <w:pPrChange w:id="3795" w:author="张洋" w:date="2017-04-21T14:57:00Z">
                <w:pPr>
                  <w:ind w:firstLine="0"/>
                </w:pPr>
              </w:pPrChange>
            </w:pPr>
            <w:ins w:id="3796" w:author="张洋" w:date="2017-04-21T09:06:00Z">
              <w:r>
                <w:rPr>
                  <w:rFonts w:hint="eastAsia"/>
                  <w:sz w:val="18"/>
                  <w:szCs w:val="18"/>
                </w:rPr>
                <w:t>Lena</w:t>
              </w:r>
            </w:ins>
          </w:p>
        </w:tc>
        <w:tc>
          <w:tcPr>
            <w:tcW w:w="941" w:type="dxa"/>
            <w:tcBorders>
              <w:bottom w:val="single" w:sz="4" w:space="0" w:color="auto"/>
            </w:tcBorders>
            <w:tcPrChange w:id="3797" w:author="张洋" w:date="2017-04-21T09:40:00Z">
              <w:tcPr>
                <w:tcW w:w="941" w:type="dxa"/>
              </w:tcPr>
            </w:tcPrChange>
          </w:tcPr>
          <w:p w:rsidR="001B416A" w:rsidRDefault="00CF02F0">
            <w:pPr>
              <w:ind w:firstLine="0"/>
              <w:jc w:val="center"/>
              <w:rPr>
                <w:ins w:id="3798" w:author="张洋" w:date="2017-04-21T09:06:00Z"/>
              </w:rPr>
              <w:pPrChange w:id="3799" w:author="张洋" w:date="2017-04-21T14:57:00Z">
                <w:pPr>
                  <w:ind w:firstLine="0"/>
                </w:pPr>
              </w:pPrChange>
            </w:pPr>
            <w:ins w:id="3800" w:author="张洋" w:date="2017-04-21T14:56:00Z">
              <w:r>
                <w:rPr>
                  <w:rFonts w:hint="eastAsia"/>
                  <w:sz w:val="18"/>
                  <w:szCs w:val="18"/>
                </w:rPr>
                <w:t>Girl</w:t>
              </w:r>
            </w:ins>
          </w:p>
        </w:tc>
        <w:tc>
          <w:tcPr>
            <w:tcW w:w="941" w:type="dxa"/>
            <w:tcBorders>
              <w:bottom w:val="single" w:sz="4" w:space="0" w:color="auto"/>
            </w:tcBorders>
            <w:tcPrChange w:id="3801" w:author="张洋" w:date="2017-04-21T09:40:00Z">
              <w:tcPr>
                <w:tcW w:w="941" w:type="dxa"/>
              </w:tcPr>
            </w:tcPrChange>
          </w:tcPr>
          <w:p w:rsidR="001B416A" w:rsidRDefault="00CF02F0">
            <w:pPr>
              <w:ind w:firstLine="0"/>
              <w:jc w:val="center"/>
              <w:rPr>
                <w:ins w:id="3802" w:author="张洋" w:date="2017-04-21T09:06:00Z"/>
              </w:rPr>
              <w:pPrChange w:id="3803" w:author="张洋" w:date="2017-04-21T14:57:00Z">
                <w:pPr>
                  <w:ind w:firstLine="0"/>
                </w:pPr>
              </w:pPrChange>
            </w:pPr>
            <w:ins w:id="3804" w:author="张洋" w:date="2017-04-21T14:56:00Z">
              <w:r>
                <w:rPr>
                  <w:rFonts w:hint="eastAsia"/>
                  <w:sz w:val="18"/>
                  <w:szCs w:val="18"/>
                </w:rPr>
                <w:t>Man</w:t>
              </w:r>
            </w:ins>
          </w:p>
        </w:tc>
        <w:tc>
          <w:tcPr>
            <w:tcW w:w="942" w:type="dxa"/>
            <w:tcBorders>
              <w:bottom w:val="single" w:sz="4" w:space="0" w:color="auto"/>
            </w:tcBorders>
            <w:tcPrChange w:id="3805" w:author="张洋" w:date="2017-04-21T09:40:00Z">
              <w:tcPr>
                <w:tcW w:w="942" w:type="dxa"/>
              </w:tcPr>
            </w:tcPrChange>
          </w:tcPr>
          <w:p w:rsidR="001B416A" w:rsidRDefault="00CF02F0">
            <w:pPr>
              <w:ind w:firstLine="0"/>
              <w:jc w:val="center"/>
              <w:rPr>
                <w:ins w:id="3806" w:author="张洋" w:date="2017-04-21T09:06:00Z"/>
              </w:rPr>
              <w:pPrChange w:id="3807" w:author="张洋" w:date="2017-04-21T14:57:00Z">
                <w:pPr>
                  <w:ind w:firstLine="0"/>
                </w:pPr>
              </w:pPrChange>
            </w:pPr>
            <w:ins w:id="3808" w:author="张洋" w:date="2017-04-21T14:57:00Z">
              <w:r>
                <w:rPr>
                  <w:rFonts w:hint="eastAsia"/>
                  <w:sz w:val="18"/>
                  <w:szCs w:val="18"/>
                </w:rPr>
                <w:t>Lake</w:t>
              </w:r>
            </w:ins>
          </w:p>
        </w:tc>
      </w:tr>
      <w:tr w:rsidR="0084547F" w:rsidTr="00266178">
        <w:trPr>
          <w:ins w:id="3809" w:author="张洋" w:date="2017-04-21T09:06:00Z"/>
        </w:trPr>
        <w:tc>
          <w:tcPr>
            <w:tcW w:w="941" w:type="dxa"/>
            <w:tcBorders>
              <w:top w:val="single" w:sz="4" w:space="0" w:color="auto"/>
            </w:tcBorders>
            <w:tcPrChange w:id="3810" w:author="张洋" w:date="2017-04-21T09:40:00Z">
              <w:tcPr>
                <w:tcW w:w="941" w:type="dxa"/>
              </w:tcPr>
            </w:tcPrChange>
          </w:tcPr>
          <w:p w:rsidR="001B416A" w:rsidRDefault="0084547F">
            <w:pPr>
              <w:ind w:firstLine="0"/>
              <w:jc w:val="center"/>
              <w:rPr>
                <w:ins w:id="3811" w:author="张洋" w:date="2017-04-21T09:06:00Z"/>
              </w:rPr>
              <w:pPrChange w:id="3812" w:author="张洋" w:date="2017-04-21T14:57:00Z">
                <w:pPr>
                  <w:ind w:firstLine="0"/>
                </w:pPr>
              </w:pPrChange>
            </w:pPr>
            <w:ins w:id="3813" w:author="张洋" w:date="2017-04-21T09:06:00Z">
              <w:r>
                <w:rPr>
                  <w:rFonts w:hint="eastAsia"/>
                  <w:sz w:val="18"/>
                  <w:szCs w:val="18"/>
                </w:rPr>
                <w:t>3,1</w:t>
              </w:r>
            </w:ins>
          </w:p>
        </w:tc>
        <w:tc>
          <w:tcPr>
            <w:tcW w:w="941" w:type="dxa"/>
            <w:tcBorders>
              <w:top w:val="single" w:sz="4" w:space="0" w:color="auto"/>
            </w:tcBorders>
            <w:tcPrChange w:id="3814" w:author="张洋" w:date="2017-04-21T09:40:00Z">
              <w:tcPr>
                <w:tcW w:w="941" w:type="dxa"/>
              </w:tcPr>
            </w:tcPrChange>
          </w:tcPr>
          <w:p w:rsidR="001B416A" w:rsidRDefault="0084547F">
            <w:pPr>
              <w:ind w:firstLine="0"/>
              <w:jc w:val="center"/>
              <w:rPr>
                <w:ins w:id="3815" w:author="张洋" w:date="2017-04-21T09:06:00Z"/>
              </w:rPr>
              <w:pPrChange w:id="3816" w:author="张洋" w:date="2017-04-21T14:57:00Z">
                <w:pPr>
                  <w:ind w:firstLine="0"/>
                </w:pPr>
              </w:pPrChange>
            </w:pPr>
            <w:ins w:id="3817" w:author="张洋" w:date="2017-04-21T09:06:00Z">
              <w:r>
                <w:rPr>
                  <w:rFonts w:hint="eastAsia"/>
                  <w:sz w:val="18"/>
                  <w:szCs w:val="18"/>
                </w:rPr>
                <w:t>46.0296</w:t>
              </w:r>
            </w:ins>
          </w:p>
        </w:tc>
        <w:tc>
          <w:tcPr>
            <w:tcW w:w="941" w:type="dxa"/>
            <w:tcBorders>
              <w:top w:val="single" w:sz="4" w:space="0" w:color="auto"/>
            </w:tcBorders>
            <w:tcPrChange w:id="3818" w:author="张洋" w:date="2017-04-21T09:40:00Z">
              <w:tcPr>
                <w:tcW w:w="941" w:type="dxa"/>
              </w:tcPr>
            </w:tcPrChange>
          </w:tcPr>
          <w:p w:rsidR="001B416A" w:rsidRDefault="0084547F">
            <w:pPr>
              <w:ind w:firstLine="0"/>
              <w:jc w:val="center"/>
              <w:rPr>
                <w:ins w:id="3819" w:author="张洋" w:date="2017-04-21T09:06:00Z"/>
              </w:rPr>
              <w:pPrChange w:id="3820" w:author="张洋" w:date="2017-04-21T14:57:00Z">
                <w:pPr>
                  <w:ind w:firstLine="0"/>
                </w:pPr>
              </w:pPrChange>
            </w:pPr>
            <w:ins w:id="3821" w:author="张洋" w:date="2017-04-21T09:06:00Z">
              <w:r>
                <w:rPr>
                  <w:rFonts w:hint="eastAsia"/>
                  <w:sz w:val="18"/>
                  <w:szCs w:val="18"/>
                </w:rPr>
                <w:t>46.0296</w:t>
              </w:r>
            </w:ins>
          </w:p>
        </w:tc>
        <w:tc>
          <w:tcPr>
            <w:tcW w:w="941" w:type="dxa"/>
            <w:tcBorders>
              <w:top w:val="single" w:sz="4" w:space="0" w:color="auto"/>
            </w:tcBorders>
            <w:tcPrChange w:id="3822" w:author="张洋" w:date="2017-04-21T09:40:00Z">
              <w:tcPr>
                <w:tcW w:w="941" w:type="dxa"/>
              </w:tcPr>
            </w:tcPrChange>
          </w:tcPr>
          <w:p w:rsidR="001B416A" w:rsidRDefault="0084547F">
            <w:pPr>
              <w:ind w:firstLine="0"/>
              <w:jc w:val="center"/>
              <w:rPr>
                <w:ins w:id="3823" w:author="张洋" w:date="2017-04-21T09:06:00Z"/>
              </w:rPr>
              <w:pPrChange w:id="3824" w:author="张洋" w:date="2017-04-21T14:57:00Z">
                <w:pPr>
                  <w:ind w:firstLine="0"/>
                </w:pPr>
              </w:pPrChange>
            </w:pPr>
            <w:ins w:id="3825" w:author="张洋" w:date="2017-04-21T09:06:00Z">
              <w:r>
                <w:rPr>
                  <w:rFonts w:hint="eastAsia"/>
                  <w:sz w:val="18"/>
                  <w:szCs w:val="18"/>
                </w:rPr>
                <w:t>46.0296</w:t>
              </w:r>
            </w:ins>
          </w:p>
        </w:tc>
        <w:tc>
          <w:tcPr>
            <w:tcW w:w="942" w:type="dxa"/>
            <w:tcBorders>
              <w:top w:val="single" w:sz="4" w:space="0" w:color="auto"/>
            </w:tcBorders>
            <w:tcPrChange w:id="3826" w:author="张洋" w:date="2017-04-21T09:40:00Z">
              <w:tcPr>
                <w:tcW w:w="942" w:type="dxa"/>
              </w:tcPr>
            </w:tcPrChange>
          </w:tcPr>
          <w:p w:rsidR="001B416A" w:rsidRDefault="0084547F">
            <w:pPr>
              <w:ind w:firstLine="0"/>
              <w:jc w:val="center"/>
              <w:rPr>
                <w:ins w:id="3827" w:author="张洋" w:date="2017-04-21T09:06:00Z"/>
              </w:rPr>
              <w:pPrChange w:id="3828" w:author="张洋" w:date="2017-04-21T14:57:00Z">
                <w:pPr>
                  <w:ind w:firstLine="0"/>
                </w:pPr>
              </w:pPrChange>
            </w:pPr>
            <w:ins w:id="3829" w:author="张洋" w:date="2017-04-21T09:06:00Z">
              <w:r>
                <w:rPr>
                  <w:rFonts w:hint="eastAsia"/>
                  <w:sz w:val="18"/>
                  <w:szCs w:val="18"/>
                </w:rPr>
                <w:t>46.0296</w:t>
              </w:r>
            </w:ins>
          </w:p>
        </w:tc>
      </w:tr>
      <w:tr w:rsidR="0084547F" w:rsidTr="00266178">
        <w:trPr>
          <w:ins w:id="3830" w:author="张洋" w:date="2017-04-21T09:06:00Z"/>
        </w:trPr>
        <w:tc>
          <w:tcPr>
            <w:tcW w:w="941" w:type="dxa"/>
            <w:tcPrChange w:id="3831" w:author="张洋" w:date="2017-04-21T09:39:00Z">
              <w:tcPr>
                <w:tcW w:w="941" w:type="dxa"/>
              </w:tcPr>
            </w:tcPrChange>
          </w:tcPr>
          <w:p w:rsidR="001B416A" w:rsidRDefault="0084547F">
            <w:pPr>
              <w:ind w:firstLine="0"/>
              <w:jc w:val="center"/>
              <w:rPr>
                <w:ins w:id="3832" w:author="张洋" w:date="2017-04-21T09:06:00Z"/>
              </w:rPr>
              <w:pPrChange w:id="3833" w:author="张洋" w:date="2017-04-21T14:57:00Z">
                <w:pPr>
                  <w:ind w:firstLine="0"/>
                </w:pPr>
              </w:pPrChange>
            </w:pPr>
            <w:ins w:id="3834" w:author="张洋" w:date="2017-04-21T09:06:00Z">
              <w:r>
                <w:rPr>
                  <w:rFonts w:hint="eastAsia"/>
                  <w:sz w:val="18"/>
                  <w:szCs w:val="18"/>
                </w:rPr>
                <w:t>3,2</w:t>
              </w:r>
            </w:ins>
          </w:p>
        </w:tc>
        <w:tc>
          <w:tcPr>
            <w:tcW w:w="941" w:type="dxa"/>
            <w:tcPrChange w:id="3835" w:author="张洋" w:date="2017-04-21T09:39:00Z">
              <w:tcPr>
                <w:tcW w:w="941" w:type="dxa"/>
              </w:tcPr>
            </w:tcPrChange>
          </w:tcPr>
          <w:p w:rsidR="001B416A" w:rsidRDefault="0084547F">
            <w:pPr>
              <w:ind w:firstLine="0"/>
              <w:jc w:val="center"/>
              <w:rPr>
                <w:ins w:id="3836" w:author="张洋" w:date="2017-04-21T09:06:00Z"/>
              </w:rPr>
              <w:pPrChange w:id="3837" w:author="张洋" w:date="2017-04-21T14:57:00Z">
                <w:pPr>
                  <w:ind w:firstLine="0"/>
                </w:pPr>
              </w:pPrChange>
            </w:pPr>
            <w:ins w:id="3838" w:author="张洋" w:date="2017-04-21T09:06:00Z">
              <w:r>
                <w:rPr>
                  <w:sz w:val="18"/>
                  <w:szCs w:val="18"/>
                </w:rPr>
                <w:t>45.863</w:t>
              </w:r>
              <w:r>
                <w:rPr>
                  <w:rFonts w:hint="eastAsia"/>
                  <w:sz w:val="18"/>
                  <w:szCs w:val="18"/>
                </w:rPr>
                <w:t>2</w:t>
              </w:r>
            </w:ins>
          </w:p>
        </w:tc>
        <w:tc>
          <w:tcPr>
            <w:tcW w:w="941" w:type="dxa"/>
            <w:tcPrChange w:id="3839" w:author="张洋" w:date="2017-04-21T09:39:00Z">
              <w:tcPr>
                <w:tcW w:w="941" w:type="dxa"/>
              </w:tcPr>
            </w:tcPrChange>
          </w:tcPr>
          <w:p w:rsidR="001B416A" w:rsidRDefault="0084547F">
            <w:pPr>
              <w:ind w:firstLine="0"/>
              <w:jc w:val="center"/>
              <w:rPr>
                <w:ins w:id="3840" w:author="张洋" w:date="2017-04-21T09:06:00Z"/>
              </w:rPr>
              <w:pPrChange w:id="3841" w:author="张洋" w:date="2017-04-21T14:57:00Z">
                <w:pPr>
                  <w:ind w:firstLine="0"/>
                </w:pPr>
              </w:pPrChange>
            </w:pPr>
            <w:ins w:id="3842" w:author="张洋" w:date="2017-04-21T09:06:00Z">
              <w:r>
                <w:rPr>
                  <w:sz w:val="18"/>
                  <w:szCs w:val="18"/>
                </w:rPr>
                <w:t>45.86</w:t>
              </w:r>
              <w:r>
                <w:rPr>
                  <w:rFonts w:hint="eastAsia"/>
                  <w:sz w:val="18"/>
                  <w:szCs w:val="18"/>
                </w:rPr>
                <w:t>32</w:t>
              </w:r>
            </w:ins>
          </w:p>
        </w:tc>
        <w:tc>
          <w:tcPr>
            <w:tcW w:w="941" w:type="dxa"/>
            <w:tcPrChange w:id="3843" w:author="张洋" w:date="2017-04-21T09:39:00Z">
              <w:tcPr>
                <w:tcW w:w="941" w:type="dxa"/>
              </w:tcPr>
            </w:tcPrChange>
          </w:tcPr>
          <w:p w:rsidR="001B416A" w:rsidRDefault="0084547F">
            <w:pPr>
              <w:ind w:firstLine="0"/>
              <w:jc w:val="center"/>
              <w:rPr>
                <w:ins w:id="3844" w:author="张洋" w:date="2017-04-21T09:06:00Z"/>
              </w:rPr>
              <w:pPrChange w:id="3845" w:author="张洋" w:date="2017-04-21T14:57:00Z">
                <w:pPr>
                  <w:ind w:firstLine="0"/>
                </w:pPr>
              </w:pPrChange>
            </w:pPr>
            <w:ins w:id="3846" w:author="张洋" w:date="2017-04-21T09:06:00Z">
              <w:r>
                <w:rPr>
                  <w:sz w:val="18"/>
                  <w:szCs w:val="18"/>
                </w:rPr>
                <w:t>45.863</w:t>
              </w:r>
              <w:r>
                <w:rPr>
                  <w:rFonts w:hint="eastAsia"/>
                  <w:sz w:val="18"/>
                  <w:szCs w:val="18"/>
                </w:rPr>
                <w:t>2</w:t>
              </w:r>
            </w:ins>
          </w:p>
        </w:tc>
        <w:tc>
          <w:tcPr>
            <w:tcW w:w="942" w:type="dxa"/>
            <w:tcPrChange w:id="3847" w:author="张洋" w:date="2017-04-21T09:39:00Z">
              <w:tcPr>
                <w:tcW w:w="942" w:type="dxa"/>
              </w:tcPr>
            </w:tcPrChange>
          </w:tcPr>
          <w:p w:rsidR="001B416A" w:rsidRDefault="0084547F">
            <w:pPr>
              <w:ind w:firstLine="0"/>
              <w:jc w:val="center"/>
              <w:rPr>
                <w:ins w:id="3848" w:author="张洋" w:date="2017-04-21T09:06:00Z"/>
              </w:rPr>
              <w:pPrChange w:id="3849" w:author="张洋" w:date="2017-04-21T14:57:00Z">
                <w:pPr>
                  <w:ind w:firstLine="0"/>
                </w:pPr>
              </w:pPrChange>
            </w:pPr>
            <w:ins w:id="3850" w:author="张洋" w:date="2017-04-21T09:06:00Z">
              <w:r>
                <w:rPr>
                  <w:sz w:val="18"/>
                  <w:szCs w:val="18"/>
                </w:rPr>
                <w:t>45.863</w:t>
              </w:r>
              <w:r>
                <w:rPr>
                  <w:rFonts w:hint="eastAsia"/>
                  <w:sz w:val="18"/>
                  <w:szCs w:val="18"/>
                </w:rPr>
                <w:t>2</w:t>
              </w:r>
            </w:ins>
          </w:p>
        </w:tc>
      </w:tr>
      <w:tr w:rsidR="0084547F" w:rsidTr="00266178">
        <w:trPr>
          <w:ins w:id="3851" w:author="张洋" w:date="2017-04-21T09:06:00Z"/>
        </w:trPr>
        <w:tc>
          <w:tcPr>
            <w:tcW w:w="941" w:type="dxa"/>
            <w:tcPrChange w:id="3852" w:author="张洋" w:date="2017-04-21T09:39:00Z">
              <w:tcPr>
                <w:tcW w:w="941" w:type="dxa"/>
              </w:tcPr>
            </w:tcPrChange>
          </w:tcPr>
          <w:p w:rsidR="001B416A" w:rsidRDefault="0084547F">
            <w:pPr>
              <w:ind w:firstLine="0"/>
              <w:jc w:val="center"/>
              <w:rPr>
                <w:ins w:id="3853" w:author="张洋" w:date="2017-04-21T09:06:00Z"/>
              </w:rPr>
              <w:pPrChange w:id="3854" w:author="张洋" w:date="2017-04-21T14:57:00Z">
                <w:pPr>
                  <w:ind w:firstLine="0"/>
                </w:pPr>
              </w:pPrChange>
            </w:pPr>
            <w:ins w:id="3855" w:author="张洋" w:date="2017-04-21T09:06:00Z">
              <w:r>
                <w:rPr>
                  <w:rFonts w:hint="eastAsia"/>
                  <w:sz w:val="18"/>
                  <w:szCs w:val="18"/>
                </w:rPr>
                <w:t>3,3</w:t>
              </w:r>
            </w:ins>
          </w:p>
        </w:tc>
        <w:tc>
          <w:tcPr>
            <w:tcW w:w="941" w:type="dxa"/>
            <w:tcPrChange w:id="3856" w:author="张洋" w:date="2017-04-21T09:39:00Z">
              <w:tcPr>
                <w:tcW w:w="941" w:type="dxa"/>
              </w:tcPr>
            </w:tcPrChange>
          </w:tcPr>
          <w:p w:rsidR="001B416A" w:rsidRDefault="0084547F">
            <w:pPr>
              <w:ind w:firstLine="0"/>
              <w:jc w:val="center"/>
              <w:rPr>
                <w:ins w:id="3857" w:author="张洋" w:date="2017-04-21T09:06:00Z"/>
              </w:rPr>
              <w:pPrChange w:id="3858" w:author="张洋" w:date="2017-04-21T14:57:00Z">
                <w:pPr>
                  <w:ind w:firstLine="0"/>
                </w:pPr>
              </w:pPrChange>
            </w:pPr>
            <w:ins w:id="3859" w:author="张洋" w:date="2017-04-21T09:06:00Z">
              <w:r>
                <w:rPr>
                  <w:sz w:val="18"/>
                  <w:szCs w:val="18"/>
                </w:rPr>
                <w:t>45.828</w:t>
              </w:r>
              <w:r>
                <w:rPr>
                  <w:rFonts w:hint="eastAsia"/>
                  <w:sz w:val="18"/>
                  <w:szCs w:val="18"/>
                </w:rPr>
                <w:t>2</w:t>
              </w:r>
            </w:ins>
          </w:p>
        </w:tc>
        <w:tc>
          <w:tcPr>
            <w:tcW w:w="941" w:type="dxa"/>
            <w:tcPrChange w:id="3860" w:author="张洋" w:date="2017-04-21T09:39:00Z">
              <w:tcPr>
                <w:tcW w:w="941" w:type="dxa"/>
              </w:tcPr>
            </w:tcPrChange>
          </w:tcPr>
          <w:p w:rsidR="001B416A" w:rsidRDefault="0084547F">
            <w:pPr>
              <w:ind w:firstLine="0"/>
              <w:jc w:val="center"/>
              <w:rPr>
                <w:ins w:id="3861" w:author="张洋" w:date="2017-04-21T09:06:00Z"/>
              </w:rPr>
              <w:pPrChange w:id="3862" w:author="张洋" w:date="2017-04-21T14:57:00Z">
                <w:pPr>
                  <w:ind w:firstLine="0"/>
                </w:pPr>
              </w:pPrChange>
            </w:pPr>
            <w:ins w:id="3863" w:author="张洋" w:date="2017-04-21T09:06:00Z">
              <w:r>
                <w:rPr>
                  <w:sz w:val="18"/>
                  <w:szCs w:val="18"/>
                </w:rPr>
                <w:t>45.82</w:t>
              </w:r>
              <w:r>
                <w:rPr>
                  <w:rFonts w:hint="eastAsia"/>
                  <w:sz w:val="18"/>
                  <w:szCs w:val="18"/>
                </w:rPr>
                <w:t>82</w:t>
              </w:r>
            </w:ins>
          </w:p>
        </w:tc>
        <w:tc>
          <w:tcPr>
            <w:tcW w:w="941" w:type="dxa"/>
            <w:tcPrChange w:id="3864" w:author="张洋" w:date="2017-04-21T09:39:00Z">
              <w:tcPr>
                <w:tcW w:w="941" w:type="dxa"/>
              </w:tcPr>
            </w:tcPrChange>
          </w:tcPr>
          <w:p w:rsidR="001B416A" w:rsidRDefault="0084547F">
            <w:pPr>
              <w:ind w:firstLine="0"/>
              <w:jc w:val="center"/>
              <w:rPr>
                <w:ins w:id="3865" w:author="张洋" w:date="2017-04-21T09:06:00Z"/>
              </w:rPr>
              <w:pPrChange w:id="3866" w:author="张洋" w:date="2017-04-21T14:57:00Z">
                <w:pPr>
                  <w:ind w:firstLine="0"/>
                </w:pPr>
              </w:pPrChange>
            </w:pPr>
            <w:ins w:id="3867" w:author="张洋" w:date="2017-04-21T09:06:00Z">
              <w:r>
                <w:rPr>
                  <w:sz w:val="18"/>
                  <w:szCs w:val="18"/>
                </w:rPr>
                <w:t>45.828</w:t>
              </w:r>
              <w:r>
                <w:rPr>
                  <w:rFonts w:hint="eastAsia"/>
                  <w:sz w:val="18"/>
                  <w:szCs w:val="18"/>
                </w:rPr>
                <w:t>2</w:t>
              </w:r>
            </w:ins>
          </w:p>
        </w:tc>
        <w:tc>
          <w:tcPr>
            <w:tcW w:w="942" w:type="dxa"/>
            <w:tcPrChange w:id="3868" w:author="张洋" w:date="2017-04-21T09:39:00Z">
              <w:tcPr>
                <w:tcW w:w="942" w:type="dxa"/>
              </w:tcPr>
            </w:tcPrChange>
          </w:tcPr>
          <w:p w:rsidR="001B416A" w:rsidRDefault="0084547F">
            <w:pPr>
              <w:ind w:firstLine="0"/>
              <w:jc w:val="center"/>
              <w:rPr>
                <w:ins w:id="3869" w:author="张洋" w:date="2017-04-21T09:06:00Z"/>
              </w:rPr>
              <w:pPrChange w:id="3870" w:author="张洋" w:date="2017-04-21T14:57:00Z">
                <w:pPr>
                  <w:ind w:firstLine="0"/>
                </w:pPr>
              </w:pPrChange>
            </w:pPr>
            <w:ins w:id="3871" w:author="张洋" w:date="2017-04-21T09:06:00Z">
              <w:r>
                <w:rPr>
                  <w:sz w:val="18"/>
                  <w:szCs w:val="18"/>
                </w:rPr>
                <w:t>45.828</w:t>
              </w:r>
              <w:r>
                <w:rPr>
                  <w:rFonts w:hint="eastAsia"/>
                  <w:sz w:val="18"/>
                  <w:szCs w:val="18"/>
                </w:rPr>
                <w:t>2</w:t>
              </w:r>
            </w:ins>
          </w:p>
        </w:tc>
      </w:tr>
      <w:tr w:rsidR="0084547F" w:rsidTr="00266178">
        <w:trPr>
          <w:ins w:id="3872" w:author="张洋" w:date="2017-04-21T09:06:00Z"/>
        </w:trPr>
        <w:tc>
          <w:tcPr>
            <w:tcW w:w="941" w:type="dxa"/>
            <w:tcPrChange w:id="3873" w:author="张洋" w:date="2017-04-21T09:39:00Z">
              <w:tcPr>
                <w:tcW w:w="941" w:type="dxa"/>
              </w:tcPr>
            </w:tcPrChange>
          </w:tcPr>
          <w:p w:rsidR="001B416A" w:rsidRDefault="0084547F">
            <w:pPr>
              <w:ind w:firstLine="0"/>
              <w:jc w:val="center"/>
              <w:rPr>
                <w:ins w:id="3874" w:author="张洋" w:date="2017-04-21T09:06:00Z"/>
              </w:rPr>
              <w:pPrChange w:id="3875" w:author="张洋" w:date="2017-04-21T14:57:00Z">
                <w:pPr>
                  <w:ind w:firstLine="0"/>
                </w:pPr>
              </w:pPrChange>
            </w:pPr>
            <w:ins w:id="3876" w:author="张洋" w:date="2017-04-21T09:06:00Z">
              <w:r>
                <w:rPr>
                  <w:rFonts w:hint="eastAsia"/>
                  <w:sz w:val="18"/>
                  <w:szCs w:val="18"/>
                </w:rPr>
                <w:t>4,1</w:t>
              </w:r>
            </w:ins>
          </w:p>
        </w:tc>
        <w:tc>
          <w:tcPr>
            <w:tcW w:w="941" w:type="dxa"/>
            <w:tcPrChange w:id="3877" w:author="张洋" w:date="2017-04-21T09:39:00Z">
              <w:tcPr>
                <w:tcW w:w="941" w:type="dxa"/>
              </w:tcPr>
            </w:tcPrChange>
          </w:tcPr>
          <w:p w:rsidR="001B416A" w:rsidRDefault="0084547F">
            <w:pPr>
              <w:ind w:firstLine="0"/>
              <w:jc w:val="center"/>
              <w:rPr>
                <w:ins w:id="3878" w:author="张洋" w:date="2017-04-21T09:06:00Z"/>
              </w:rPr>
              <w:pPrChange w:id="3879" w:author="张洋" w:date="2017-04-21T14:57:00Z">
                <w:pPr>
                  <w:ind w:firstLine="0"/>
                </w:pPr>
              </w:pPrChange>
            </w:pPr>
            <w:ins w:id="3880" w:author="张洋" w:date="2017-04-21T09:06:00Z">
              <w:r>
                <w:rPr>
                  <w:sz w:val="18"/>
                  <w:szCs w:val="18"/>
                </w:rPr>
                <w:t>46.0501</w:t>
              </w:r>
            </w:ins>
          </w:p>
        </w:tc>
        <w:tc>
          <w:tcPr>
            <w:tcW w:w="941" w:type="dxa"/>
            <w:tcPrChange w:id="3881" w:author="张洋" w:date="2017-04-21T09:39:00Z">
              <w:tcPr>
                <w:tcW w:w="941" w:type="dxa"/>
              </w:tcPr>
            </w:tcPrChange>
          </w:tcPr>
          <w:p w:rsidR="001B416A" w:rsidRDefault="0084547F">
            <w:pPr>
              <w:ind w:firstLine="0"/>
              <w:jc w:val="center"/>
              <w:rPr>
                <w:ins w:id="3882" w:author="张洋" w:date="2017-04-21T09:06:00Z"/>
              </w:rPr>
              <w:pPrChange w:id="3883" w:author="张洋" w:date="2017-04-21T14:57:00Z">
                <w:pPr>
                  <w:ind w:firstLine="0"/>
                </w:pPr>
              </w:pPrChange>
            </w:pPr>
            <w:ins w:id="3884" w:author="张洋" w:date="2017-04-21T09:06:00Z">
              <w:r>
                <w:rPr>
                  <w:sz w:val="18"/>
                  <w:szCs w:val="18"/>
                </w:rPr>
                <w:t>46.05</w:t>
              </w:r>
              <w:r>
                <w:rPr>
                  <w:rFonts w:hint="eastAsia"/>
                  <w:sz w:val="18"/>
                  <w:szCs w:val="18"/>
                </w:rPr>
                <w:t>0</w:t>
              </w:r>
              <w:r>
                <w:rPr>
                  <w:sz w:val="18"/>
                  <w:szCs w:val="18"/>
                </w:rPr>
                <w:t>1</w:t>
              </w:r>
            </w:ins>
          </w:p>
        </w:tc>
        <w:tc>
          <w:tcPr>
            <w:tcW w:w="941" w:type="dxa"/>
            <w:tcPrChange w:id="3885" w:author="张洋" w:date="2017-04-21T09:39:00Z">
              <w:tcPr>
                <w:tcW w:w="941" w:type="dxa"/>
              </w:tcPr>
            </w:tcPrChange>
          </w:tcPr>
          <w:p w:rsidR="001B416A" w:rsidRDefault="0084547F">
            <w:pPr>
              <w:ind w:firstLine="0"/>
              <w:jc w:val="center"/>
              <w:rPr>
                <w:ins w:id="3886" w:author="张洋" w:date="2017-04-21T09:06:00Z"/>
              </w:rPr>
              <w:pPrChange w:id="3887" w:author="张洋" w:date="2017-04-21T14:57:00Z">
                <w:pPr>
                  <w:ind w:firstLine="0"/>
                </w:pPr>
              </w:pPrChange>
            </w:pPr>
            <w:ins w:id="3888" w:author="张洋" w:date="2017-04-21T09:06:00Z">
              <w:r>
                <w:rPr>
                  <w:sz w:val="18"/>
                  <w:szCs w:val="18"/>
                </w:rPr>
                <w:t>46.0501</w:t>
              </w:r>
            </w:ins>
          </w:p>
        </w:tc>
        <w:tc>
          <w:tcPr>
            <w:tcW w:w="942" w:type="dxa"/>
            <w:tcPrChange w:id="3889" w:author="张洋" w:date="2017-04-21T09:39:00Z">
              <w:tcPr>
                <w:tcW w:w="942" w:type="dxa"/>
              </w:tcPr>
            </w:tcPrChange>
          </w:tcPr>
          <w:p w:rsidR="001B416A" w:rsidRDefault="0084547F">
            <w:pPr>
              <w:ind w:firstLine="0"/>
              <w:jc w:val="center"/>
              <w:rPr>
                <w:ins w:id="3890" w:author="张洋" w:date="2017-04-21T09:06:00Z"/>
              </w:rPr>
              <w:pPrChange w:id="3891" w:author="张洋" w:date="2017-04-21T14:57:00Z">
                <w:pPr>
                  <w:ind w:firstLine="0"/>
                </w:pPr>
              </w:pPrChange>
            </w:pPr>
            <w:ins w:id="3892" w:author="张洋" w:date="2017-04-21T09:06:00Z">
              <w:r>
                <w:rPr>
                  <w:sz w:val="18"/>
                  <w:szCs w:val="18"/>
                </w:rPr>
                <w:t>46.0501</w:t>
              </w:r>
            </w:ins>
          </w:p>
        </w:tc>
      </w:tr>
      <w:tr w:rsidR="0084547F" w:rsidTr="00266178">
        <w:trPr>
          <w:ins w:id="3893" w:author="张洋" w:date="2017-04-21T09:06:00Z"/>
        </w:trPr>
        <w:tc>
          <w:tcPr>
            <w:tcW w:w="941" w:type="dxa"/>
            <w:tcPrChange w:id="3894" w:author="张洋" w:date="2017-04-21T09:39:00Z">
              <w:tcPr>
                <w:tcW w:w="941" w:type="dxa"/>
              </w:tcPr>
            </w:tcPrChange>
          </w:tcPr>
          <w:p w:rsidR="001B416A" w:rsidRDefault="0084547F">
            <w:pPr>
              <w:ind w:firstLine="0"/>
              <w:jc w:val="center"/>
              <w:rPr>
                <w:ins w:id="3895" w:author="张洋" w:date="2017-04-21T09:06:00Z"/>
              </w:rPr>
              <w:pPrChange w:id="3896" w:author="张洋" w:date="2017-04-21T14:57:00Z">
                <w:pPr>
                  <w:ind w:firstLine="0"/>
                </w:pPr>
              </w:pPrChange>
            </w:pPr>
            <w:ins w:id="3897" w:author="张洋" w:date="2017-04-21T09:06:00Z">
              <w:r>
                <w:rPr>
                  <w:rFonts w:hint="eastAsia"/>
                  <w:sz w:val="18"/>
                  <w:szCs w:val="18"/>
                </w:rPr>
                <w:t>4,2</w:t>
              </w:r>
            </w:ins>
          </w:p>
        </w:tc>
        <w:tc>
          <w:tcPr>
            <w:tcW w:w="941" w:type="dxa"/>
            <w:tcPrChange w:id="3898" w:author="张洋" w:date="2017-04-21T09:39:00Z">
              <w:tcPr>
                <w:tcW w:w="941" w:type="dxa"/>
              </w:tcPr>
            </w:tcPrChange>
          </w:tcPr>
          <w:p w:rsidR="001B416A" w:rsidRDefault="0084547F">
            <w:pPr>
              <w:ind w:firstLine="0"/>
              <w:jc w:val="center"/>
              <w:rPr>
                <w:ins w:id="3899" w:author="张洋" w:date="2017-04-21T09:06:00Z"/>
              </w:rPr>
              <w:pPrChange w:id="3900" w:author="张洋" w:date="2017-04-21T14:57:00Z">
                <w:pPr>
                  <w:ind w:firstLine="0"/>
                </w:pPr>
              </w:pPrChange>
            </w:pPr>
            <w:ins w:id="3901" w:author="张洋" w:date="2017-04-21T09:06:00Z">
              <w:r>
                <w:rPr>
                  <w:sz w:val="18"/>
                  <w:szCs w:val="18"/>
                </w:rPr>
                <w:t>45.910</w:t>
              </w:r>
              <w:r>
                <w:rPr>
                  <w:rFonts w:hint="eastAsia"/>
                  <w:sz w:val="18"/>
                  <w:szCs w:val="18"/>
                </w:rPr>
                <w:t>1</w:t>
              </w:r>
            </w:ins>
          </w:p>
        </w:tc>
        <w:tc>
          <w:tcPr>
            <w:tcW w:w="941" w:type="dxa"/>
            <w:tcPrChange w:id="3902" w:author="张洋" w:date="2017-04-21T09:39:00Z">
              <w:tcPr>
                <w:tcW w:w="941" w:type="dxa"/>
              </w:tcPr>
            </w:tcPrChange>
          </w:tcPr>
          <w:p w:rsidR="001B416A" w:rsidRDefault="0084547F">
            <w:pPr>
              <w:ind w:firstLine="0"/>
              <w:jc w:val="center"/>
              <w:rPr>
                <w:ins w:id="3903" w:author="张洋" w:date="2017-04-21T09:06:00Z"/>
              </w:rPr>
              <w:pPrChange w:id="3904" w:author="张洋" w:date="2017-04-21T14:57:00Z">
                <w:pPr>
                  <w:ind w:firstLine="0"/>
                </w:pPr>
              </w:pPrChange>
            </w:pPr>
            <w:ins w:id="3905" w:author="张洋" w:date="2017-04-21T09:06:00Z">
              <w:r>
                <w:rPr>
                  <w:sz w:val="18"/>
                  <w:szCs w:val="18"/>
                </w:rPr>
                <w:t>45.91</w:t>
              </w:r>
              <w:r>
                <w:rPr>
                  <w:rFonts w:hint="eastAsia"/>
                  <w:sz w:val="18"/>
                  <w:szCs w:val="18"/>
                </w:rPr>
                <w:t>01</w:t>
              </w:r>
            </w:ins>
          </w:p>
        </w:tc>
        <w:tc>
          <w:tcPr>
            <w:tcW w:w="941" w:type="dxa"/>
            <w:tcPrChange w:id="3906" w:author="张洋" w:date="2017-04-21T09:39:00Z">
              <w:tcPr>
                <w:tcW w:w="941" w:type="dxa"/>
              </w:tcPr>
            </w:tcPrChange>
          </w:tcPr>
          <w:p w:rsidR="001B416A" w:rsidRDefault="0084547F">
            <w:pPr>
              <w:ind w:firstLine="0"/>
              <w:jc w:val="center"/>
              <w:rPr>
                <w:ins w:id="3907" w:author="张洋" w:date="2017-04-21T09:06:00Z"/>
              </w:rPr>
              <w:pPrChange w:id="3908" w:author="张洋" w:date="2017-04-21T14:57:00Z">
                <w:pPr>
                  <w:ind w:firstLine="0"/>
                </w:pPr>
              </w:pPrChange>
            </w:pPr>
            <w:ins w:id="3909" w:author="张洋" w:date="2017-04-21T09:06:00Z">
              <w:r>
                <w:rPr>
                  <w:sz w:val="18"/>
                  <w:szCs w:val="18"/>
                </w:rPr>
                <w:t>45.910</w:t>
              </w:r>
              <w:r>
                <w:rPr>
                  <w:rFonts w:hint="eastAsia"/>
                  <w:sz w:val="18"/>
                  <w:szCs w:val="18"/>
                </w:rPr>
                <w:t>1</w:t>
              </w:r>
            </w:ins>
          </w:p>
        </w:tc>
        <w:tc>
          <w:tcPr>
            <w:tcW w:w="942" w:type="dxa"/>
            <w:tcPrChange w:id="3910" w:author="张洋" w:date="2017-04-21T09:39:00Z">
              <w:tcPr>
                <w:tcW w:w="942" w:type="dxa"/>
              </w:tcPr>
            </w:tcPrChange>
          </w:tcPr>
          <w:p w:rsidR="001B416A" w:rsidRDefault="0084547F">
            <w:pPr>
              <w:ind w:firstLine="0"/>
              <w:jc w:val="center"/>
              <w:rPr>
                <w:ins w:id="3911" w:author="张洋" w:date="2017-04-21T09:06:00Z"/>
              </w:rPr>
              <w:pPrChange w:id="3912" w:author="张洋" w:date="2017-04-21T14:57:00Z">
                <w:pPr>
                  <w:ind w:firstLine="0"/>
                </w:pPr>
              </w:pPrChange>
            </w:pPr>
            <w:ins w:id="3913" w:author="张洋" w:date="2017-04-21T09:06:00Z">
              <w:r>
                <w:rPr>
                  <w:sz w:val="18"/>
                  <w:szCs w:val="18"/>
                </w:rPr>
                <w:t>45.910</w:t>
              </w:r>
              <w:r>
                <w:rPr>
                  <w:rFonts w:hint="eastAsia"/>
                  <w:sz w:val="18"/>
                  <w:szCs w:val="18"/>
                </w:rPr>
                <w:t>1</w:t>
              </w:r>
            </w:ins>
          </w:p>
        </w:tc>
      </w:tr>
      <w:tr w:rsidR="0084547F" w:rsidTr="00266178">
        <w:trPr>
          <w:ins w:id="3914" w:author="张洋" w:date="2017-04-21T09:06:00Z"/>
        </w:trPr>
        <w:tc>
          <w:tcPr>
            <w:tcW w:w="941" w:type="dxa"/>
            <w:tcPrChange w:id="3915" w:author="张洋" w:date="2017-04-21T09:39:00Z">
              <w:tcPr>
                <w:tcW w:w="941" w:type="dxa"/>
              </w:tcPr>
            </w:tcPrChange>
          </w:tcPr>
          <w:p w:rsidR="001B416A" w:rsidRDefault="0084547F">
            <w:pPr>
              <w:ind w:firstLine="0"/>
              <w:jc w:val="center"/>
              <w:rPr>
                <w:ins w:id="3916" w:author="张洋" w:date="2017-04-21T09:06:00Z"/>
              </w:rPr>
              <w:pPrChange w:id="3917" w:author="张洋" w:date="2017-04-21T14:57:00Z">
                <w:pPr>
                  <w:ind w:firstLine="0"/>
                </w:pPr>
              </w:pPrChange>
            </w:pPr>
            <w:ins w:id="3918" w:author="张洋" w:date="2017-04-21T09:06:00Z">
              <w:r>
                <w:rPr>
                  <w:rFonts w:hint="eastAsia"/>
                  <w:sz w:val="18"/>
                  <w:szCs w:val="18"/>
                </w:rPr>
                <w:t>4,3</w:t>
              </w:r>
            </w:ins>
          </w:p>
        </w:tc>
        <w:tc>
          <w:tcPr>
            <w:tcW w:w="941" w:type="dxa"/>
            <w:tcPrChange w:id="3919" w:author="张洋" w:date="2017-04-21T09:39:00Z">
              <w:tcPr>
                <w:tcW w:w="941" w:type="dxa"/>
              </w:tcPr>
            </w:tcPrChange>
          </w:tcPr>
          <w:p w:rsidR="001B416A" w:rsidRDefault="0084547F">
            <w:pPr>
              <w:ind w:firstLine="0"/>
              <w:jc w:val="center"/>
              <w:rPr>
                <w:ins w:id="3920" w:author="张洋" w:date="2017-04-21T09:06:00Z"/>
              </w:rPr>
              <w:pPrChange w:id="3921" w:author="张洋" w:date="2017-04-21T14:57:00Z">
                <w:pPr>
                  <w:ind w:firstLine="0"/>
                </w:pPr>
              </w:pPrChange>
            </w:pPr>
            <w:ins w:id="3922" w:author="张洋" w:date="2017-04-21T09:06:00Z">
              <w:r>
                <w:rPr>
                  <w:sz w:val="18"/>
                  <w:szCs w:val="18"/>
                </w:rPr>
                <w:t>45.839</w:t>
              </w:r>
              <w:r>
                <w:rPr>
                  <w:rFonts w:hint="eastAsia"/>
                  <w:sz w:val="18"/>
                  <w:szCs w:val="18"/>
                </w:rPr>
                <w:t>8</w:t>
              </w:r>
            </w:ins>
          </w:p>
        </w:tc>
        <w:tc>
          <w:tcPr>
            <w:tcW w:w="941" w:type="dxa"/>
            <w:tcPrChange w:id="3923" w:author="张洋" w:date="2017-04-21T09:39:00Z">
              <w:tcPr>
                <w:tcW w:w="941" w:type="dxa"/>
              </w:tcPr>
            </w:tcPrChange>
          </w:tcPr>
          <w:p w:rsidR="001B416A" w:rsidRDefault="0084547F">
            <w:pPr>
              <w:ind w:firstLine="0"/>
              <w:jc w:val="center"/>
              <w:rPr>
                <w:ins w:id="3924" w:author="张洋" w:date="2017-04-21T09:06:00Z"/>
              </w:rPr>
              <w:pPrChange w:id="3925" w:author="张洋" w:date="2017-04-21T14:57:00Z">
                <w:pPr>
                  <w:ind w:firstLine="0"/>
                </w:pPr>
              </w:pPrChange>
            </w:pPr>
            <w:ins w:id="3926" w:author="张洋" w:date="2017-04-21T09:06:00Z">
              <w:r>
                <w:rPr>
                  <w:sz w:val="18"/>
                  <w:szCs w:val="18"/>
                </w:rPr>
                <w:t>45.83</w:t>
              </w:r>
              <w:r>
                <w:rPr>
                  <w:rFonts w:hint="eastAsia"/>
                  <w:sz w:val="18"/>
                  <w:szCs w:val="18"/>
                </w:rPr>
                <w:t>98</w:t>
              </w:r>
            </w:ins>
          </w:p>
        </w:tc>
        <w:tc>
          <w:tcPr>
            <w:tcW w:w="941" w:type="dxa"/>
            <w:tcPrChange w:id="3927" w:author="张洋" w:date="2017-04-21T09:39:00Z">
              <w:tcPr>
                <w:tcW w:w="941" w:type="dxa"/>
              </w:tcPr>
            </w:tcPrChange>
          </w:tcPr>
          <w:p w:rsidR="001B416A" w:rsidRDefault="0084547F">
            <w:pPr>
              <w:ind w:firstLine="0"/>
              <w:jc w:val="center"/>
              <w:rPr>
                <w:ins w:id="3928" w:author="张洋" w:date="2017-04-21T09:06:00Z"/>
              </w:rPr>
              <w:pPrChange w:id="3929" w:author="张洋" w:date="2017-04-21T14:57:00Z">
                <w:pPr>
                  <w:ind w:firstLine="0"/>
                </w:pPr>
              </w:pPrChange>
            </w:pPr>
            <w:ins w:id="3930" w:author="张洋" w:date="2017-04-21T09:06:00Z">
              <w:r>
                <w:rPr>
                  <w:sz w:val="18"/>
                  <w:szCs w:val="18"/>
                </w:rPr>
                <w:t>45.839</w:t>
              </w:r>
              <w:r>
                <w:rPr>
                  <w:rFonts w:hint="eastAsia"/>
                  <w:sz w:val="18"/>
                  <w:szCs w:val="18"/>
                </w:rPr>
                <w:t>8</w:t>
              </w:r>
            </w:ins>
          </w:p>
        </w:tc>
        <w:tc>
          <w:tcPr>
            <w:tcW w:w="942" w:type="dxa"/>
            <w:tcPrChange w:id="3931" w:author="张洋" w:date="2017-04-21T09:39:00Z">
              <w:tcPr>
                <w:tcW w:w="942" w:type="dxa"/>
              </w:tcPr>
            </w:tcPrChange>
          </w:tcPr>
          <w:p w:rsidR="001B416A" w:rsidRDefault="0084547F">
            <w:pPr>
              <w:ind w:firstLine="0"/>
              <w:jc w:val="center"/>
              <w:rPr>
                <w:ins w:id="3932" w:author="张洋" w:date="2017-04-21T09:06:00Z"/>
              </w:rPr>
              <w:pPrChange w:id="3933" w:author="张洋" w:date="2017-04-21T14:57:00Z">
                <w:pPr>
                  <w:ind w:firstLine="0"/>
                </w:pPr>
              </w:pPrChange>
            </w:pPr>
            <w:ins w:id="3934" w:author="张洋" w:date="2017-04-21T09:06:00Z">
              <w:r>
                <w:rPr>
                  <w:sz w:val="18"/>
                  <w:szCs w:val="18"/>
                </w:rPr>
                <w:t>45.839</w:t>
              </w:r>
              <w:r>
                <w:rPr>
                  <w:rFonts w:hint="eastAsia"/>
                  <w:sz w:val="18"/>
                  <w:szCs w:val="18"/>
                </w:rPr>
                <w:t>8</w:t>
              </w:r>
            </w:ins>
          </w:p>
        </w:tc>
      </w:tr>
      <w:tr w:rsidR="0084547F" w:rsidTr="00266178">
        <w:trPr>
          <w:ins w:id="3935" w:author="张洋" w:date="2017-04-21T09:06:00Z"/>
        </w:trPr>
        <w:tc>
          <w:tcPr>
            <w:tcW w:w="941" w:type="dxa"/>
            <w:tcPrChange w:id="3936" w:author="张洋" w:date="2017-04-21T09:39:00Z">
              <w:tcPr>
                <w:tcW w:w="941" w:type="dxa"/>
              </w:tcPr>
            </w:tcPrChange>
          </w:tcPr>
          <w:p w:rsidR="001B416A" w:rsidRDefault="0084547F">
            <w:pPr>
              <w:ind w:firstLine="0"/>
              <w:jc w:val="center"/>
              <w:rPr>
                <w:ins w:id="3937" w:author="张洋" w:date="2017-04-21T09:06:00Z"/>
              </w:rPr>
              <w:pPrChange w:id="3938" w:author="张洋" w:date="2017-04-21T14:57:00Z">
                <w:pPr>
                  <w:ind w:firstLine="0"/>
                </w:pPr>
              </w:pPrChange>
            </w:pPr>
            <w:ins w:id="3939" w:author="张洋" w:date="2017-04-21T09:06:00Z">
              <w:r>
                <w:rPr>
                  <w:rFonts w:hint="eastAsia"/>
                  <w:sz w:val="18"/>
                  <w:szCs w:val="18"/>
                </w:rPr>
                <w:t>4,4</w:t>
              </w:r>
            </w:ins>
          </w:p>
        </w:tc>
        <w:tc>
          <w:tcPr>
            <w:tcW w:w="941" w:type="dxa"/>
            <w:tcPrChange w:id="3940" w:author="张洋" w:date="2017-04-21T09:39:00Z">
              <w:tcPr>
                <w:tcW w:w="941" w:type="dxa"/>
              </w:tcPr>
            </w:tcPrChange>
          </w:tcPr>
          <w:p w:rsidR="001B416A" w:rsidRDefault="0084547F">
            <w:pPr>
              <w:ind w:firstLine="0"/>
              <w:jc w:val="center"/>
              <w:rPr>
                <w:ins w:id="3941" w:author="张洋" w:date="2017-04-21T09:06:00Z"/>
              </w:rPr>
              <w:pPrChange w:id="3942" w:author="张洋" w:date="2017-04-21T14:57:00Z">
                <w:pPr>
                  <w:ind w:firstLine="0"/>
                </w:pPr>
              </w:pPrChange>
            </w:pPr>
            <w:ins w:id="3943" w:author="张洋" w:date="2017-04-21T09:06:00Z">
              <w:r>
                <w:rPr>
                  <w:sz w:val="18"/>
                  <w:szCs w:val="18"/>
                </w:rPr>
                <w:t>45.8140</w:t>
              </w:r>
            </w:ins>
          </w:p>
        </w:tc>
        <w:tc>
          <w:tcPr>
            <w:tcW w:w="941" w:type="dxa"/>
            <w:tcPrChange w:id="3944" w:author="张洋" w:date="2017-04-21T09:39:00Z">
              <w:tcPr>
                <w:tcW w:w="941" w:type="dxa"/>
              </w:tcPr>
            </w:tcPrChange>
          </w:tcPr>
          <w:p w:rsidR="001B416A" w:rsidRDefault="0084547F">
            <w:pPr>
              <w:ind w:firstLine="0"/>
              <w:jc w:val="center"/>
              <w:rPr>
                <w:ins w:id="3945" w:author="张洋" w:date="2017-04-21T09:06:00Z"/>
              </w:rPr>
              <w:pPrChange w:id="3946" w:author="张洋" w:date="2017-04-21T14:57:00Z">
                <w:pPr>
                  <w:ind w:firstLine="0"/>
                </w:pPr>
              </w:pPrChange>
            </w:pPr>
            <w:ins w:id="3947" w:author="张洋" w:date="2017-04-21T09:06:00Z">
              <w:r>
                <w:rPr>
                  <w:sz w:val="18"/>
                  <w:szCs w:val="18"/>
                </w:rPr>
                <w:t>45.81</w:t>
              </w:r>
              <w:r>
                <w:rPr>
                  <w:rFonts w:hint="eastAsia"/>
                  <w:sz w:val="18"/>
                  <w:szCs w:val="18"/>
                </w:rPr>
                <w:t>4</w:t>
              </w:r>
              <w:r>
                <w:rPr>
                  <w:sz w:val="18"/>
                  <w:szCs w:val="18"/>
                </w:rPr>
                <w:t>0</w:t>
              </w:r>
            </w:ins>
          </w:p>
        </w:tc>
        <w:tc>
          <w:tcPr>
            <w:tcW w:w="941" w:type="dxa"/>
            <w:tcPrChange w:id="3948" w:author="张洋" w:date="2017-04-21T09:39:00Z">
              <w:tcPr>
                <w:tcW w:w="941" w:type="dxa"/>
              </w:tcPr>
            </w:tcPrChange>
          </w:tcPr>
          <w:p w:rsidR="001B416A" w:rsidRDefault="0084547F">
            <w:pPr>
              <w:ind w:firstLine="0"/>
              <w:jc w:val="center"/>
              <w:rPr>
                <w:ins w:id="3949" w:author="张洋" w:date="2017-04-21T09:06:00Z"/>
              </w:rPr>
              <w:pPrChange w:id="3950" w:author="张洋" w:date="2017-04-21T14:57:00Z">
                <w:pPr>
                  <w:ind w:firstLine="0"/>
                </w:pPr>
              </w:pPrChange>
            </w:pPr>
            <w:ins w:id="3951" w:author="张洋" w:date="2017-04-21T09:06:00Z">
              <w:r>
                <w:rPr>
                  <w:sz w:val="18"/>
                  <w:szCs w:val="18"/>
                </w:rPr>
                <w:t>45.8140</w:t>
              </w:r>
            </w:ins>
          </w:p>
        </w:tc>
        <w:tc>
          <w:tcPr>
            <w:tcW w:w="942" w:type="dxa"/>
            <w:tcPrChange w:id="3952" w:author="张洋" w:date="2017-04-21T09:39:00Z">
              <w:tcPr>
                <w:tcW w:w="942" w:type="dxa"/>
              </w:tcPr>
            </w:tcPrChange>
          </w:tcPr>
          <w:p w:rsidR="001B416A" w:rsidRDefault="0084547F">
            <w:pPr>
              <w:ind w:firstLine="0"/>
              <w:jc w:val="center"/>
              <w:rPr>
                <w:ins w:id="3953" w:author="张洋" w:date="2017-04-21T09:06:00Z"/>
              </w:rPr>
              <w:pPrChange w:id="3954" w:author="张洋" w:date="2017-04-21T14:57:00Z">
                <w:pPr>
                  <w:ind w:firstLine="0"/>
                </w:pPr>
              </w:pPrChange>
            </w:pPr>
            <w:ins w:id="3955" w:author="张洋" w:date="2017-04-21T09:06:00Z">
              <w:r>
                <w:rPr>
                  <w:sz w:val="18"/>
                  <w:szCs w:val="18"/>
                </w:rPr>
                <w:t>45.8140</w:t>
              </w:r>
            </w:ins>
          </w:p>
        </w:tc>
      </w:tr>
      <w:tr w:rsidR="0084547F" w:rsidTr="00266178">
        <w:trPr>
          <w:ins w:id="3956" w:author="张洋" w:date="2017-04-21T09:06:00Z"/>
        </w:trPr>
        <w:tc>
          <w:tcPr>
            <w:tcW w:w="941" w:type="dxa"/>
            <w:tcPrChange w:id="3957" w:author="张洋" w:date="2017-04-21T09:39:00Z">
              <w:tcPr>
                <w:tcW w:w="941" w:type="dxa"/>
              </w:tcPr>
            </w:tcPrChange>
          </w:tcPr>
          <w:p w:rsidR="001B416A" w:rsidRDefault="0084547F">
            <w:pPr>
              <w:ind w:firstLine="0"/>
              <w:jc w:val="center"/>
              <w:rPr>
                <w:ins w:id="3958" w:author="张洋" w:date="2017-04-21T09:06:00Z"/>
              </w:rPr>
              <w:pPrChange w:id="3959" w:author="张洋" w:date="2017-04-21T14:57:00Z">
                <w:pPr>
                  <w:ind w:firstLine="0"/>
                </w:pPr>
              </w:pPrChange>
            </w:pPr>
            <w:ins w:id="3960" w:author="张洋" w:date="2017-04-21T09:06:00Z">
              <w:r>
                <w:rPr>
                  <w:rFonts w:hint="eastAsia"/>
                  <w:sz w:val="18"/>
                  <w:szCs w:val="18"/>
                </w:rPr>
                <w:t>5,1</w:t>
              </w:r>
            </w:ins>
          </w:p>
        </w:tc>
        <w:tc>
          <w:tcPr>
            <w:tcW w:w="941" w:type="dxa"/>
            <w:tcPrChange w:id="3961" w:author="张洋" w:date="2017-04-21T09:39:00Z">
              <w:tcPr>
                <w:tcW w:w="941" w:type="dxa"/>
              </w:tcPr>
            </w:tcPrChange>
          </w:tcPr>
          <w:p w:rsidR="001B416A" w:rsidRDefault="0084547F">
            <w:pPr>
              <w:ind w:firstLine="0"/>
              <w:jc w:val="center"/>
              <w:rPr>
                <w:ins w:id="3962" w:author="张洋" w:date="2017-04-21T09:06:00Z"/>
              </w:rPr>
              <w:pPrChange w:id="3963" w:author="张洋" w:date="2017-04-21T14:57:00Z">
                <w:pPr>
                  <w:ind w:firstLine="0"/>
                </w:pPr>
              </w:pPrChange>
            </w:pPr>
            <w:ins w:id="3964" w:author="张洋" w:date="2017-04-21T09:06:00Z">
              <w:r>
                <w:rPr>
                  <w:sz w:val="18"/>
                  <w:szCs w:val="18"/>
                </w:rPr>
                <w:t>46.1031</w:t>
              </w:r>
            </w:ins>
          </w:p>
        </w:tc>
        <w:tc>
          <w:tcPr>
            <w:tcW w:w="941" w:type="dxa"/>
            <w:tcPrChange w:id="3965" w:author="张洋" w:date="2017-04-21T09:39:00Z">
              <w:tcPr>
                <w:tcW w:w="941" w:type="dxa"/>
              </w:tcPr>
            </w:tcPrChange>
          </w:tcPr>
          <w:p w:rsidR="001B416A" w:rsidRDefault="0084547F">
            <w:pPr>
              <w:ind w:firstLine="0"/>
              <w:jc w:val="center"/>
              <w:rPr>
                <w:ins w:id="3966" w:author="张洋" w:date="2017-04-21T09:06:00Z"/>
              </w:rPr>
              <w:pPrChange w:id="3967" w:author="张洋" w:date="2017-04-21T14:57:00Z">
                <w:pPr>
                  <w:ind w:firstLine="0"/>
                </w:pPr>
              </w:pPrChange>
            </w:pPr>
            <w:ins w:id="3968" w:author="张洋" w:date="2017-04-21T09:06:00Z">
              <w:r>
                <w:rPr>
                  <w:sz w:val="18"/>
                  <w:szCs w:val="18"/>
                </w:rPr>
                <w:t>46.10</w:t>
              </w:r>
              <w:r>
                <w:rPr>
                  <w:rFonts w:hint="eastAsia"/>
                  <w:sz w:val="18"/>
                  <w:szCs w:val="18"/>
                </w:rPr>
                <w:t>3</w:t>
              </w:r>
              <w:r>
                <w:rPr>
                  <w:sz w:val="18"/>
                  <w:szCs w:val="18"/>
                </w:rPr>
                <w:t>1</w:t>
              </w:r>
            </w:ins>
          </w:p>
        </w:tc>
        <w:tc>
          <w:tcPr>
            <w:tcW w:w="941" w:type="dxa"/>
            <w:tcPrChange w:id="3969" w:author="张洋" w:date="2017-04-21T09:39:00Z">
              <w:tcPr>
                <w:tcW w:w="941" w:type="dxa"/>
              </w:tcPr>
            </w:tcPrChange>
          </w:tcPr>
          <w:p w:rsidR="001B416A" w:rsidRDefault="0084547F">
            <w:pPr>
              <w:ind w:firstLine="0"/>
              <w:jc w:val="center"/>
              <w:rPr>
                <w:ins w:id="3970" w:author="张洋" w:date="2017-04-21T09:06:00Z"/>
              </w:rPr>
              <w:pPrChange w:id="3971" w:author="张洋" w:date="2017-04-21T14:57:00Z">
                <w:pPr>
                  <w:ind w:firstLine="0"/>
                </w:pPr>
              </w:pPrChange>
            </w:pPr>
            <w:ins w:id="3972" w:author="张洋" w:date="2017-04-21T09:06:00Z">
              <w:r>
                <w:rPr>
                  <w:sz w:val="18"/>
                  <w:szCs w:val="18"/>
                </w:rPr>
                <w:t>46.1031</w:t>
              </w:r>
            </w:ins>
          </w:p>
        </w:tc>
        <w:tc>
          <w:tcPr>
            <w:tcW w:w="942" w:type="dxa"/>
            <w:tcPrChange w:id="3973" w:author="张洋" w:date="2017-04-21T09:39:00Z">
              <w:tcPr>
                <w:tcW w:w="942" w:type="dxa"/>
              </w:tcPr>
            </w:tcPrChange>
          </w:tcPr>
          <w:p w:rsidR="001B416A" w:rsidRDefault="0084547F">
            <w:pPr>
              <w:ind w:firstLine="0"/>
              <w:jc w:val="center"/>
              <w:rPr>
                <w:ins w:id="3974" w:author="张洋" w:date="2017-04-21T09:06:00Z"/>
              </w:rPr>
              <w:pPrChange w:id="3975" w:author="张洋" w:date="2017-04-21T14:57:00Z">
                <w:pPr>
                  <w:ind w:firstLine="0"/>
                </w:pPr>
              </w:pPrChange>
            </w:pPr>
            <w:ins w:id="3976" w:author="张洋" w:date="2017-04-21T09:06:00Z">
              <w:r>
                <w:rPr>
                  <w:sz w:val="18"/>
                  <w:szCs w:val="18"/>
                </w:rPr>
                <w:t>46.1031</w:t>
              </w:r>
            </w:ins>
          </w:p>
        </w:tc>
      </w:tr>
      <w:tr w:rsidR="0084547F" w:rsidTr="00266178">
        <w:trPr>
          <w:ins w:id="3977" w:author="张洋" w:date="2017-04-21T09:06:00Z"/>
        </w:trPr>
        <w:tc>
          <w:tcPr>
            <w:tcW w:w="941" w:type="dxa"/>
            <w:tcPrChange w:id="3978" w:author="张洋" w:date="2017-04-21T09:39:00Z">
              <w:tcPr>
                <w:tcW w:w="941" w:type="dxa"/>
              </w:tcPr>
            </w:tcPrChange>
          </w:tcPr>
          <w:p w:rsidR="001B416A" w:rsidRDefault="0084547F">
            <w:pPr>
              <w:ind w:firstLine="0"/>
              <w:jc w:val="center"/>
              <w:rPr>
                <w:ins w:id="3979" w:author="张洋" w:date="2017-04-21T09:06:00Z"/>
              </w:rPr>
              <w:pPrChange w:id="3980" w:author="张洋" w:date="2017-04-21T14:57:00Z">
                <w:pPr>
                  <w:ind w:firstLine="0"/>
                </w:pPr>
              </w:pPrChange>
            </w:pPr>
            <w:ins w:id="3981" w:author="张洋" w:date="2017-04-21T09:06:00Z">
              <w:r>
                <w:rPr>
                  <w:rFonts w:hint="eastAsia"/>
                  <w:sz w:val="18"/>
                  <w:szCs w:val="18"/>
                </w:rPr>
                <w:t>5,2</w:t>
              </w:r>
            </w:ins>
          </w:p>
        </w:tc>
        <w:tc>
          <w:tcPr>
            <w:tcW w:w="941" w:type="dxa"/>
            <w:tcPrChange w:id="3982" w:author="张洋" w:date="2017-04-21T09:39:00Z">
              <w:tcPr>
                <w:tcW w:w="941" w:type="dxa"/>
              </w:tcPr>
            </w:tcPrChange>
          </w:tcPr>
          <w:p w:rsidR="001B416A" w:rsidRDefault="0084547F">
            <w:pPr>
              <w:ind w:firstLine="0"/>
              <w:jc w:val="center"/>
              <w:rPr>
                <w:ins w:id="3983" w:author="张洋" w:date="2017-04-21T09:06:00Z"/>
              </w:rPr>
              <w:pPrChange w:id="3984" w:author="张洋" w:date="2017-04-21T14:57:00Z">
                <w:pPr>
                  <w:ind w:firstLine="0"/>
                </w:pPr>
              </w:pPrChange>
            </w:pPr>
            <w:ins w:id="3985" w:author="张洋" w:date="2017-04-21T09:06:00Z">
              <w:r>
                <w:rPr>
                  <w:sz w:val="18"/>
                  <w:szCs w:val="18"/>
                </w:rPr>
                <w:t>45.9546</w:t>
              </w:r>
            </w:ins>
          </w:p>
        </w:tc>
        <w:tc>
          <w:tcPr>
            <w:tcW w:w="941" w:type="dxa"/>
            <w:tcPrChange w:id="3986" w:author="张洋" w:date="2017-04-21T09:39:00Z">
              <w:tcPr>
                <w:tcW w:w="941" w:type="dxa"/>
              </w:tcPr>
            </w:tcPrChange>
          </w:tcPr>
          <w:p w:rsidR="001B416A" w:rsidRDefault="0084547F">
            <w:pPr>
              <w:ind w:firstLine="0"/>
              <w:jc w:val="center"/>
              <w:rPr>
                <w:ins w:id="3987" w:author="张洋" w:date="2017-04-21T09:06:00Z"/>
              </w:rPr>
              <w:pPrChange w:id="3988" w:author="张洋" w:date="2017-04-21T14:57:00Z">
                <w:pPr>
                  <w:ind w:firstLine="0"/>
                </w:pPr>
              </w:pPrChange>
            </w:pPr>
            <w:ins w:id="3989" w:author="张洋" w:date="2017-04-21T09:06:00Z">
              <w:r>
                <w:rPr>
                  <w:sz w:val="18"/>
                  <w:szCs w:val="18"/>
                </w:rPr>
                <w:t>45.95</w:t>
              </w:r>
              <w:r>
                <w:rPr>
                  <w:rFonts w:hint="eastAsia"/>
                  <w:sz w:val="18"/>
                  <w:szCs w:val="18"/>
                </w:rPr>
                <w:t>4</w:t>
              </w:r>
              <w:r>
                <w:rPr>
                  <w:sz w:val="18"/>
                  <w:szCs w:val="18"/>
                </w:rPr>
                <w:t>6</w:t>
              </w:r>
            </w:ins>
          </w:p>
        </w:tc>
        <w:tc>
          <w:tcPr>
            <w:tcW w:w="941" w:type="dxa"/>
            <w:tcPrChange w:id="3990" w:author="张洋" w:date="2017-04-21T09:39:00Z">
              <w:tcPr>
                <w:tcW w:w="941" w:type="dxa"/>
              </w:tcPr>
            </w:tcPrChange>
          </w:tcPr>
          <w:p w:rsidR="001B416A" w:rsidRDefault="0084547F">
            <w:pPr>
              <w:ind w:firstLine="0"/>
              <w:jc w:val="center"/>
              <w:rPr>
                <w:ins w:id="3991" w:author="张洋" w:date="2017-04-21T09:06:00Z"/>
              </w:rPr>
              <w:pPrChange w:id="3992" w:author="张洋" w:date="2017-04-21T14:57:00Z">
                <w:pPr>
                  <w:ind w:firstLine="0"/>
                </w:pPr>
              </w:pPrChange>
            </w:pPr>
            <w:ins w:id="3993" w:author="张洋" w:date="2017-04-21T09:06:00Z">
              <w:r>
                <w:rPr>
                  <w:sz w:val="18"/>
                  <w:szCs w:val="18"/>
                </w:rPr>
                <w:t>45.9546</w:t>
              </w:r>
            </w:ins>
          </w:p>
        </w:tc>
        <w:tc>
          <w:tcPr>
            <w:tcW w:w="942" w:type="dxa"/>
            <w:tcPrChange w:id="3994" w:author="张洋" w:date="2017-04-21T09:39:00Z">
              <w:tcPr>
                <w:tcW w:w="942" w:type="dxa"/>
              </w:tcPr>
            </w:tcPrChange>
          </w:tcPr>
          <w:p w:rsidR="001B416A" w:rsidRDefault="0084547F">
            <w:pPr>
              <w:ind w:firstLine="0"/>
              <w:jc w:val="center"/>
              <w:rPr>
                <w:ins w:id="3995" w:author="张洋" w:date="2017-04-21T09:06:00Z"/>
              </w:rPr>
              <w:pPrChange w:id="3996" w:author="张洋" w:date="2017-04-21T14:57:00Z">
                <w:pPr>
                  <w:ind w:firstLine="0"/>
                </w:pPr>
              </w:pPrChange>
            </w:pPr>
            <w:ins w:id="3997" w:author="张洋" w:date="2017-04-21T09:06:00Z">
              <w:r>
                <w:rPr>
                  <w:sz w:val="18"/>
                  <w:szCs w:val="18"/>
                </w:rPr>
                <w:t>45.9546</w:t>
              </w:r>
            </w:ins>
          </w:p>
        </w:tc>
      </w:tr>
      <w:tr w:rsidR="0084547F" w:rsidTr="00266178">
        <w:trPr>
          <w:ins w:id="3998" w:author="张洋" w:date="2017-04-21T09:06:00Z"/>
        </w:trPr>
        <w:tc>
          <w:tcPr>
            <w:tcW w:w="941" w:type="dxa"/>
            <w:tcPrChange w:id="3999" w:author="张洋" w:date="2017-04-21T09:39:00Z">
              <w:tcPr>
                <w:tcW w:w="941" w:type="dxa"/>
              </w:tcPr>
            </w:tcPrChange>
          </w:tcPr>
          <w:p w:rsidR="001B416A" w:rsidRDefault="0084547F">
            <w:pPr>
              <w:ind w:firstLine="0"/>
              <w:jc w:val="center"/>
              <w:rPr>
                <w:ins w:id="4000" w:author="张洋" w:date="2017-04-21T09:06:00Z"/>
              </w:rPr>
              <w:pPrChange w:id="4001" w:author="张洋" w:date="2017-04-21T14:57:00Z">
                <w:pPr>
                  <w:ind w:firstLine="0"/>
                </w:pPr>
              </w:pPrChange>
            </w:pPr>
            <w:ins w:id="4002" w:author="张洋" w:date="2017-04-21T09:06:00Z">
              <w:r>
                <w:rPr>
                  <w:rFonts w:hint="eastAsia"/>
                  <w:sz w:val="18"/>
                  <w:szCs w:val="18"/>
                </w:rPr>
                <w:t>5,3</w:t>
              </w:r>
            </w:ins>
          </w:p>
        </w:tc>
        <w:tc>
          <w:tcPr>
            <w:tcW w:w="941" w:type="dxa"/>
            <w:tcPrChange w:id="4003" w:author="张洋" w:date="2017-04-21T09:39:00Z">
              <w:tcPr>
                <w:tcW w:w="941" w:type="dxa"/>
              </w:tcPr>
            </w:tcPrChange>
          </w:tcPr>
          <w:p w:rsidR="001B416A" w:rsidRDefault="0084547F">
            <w:pPr>
              <w:ind w:firstLine="0"/>
              <w:jc w:val="center"/>
              <w:rPr>
                <w:ins w:id="4004" w:author="张洋" w:date="2017-04-21T09:06:00Z"/>
              </w:rPr>
              <w:pPrChange w:id="4005" w:author="张洋" w:date="2017-04-21T14:57:00Z">
                <w:pPr>
                  <w:ind w:firstLine="0"/>
                </w:pPr>
              </w:pPrChange>
            </w:pPr>
            <w:ins w:id="4006" w:author="张洋" w:date="2017-04-21T09:06:00Z">
              <w:r>
                <w:rPr>
                  <w:sz w:val="18"/>
                  <w:szCs w:val="18"/>
                </w:rPr>
                <w:t>45.872</w:t>
              </w:r>
              <w:r>
                <w:rPr>
                  <w:rFonts w:hint="eastAsia"/>
                  <w:sz w:val="18"/>
                  <w:szCs w:val="18"/>
                </w:rPr>
                <w:t>2</w:t>
              </w:r>
            </w:ins>
          </w:p>
        </w:tc>
        <w:tc>
          <w:tcPr>
            <w:tcW w:w="941" w:type="dxa"/>
            <w:tcPrChange w:id="4007" w:author="张洋" w:date="2017-04-21T09:39:00Z">
              <w:tcPr>
                <w:tcW w:w="941" w:type="dxa"/>
              </w:tcPr>
            </w:tcPrChange>
          </w:tcPr>
          <w:p w:rsidR="001B416A" w:rsidRDefault="0084547F">
            <w:pPr>
              <w:ind w:firstLine="0"/>
              <w:jc w:val="center"/>
              <w:rPr>
                <w:ins w:id="4008" w:author="张洋" w:date="2017-04-21T09:06:00Z"/>
              </w:rPr>
              <w:pPrChange w:id="4009" w:author="张洋" w:date="2017-04-21T14:57:00Z">
                <w:pPr>
                  <w:ind w:firstLine="0"/>
                </w:pPr>
              </w:pPrChange>
            </w:pPr>
            <w:ins w:id="4010" w:author="张洋" w:date="2017-04-21T09:06:00Z">
              <w:r>
                <w:rPr>
                  <w:sz w:val="18"/>
                  <w:szCs w:val="18"/>
                </w:rPr>
                <w:t>45.87</w:t>
              </w:r>
              <w:r>
                <w:rPr>
                  <w:rFonts w:hint="eastAsia"/>
                  <w:sz w:val="18"/>
                  <w:szCs w:val="18"/>
                </w:rPr>
                <w:t>22</w:t>
              </w:r>
            </w:ins>
          </w:p>
        </w:tc>
        <w:tc>
          <w:tcPr>
            <w:tcW w:w="941" w:type="dxa"/>
            <w:tcPrChange w:id="4011" w:author="张洋" w:date="2017-04-21T09:39:00Z">
              <w:tcPr>
                <w:tcW w:w="941" w:type="dxa"/>
              </w:tcPr>
            </w:tcPrChange>
          </w:tcPr>
          <w:p w:rsidR="001B416A" w:rsidRDefault="0084547F">
            <w:pPr>
              <w:ind w:firstLine="0"/>
              <w:jc w:val="center"/>
              <w:rPr>
                <w:ins w:id="4012" w:author="张洋" w:date="2017-04-21T09:06:00Z"/>
              </w:rPr>
              <w:pPrChange w:id="4013" w:author="张洋" w:date="2017-04-21T14:57:00Z">
                <w:pPr>
                  <w:ind w:firstLine="0"/>
                </w:pPr>
              </w:pPrChange>
            </w:pPr>
            <w:ins w:id="4014" w:author="张洋" w:date="2017-04-21T09:06:00Z">
              <w:r>
                <w:rPr>
                  <w:sz w:val="18"/>
                  <w:szCs w:val="18"/>
                </w:rPr>
                <w:t>45.872</w:t>
              </w:r>
              <w:r>
                <w:rPr>
                  <w:rFonts w:hint="eastAsia"/>
                  <w:sz w:val="18"/>
                  <w:szCs w:val="18"/>
                </w:rPr>
                <w:t>2</w:t>
              </w:r>
            </w:ins>
          </w:p>
        </w:tc>
        <w:tc>
          <w:tcPr>
            <w:tcW w:w="942" w:type="dxa"/>
            <w:tcPrChange w:id="4015" w:author="张洋" w:date="2017-04-21T09:39:00Z">
              <w:tcPr>
                <w:tcW w:w="942" w:type="dxa"/>
              </w:tcPr>
            </w:tcPrChange>
          </w:tcPr>
          <w:p w:rsidR="001B416A" w:rsidRDefault="0084547F">
            <w:pPr>
              <w:ind w:firstLine="0"/>
              <w:jc w:val="center"/>
              <w:rPr>
                <w:ins w:id="4016" w:author="张洋" w:date="2017-04-21T09:06:00Z"/>
              </w:rPr>
              <w:pPrChange w:id="4017" w:author="张洋" w:date="2017-04-21T14:57:00Z">
                <w:pPr>
                  <w:ind w:firstLine="0"/>
                </w:pPr>
              </w:pPrChange>
            </w:pPr>
            <w:ins w:id="4018" w:author="张洋" w:date="2017-04-21T09:06:00Z">
              <w:r>
                <w:rPr>
                  <w:sz w:val="18"/>
                  <w:szCs w:val="18"/>
                </w:rPr>
                <w:t>45.872</w:t>
              </w:r>
              <w:r>
                <w:rPr>
                  <w:rFonts w:hint="eastAsia"/>
                  <w:sz w:val="18"/>
                  <w:szCs w:val="18"/>
                </w:rPr>
                <w:t>2</w:t>
              </w:r>
            </w:ins>
          </w:p>
        </w:tc>
      </w:tr>
      <w:tr w:rsidR="0084547F" w:rsidTr="00266178">
        <w:trPr>
          <w:ins w:id="4019" w:author="张洋" w:date="2017-04-21T09:06:00Z"/>
        </w:trPr>
        <w:tc>
          <w:tcPr>
            <w:tcW w:w="941" w:type="dxa"/>
            <w:tcPrChange w:id="4020" w:author="张洋" w:date="2017-04-21T09:40:00Z">
              <w:tcPr>
                <w:tcW w:w="941" w:type="dxa"/>
              </w:tcPr>
            </w:tcPrChange>
          </w:tcPr>
          <w:p w:rsidR="001B416A" w:rsidRDefault="0084547F">
            <w:pPr>
              <w:ind w:firstLine="0"/>
              <w:jc w:val="center"/>
              <w:rPr>
                <w:ins w:id="4021" w:author="张洋" w:date="2017-04-21T09:06:00Z"/>
              </w:rPr>
              <w:pPrChange w:id="4022" w:author="张洋" w:date="2017-04-21T14:57:00Z">
                <w:pPr>
                  <w:ind w:firstLine="0"/>
                </w:pPr>
              </w:pPrChange>
            </w:pPr>
            <w:ins w:id="4023" w:author="张洋" w:date="2017-04-21T09:06:00Z">
              <w:r>
                <w:rPr>
                  <w:rFonts w:hint="eastAsia"/>
                  <w:sz w:val="18"/>
                  <w:szCs w:val="18"/>
                </w:rPr>
                <w:t>5,4</w:t>
              </w:r>
            </w:ins>
          </w:p>
        </w:tc>
        <w:tc>
          <w:tcPr>
            <w:tcW w:w="941" w:type="dxa"/>
            <w:tcPrChange w:id="4024" w:author="张洋" w:date="2017-04-21T09:40:00Z">
              <w:tcPr>
                <w:tcW w:w="941" w:type="dxa"/>
              </w:tcPr>
            </w:tcPrChange>
          </w:tcPr>
          <w:p w:rsidR="001B416A" w:rsidRDefault="0084547F">
            <w:pPr>
              <w:ind w:firstLine="0"/>
              <w:jc w:val="center"/>
              <w:rPr>
                <w:ins w:id="4025" w:author="张洋" w:date="2017-04-21T09:06:00Z"/>
              </w:rPr>
              <w:pPrChange w:id="4026" w:author="张洋" w:date="2017-04-21T14:57:00Z">
                <w:pPr>
                  <w:ind w:firstLine="0"/>
                </w:pPr>
              </w:pPrChange>
            </w:pPr>
            <w:ins w:id="4027" w:author="张洋" w:date="2017-04-21T09:06:00Z">
              <w:r>
                <w:rPr>
                  <w:sz w:val="18"/>
                  <w:szCs w:val="18"/>
                </w:rPr>
                <w:t>45.836</w:t>
              </w:r>
              <w:r>
                <w:rPr>
                  <w:rFonts w:hint="eastAsia"/>
                  <w:sz w:val="18"/>
                  <w:szCs w:val="18"/>
                </w:rPr>
                <w:t>2</w:t>
              </w:r>
            </w:ins>
          </w:p>
        </w:tc>
        <w:tc>
          <w:tcPr>
            <w:tcW w:w="941" w:type="dxa"/>
            <w:tcPrChange w:id="4028" w:author="张洋" w:date="2017-04-21T09:40:00Z">
              <w:tcPr>
                <w:tcW w:w="941" w:type="dxa"/>
              </w:tcPr>
            </w:tcPrChange>
          </w:tcPr>
          <w:p w:rsidR="001B416A" w:rsidRDefault="0084547F">
            <w:pPr>
              <w:ind w:firstLine="0"/>
              <w:jc w:val="center"/>
              <w:rPr>
                <w:ins w:id="4029" w:author="张洋" w:date="2017-04-21T09:06:00Z"/>
                <w:sz w:val="18"/>
                <w:szCs w:val="18"/>
              </w:rPr>
              <w:pPrChange w:id="4030" w:author="张洋" w:date="2017-04-21T14:57:00Z">
                <w:pPr>
                  <w:tabs>
                    <w:tab w:val="center" w:pos="4153"/>
                    <w:tab w:val="right" w:pos="8306"/>
                  </w:tabs>
                  <w:ind w:firstLine="0"/>
                </w:pPr>
              </w:pPrChange>
            </w:pPr>
            <w:ins w:id="4031" w:author="张洋" w:date="2017-04-21T09:06:00Z">
              <w:r>
                <w:rPr>
                  <w:sz w:val="18"/>
                  <w:szCs w:val="18"/>
                </w:rPr>
                <w:t>45.83</w:t>
              </w:r>
              <w:r>
                <w:rPr>
                  <w:rFonts w:hint="eastAsia"/>
                  <w:sz w:val="18"/>
                  <w:szCs w:val="18"/>
                </w:rPr>
                <w:t>62</w:t>
              </w:r>
            </w:ins>
          </w:p>
        </w:tc>
        <w:tc>
          <w:tcPr>
            <w:tcW w:w="941" w:type="dxa"/>
            <w:tcPrChange w:id="4032" w:author="张洋" w:date="2017-04-21T09:40:00Z">
              <w:tcPr>
                <w:tcW w:w="941" w:type="dxa"/>
              </w:tcPr>
            </w:tcPrChange>
          </w:tcPr>
          <w:p w:rsidR="001B416A" w:rsidRDefault="0084547F">
            <w:pPr>
              <w:ind w:firstLine="0"/>
              <w:jc w:val="center"/>
              <w:rPr>
                <w:ins w:id="4033" w:author="张洋" w:date="2017-04-21T09:06:00Z"/>
                <w:sz w:val="18"/>
                <w:szCs w:val="18"/>
              </w:rPr>
              <w:pPrChange w:id="4034" w:author="张洋" w:date="2017-04-21T14:57:00Z">
                <w:pPr>
                  <w:tabs>
                    <w:tab w:val="center" w:pos="4153"/>
                    <w:tab w:val="right" w:pos="8306"/>
                  </w:tabs>
                  <w:ind w:firstLine="0"/>
                </w:pPr>
              </w:pPrChange>
            </w:pPr>
            <w:ins w:id="4035" w:author="张洋" w:date="2017-04-21T09:06:00Z">
              <w:r>
                <w:rPr>
                  <w:sz w:val="18"/>
                  <w:szCs w:val="18"/>
                </w:rPr>
                <w:t>45.836</w:t>
              </w:r>
              <w:r>
                <w:rPr>
                  <w:rFonts w:hint="eastAsia"/>
                  <w:sz w:val="18"/>
                  <w:szCs w:val="18"/>
                </w:rPr>
                <w:t>2</w:t>
              </w:r>
            </w:ins>
          </w:p>
        </w:tc>
        <w:tc>
          <w:tcPr>
            <w:tcW w:w="942" w:type="dxa"/>
            <w:tcPrChange w:id="4036" w:author="张洋" w:date="2017-04-21T09:40:00Z">
              <w:tcPr>
                <w:tcW w:w="942" w:type="dxa"/>
              </w:tcPr>
            </w:tcPrChange>
          </w:tcPr>
          <w:p w:rsidR="001B416A" w:rsidRDefault="0084547F">
            <w:pPr>
              <w:ind w:firstLine="0"/>
              <w:jc w:val="center"/>
              <w:rPr>
                <w:ins w:id="4037" w:author="张洋" w:date="2017-04-21T09:06:00Z"/>
                <w:sz w:val="18"/>
                <w:szCs w:val="18"/>
              </w:rPr>
              <w:pPrChange w:id="4038" w:author="张洋" w:date="2017-04-21T14:57:00Z">
                <w:pPr>
                  <w:tabs>
                    <w:tab w:val="center" w:pos="4153"/>
                    <w:tab w:val="right" w:pos="8306"/>
                  </w:tabs>
                  <w:ind w:firstLine="0"/>
                </w:pPr>
              </w:pPrChange>
            </w:pPr>
            <w:ins w:id="4039" w:author="张洋" w:date="2017-04-21T09:06:00Z">
              <w:r>
                <w:rPr>
                  <w:sz w:val="18"/>
                  <w:szCs w:val="18"/>
                </w:rPr>
                <w:t>45.836</w:t>
              </w:r>
              <w:r>
                <w:rPr>
                  <w:rFonts w:hint="eastAsia"/>
                  <w:sz w:val="18"/>
                  <w:szCs w:val="18"/>
                </w:rPr>
                <w:t>2</w:t>
              </w:r>
            </w:ins>
          </w:p>
        </w:tc>
      </w:tr>
      <w:tr w:rsidR="0084547F" w:rsidTr="00266178">
        <w:trPr>
          <w:ins w:id="4040" w:author="张洋" w:date="2017-04-21T09:06:00Z"/>
        </w:trPr>
        <w:tc>
          <w:tcPr>
            <w:tcW w:w="941" w:type="dxa"/>
            <w:tcBorders>
              <w:bottom w:val="single" w:sz="4" w:space="0" w:color="auto"/>
            </w:tcBorders>
            <w:tcPrChange w:id="4041" w:author="张洋" w:date="2017-04-21T09:40:00Z">
              <w:tcPr>
                <w:tcW w:w="941" w:type="dxa"/>
              </w:tcPr>
            </w:tcPrChange>
          </w:tcPr>
          <w:p w:rsidR="001B416A" w:rsidRDefault="0084547F">
            <w:pPr>
              <w:ind w:firstLine="0"/>
              <w:jc w:val="center"/>
              <w:rPr>
                <w:ins w:id="4042" w:author="张洋" w:date="2017-04-21T09:06:00Z"/>
              </w:rPr>
              <w:pPrChange w:id="4043" w:author="张洋" w:date="2017-04-21T14:57:00Z">
                <w:pPr>
                  <w:ind w:firstLine="0"/>
                </w:pPr>
              </w:pPrChange>
            </w:pPr>
            <w:ins w:id="4044" w:author="张洋" w:date="2017-04-21T09:06:00Z">
              <w:r>
                <w:rPr>
                  <w:rFonts w:hint="eastAsia"/>
                  <w:sz w:val="18"/>
                  <w:szCs w:val="18"/>
                </w:rPr>
                <w:t>5,5</w:t>
              </w:r>
            </w:ins>
          </w:p>
        </w:tc>
        <w:tc>
          <w:tcPr>
            <w:tcW w:w="941" w:type="dxa"/>
            <w:tcBorders>
              <w:bottom w:val="single" w:sz="4" w:space="0" w:color="auto"/>
            </w:tcBorders>
            <w:tcPrChange w:id="4045" w:author="张洋" w:date="2017-04-21T09:40:00Z">
              <w:tcPr>
                <w:tcW w:w="941" w:type="dxa"/>
              </w:tcPr>
            </w:tcPrChange>
          </w:tcPr>
          <w:p w:rsidR="001B416A" w:rsidRDefault="0084547F">
            <w:pPr>
              <w:ind w:firstLine="0"/>
              <w:jc w:val="center"/>
              <w:rPr>
                <w:ins w:id="4046" w:author="张洋" w:date="2017-04-21T09:06:00Z"/>
              </w:rPr>
              <w:pPrChange w:id="4047" w:author="张洋" w:date="2017-04-21T14:57:00Z">
                <w:pPr>
                  <w:ind w:firstLine="0"/>
                </w:pPr>
              </w:pPrChange>
            </w:pPr>
            <w:ins w:id="4048" w:author="张洋" w:date="2017-04-21T09:06:00Z">
              <w:r>
                <w:rPr>
                  <w:sz w:val="18"/>
                  <w:szCs w:val="18"/>
                </w:rPr>
                <w:t>45.8196</w:t>
              </w:r>
            </w:ins>
          </w:p>
        </w:tc>
        <w:tc>
          <w:tcPr>
            <w:tcW w:w="941" w:type="dxa"/>
            <w:tcBorders>
              <w:bottom w:val="single" w:sz="4" w:space="0" w:color="auto"/>
            </w:tcBorders>
            <w:tcPrChange w:id="4049" w:author="张洋" w:date="2017-04-21T09:40:00Z">
              <w:tcPr>
                <w:tcW w:w="941" w:type="dxa"/>
              </w:tcPr>
            </w:tcPrChange>
          </w:tcPr>
          <w:p w:rsidR="001B416A" w:rsidRDefault="0084547F">
            <w:pPr>
              <w:ind w:firstLine="0"/>
              <w:jc w:val="center"/>
              <w:rPr>
                <w:ins w:id="4050" w:author="张洋" w:date="2017-04-21T09:06:00Z"/>
              </w:rPr>
              <w:pPrChange w:id="4051" w:author="张洋" w:date="2017-04-21T14:57:00Z">
                <w:pPr>
                  <w:ind w:firstLine="0"/>
                </w:pPr>
              </w:pPrChange>
            </w:pPr>
            <w:ins w:id="4052"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4053" w:author="张洋" w:date="2017-04-21T09:40:00Z">
              <w:tcPr>
                <w:tcW w:w="941" w:type="dxa"/>
              </w:tcPr>
            </w:tcPrChange>
          </w:tcPr>
          <w:p w:rsidR="001B416A" w:rsidRDefault="0084547F">
            <w:pPr>
              <w:ind w:firstLine="0"/>
              <w:jc w:val="center"/>
              <w:rPr>
                <w:ins w:id="4054" w:author="张洋" w:date="2017-04-21T09:06:00Z"/>
              </w:rPr>
              <w:pPrChange w:id="4055" w:author="张洋" w:date="2017-04-21T14:57:00Z">
                <w:pPr>
                  <w:ind w:firstLine="0"/>
                </w:pPr>
              </w:pPrChange>
            </w:pPr>
            <w:ins w:id="4056" w:author="张洋" w:date="2017-04-21T09:06:00Z">
              <w:r>
                <w:rPr>
                  <w:sz w:val="18"/>
                  <w:szCs w:val="18"/>
                </w:rPr>
                <w:t>45.8196</w:t>
              </w:r>
            </w:ins>
          </w:p>
        </w:tc>
        <w:tc>
          <w:tcPr>
            <w:tcW w:w="942" w:type="dxa"/>
            <w:tcBorders>
              <w:bottom w:val="single" w:sz="4" w:space="0" w:color="auto"/>
            </w:tcBorders>
            <w:tcPrChange w:id="4057" w:author="张洋" w:date="2017-04-21T09:40:00Z">
              <w:tcPr>
                <w:tcW w:w="942" w:type="dxa"/>
              </w:tcPr>
            </w:tcPrChange>
          </w:tcPr>
          <w:p w:rsidR="001B416A" w:rsidRDefault="0084547F">
            <w:pPr>
              <w:ind w:firstLine="0"/>
              <w:jc w:val="center"/>
              <w:rPr>
                <w:ins w:id="4058" w:author="张洋" w:date="2017-04-21T09:06:00Z"/>
              </w:rPr>
              <w:pPrChange w:id="4059" w:author="张洋" w:date="2017-04-21T14:57:00Z">
                <w:pPr>
                  <w:ind w:firstLine="0"/>
                </w:pPr>
              </w:pPrChange>
            </w:pPr>
            <w:ins w:id="4060"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4061" w:author="张洋" w:date="2017-04-21T09:06:00Z"/>
        </w:trPr>
        <w:tc>
          <w:tcPr>
            <w:tcW w:w="3944" w:type="dxa"/>
            <w:gridSpan w:val="5"/>
            <w:tcBorders>
              <w:top w:val="nil"/>
              <w:bottom w:val="single" w:sz="4" w:space="0" w:color="auto"/>
            </w:tcBorders>
          </w:tcPr>
          <w:p w:rsidR="00D03081" w:rsidDel="0084547F" w:rsidRDefault="00FA686E">
            <w:pPr>
              <w:jc w:val="center"/>
              <w:rPr>
                <w:del w:id="4062" w:author="张洋" w:date="2017-04-21T09:06:00Z"/>
              </w:rPr>
            </w:pPr>
            <w:del w:id="4063"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4064"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4065" w:author="张洋" w:date="2017-04-21T09:06:00Z"/>
                <w:i/>
                <w:iCs/>
                <w:sz w:val="18"/>
                <w:szCs w:val="18"/>
              </w:rPr>
            </w:pPr>
          </w:p>
          <w:p w:rsidR="00D03081" w:rsidDel="0084547F" w:rsidRDefault="00FA686E">
            <w:pPr>
              <w:ind w:firstLine="0"/>
              <w:jc w:val="center"/>
              <w:rPr>
                <w:del w:id="4066" w:author="张洋" w:date="2017-04-21T09:06:00Z"/>
                <w:sz w:val="18"/>
                <w:szCs w:val="18"/>
              </w:rPr>
            </w:pPr>
            <w:del w:id="4067"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4068" w:author="张洋" w:date="2017-04-21T09:06:00Z"/>
                <w:i/>
                <w:iCs/>
                <w:sz w:val="18"/>
                <w:szCs w:val="18"/>
              </w:rPr>
            </w:pPr>
            <w:del w:id="4069"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4070"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4071"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4072" w:author="张洋" w:date="2017-04-21T09:06:00Z"/>
                <w:sz w:val="18"/>
                <w:szCs w:val="18"/>
              </w:rPr>
            </w:pPr>
            <w:del w:id="4073"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4074" w:author="张洋" w:date="2017-04-21T09:06:00Z"/>
                <w:sz w:val="18"/>
                <w:szCs w:val="18"/>
              </w:rPr>
            </w:pPr>
            <w:del w:id="4075"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4076" w:author="张洋" w:date="2017-04-21T09:06:00Z"/>
                <w:sz w:val="18"/>
                <w:szCs w:val="18"/>
              </w:rPr>
            </w:pPr>
            <w:del w:id="4077"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4078" w:author="张洋" w:date="2017-04-21T09:06:00Z"/>
                <w:sz w:val="18"/>
                <w:szCs w:val="18"/>
              </w:rPr>
            </w:pPr>
            <w:del w:id="4079" w:author="张洋" w:date="2017-04-21T09:06:00Z">
              <w:r w:rsidDel="0084547F">
                <w:rPr>
                  <w:rFonts w:hint="eastAsia"/>
                  <w:sz w:val="18"/>
                  <w:szCs w:val="18"/>
                </w:rPr>
                <w:delText>Lake</w:delText>
              </w:r>
            </w:del>
          </w:p>
        </w:tc>
      </w:tr>
      <w:tr w:rsidR="00D03081" w:rsidDel="0084547F">
        <w:trPr>
          <w:trHeight w:val="90"/>
          <w:del w:id="4080" w:author="张洋" w:date="2017-04-21T09:06:00Z"/>
        </w:trPr>
        <w:tc>
          <w:tcPr>
            <w:tcW w:w="521" w:type="dxa"/>
          </w:tcPr>
          <w:p w:rsidR="00D03081" w:rsidDel="0084547F" w:rsidRDefault="00FA686E">
            <w:pPr>
              <w:ind w:firstLine="0"/>
              <w:jc w:val="center"/>
              <w:rPr>
                <w:del w:id="4081" w:author="张洋" w:date="2017-04-21T09:06:00Z"/>
                <w:sz w:val="18"/>
                <w:szCs w:val="18"/>
              </w:rPr>
            </w:pPr>
            <w:del w:id="4082"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4083" w:author="张洋" w:date="2017-04-21T09:06:00Z"/>
                <w:sz w:val="18"/>
                <w:szCs w:val="18"/>
              </w:rPr>
            </w:pPr>
            <w:del w:id="4084"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4085" w:author="张洋" w:date="2017-04-21T09:06:00Z"/>
                <w:sz w:val="18"/>
                <w:szCs w:val="18"/>
              </w:rPr>
            </w:pPr>
            <w:del w:id="4086"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4087" w:author="张洋" w:date="2017-04-21T09:06:00Z"/>
                <w:sz w:val="18"/>
                <w:szCs w:val="18"/>
              </w:rPr>
            </w:pPr>
            <w:del w:id="4088"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4089" w:author="张洋" w:date="2017-04-21T09:06:00Z"/>
                <w:sz w:val="18"/>
                <w:szCs w:val="18"/>
              </w:rPr>
            </w:pPr>
            <w:del w:id="4090" w:author="张洋" w:date="2017-04-21T09:06:00Z">
              <w:r w:rsidDel="0084547F">
                <w:rPr>
                  <w:rFonts w:hint="eastAsia"/>
                  <w:sz w:val="18"/>
                  <w:szCs w:val="18"/>
                </w:rPr>
                <w:delText>46.0296</w:delText>
              </w:r>
            </w:del>
          </w:p>
        </w:tc>
      </w:tr>
      <w:tr w:rsidR="00D03081" w:rsidDel="0084547F">
        <w:trPr>
          <w:del w:id="4091" w:author="张洋" w:date="2017-04-21T09:06:00Z"/>
        </w:trPr>
        <w:tc>
          <w:tcPr>
            <w:tcW w:w="521" w:type="dxa"/>
          </w:tcPr>
          <w:p w:rsidR="00D03081" w:rsidDel="0084547F" w:rsidRDefault="00FA686E">
            <w:pPr>
              <w:ind w:firstLine="0"/>
              <w:jc w:val="center"/>
              <w:rPr>
                <w:del w:id="4092" w:author="张洋" w:date="2017-04-21T09:06:00Z"/>
                <w:sz w:val="18"/>
                <w:szCs w:val="18"/>
              </w:rPr>
            </w:pPr>
            <w:del w:id="4093"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4094" w:author="张洋" w:date="2017-04-21T09:06:00Z"/>
                <w:sz w:val="18"/>
                <w:szCs w:val="18"/>
              </w:rPr>
            </w:pPr>
            <w:del w:id="4095"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4096" w:author="张洋" w:date="2017-04-21T09:06:00Z"/>
                <w:sz w:val="18"/>
                <w:szCs w:val="18"/>
              </w:rPr>
            </w:pPr>
            <w:del w:id="4097"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4098" w:author="张洋" w:date="2017-04-21T09:06:00Z"/>
                <w:sz w:val="18"/>
                <w:szCs w:val="18"/>
              </w:rPr>
            </w:pPr>
            <w:del w:id="4099"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4100" w:author="张洋" w:date="2017-04-21T09:06:00Z"/>
                <w:sz w:val="18"/>
                <w:szCs w:val="18"/>
              </w:rPr>
            </w:pPr>
            <w:del w:id="4101" w:author="张洋" w:date="2017-04-21T09:06:00Z">
              <w:r w:rsidDel="0084547F">
                <w:rPr>
                  <w:sz w:val="18"/>
                  <w:szCs w:val="18"/>
                </w:rPr>
                <w:delText>45.863</w:delText>
              </w:r>
              <w:r w:rsidDel="0084547F">
                <w:rPr>
                  <w:rFonts w:hint="eastAsia"/>
                  <w:sz w:val="18"/>
                  <w:szCs w:val="18"/>
                </w:rPr>
                <w:delText>2</w:delText>
              </w:r>
            </w:del>
          </w:p>
        </w:tc>
      </w:tr>
      <w:tr w:rsidR="00D03081" w:rsidDel="0084547F">
        <w:trPr>
          <w:del w:id="4102" w:author="张洋" w:date="2017-04-21T09:06:00Z"/>
        </w:trPr>
        <w:tc>
          <w:tcPr>
            <w:tcW w:w="521" w:type="dxa"/>
          </w:tcPr>
          <w:p w:rsidR="00D03081" w:rsidDel="0084547F" w:rsidRDefault="00FA686E">
            <w:pPr>
              <w:ind w:firstLine="0"/>
              <w:jc w:val="center"/>
              <w:rPr>
                <w:del w:id="4103" w:author="张洋" w:date="2017-04-21T09:06:00Z"/>
                <w:sz w:val="18"/>
                <w:szCs w:val="18"/>
              </w:rPr>
            </w:pPr>
            <w:del w:id="4104"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4105" w:author="张洋" w:date="2017-04-21T09:06:00Z"/>
                <w:sz w:val="18"/>
                <w:szCs w:val="18"/>
              </w:rPr>
            </w:pPr>
            <w:del w:id="4106"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4107" w:author="张洋" w:date="2017-04-21T09:06:00Z"/>
                <w:sz w:val="18"/>
                <w:szCs w:val="18"/>
              </w:rPr>
            </w:pPr>
            <w:del w:id="4108"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4109" w:author="张洋" w:date="2017-04-21T09:06:00Z"/>
                <w:sz w:val="18"/>
                <w:szCs w:val="18"/>
              </w:rPr>
            </w:pPr>
            <w:del w:id="4110"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4111" w:author="张洋" w:date="2017-04-21T09:06:00Z"/>
                <w:sz w:val="18"/>
                <w:szCs w:val="18"/>
              </w:rPr>
            </w:pPr>
            <w:del w:id="4112" w:author="张洋" w:date="2017-04-21T09:06:00Z">
              <w:r w:rsidDel="0084547F">
                <w:rPr>
                  <w:sz w:val="18"/>
                  <w:szCs w:val="18"/>
                </w:rPr>
                <w:delText>45.828</w:delText>
              </w:r>
              <w:r w:rsidDel="0084547F">
                <w:rPr>
                  <w:rFonts w:hint="eastAsia"/>
                  <w:sz w:val="18"/>
                  <w:szCs w:val="18"/>
                </w:rPr>
                <w:delText>2</w:delText>
              </w:r>
            </w:del>
          </w:p>
        </w:tc>
      </w:tr>
      <w:tr w:rsidR="00D03081" w:rsidDel="0084547F">
        <w:trPr>
          <w:del w:id="4113" w:author="张洋" w:date="2017-04-21T09:06:00Z"/>
        </w:trPr>
        <w:tc>
          <w:tcPr>
            <w:tcW w:w="521" w:type="dxa"/>
          </w:tcPr>
          <w:p w:rsidR="00D03081" w:rsidDel="0084547F" w:rsidRDefault="00FA686E">
            <w:pPr>
              <w:ind w:firstLine="0"/>
              <w:jc w:val="center"/>
              <w:rPr>
                <w:del w:id="4114" w:author="张洋" w:date="2017-04-21T09:06:00Z"/>
                <w:sz w:val="18"/>
                <w:szCs w:val="18"/>
              </w:rPr>
            </w:pPr>
            <w:del w:id="4115"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4116" w:author="张洋" w:date="2017-04-21T09:06:00Z"/>
                <w:sz w:val="18"/>
                <w:szCs w:val="18"/>
              </w:rPr>
            </w:pPr>
            <w:del w:id="4117" w:author="张洋" w:date="2017-04-21T09:06:00Z">
              <w:r w:rsidDel="0084547F">
                <w:rPr>
                  <w:sz w:val="18"/>
                  <w:szCs w:val="18"/>
                </w:rPr>
                <w:delText>46.0501</w:delText>
              </w:r>
            </w:del>
          </w:p>
        </w:tc>
        <w:tc>
          <w:tcPr>
            <w:tcW w:w="856" w:type="dxa"/>
          </w:tcPr>
          <w:p w:rsidR="00D03081" w:rsidDel="0084547F" w:rsidRDefault="00FA686E">
            <w:pPr>
              <w:ind w:firstLine="0"/>
              <w:jc w:val="center"/>
              <w:rPr>
                <w:del w:id="4118" w:author="张洋" w:date="2017-04-21T09:06:00Z"/>
                <w:sz w:val="18"/>
                <w:szCs w:val="18"/>
              </w:rPr>
            </w:pPr>
            <w:del w:id="4119"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4120" w:author="张洋" w:date="2017-04-21T09:06:00Z"/>
                <w:sz w:val="18"/>
                <w:szCs w:val="18"/>
              </w:rPr>
            </w:pPr>
            <w:del w:id="4121" w:author="张洋" w:date="2017-04-21T09:06:00Z">
              <w:r w:rsidDel="0084547F">
                <w:rPr>
                  <w:sz w:val="18"/>
                  <w:szCs w:val="18"/>
                </w:rPr>
                <w:delText>46.0501</w:delText>
              </w:r>
            </w:del>
          </w:p>
        </w:tc>
        <w:tc>
          <w:tcPr>
            <w:tcW w:w="900" w:type="dxa"/>
          </w:tcPr>
          <w:p w:rsidR="00D03081" w:rsidDel="0084547F" w:rsidRDefault="00FA686E">
            <w:pPr>
              <w:ind w:firstLine="0"/>
              <w:jc w:val="center"/>
              <w:rPr>
                <w:del w:id="4122" w:author="张洋" w:date="2017-04-21T09:06:00Z"/>
                <w:sz w:val="18"/>
                <w:szCs w:val="18"/>
              </w:rPr>
            </w:pPr>
            <w:del w:id="4123" w:author="张洋" w:date="2017-04-21T09:06:00Z">
              <w:r w:rsidDel="0084547F">
                <w:rPr>
                  <w:sz w:val="18"/>
                  <w:szCs w:val="18"/>
                </w:rPr>
                <w:delText>46.0501</w:delText>
              </w:r>
            </w:del>
          </w:p>
        </w:tc>
      </w:tr>
      <w:tr w:rsidR="00D03081" w:rsidDel="0084547F">
        <w:trPr>
          <w:del w:id="4124" w:author="张洋" w:date="2017-04-21T09:06:00Z"/>
        </w:trPr>
        <w:tc>
          <w:tcPr>
            <w:tcW w:w="521" w:type="dxa"/>
          </w:tcPr>
          <w:p w:rsidR="00D03081" w:rsidDel="0084547F" w:rsidRDefault="00FA686E">
            <w:pPr>
              <w:ind w:firstLine="0"/>
              <w:jc w:val="center"/>
              <w:rPr>
                <w:del w:id="4125" w:author="张洋" w:date="2017-04-21T09:06:00Z"/>
                <w:sz w:val="18"/>
                <w:szCs w:val="18"/>
              </w:rPr>
            </w:pPr>
            <w:del w:id="4126"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4127" w:author="张洋" w:date="2017-04-21T09:06:00Z"/>
                <w:sz w:val="18"/>
                <w:szCs w:val="18"/>
              </w:rPr>
            </w:pPr>
            <w:del w:id="4128"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4129" w:author="张洋" w:date="2017-04-21T09:06:00Z"/>
                <w:sz w:val="18"/>
                <w:szCs w:val="18"/>
              </w:rPr>
            </w:pPr>
            <w:del w:id="4130"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4131" w:author="张洋" w:date="2017-04-21T09:06:00Z"/>
                <w:sz w:val="18"/>
                <w:szCs w:val="18"/>
              </w:rPr>
            </w:pPr>
            <w:del w:id="4132"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4133" w:author="张洋" w:date="2017-04-21T09:06:00Z"/>
                <w:sz w:val="18"/>
                <w:szCs w:val="18"/>
              </w:rPr>
            </w:pPr>
            <w:del w:id="4134" w:author="张洋" w:date="2017-04-21T09:06:00Z">
              <w:r w:rsidDel="0084547F">
                <w:rPr>
                  <w:sz w:val="18"/>
                  <w:szCs w:val="18"/>
                </w:rPr>
                <w:delText>45.910</w:delText>
              </w:r>
              <w:r w:rsidDel="0084547F">
                <w:rPr>
                  <w:rFonts w:hint="eastAsia"/>
                  <w:sz w:val="18"/>
                  <w:szCs w:val="18"/>
                </w:rPr>
                <w:delText>1</w:delText>
              </w:r>
            </w:del>
          </w:p>
        </w:tc>
      </w:tr>
      <w:tr w:rsidR="00D03081" w:rsidDel="0084547F">
        <w:trPr>
          <w:del w:id="4135" w:author="张洋" w:date="2017-04-21T09:06:00Z"/>
        </w:trPr>
        <w:tc>
          <w:tcPr>
            <w:tcW w:w="521" w:type="dxa"/>
          </w:tcPr>
          <w:p w:rsidR="00D03081" w:rsidDel="0084547F" w:rsidRDefault="00FA686E">
            <w:pPr>
              <w:ind w:firstLine="0"/>
              <w:jc w:val="center"/>
              <w:rPr>
                <w:del w:id="4136" w:author="张洋" w:date="2017-04-21T09:06:00Z"/>
                <w:sz w:val="18"/>
                <w:szCs w:val="18"/>
              </w:rPr>
            </w:pPr>
            <w:del w:id="4137"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4138" w:author="张洋" w:date="2017-04-21T09:06:00Z"/>
                <w:sz w:val="18"/>
                <w:szCs w:val="18"/>
              </w:rPr>
            </w:pPr>
            <w:del w:id="4139"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4140" w:author="张洋" w:date="2017-04-21T09:06:00Z"/>
                <w:sz w:val="18"/>
                <w:szCs w:val="18"/>
              </w:rPr>
            </w:pPr>
            <w:del w:id="4141"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4142" w:author="张洋" w:date="2017-04-21T09:06:00Z"/>
                <w:sz w:val="18"/>
                <w:szCs w:val="18"/>
              </w:rPr>
            </w:pPr>
            <w:del w:id="4143"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4144" w:author="张洋" w:date="2017-04-21T09:06:00Z"/>
                <w:sz w:val="18"/>
                <w:szCs w:val="18"/>
              </w:rPr>
            </w:pPr>
            <w:del w:id="4145" w:author="张洋" w:date="2017-04-21T09:06:00Z">
              <w:r w:rsidDel="0084547F">
                <w:rPr>
                  <w:sz w:val="18"/>
                  <w:szCs w:val="18"/>
                </w:rPr>
                <w:delText>45.839</w:delText>
              </w:r>
              <w:r w:rsidDel="0084547F">
                <w:rPr>
                  <w:rFonts w:hint="eastAsia"/>
                  <w:sz w:val="18"/>
                  <w:szCs w:val="18"/>
                </w:rPr>
                <w:delText>8</w:delText>
              </w:r>
            </w:del>
          </w:p>
        </w:tc>
      </w:tr>
      <w:tr w:rsidR="00D03081" w:rsidDel="0084547F">
        <w:trPr>
          <w:del w:id="4146" w:author="张洋" w:date="2017-04-21T09:06:00Z"/>
        </w:trPr>
        <w:tc>
          <w:tcPr>
            <w:tcW w:w="521" w:type="dxa"/>
          </w:tcPr>
          <w:p w:rsidR="00D03081" w:rsidDel="0084547F" w:rsidRDefault="00FA686E">
            <w:pPr>
              <w:ind w:firstLine="0"/>
              <w:jc w:val="center"/>
              <w:rPr>
                <w:del w:id="4147" w:author="张洋" w:date="2017-04-21T09:06:00Z"/>
                <w:sz w:val="18"/>
                <w:szCs w:val="18"/>
              </w:rPr>
            </w:pPr>
            <w:del w:id="4148"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4149" w:author="张洋" w:date="2017-04-21T09:06:00Z"/>
                <w:sz w:val="18"/>
                <w:szCs w:val="18"/>
              </w:rPr>
            </w:pPr>
            <w:del w:id="4150" w:author="张洋" w:date="2017-04-21T09:06:00Z">
              <w:r w:rsidDel="0084547F">
                <w:rPr>
                  <w:sz w:val="18"/>
                  <w:szCs w:val="18"/>
                </w:rPr>
                <w:delText>45.8140</w:delText>
              </w:r>
            </w:del>
          </w:p>
        </w:tc>
        <w:tc>
          <w:tcPr>
            <w:tcW w:w="856" w:type="dxa"/>
          </w:tcPr>
          <w:p w:rsidR="00D03081" w:rsidDel="0084547F" w:rsidRDefault="00FA686E">
            <w:pPr>
              <w:ind w:firstLine="0"/>
              <w:jc w:val="center"/>
              <w:rPr>
                <w:del w:id="4151" w:author="张洋" w:date="2017-04-21T09:06:00Z"/>
                <w:sz w:val="18"/>
                <w:szCs w:val="18"/>
              </w:rPr>
            </w:pPr>
            <w:del w:id="4152"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4153" w:author="张洋" w:date="2017-04-21T09:06:00Z"/>
                <w:sz w:val="18"/>
                <w:szCs w:val="18"/>
              </w:rPr>
            </w:pPr>
            <w:del w:id="4154" w:author="张洋" w:date="2017-04-21T09:06:00Z">
              <w:r w:rsidDel="0084547F">
                <w:rPr>
                  <w:sz w:val="18"/>
                  <w:szCs w:val="18"/>
                </w:rPr>
                <w:delText>45.8140</w:delText>
              </w:r>
            </w:del>
          </w:p>
        </w:tc>
        <w:tc>
          <w:tcPr>
            <w:tcW w:w="900" w:type="dxa"/>
          </w:tcPr>
          <w:p w:rsidR="00D03081" w:rsidDel="0084547F" w:rsidRDefault="00FA686E">
            <w:pPr>
              <w:ind w:firstLine="0"/>
              <w:jc w:val="center"/>
              <w:rPr>
                <w:del w:id="4155" w:author="张洋" w:date="2017-04-21T09:06:00Z"/>
                <w:sz w:val="18"/>
                <w:szCs w:val="18"/>
              </w:rPr>
            </w:pPr>
            <w:del w:id="4156" w:author="张洋" w:date="2017-04-21T09:06:00Z">
              <w:r w:rsidDel="0084547F">
                <w:rPr>
                  <w:sz w:val="18"/>
                  <w:szCs w:val="18"/>
                </w:rPr>
                <w:delText>45.8140</w:delText>
              </w:r>
            </w:del>
          </w:p>
        </w:tc>
      </w:tr>
      <w:tr w:rsidR="00D03081" w:rsidDel="0084547F">
        <w:trPr>
          <w:del w:id="4157" w:author="张洋" w:date="2017-04-21T09:06:00Z"/>
        </w:trPr>
        <w:tc>
          <w:tcPr>
            <w:tcW w:w="521" w:type="dxa"/>
          </w:tcPr>
          <w:p w:rsidR="00D03081" w:rsidDel="0084547F" w:rsidRDefault="00FA686E">
            <w:pPr>
              <w:ind w:firstLine="0"/>
              <w:jc w:val="center"/>
              <w:rPr>
                <w:del w:id="4158" w:author="张洋" w:date="2017-04-21T09:06:00Z"/>
                <w:sz w:val="18"/>
                <w:szCs w:val="18"/>
              </w:rPr>
            </w:pPr>
            <w:del w:id="4159"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4160" w:author="张洋" w:date="2017-04-21T09:06:00Z"/>
                <w:sz w:val="18"/>
                <w:szCs w:val="18"/>
              </w:rPr>
            </w:pPr>
            <w:del w:id="4161" w:author="张洋" w:date="2017-04-21T09:06:00Z">
              <w:r w:rsidDel="0084547F">
                <w:rPr>
                  <w:sz w:val="18"/>
                  <w:szCs w:val="18"/>
                </w:rPr>
                <w:delText>46.1031</w:delText>
              </w:r>
            </w:del>
          </w:p>
        </w:tc>
        <w:tc>
          <w:tcPr>
            <w:tcW w:w="856" w:type="dxa"/>
          </w:tcPr>
          <w:p w:rsidR="00D03081" w:rsidDel="0084547F" w:rsidRDefault="00FA686E">
            <w:pPr>
              <w:ind w:firstLine="0"/>
              <w:jc w:val="center"/>
              <w:rPr>
                <w:del w:id="4162" w:author="张洋" w:date="2017-04-21T09:06:00Z"/>
                <w:sz w:val="18"/>
                <w:szCs w:val="18"/>
              </w:rPr>
            </w:pPr>
            <w:del w:id="4163"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4164" w:author="张洋" w:date="2017-04-21T09:06:00Z"/>
                <w:sz w:val="18"/>
                <w:szCs w:val="18"/>
              </w:rPr>
            </w:pPr>
            <w:del w:id="4165" w:author="张洋" w:date="2017-04-21T09:06:00Z">
              <w:r w:rsidDel="0084547F">
                <w:rPr>
                  <w:sz w:val="18"/>
                  <w:szCs w:val="18"/>
                </w:rPr>
                <w:delText>46.1031</w:delText>
              </w:r>
            </w:del>
          </w:p>
        </w:tc>
        <w:tc>
          <w:tcPr>
            <w:tcW w:w="900" w:type="dxa"/>
          </w:tcPr>
          <w:p w:rsidR="00D03081" w:rsidDel="0084547F" w:rsidRDefault="00FA686E">
            <w:pPr>
              <w:ind w:firstLine="0"/>
              <w:jc w:val="center"/>
              <w:rPr>
                <w:del w:id="4166" w:author="张洋" w:date="2017-04-21T09:06:00Z"/>
                <w:sz w:val="18"/>
                <w:szCs w:val="18"/>
              </w:rPr>
            </w:pPr>
            <w:del w:id="4167" w:author="张洋" w:date="2017-04-21T09:06:00Z">
              <w:r w:rsidDel="0084547F">
                <w:rPr>
                  <w:sz w:val="18"/>
                  <w:szCs w:val="18"/>
                </w:rPr>
                <w:delText>46.1031</w:delText>
              </w:r>
            </w:del>
          </w:p>
        </w:tc>
      </w:tr>
      <w:tr w:rsidR="00D03081" w:rsidDel="0084547F">
        <w:trPr>
          <w:del w:id="4168" w:author="张洋" w:date="2017-04-21T09:06:00Z"/>
        </w:trPr>
        <w:tc>
          <w:tcPr>
            <w:tcW w:w="521" w:type="dxa"/>
          </w:tcPr>
          <w:p w:rsidR="00D03081" w:rsidDel="0084547F" w:rsidRDefault="00FA686E">
            <w:pPr>
              <w:ind w:firstLine="0"/>
              <w:jc w:val="center"/>
              <w:rPr>
                <w:del w:id="4169" w:author="张洋" w:date="2017-04-21T09:06:00Z"/>
                <w:sz w:val="18"/>
                <w:szCs w:val="18"/>
              </w:rPr>
            </w:pPr>
            <w:del w:id="4170"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4171" w:author="张洋" w:date="2017-04-21T09:06:00Z"/>
                <w:sz w:val="18"/>
                <w:szCs w:val="18"/>
              </w:rPr>
            </w:pPr>
            <w:del w:id="4172" w:author="张洋" w:date="2017-04-21T09:06:00Z">
              <w:r w:rsidDel="0084547F">
                <w:rPr>
                  <w:sz w:val="18"/>
                  <w:szCs w:val="18"/>
                </w:rPr>
                <w:delText>45.9546</w:delText>
              </w:r>
            </w:del>
          </w:p>
        </w:tc>
        <w:tc>
          <w:tcPr>
            <w:tcW w:w="856" w:type="dxa"/>
          </w:tcPr>
          <w:p w:rsidR="00D03081" w:rsidDel="0084547F" w:rsidRDefault="00FA686E">
            <w:pPr>
              <w:ind w:firstLine="0"/>
              <w:jc w:val="center"/>
              <w:rPr>
                <w:del w:id="4173" w:author="张洋" w:date="2017-04-21T09:06:00Z"/>
                <w:sz w:val="18"/>
                <w:szCs w:val="18"/>
              </w:rPr>
            </w:pPr>
            <w:del w:id="4174"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4175" w:author="张洋" w:date="2017-04-21T09:06:00Z"/>
                <w:sz w:val="18"/>
                <w:szCs w:val="18"/>
              </w:rPr>
            </w:pPr>
            <w:del w:id="4176" w:author="张洋" w:date="2017-04-21T09:06:00Z">
              <w:r w:rsidDel="0084547F">
                <w:rPr>
                  <w:sz w:val="18"/>
                  <w:szCs w:val="18"/>
                </w:rPr>
                <w:delText>45.9546</w:delText>
              </w:r>
            </w:del>
          </w:p>
        </w:tc>
        <w:tc>
          <w:tcPr>
            <w:tcW w:w="900" w:type="dxa"/>
          </w:tcPr>
          <w:p w:rsidR="00D03081" w:rsidDel="0084547F" w:rsidRDefault="00FA686E">
            <w:pPr>
              <w:ind w:firstLine="0"/>
              <w:jc w:val="center"/>
              <w:rPr>
                <w:del w:id="4177" w:author="张洋" w:date="2017-04-21T09:06:00Z"/>
                <w:sz w:val="18"/>
                <w:szCs w:val="18"/>
              </w:rPr>
            </w:pPr>
            <w:del w:id="4178" w:author="张洋" w:date="2017-04-21T09:06:00Z">
              <w:r w:rsidDel="0084547F">
                <w:rPr>
                  <w:sz w:val="18"/>
                  <w:szCs w:val="18"/>
                </w:rPr>
                <w:delText>45.9546</w:delText>
              </w:r>
            </w:del>
          </w:p>
        </w:tc>
      </w:tr>
      <w:tr w:rsidR="00D03081" w:rsidDel="0084547F">
        <w:trPr>
          <w:del w:id="4179" w:author="张洋" w:date="2017-04-21T09:06:00Z"/>
        </w:trPr>
        <w:tc>
          <w:tcPr>
            <w:tcW w:w="521" w:type="dxa"/>
          </w:tcPr>
          <w:p w:rsidR="00D03081" w:rsidDel="0084547F" w:rsidRDefault="00FA686E">
            <w:pPr>
              <w:ind w:firstLine="0"/>
              <w:jc w:val="center"/>
              <w:rPr>
                <w:del w:id="4180" w:author="张洋" w:date="2017-04-21T09:06:00Z"/>
                <w:sz w:val="18"/>
                <w:szCs w:val="18"/>
              </w:rPr>
            </w:pPr>
            <w:del w:id="4181"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4182" w:author="张洋" w:date="2017-04-21T09:06:00Z"/>
                <w:sz w:val="18"/>
                <w:szCs w:val="18"/>
              </w:rPr>
            </w:pPr>
            <w:del w:id="4183"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4184" w:author="张洋" w:date="2017-04-21T09:06:00Z"/>
                <w:sz w:val="18"/>
                <w:szCs w:val="18"/>
              </w:rPr>
            </w:pPr>
            <w:del w:id="4185"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4186" w:author="张洋" w:date="2017-04-21T09:06:00Z"/>
                <w:sz w:val="18"/>
                <w:szCs w:val="18"/>
              </w:rPr>
            </w:pPr>
            <w:del w:id="4187"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4188" w:author="张洋" w:date="2017-04-21T09:06:00Z"/>
                <w:sz w:val="18"/>
                <w:szCs w:val="18"/>
              </w:rPr>
            </w:pPr>
            <w:del w:id="4189"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4190" w:author="张洋" w:date="2017-04-21T09:06:00Z"/>
        </w:trPr>
        <w:tc>
          <w:tcPr>
            <w:tcW w:w="521" w:type="dxa"/>
          </w:tcPr>
          <w:p w:rsidR="00D03081" w:rsidDel="0084547F" w:rsidRDefault="00FA686E">
            <w:pPr>
              <w:ind w:firstLine="0"/>
              <w:jc w:val="center"/>
              <w:rPr>
                <w:del w:id="4191" w:author="张洋" w:date="2017-04-21T09:06:00Z"/>
                <w:sz w:val="18"/>
                <w:szCs w:val="18"/>
              </w:rPr>
            </w:pPr>
            <w:del w:id="4192"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4193" w:author="张洋" w:date="2017-04-21T09:06:00Z"/>
                <w:sz w:val="18"/>
                <w:szCs w:val="18"/>
              </w:rPr>
            </w:pPr>
            <w:del w:id="4194"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4195" w:author="张洋" w:date="2017-04-21T09:06:00Z"/>
                <w:sz w:val="18"/>
                <w:szCs w:val="18"/>
              </w:rPr>
            </w:pPr>
            <w:del w:id="4196"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4197" w:author="张洋" w:date="2017-04-21T09:06:00Z"/>
                <w:sz w:val="18"/>
                <w:szCs w:val="18"/>
              </w:rPr>
            </w:pPr>
            <w:del w:id="4198"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4199" w:author="张洋" w:date="2017-04-21T09:06:00Z"/>
                <w:sz w:val="18"/>
                <w:szCs w:val="18"/>
              </w:rPr>
            </w:pPr>
            <w:del w:id="4200" w:author="张洋" w:date="2017-04-21T09:06:00Z">
              <w:r w:rsidDel="0084547F">
                <w:rPr>
                  <w:sz w:val="18"/>
                  <w:szCs w:val="18"/>
                </w:rPr>
                <w:delText>45.836</w:delText>
              </w:r>
              <w:r w:rsidDel="0084547F">
                <w:rPr>
                  <w:rFonts w:hint="eastAsia"/>
                  <w:sz w:val="18"/>
                  <w:szCs w:val="18"/>
                </w:rPr>
                <w:delText>2</w:delText>
              </w:r>
            </w:del>
          </w:p>
        </w:tc>
      </w:tr>
      <w:tr w:rsidR="00D03081" w:rsidDel="0084547F">
        <w:trPr>
          <w:del w:id="4201" w:author="张洋" w:date="2017-04-21T09:06:00Z"/>
        </w:trPr>
        <w:tc>
          <w:tcPr>
            <w:tcW w:w="521" w:type="dxa"/>
            <w:tcBorders>
              <w:bottom w:val="single" w:sz="4" w:space="0" w:color="auto"/>
            </w:tcBorders>
          </w:tcPr>
          <w:p w:rsidR="00D03081" w:rsidDel="0084547F" w:rsidRDefault="00FA686E">
            <w:pPr>
              <w:ind w:firstLine="0"/>
              <w:jc w:val="center"/>
              <w:rPr>
                <w:del w:id="4202" w:author="张洋" w:date="2017-04-21T09:06:00Z"/>
                <w:i/>
                <w:iCs/>
                <w:sz w:val="18"/>
                <w:szCs w:val="18"/>
              </w:rPr>
            </w:pPr>
            <w:del w:id="4203"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4204" w:author="张洋" w:date="2017-04-21T09:06:00Z"/>
                <w:sz w:val="18"/>
                <w:szCs w:val="18"/>
              </w:rPr>
            </w:pPr>
            <w:del w:id="4205"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4206" w:author="张洋" w:date="2017-04-21T09:06:00Z"/>
                <w:sz w:val="18"/>
                <w:szCs w:val="18"/>
              </w:rPr>
            </w:pPr>
            <w:del w:id="4207"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4208" w:author="张洋" w:date="2017-04-21T09:06:00Z"/>
                <w:sz w:val="18"/>
                <w:szCs w:val="18"/>
              </w:rPr>
            </w:pPr>
            <w:del w:id="4209"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4210" w:author="张洋" w:date="2017-04-21T09:06:00Z"/>
                <w:sz w:val="18"/>
                <w:szCs w:val="18"/>
              </w:rPr>
            </w:pPr>
            <w:del w:id="4211"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4212" w:author="张洋" w:date="2017-04-21T09:09:00Z"/>
        </w:trPr>
        <w:tc>
          <w:tcPr>
            <w:tcW w:w="4706" w:type="dxa"/>
            <w:gridSpan w:val="3"/>
          </w:tcPr>
          <w:p w:rsidR="001B416A" w:rsidRDefault="001B416A">
            <w:pPr>
              <w:ind w:firstLine="0"/>
              <w:jc w:val="center"/>
              <w:rPr>
                <w:del w:id="4213" w:author="张洋" w:date="2017-04-21T09:09:00Z"/>
              </w:rPr>
              <w:pPrChange w:id="4214" w:author="张洋" w:date="2017-04-20T21:33:00Z">
                <w:pPr>
                  <w:ind w:firstLine="0"/>
                </w:pPr>
              </w:pPrChange>
            </w:pPr>
          </w:p>
        </w:tc>
      </w:tr>
      <w:tr w:rsidR="001A1042" w:rsidDel="0084547F" w:rsidTr="00D85E75">
        <w:trPr>
          <w:del w:id="4215" w:author="张洋" w:date="2017-04-21T09:09:00Z"/>
        </w:trPr>
        <w:tc>
          <w:tcPr>
            <w:tcW w:w="941" w:type="dxa"/>
          </w:tcPr>
          <w:p w:rsidR="001A1042" w:rsidRPr="001A1042" w:rsidDel="0084547F" w:rsidRDefault="00E714F8" w:rsidP="000A3661">
            <w:pPr>
              <w:ind w:firstLine="0"/>
              <w:rPr>
                <w:del w:id="4216" w:author="张洋" w:date="2017-04-21T09:09:00Z"/>
                <w:i/>
                <w:rPrChange w:id="4217" w:author="张洋" w:date="2017-04-20T21:34:00Z">
                  <w:rPr>
                    <w:del w:id="4218" w:author="张洋" w:date="2017-04-21T09:09:00Z"/>
                  </w:rPr>
                </w:rPrChange>
              </w:rPr>
            </w:pPr>
            <w:del w:id="4219" w:author="张洋" w:date="2017-04-21T09:09:00Z">
              <w:r w:rsidRPr="00E714F8">
                <w:rPr>
                  <w:i/>
                  <w:rPrChange w:id="4220" w:author="张洋" w:date="2017-04-20T21:34:00Z">
                    <w:rPr>
                      <w:sz w:val="21"/>
                      <w:szCs w:val="21"/>
                    </w:rPr>
                  </w:rPrChange>
                </w:rPr>
                <w:delText>n</w:delText>
              </w:r>
            </w:del>
          </w:p>
        </w:tc>
        <w:tc>
          <w:tcPr>
            <w:tcW w:w="1882" w:type="dxa"/>
          </w:tcPr>
          <w:p w:rsidR="001A1042" w:rsidDel="0084547F" w:rsidRDefault="001A1042" w:rsidP="000A3661">
            <w:pPr>
              <w:ind w:firstLine="0"/>
              <w:rPr>
                <w:del w:id="4221" w:author="张洋" w:date="2017-04-21T09:09:00Z"/>
              </w:rPr>
            </w:pPr>
          </w:p>
        </w:tc>
        <w:tc>
          <w:tcPr>
            <w:tcW w:w="1883" w:type="dxa"/>
          </w:tcPr>
          <w:p w:rsidR="001A1042" w:rsidDel="0084547F" w:rsidRDefault="001A1042" w:rsidP="000A3661">
            <w:pPr>
              <w:ind w:firstLine="0"/>
              <w:rPr>
                <w:del w:id="4222" w:author="张洋" w:date="2017-04-21T09:09:00Z"/>
              </w:rPr>
            </w:pPr>
          </w:p>
        </w:tc>
      </w:tr>
    </w:tbl>
    <w:p w:rsidR="00076A36" w:rsidRDefault="00FA686E">
      <w:pPr>
        <w:rPr>
          <w:ins w:id="4223" w:author="张洋" w:date="2017-04-20T09:26:00Z"/>
        </w:rPr>
      </w:pPr>
      <w:ins w:id="4224" w:author="张洋" w:date="2017-04-19T17:10:00Z">
        <w:r>
          <w:rPr>
            <w:rFonts w:hint="eastAsia"/>
          </w:rPr>
          <w:t>由表</w:t>
        </w:r>
        <w:r>
          <w:rPr>
            <w:rFonts w:hint="eastAsia"/>
          </w:rPr>
          <w:t>5-</w:t>
        </w:r>
      </w:ins>
      <w:ins w:id="4225" w:author="张洋" w:date="2017-04-26T17:13:00Z">
        <w:r w:rsidR="0022497F">
          <w:rPr>
            <w:rFonts w:hint="eastAsia"/>
          </w:rPr>
          <w:t>4</w:t>
        </w:r>
      </w:ins>
      <w:ins w:id="4226" w:author="张洋" w:date="2017-04-19T17:10:00Z">
        <w:r>
          <w:rPr>
            <w:rFonts w:hint="eastAsia"/>
          </w:rPr>
          <w:t>可知</w:t>
        </w:r>
        <w:r>
          <w:rPr>
            <w:rFonts w:hint="eastAsia"/>
          </w:rPr>
          <w:t>,</w:t>
        </w:r>
      </w:ins>
      <w:ins w:id="4227" w:author="张洋" w:date="2017-04-19T17:12:00Z">
        <w:r>
          <w:rPr>
            <w:i/>
            <w:snapToGrid/>
          </w:rPr>
          <w:t>n</w:t>
        </w:r>
        <w:r>
          <w:rPr>
            <w:snapToGrid/>
          </w:rPr>
          <w:t>,</w:t>
        </w:r>
        <w:r>
          <w:rPr>
            <w:i/>
            <w:snapToGrid/>
          </w:rPr>
          <w:t>m</w:t>
        </w:r>
        <w:r>
          <w:rPr>
            <w:rFonts w:hint="eastAsia"/>
          </w:rPr>
          <w:t>值</w:t>
        </w:r>
      </w:ins>
      <w:ins w:id="4228" w:author="张洋" w:date="2017-04-19T17:13:00Z">
        <w:r>
          <w:rPr>
            <w:rFonts w:hint="eastAsia"/>
          </w:rPr>
          <w:t>固定时</w:t>
        </w:r>
        <w:r>
          <w:rPr>
            <w:rFonts w:hint="eastAsia"/>
          </w:rPr>
          <w:t>,</w:t>
        </w:r>
        <w:r>
          <w:rPr>
            <w:rFonts w:hint="eastAsia"/>
          </w:rPr>
          <w:t>不同图像对应的</w:t>
        </w:r>
        <w:r>
          <w:rPr>
            <w:rFonts w:hint="eastAsia"/>
          </w:rPr>
          <w:t>P</w:t>
        </w:r>
      </w:ins>
      <w:ins w:id="4229" w:author="张洋" w:date="2017-04-19T17:16:00Z">
        <w:r>
          <w:rPr>
            <w:rFonts w:hint="eastAsia"/>
          </w:rPr>
          <w:t>S</w:t>
        </w:r>
      </w:ins>
      <w:ins w:id="4230" w:author="张洋" w:date="2017-04-19T17:13:00Z">
        <w:r>
          <w:rPr>
            <w:rFonts w:hint="eastAsia"/>
          </w:rPr>
          <w:t>NR</w:t>
        </w:r>
        <w:r>
          <w:rPr>
            <w:rFonts w:hint="eastAsia"/>
          </w:rPr>
          <w:t>相等</w:t>
        </w:r>
        <w:r>
          <w:rPr>
            <w:rFonts w:hint="eastAsia"/>
          </w:rPr>
          <w:t>,</w:t>
        </w:r>
      </w:ins>
      <w:ins w:id="4231" w:author="张洋" w:date="2017-04-19T17:17:00Z">
        <w:r>
          <w:rPr>
            <w:rFonts w:hint="eastAsia"/>
          </w:rPr>
          <w:t>这是</w:t>
        </w:r>
      </w:ins>
      <w:ins w:id="4232" w:author="张洋" w:date="2017-04-19T17:13:00Z">
        <w:r>
          <w:rPr>
            <w:rFonts w:hint="eastAsia"/>
          </w:rPr>
          <w:t>因为</w:t>
        </w:r>
      </w:ins>
      <w:ins w:id="4233" w:author="张洋" w:date="2017-04-19T17:14:00Z">
        <w:r>
          <w:rPr>
            <w:rFonts w:hint="eastAsia"/>
          </w:rPr>
          <w:t>实</w:t>
        </w:r>
      </w:ins>
      <w:ins w:id="4234" w:author="张洋" w:date="2017-04-19T17:13:00Z">
        <w:r>
          <w:rPr>
            <w:rFonts w:hint="eastAsia"/>
          </w:rPr>
          <w:t>验中</w:t>
        </w:r>
      </w:ins>
      <w:ins w:id="4235" w:author="张洋" w:date="2017-04-19T17:14:00Z">
        <w:r>
          <w:rPr>
            <w:rFonts w:hint="eastAsia"/>
          </w:rPr>
          <w:t>图像</w:t>
        </w:r>
      </w:ins>
      <w:ins w:id="4236" w:author="张洋" w:date="2017-04-19T17:16:00Z">
        <w:r>
          <w:rPr>
            <w:rFonts w:hint="eastAsia"/>
          </w:rPr>
          <w:t>分辨率</w:t>
        </w:r>
      </w:ins>
      <w:ins w:id="4237"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4238" w:author="张洋" w:date="2017-04-19T17:17:00Z">
        <w:r>
          <w:rPr>
            <w:rFonts w:hint="eastAsia"/>
          </w:rPr>
          <w:t>所以对载体的调整位置</w:t>
        </w:r>
      </w:ins>
      <w:ins w:id="4239" w:author="张洋" w:date="2017-04-19T17:18:00Z">
        <w:r>
          <w:rPr>
            <w:rFonts w:hint="eastAsia"/>
          </w:rPr>
          <w:t>和调整大小相等</w:t>
        </w:r>
        <w:r>
          <w:rPr>
            <w:rFonts w:hint="eastAsia"/>
          </w:rPr>
          <w:t xml:space="preserve">. </w:t>
        </w:r>
      </w:ins>
      <w:ins w:id="4240" w:author="张洋" w:date="2017-04-19T17:11:00Z">
        <w:r>
          <w:rPr>
            <w:i/>
            <w:snapToGrid/>
          </w:rPr>
          <w:t>n</w:t>
        </w:r>
        <w:r>
          <w:rPr>
            <w:rFonts w:hint="eastAsia"/>
          </w:rPr>
          <w:t>固定时</w:t>
        </w:r>
        <w:r>
          <w:rPr>
            <w:rFonts w:hint="eastAsia"/>
          </w:rPr>
          <w:t>,</w:t>
        </w:r>
      </w:ins>
      <w:ins w:id="4241" w:author="张洋" w:date="2017-04-19T17:12:00Z">
        <w:r>
          <w:rPr>
            <w:i/>
            <w:snapToGrid/>
          </w:rPr>
          <w:t>m</w:t>
        </w:r>
      </w:ins>
      <w:ins w:id="4242" w:author="张洋" w:date="2017-04-19T17:11:00Z">
        <w:r>
          <w:rPr>
            <w:rFonts w:hint="eastAsia"/>
          </w:rPr>
          <w:t>值越小</w:t>
        </w:r>
        <w:r>
          <w:rPr>
            <w:rFonts w:hint="eastAsia"/>
          </w:rPr>
          <w:t>,</w:t>
        </w:r>
        <w:r>
          <w:rPr>
            <w:rFonts w:hint="eastAsia"/>
          </w:rPr>
          <w:t>图像视觉质量越好</w:t>
        </w:r>
      </w:ins>
      <w:ins w:id="4243" w:author="张洋" w:date="2017-04-21T10:05:00Z">
        <w:r w:rsidR="000308EE">
          <w:rPr>
            <w:rFonts w:hint="eastAsia"/>
          </w:rPr>
          <w:t xml:space="preserve">. </w:t>
        </w:r>
      </w:ins>
      <w:ins w:id="4244" w:author="张洋" w:date="2017-04-19T17:12:00Z">
        <w:r>
          <w:rPr>
            <w:rFonts w:hint="eastAsia"/>
          </w:rPr>
          <w:t>如</w:t>
        </w:r>
        <w:r>
          <w:rPr>
            <w:i/>
            <w:snapToGrid/>
          </w:rPr>
          <w:t>n</w:t>
        </w:r>
        <w:r>
          <w:rPr>
            <w:rFonts w:hint="eastAsia"/>
          </w:rPr>
          <w:t>=3</w:t>
        </w:r>
      </w:ins>
      <w:ins w:id="4245" w:author="张洋" w:date="2017-04-19T17:19:00Z">
        <w:r>
          <w:rPr>
            <w:rFonts w:hint="eastAsia"/>
          </w:rPr>
          <w:t xml:space="preserve">, </w:t>
        </w:r>
        <w:r>
          <w:rPr>
            <w:i/>
            <w:snapToGrid/>
          </w:rPr>
          <w:t>m</w:t>
        </w:r>
        <w:r>
          <w:rPr>
            <w:rFonts w:hint="eastAsia"/>
            <w:i/>
            <w:snapToGrid/>
          </w:rPr>
          <w:t>=</w:t>
        </w:r>
        <w:r w:rsidR="00E714F8" w:rsidRPr="00E714F8">
          <w:rPr>
            <w:iCs/>
            <w:snapToGrid/>
            <w:rPrChange w:id="4246" w:author="张洋" w:date="2017-04-19T17:19:00Z">
              <w:rPr>
                <w:i/>
                <w:snapToGrid/>
                <w:sz w:val="21"/>
                <w:szCs w:val="21"/>
              </w:rPr>
            </w:rPrChange>
          </w:rPr>
          <w:t>1</w:t>
        </w:r>
      </w:ins>
      <w:ins w:id="4247" w:author="张洋" w:date="2017-04-19T17:12:00Z">
        <w:r>
          <w:rPr>
            <w:rFonts w:hint="eastAsia"/>
          </w:rPr>
          <w:t>时</w:t>
        </w:r>
        <w:r>
          <w:rPr>
            <w:rFonts w:hint="eastAsia"/>
          </w:rPr>
          <w:t>,</w:t>
        </w:r>
      </w:ins>
      <w:ins w:id="4248"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4249" w:author="张洋" w:date="2017-04-20T09:16:00Z">
        <w:r>
          <w:rPr>
            <w:rFonts w:hint="eastAsia"/>
            <w:snapToGrid/>
          </w:rPr>
          <w:t>dB</w:t>
        </w:r>
      </w:ins>
      <w:ins w:id="4250" w:author="张洋" w:date="2017-04-19T17:19:00Z">
        <w:r>
          <w:rPr>
            <w:rFonts w:hint="eastAsia"/>
          </w:rPr>
          <w:t>,</w:t>
        </w:r>
      </w:ins>
      <w:ins w:id="4251"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4252" w:author="张洋" w:date="2017-04-20T09:16:00Z">
        <w:r>
          <w:rPr>
            <w:rFonts w:hint="eastAsia"/>
            <w:snapToGrid/>
          </w:rPr>
          <w:t>dB</w:t>
        </w:r>
      </w:ins>
      <w:ins w:id="4253"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4254" w:author="张洋" w:date="2017-04-20T09:16:00Z">
        <w:r>
          <w:rPr>
            <w:rFonts w:hint="eastAsia"/>
            <w:snapToGrid/>
          </w:rPr>
          <w:t>dB</w:t>
        </w:r>
      </w:ins>
      <w:ins w:id="4255" w:author="张洋" w:date="2017-04-19T17:20:00Z">
        <w:r>
          <w:rPr>
            <w:rFonts w:hint="eastAsia"/>
          </w:rPr>
          <w:t>,</w:t>
        </w:r>
      </w:ins>
      <w:ins w:id="4256"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4257" w:author="张洋" w:date="2017-04-19T17:22:00Z">
        <w:r>
          <w:rPr>
            <w:rFonts w:hint="eastAsia"/>
          </w:rPr>
          <w:t>个数越少</w:t>
        </w:r>
        <w:r>
          <w:rPr>
            <w:rFonts w:hint="eastAsia"/>
          </w:rPr>
          <w:t xml:space="preserve">, </w:t>
        </w:r>
        <w:r>
          <w:rPr>
            <w:rFonts w:hint="eastAsia"/>
          </w:rPr>
          <w:t>密写图像的视觉质量越高</w:t>
        </w:r>
        <w:r>
          <w:rPr>
            <w:rFonts w:hint="eastAsia"/>
          </w:rPr>
          <w:t>.</w:t>
        </w:r>
        <w:r>
          <w:rPr>
            <w:rFonts w:hint="eastAsia"/>
          </w:rPr>
          <w:t>而表</w:t>
        </w:r>
        <w:r>
          <w:rPr>
            <w:rFonts w:hint="eastAsia"/>
          </w:rPr>
          <w:t>5-</w:t>
        </w:r>
      </w:ins>
      <w:ins w:id="4258" w:author="张洋" w:date="2017-04-26T17:13:00Z">
        <w:r w:rsidR="0022497F">
          <w:rPr>
            <w:rFonts w:hint="eastAsia"/>
          </w:rPr>
          <w:t>4</w:t>
        </w:r>
      </w:ins>
      <w:ins w:id="4259" w:author="张洋" w:date="2017-04-19T17:23:00Z">
        <w:r>
          <w:rPr>
            <w:rFonts w:hint="eastAsia"/>
          </w:rPr>
          <w:t>中的</w:t>
        </w:r>
        <w:r>
          <w:rPr>
            <w:rFonts w:hint="eastAsia"/>
          </w:rPr>
          <w:t>PSNR</w:t>
        </w:r>
        <w:r>
          <w:rPr>
            <w:rFonts w:hint="eastAsia"/>
          </w:rPr>
          <w:t>值均大于</w:t>
        </w:r>
        <w:r>
          <w:rPr>
            <w:rFonts w:hint="eastAsia"/>
          </w:rPr>
          <w:t>38</w:t>
        </w:r>
      </w:ins>
      <w:ins w:id="4260" w:author="张洋" w:date="2017-04-20T09:16:00Z">
        <w:r>
          <w:rPr>
            <w:rFonts w:hint="eastAsia"/>
          </w:rPr>
          <w:t>d</w:t>
        </w:r>
      </w:ins>
      <w:ins w:id="4261"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4262" w:author="张洋" w:date="2017-04-21T08:15:00Z"/>
        </w:rPr>
      </w:pPr>
      <w:ins w:id="4263" w:author="张洋" w:date="2017-04-20T09:27:00Z">
        <w:r>
          <w:rPr>
            <w:rFonts w:hint="eastAsia"/>
          </w:rPr>
          <w:t>根据不同</w:t>
        </w:r>
        <w:r>
          <w:rPr>
            <w:i/>
            <w:snapToGrid/>
          </w:rPr>
          <w:t>n</w:t>
        </w:r>
        <w:r>
          <w:rPr>
            <w:snapToGrid/>
          </w:rPr>
          <w:t>,</w:t>
        </w:r>
        <w:r>
          <w:rPr>
            <w:i/>
            <w:snapToGrid/>
          </w:rPr>
          <w:t>m</w:t>
        </w:r>
        <w:r>
          <w:rPr>
            <w:rFonts w:hint="eastAsia"/>
          </w:rPr>
          <w:t>下</w:t>
        </w:r>
      </w:ins>
      <w:ins w:id="4264" w:author="张洋" w:date="2017-04-20T09:28:00Z">
        <w:r>
          <w:rPr>
            <w:rFonts w:hint="eastAsia"/>
          </w:rPr>
          <w:t>的</w:t>
        </w:r>
        <w:r>
          <w:t>秘密信息组合数</w:t>
        </w:r>
      </w:ins>
      <w:ins w:id="4265" w:author="张洋" w:date="2017-04-20T09:27:00Z">
        <w:r w:rsidR="00E714F8" w:rsidRPr="00E714F8">
          <w:rPr>
            <w:i/>
            <w:iCs/>
            <w:rPrChange w:id="4266" w:author="张洋" w:date="2017-04-20T09:27:00Z">
              <w:rPr>
                <w:sz w:val="21"/>
                <w:szCs w:val="21"/>
              </w:rPr>
            </w:rPrChange>
          </w:rPr>
          <w:t>V</w:t>
        </w:r>
        <w:r w:rsidR="00E714F8" w:rsidRPr="00E714F8">
          <w:rPr>
            <w:i/>
            <w:iCs/>
            <w:vertAlign w:val="subscript"/>
            <w:rPrChange w:id="4267" w:author="张洋" w:date="2017-04-20T09:27:00Z">
              <w:rPr>
                <w:sz w:val="21"/>
                <w:szCs w:val="21"/>
              </w:rPr>
            </w:rPrChange>
          </w:rPr>
          <w:t>kind</w:t>
        </w:r>
      </w:ins>
      <w:ins w:id="4268" w:author="张洋" w:date="2017-04-20T09:28:00Z">
        <w:r>
          <w:rPr>
            <w:rFonts w:hint="eastAsia"/>
          </w:rPr>
          <w:t>计算</w:t>
        </w:r>
        <w:r>
          <w:rPr>
            <w:rFonts w:hint="eastAsia"/>
          </w:rPr>
          <w:lastRenderedPageBreak/>
          <w:t>其对应的秘密信息嵌入率</w:t>
        </w:r>
        <w:r>
          <w:rPr>
            <w:rFonts w:hint="eastAsia"/>
          </w:rPr>
          <w:t>ER</w:t>
        </w:r>
      </w:ins>
      <w:ins w:id="4269" w:author="张洋" w:date="2017-04-20T10:10:00Z">
        <w:r>
          <w:rPr>
            <w:rFonts w:hint="eastAsia"/>
          </w:rPr>
          <w:t>,</w:t>
        </w:r>
        <w:r>
          <w:rPr>
            <w:rFonts w:hint="eastAsia"/>
          </w:rPr>
          <w:t>如表</w:t>
        </w:r>
      </w:ins>
      <w:ins w:id="4270" w:author="张洋" w:date="2017-04-20T10:11:00Z">
        <w:r>
          <w:rPr>
            <w:rFonts w:hint="eastAsia"/>
          </w:rPr>
          <w:t>5-</w:t>
        </w:r>
      </w:ins>
      <w:ins w:id="4271" w:author="张洋" w:date="2017-04-26T17:13:00Z">
        <w:r w:rsidR="0022497F">
          <w:rPr>
            <w:rFonts w:hint="eastAsia"/>
          </w:rPr>
          <w:t>5</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272" w:author="张洋" w:date="2017-04-21T09:41:00Z">
          <w:tblPr>
            <w:tblStyle w:val="ac"/>
            <w:tblW w:w="0" w:type="auto"/>
            <w:tblLook w:val="04A0"/>
          </w:tblPr>
        </w:tblPrChange>
      </w:tblPr>
      <w:tblGrid>
        <w:gridCol w:w="941"/>
        <w:gridCol w:w="941"/>
        <w:gridCol w:w="941"/>
        <w:gridCol w:w="941"/>
        <w:gridCol w:w="942"/>
        <w:tblGridChange w:id="4273">
          <w:tblGrid>
            <w:gridCol w:w="941"/>
            <w:gridCol w:w="941"/>
            <w:gridCol w:w="941"/>
            <w:gridCol w:w="941"/>
            <w:gridCol w:w="942"/>
          </w:tblGrid>
        </w:tblGridChange>
      </w:tblGrid>
      <w:tr w:rsidR="007C5B02" w:rsidTr="00266178">
        <w:trPr>
          <w:trHeight w:val="176"/>
          <w:ins w:id="4274" w:author="张洋" w:date="2017-04-21T08:18:00Z"/>
          <w:trPrChange w:id="4275" w:author="张洋" w:date="2017-04-21T09:41:00Z">
            <w:trPr>
              <w:trHeight w:val="448"/>
            </w:trPr>
          </w:trPrChange>
        </w:trPr>
        <w:tc>
          <w:tcPr>
            <w:tcW w:w="4706" w:type="dxa"/>
            <w:gridSpan w:val="5"/>
            <w:tcPrChange w:id="4276" w:author="张洋" w:date="2017-04-21T09:41:00Z">
              <w:tcPr>
                <w:tcW w:w="4706" w:type="dxa"/>
                <w:gridSpan w:val="5"/>
              </w:tcPr>
            </w:tcPrChange>
          </w:tcPr>
          <w:p w:rsidR="00FE32CF" w:rsidRDefault="007C5B02">
            <w:pPr>
              <w:ind w:firstLine="0"/>
              <w:jc w:val="center"/>
              <w:rPr>
                <w:ins w:id="4277" w:author="张洋" w:date="2017-04-21T08:18:00Z"/>
                <w:sz w:val="18"/>
                <w:szCs w:val="18"/>
              </w:rPr>
            </w:pPr>
            <w:ins w:id="4278" w:author="张洋" w:date="2017-04-21T08:18:00Z">
              <w:r>
                <w:rPr>
                  <w:rFonts w:hint="eastAsia"/>
                  <w:sz w:val="18"/>
                  <w:szCs w:val="18"/>
                </w:rPr>
                <w:t>表</w:t>
              </w:r>
              <w:r>
                <w:rPr>
                  <w:rFonts w:hint="eastAsia"/>
                  <w:sz w:val="18"/>
                  <w:szCs w:val="18"/>
                </w:rPr>
                <w:t>5-</w:t>
              </w:r>
            </w:ins>
            <w:ins w:id="4279" w:author="张洋" w:date="2017-04-26T17:13:00Z">
              <w:r w:rsidR="0022497F">
                <w:rPr>
                  <w:rFonts w:hint="eastAsia"/>
                  <w:sz w:val="18"/>
                  <w:szCs w:val="18"/>
                </w:rPr>
                <w:t>5</w:t>
              </w:r>
            </w:ins>
            <w:ins w:id="4280" w:author="张洋" w:date="2017-04-21T08:18:00Z">
              <w:r>
                <w:rPr>
                  <w:rFonts w:hint="eastAsia"/>
                  <w:sz w:val="18"/>
                  <w:szCs w:val="18"/>
                </w:rPr>
                <w:t xml:space="preserve">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4281" w:author="张洋" w:date="2017-04-21T14:57:00Z">
              <w:r w:rsidR="00CF02F0">
                <w:rPr>
                  <w:rFonts w:hint="eastAsia"/>
                  <w:sz w:val="18"/>
                  <w:szCs w:val="18"/>
                </w:rPr>
                <w:t>秘密信息</w:t>
              </w:r>
            </w:ins>
            <w:ins w:id="4282" w:author="张洋" w:date="2017-04-21T08:18:00Z">
              <w:r>
                <w:rPr>
                  <w:rFonts w:hint="eastAsia"/>
                  <w:sz w:val="18"/>
                  <w:szCs w:val="18"/>
                </w:rPr>
                <w:t>嵌入率</w:t>
              </w:r>
            </w:ins>
          </w:p>
        </w:tc>
      </w:tr>
      <w:tr w:rsidR="007C5B02" w:rsidDel="007C5B02" w:rsidTr="00266178">
        <w:trPr>
          <w:trHeight w:val="448"/>
          <w:del w:id="4283" w:author="张洋" w:date="2017-04-21T08:18:00Z"/>
          <w:trPrChange w:id="4284" w:author="张洋" w:date="2017-04-21T09:41:00Z">
            <w:trPr>
              <w:trHeight w:val="448"/>
            </w:trPr>
          </w:trPrChange>
        </w:trPr>
        <w:tc>
          <w:tcPr>
            <w:tcW w:w="4706" w:type="dxa"/>
            <w:gridSpan w:val="5"/>
            <w:tcBorders>
              <w:bottom w:val="single" w:sz="4" w:space="0" w:color="auto"/>
            </w:tcBorders>
            <w:tcPrChange w:id="4285" w:author="张洋" w:date="2017-04-21T09:41:00Z">
              <w:tcPr>
                <w:tcW w:w="4706" w:type="dxa"/>
                <w:gridSpan w:val="5"/>
              </w:tcPr>
            </w:tcPrChange>
          </w:tcPr>
          <w:p w:rsidR="001B416A" w:rsidRDefault="001B416A">
            <w:pPr>
              <w:ind w:firstLine="0"/>
              <w:jc w:val="center"/>
              <w:rPr>
                <w:del w:id="4286" w:author="张洋" w:date="2017-04-21T08:18:00Z"/>
                <w:sz w:val="18"/>
                <w:szCs w:val="18"/>
              </w:rPr>
              <w:pPrChange w:id="4287" w:author="张洋" w:date="2017-04-21T08:18:00Z">
                <w:pPr>
                  <w:ind w:firstLine="0"/>
                </w:pPr>
              </w:pPrChange>
            </w:pPr>
          </w:p>
        </w:tc>
      </w:tr>
      <w:tr w:rsidR="007C5B02" w:rsidTr="00266178">
        <w:tc>
          <w:tcPr>
            <w:tcW w:w="941" w:type="dxa"/>
            <w:vMerge w:val="restart"/>
            <w:tcBorders>
              <w:top w:val="single" w:sz="4" w:space="0" w:color="auto"/>
            </w:tcBorders>
            <w:tcPrChange w:id="4288" w:author="张洋" w:date="2017-04-21T09:41:00Z">
              <w:tcPr>
                <w:tcW w:w="941" w:type="dxa"/>
                <w:vMerge w:val="restart"/>
              </w:tcPr>
            </w:tcPrChange>
          </w:tcPr>
          <w:p w:rsidR="007C5B02" w:rsidRDefault="007C5B02" w:rsidP="007C5B02">
            <w:pPr>
              <w:ind w:firstLine="0"/>
            </w:pPr>
            <w:ins w:id="4289"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4290" w:author="张洋" w:date="2017-04-21T09:41:00Z">
              <w:tcPr>
                <w:tcW w:w="3765" w:type="dxa"/>
                <w:gridSpan w:val="4"/>
              </w:tcPr>
            </w:tcPrChange>
          </w:tcPr>
          <w:p w:rsidR="007C5B02" w:rsidRDefault="007C5B02" w:rsidP="007C5B02">
            <w:pPr>
              <w:ind w:firstLine="0"/>
            </w:pPr>
            <w:ins w:id="4291"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4292"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4293" w:author="张洋" w:date="2017-04-21T09:42:00Z">
              <w:tcPr>
                <w:tcW w:w="941" w:type="dxa"/>
              </w:tcPr>
            </w:tcPrChange>
          </w:tcPr>
          <w:p w:rsidR="007C5B02" w:rsidRDefault="007C5B02" w:rsidP="007C5B02">
            <w:pPr>
              <w:ind w:firstLine="0"/>
            </w:pPr>
            <w:ins w:id="4294" w:author="张洋" w:date="2017-04-21T08:15:00Z">
              <w:r>
                <w:rPr>
                  <w:rFonts w:hint="eastAsia"/>
                  <w:sz w:val="18"/>
                  <w:szCs w:val="18"/>
                </w:rPr>
                <w:t>Lena</w:t>
              </w:r>
            </w:ins>
          </w:p>
        </w:tc>
        <w:tc>
          <w:tcPr>
            <w:tcW w:w="941" w:type="dxa"/>
            <w:tcBorders>
              <w:top w:val="single" w:sz="4" w:space="0" w:color="auto"/>
              <w:bottom w:val="single" w:sz="4" w:space="0" w:color="auto"/>
            </w:tcBorders>
            <w:tcPrChange w:id="4295" w:author="张洋" w:date="2017-04-21T09:42:00Z">
              <w:tcPr>
                <w:tcW w:w="941" w:type="dxa"/>
              </w:tcPr>
            </w:tcPrChange>
          </w:tcPr>
          <w:p w:rsidR="007C5B02" w:rsidRDefault="001B416A" w:rsidP="007C5B02">
            <w:pPr>
              <w:ind w:firstLine="0"/>
            </w:pPr>
            <w:ins w:id="4296" w:author="张洋" w:date="2017-05-02T20:34:00Z">
              <w:r>
                <w:rPr>
                  <w:rFonts w:hint="eastAsia"/>
                  <w:sz w:val="18"/>
                  <w:szCs w:val="18"/>
                </w:rPr>
                <w:t>Girl</w:t>
              </w:r>
            </w:ins>
          </w:p>
        </w:tc>
        <w:tc>
          <w:tcPr>
            <w:tcW w:w="941" w:type="dxa"/>
            <w:tcBorders>
              <w:top w:val="single" w:sz="4" w:space="0" w:color="auto"/>
              <w:bottom w:val="single" w:sz="4" w:space="0" w:color="auto"/>
            </w:tcBorders>
            <w:tcPrChange w:id="4297" w:author="张洋" w:date="2017-04-21T09:42:00Z">
              <w:tcPr>
                <w:tcW w:w="941" w:type="dxa"/>
              </w:tcPr>
            </w:tcPrChange>
          </w:tcPr>
          <w:p w:rsidR="007C5B02" w:rsidRDefault="001B416A" w:rsidP="007C5B02">
            <w:pPr>
              <w:ind w:firstLine="0"/>
            </w:pPr>
            <w:ins w:id="4298" w:author="张洋" w:date="2017-05-02T20:34:00Z">
              <w:r>
                <w:rPr>
                  <w:rFonts w:hint="eastAsia"/>
                  <w:sz w:val="18"/>
                  <w:szCs w:val="18"/>
                </w:rPr>
                <w:t>Man</w:t>
              </w:r>
            </w:ins>
          </w:p>
        </w:tc>
        <w:tc>
          <w:tcPr>
            <w:tcW w:w="942" w:type="dxa"/>
            <w:tcBorders>
              <w:top w:val="single" w:sz="4" w:space="0" w:color="auto"/>
              <w:bottom w:val="single" w:sz="4" w:space="0" w:color="auto"/>
            </w:tcBorders>
            <w:tcPrChange w:id="4299" w:author="张洋" w:date="2017-04-21T09:42:00Z">
              <w:tcPr>
                <w:tcW w:w="942" w:type="dxa"/>
              </w:tcPr>
            </w:tcPrChange>
          </w:tcPr>
          <w:p w:rsidR="007C5B02" w:rsidRDefault="001B416A" w:rsidP="007C5B02">
            <w:pPr>
              <w:ind w:firstLine="0"/>
            </w:pPr>
            <w:ins w:id="4300" w:author="张洋" w:date="2017-05-02T20:34:00Z">
              <w:r>
                <w:t>Lake</w:t>
              </w:r>
            </w:ins>
          </w:p>
        </w:tc>
      </w:tr>
      <w:tr w:rsidR="007C5B02" w:rsidTr="00266178">
        <w:trPr>
          <w:ins w:id="4301" w:author="张洋" w:date="2017-04-21T08:15:00Z"/>
        </w:trPr>
        <w:tc>
          <w:tcPr>
            <w:tcW w:w="941" w:type="dxa"/>
            <w:tcBorders>
              <w:top w:val="single" w:sz="4" w:space="0" w:color="auto"/>
            </w:tcBorders>
            <w:tcPrChange w:id="4302" w:author="张洋" w:date="2017-04-21T09:42:00Z">
              <w:tcPr>
                <w:tcW w:w="941" w:type="dxa"/>
              </w:tcPr>
            </w:tcPrChange>
          </w:tcPr>
          <w:p w:rsidR="007C5B02" w:rsidRDefault="007C5B02" w:rsidP="007C5B02">
            <w:pPr>
              <w:ind w:firstLine="0"/>
              <w:rPr>
                <w:ins w:id="4303" w:author="张洋" w:date="2017-04-21T08:15:00Z"/>
              </w:rPr>
            </w:pPr>
            <w:ins w:id="4304" w:author="张洋" w:date="2017-04-21T08:16:00Z">
              <w:r>
                <w:rPr>
                  <w:rFonts w:hint="eastAsia"/>
                  <w:sz w:val="18"/>
                  <w:szCs w:val="18"/>
                </w:rPr>
                <w:t>3,1</w:t>
              </w:r>
            </w:ins>
          </w:p>
        </w:tc>
        <w:tc>
          <w:tcPr>
            <w:tcW w:w="941" w:type="dxa"/>
            <w:tcBorders>
              <w:top w:val="single" w:sz="4" w:space="0" w:color="auto"/>
            </w:tcBorders>
            <w:tcPrChange w:id="4305" w:author="张洋" w:date="2017-04-21T09:42:00Z">
              <w:tcPr>
                <w:tcW w:w="941" w:type="dxa"/>
              </w:tcPr>
            </w:tcPrChange>
          </w:tcPr>
          <w:p w:rsidR="007C5B02" w:rsidRDefault="007C5B02" w:rsidP="007C5B02">
            <w:pPr>
              <w:ind w:firstLine="0"/>
              <w:rPr>
                <w:ins w:id="4306" w:author="张洋" w:date="2017-04-21T08:15:00Z"/>
              </w:rPr>
            </w:pPr>
            <w:ins w:id="4307" w:author="张洋" w:date="2017-04-21T08:16:00Z">
              <w:r>
                <w:rPr>
                  <w:rFonts w:hint="eastAsia"/>
                  <w:sz w:val="18"/>
                  <w:szCs w:val="18"/>
                </w:rPr>
                <w:t>0.9358</w:t>
              </w:r>
            </w:ins>
          </w:p>
        </w:tc>
        <w:tc>
          <w:tcPr>
            <w:tcW w:w="941" w:type="dxa"/>
            <w:tcBorders>
              <w:top w:val="single" w:sz="4" w:space="0" w:color="auto"/>
            </w:tcBorders>
            <w:tcPrChange w:id="4308" w:author="张洋" w:date="2017-04-21T09:42:00Z">
              <w:tcPr>
                <w:tcW w:w="941" w:type="dxa"/>
              </w:tcPr>
            </w:tcPrChange>
          </w:tcPr>
          <w:p w:rsidR="007C5B02" w:rsidRDefault="007C5B02" w:rsidP="007C5B02">
            <w:pPr>
              <w:ind w:firstLine="0"/>
              <w:rPr>
                <w:ins w:id="4309" w:author="张洋" w:date="2017-04-21T08:15:00Z"/>
              </w:rPr>
            </w:pPr>
            <w:ins w:id="4310" w:author="张洋" w:date="2017-04-21T08:16:00Z">
              <w:r>
                <w:rPr>
                  <w:rFonts w:hint="eastAsia"/>
                  <w:sz w:val="18"/>
                  <w:szCs w:val="18"/>
                </w:rPr>
                <w:t>0.9358</w:t>
              </w:r>
            </w:ins>
          </w:p>
        </w:tc>
        <w:tc>
          <w:tcPr>
            <w:tcW w:w="941" w:type="dxa"/>
            <w:tcBorders>
              <w:top w:val="single" w:sz="4" w:space="0" w:color="auto"/>
            </w:tcBorders>
            <w:tcPrChange w:id="4311" w:author="张洋" w:date="2017-04-21T09:42:00Z">
              <w:tcPr>
                <w:tcW w:w="941" w:type="dxa"/>
              </w:tcPr>
            </w:tcPrChange>
          </w:tcPr>
          <w:p w:rsidR="007C5B02" w:rsidRDefault="007C5B02" w:rsidP="007C5B02">
            <w:pPr>
              <w:ind w:firstLine="0"/>
              <w:rPr>
                <w:ins w:id="4312" w:author="张洋" w:date="2017-04-21T08:15:00Z"/>
              </w:rPr>
            </w:pPr>
            <w:ins w:id="4313" w:author="张洋" w:date="2017-04-21T08:16:00Z">
              <w:r>
                <w:rPr>
                  <w:rFonts w:hint="eastAsia"/>
                  <w:sz w:val="18"/>
                  <w:szCs w:val="18"/>
                </w:rPr>
                <w:t>0.9358</w:t>
              </w:r>
            </w:ins>
          </w:p>
        </w:tc>
        <w:tc>
          <w:tcPr>
            <w:tcW w:w="942" w:type="dxa"/>
            <w:tcBorders>
              <w:top w:val="single" w:sz="4" w:space="0" w:color="auto"/>
            </w:tcBorders>
            <w:tcPrChange w:id="4314" w:author="张洋" w:date="2017-04-21T09:42:00Z">
              <w:tcPr>
                <w:tcW w:w="942" w:type="dxa"/>
              </w:tcPr>
            </w:tcPrChange>
          </w:tcPr>
          <w:p w:rsidR="007C5B02" w:rsidRDefault="007C5B02" w:rsidP="007C5B02">
            <w:pPr>
              <w:ind w:firstLine="0"/>
              <w:rPr>
                <w:ins w:id="4315" w:author="张洋" w:date="2017-04-21T08:15:00Z"/>
              </w:rPr>
            </w:pPr>
            <w:ins w:id="4316" w:author="张洋" w:date="2017-04-21T08:16:00Z">
              <w:r>
                <w:rPr>
                  <w:rFonts w:hint="eastAsia"/>
                  <w:sz w:val="18"/>
                  <w:szCs w:val="18"/>
                </w:rPr>
                <w:t>0.9358</w:t>
              </w:r>
            </w:ins>
          </w:p>
        </w:tc>
      </w:tr>
      <w:tr w:rsidR="007C5B02" w:rsidTr="00266178">
        <w:trPr>
          <w:ins w:id="4317" w:author="张洋" w:date="2017-04-21T08:15:00Z"/>
        </w:trPr>
        <w:tc>
          <w:tcPr>
            <w:tcW w:w="941" w:type="dxa"/>
            <w:tcPrChange w:id="4318" w:author="张洋" w:date="2017-04-21T09:41:00Z">
              <w:tcPr>
                <w:tcW w:w="941" w:type="dxa"/>
              </w:tcPr>
            </w:tcPrChange>
          </w:tcPr>
          <w:p w:rsidR="007C5B02" w:rsidRDefault="007C5B02" w:rsidP="007C5B02">
            <w:pPr>
              <w:ind w:firstLine="0"/>
              <w:rPr>
                <w:ins w:id="4319" w:author="张洋" w:date="2017-04-21T08:15:00Z"/>
              </w:rPr>
            </w:pPr>
            <w:ins w:id="4320" w:author="张洋" w:date="2017-04-21T08:16:00Z">
              <w:r>
                <w:rPr>
                  <w:rFonts w:hint="eastAsia"/>
                  <w:sz w:val="18"/>
                  <w:szCs w:val="18"/>
                </w:rPr>
                <w:t>3,2</w:t>
              </w:r>
            </w:ins>
          </w:p>
        </w:tc>
        <w:tc>
          <w:tcPr>
            <w:tcW w:w="941" w:type="dxa"/>
            <w:tcPrChange w:id="4321" w:author="张洋" w:date="2017-04-21T09:41:00Z">
              <w:tcPr>
                <w:tcW w:w="941" w:type="dxa"/>
              </w:tcPr>
            </w:tcPrChange>
          </w:tcPr>
          <w:p w:rsidR="007C5B02" w:rsidRDefault="007C5B02" w:rsidP="007C5B02">
            <w:pPr>
              <w:ind w:firstLine="0"/>
              <w:rPr>
                <w:ins w:id="4322" w:author="张洋" w:date="2017-04-21T08:15:00Z"/>
              </w:rPr>
            </w:pPr>
            <w:ins w:id="4323" w:author="张洋" w:date="2017-04-21T08:16:00Z">
              <w:r>
                <w:rPr>
                  <w:rFonts w:hint="eastAsia"/>
                  <w:sz w:val="18"/>
                  <w:szCs w:val="18"/>
                </w:rPr>
                <w:t>1.4160</w:t>
              </w:r>
            </w:ins>
          </w:p>
        </w:tc>
        <w:tc>
          <w:tcPr>
            <w:tcW w:w="941" w:type="dxa"/>
            <w:tcPrChange w:id="4324" w:author="张洋" w:date="2017-04-21T09:41:00Z">
              <w:tcPr>
                <w:tcW w:w="941" w:type="dxa"/>
              </w:tcPr>
            </w:tcPrChange>
          </w:tcPr>
          <w:p w:rsidR="007C5B02" w:rsidRDefault="007C5B02" w:rsidP="007C5B02">
            <w:pPr>
              <w:ind w:firstLine="0"/>
              <w:rPr>
                <w:ins w:id="4325" w:author="张洋" w:date="2017-04-21T08:15:00Z"/>
              </w:rPr>
            </w:pPr>
            <w:ins w:id="4326" w:author="张洋" w:date="2017-04-21T08:16:00Z">
              <w:r>
                <w:rPr>
                  <w:rFonts w:hint="eastAsia"/>
                  <w:sz w:val="18"/>
                  <w:szCs w:val="18"/>
                </w:rPr>
                <w:t>1.4160</w:t>
              </w:r>
            </w:ins>
          </w:p>
        </w:tc>
        <w:tc>
          <w:tcPr>
            <w:tcW w:w="941" w:type="dxa"/>
            <w:tcPrChange w:id="4327" w:author="张洋" w:date="2017-04-21T09:41:00Z">
              <w:tcPr>
                <w:tcW w:w="941" w:type="dxa"/>
              </w:tcPr>
            </w:tcPrChange>
          </w:tcPr>
          <w:p w:rsidR="007C5B02" w:rsidRDefault="007C5B02" w:rsidP="007C5B02">
            <w:pPr>
              <w:ind w:firstLine="0"/>
              <w:rPr>
                <w:ins w:id="4328" w:author="张洋" w:date="2017-04-21T08:15:00Z"/>
              </w:rPr>
            </w:pPr>
            <w:ins w:id="4329" w:author="张洋" w:date="2017-04-21T08:16:00Z">
              <w:r>
                <w:rPr>
                  <w:rFonts w:hint="eastAsia"/>
                  <w:sz w:val="18"/>
                  <w:szCs w:val="18"/>
                </w:rPr>
                <w:t>1.4160</w:t>
              </w:r>
            </w:ins>
          </w:p>
        </w:tc>
        <w:tc>
          <w:tcPr>
            <w:tcW w:w="942" w:type="dxa"/>
            <w:tcPrChange w:id="4330" w:author="张洋" w:date="2017-04-21T09:41:00Z">
              <w:tcPr>
                <w:tcW w:w="942" w:type="dxa"/>
              </w:tcPr>
            </w:tcPrChange>
          </w:tcPr>
          <w:p w:rsidR="007C5B02" w:rsidRDefault="007C5B02" w:rsidP="007C5B02">
            <w:pPr>
              <w:ind w:firstLine="0"/>
              <w:rPr>
                <w:ins w:id="4331" w:author="张洋" w:date="2017-04-21T08:15:00Z"/>
              </w:rPr>
            </w:pPr>
            <w:ins w:id="4332" w:author="张洋" w:date="2017-04-21T08:16:00Z">
              <w:r>
                <w:rPr>
                  <w:rFonts w:hint="eastAsia"/>
                  <w:sz w:val="18"/>
                  <w:szCs w:val="18"/>
                </w:rPr>
                <w:t>1.4160</w:t>
              </w:r>
            </w:ins>
          </w:p>
        </w:tc>
      </w:tr>
      <w:tr w:rsidR="007C5B02" w:rsidTr="00266178">
        <w:trPr>
          <w:ins w:id="4333" w:author="张洋" w:date="2017-04-21T08:15:00Z"/>
        </w:trPr>
        <w:tc>
          <w:tcPr>
            <w:tcW w:w="941" w:type="dxa"/>
            <w:tcPrChange w:id="4334" w:author="张洋" w:date="2017-04-21T09:41:00Z">
              <w:tcPr>
                <w:tcW w:w="941" w:type="dxa"/>
              </w:tcPr>
            </w:tcPrChange>
          </w:tcPr>
          <w:p w:rsidR="007C5B02" w:rsidRDefault="007C5B02" w:rsidP="007C5B02">
            <w:pPr>
              <w:ind w:firstLine="0"/>
              <w:rPr>
                <w:ins w:id="4335" w:author="张洋" w:date="2017-04-21T08:15:00Z"/>
              </w:rPr>
            </w:pPr>
            <w:ins w:id="4336" w:author="张洋" w:date="2017-04-21T08:16:00Z">
              <w:r>
                <w:rPr>
                  <w:rFonts w:hint="eastAsia"/>
                  <w:sz w:val="18"/>
                  <w:szCs w:val="18"/>
                </w:rPr>
                <w:t>3,3</w:t>
              </w:r>
            </w:ins>
          </w:p>
        </w:tc>
        <w:tc>
          <w:tcPr>
            <w:tcW w:w="941" w:type="dxa"/>
            <w:tcPrChange w:id="4337" w:author="张洋" w:date="2017-04-21T09:41:00Z">
              <w:tcPr>
                <w:tcW w:w="941" w:type="dxa"/>
              </w:tcPr>
            </w:tcPrChange>
          </w:tcPr>
          <w:p w:rsidR="007C5B02" w:rsidRDefault="007C5B02" w:rsidP="007C5B02">
            <w:pPr>
              <w:ind w:firstLine="0"/>
              <w:rPr>
                <w:ins w:id="4338" w:author="张洋" w:date="2017-04-21T08:15:00Z"/>
              </w:rPr>
            </w:pPr>
            <w:ins w:id="4339" w:author="张洋" w:date="2017-04-21T08:16:00Z">
              <w:r>
                <w:rPr>
                  <w:rFonts w:hint="eastAsia"/>
                  <w:sz w:val="18"/>
                  <w:szCs w:val="18"/>
                </w:rPr>
                <w:t>1.5850</w:t>
              </w:r>
            </w:ins>
          </w:p>
        </w:tc>
        <w:tc>
          <w:tcPr>
            <w:tcW w:w="941" w:type="dxa"/>
            <w:tcPrChange w:id="4340" w:author="张洋" w:date="2017-04-21T09:41:00Z">
              <w:tcPr>
                <w:tcW w:w="941" w:type="dxa"/>
              </w:tcPr>
            </w:tcPrChange>
          </w:tcPr>
          <w:p w:rsidR="007C5B02" w:rsidRDefault="007C5B02" w:rsidP="007C5B02">
            <w:pPr>
              <w:ind w:firstLine="0"/>
              <w:rPr>
                <w:ins w:id="4341" w:author="张洋" w:date="2017-04-21T08:15:00Z"/>
              </w:rPr>
            </w:pPr>
            <w:ins w:id="4342" w:author="张洋" w:date="2017-04-21T08:16:00Z">
              <w:r>
                <w:rPr>
                  <w:rFonts w:hint="eastAsia"/>
                  <w:sz w:val="18"/>
                  <w:szCs w:val="18"/>
                </w:rPr>
                <w:t>1.5850</w:t>
              </w:r>
            </w:ins>
          </w:p>
        </w:tc>
        <w:tc>
          <w:tcPr>
            <w:tcW w:w="941" w:type="dxa"/>
            <w:tcPrChange w:id="4343" w:author="张洋" w:date="2017-04-21T09:41:00Z">
              <w:tcPr>
                <w:tcW w:w="941" w:type="dxa"/>
              </w:tcPr>
            </w:tcPrChange>
          </w:tcPr>
          <w:p w:rsidR="007C5B02" w:rsidRDefault="007C5B02" w:rsidP="007C5B02">
            <w:pPr>
              <w:ind w:firstLine="0"/>
              <w:rPr>
                <w:ins w:id="4344" w:author="张洋" w:date="2017-04-21T08:15:00Z"/>
              </w:rPr>
            </w:pPr>
            <w:ins w:id="4345" w:author="张洋" w:date="2017-04-21T08:16:00Z">
              <w:r>
                <w:rPr>
                  <w:rFonts w:hint="eastAsia"/>
                  <w:sz w:val="18"/>
                  <w:szCs w:val="18"/>
                </w:rPr>
                <w:t>1.5850</w:t>
              </w:r>
            </w:ins>
          </w:p>
        </w:tc>
        <w:tc>
          <w:tcPr>
            <w:tcW w:w="942" w:type="dxa"/>
            <w:tcPrChange w:id="4346" w:author="张洋" w:date="2017-04-21T09:41:00Z">
              <w:tcPr>
                <w:tcW w:w="942" w:type="dxa"/>
              </w:tcPr>
            </w:tcPrChange>
          </w:tcPr>
          <w:p w:rsidR="007C5B02" w:rsidRDefault="007C5B02" w:rsidP="007C5B02">
            <w:pPr>
              <w:ind w:firstLine="0"/>
              <w:rPr>
                <w:ins w:id="4347" w:author="张洋" w:date="2017-04-21T08:15:00Z"/>
              </w:rPr>
            </w:pPr>
            <w:ins w:id="4348" w:author="张洋" w:date="2017-04-21T08:16:00Z">
              <w:r>
                <w:rPr>
                  <w:rFonts w:hint="eastAsia"/>
                  <w:sz w:val="18"/>
                  <w:szCs w:val="18"/>
                </w:rPr>
                <w:t>1.5850</w:t>
              </w:r>
            </w:ins>
          </w:p>
        </w:tc>
      </w:tr>
      <w:tr w:rsidR="007C5B02" w:rsidTr="00266178">
        <w:trPr>
          <w:ins w:id="4349" w:author="张洋" w:date="2017-04-21T08:15:00Z"/>
        </w:trPr>
        <w:tc>
          <w:tcPr>
            <w:tcW w:w="941" w:type="dxa"/>
            <w:tcPrChange w:id="4350" w:author="张洋" w:date="2017-04-21T09:41:00Z">
              <w:tcPr>
                <w:tcW w:w="941" w:type="dxa"/>
              </w:tcPr>
            </w:tcPrChange>
          </w:tcPr>
          <w:p w:rsidR="007C5B02" w:rsidRDefault="007C5B02" w:rsidP="007C5B02">
            <w:pPr>
              <w:ind w:firstLine="0"/>
              <w:rPr>
                <w:ins w:id="4351" w:author="张洋" w:date="2017-04-21T08:15:00Z"/>
              </w:rPr>
            </w:pPr>
            <w:ins w:id="4352" w:author="张洋" w:date="2017-04-21T08:16:00Z">
              <w:r>
                <w:rPr>
                  <w:rFonts w:hint="eastAsia"/>
                  <w:sz w:val="18"/>
                  <w:szCs w:val="18"/>
                </w:rPr>
                <w:t>4,1</w:t>
              </w:r>
            </w:ins>
          </w:p>
        </w:tc>
        <w:tc>
          <w:tcPr>
            <w:tcW w:w="941" w:type="dxa"/>
            <w:tcPrChange w:id="4353" w:author="张洋" w:date="2017-04-21T09:41:00Z">
              <w:tcPr>
                <w:tcW w:w="941" w:type="dxa"/>
              </w:tcPr>
            </w:tcPrChange>
          </w:tcPr>
          <w:p w:rsidR="007C5B02" w:rsidRDefault="007C5B02" w:rsidP="007C5B02">
            <w:pPr>
              <w:ind w:firstLine="0"/>
              <w:rPr>
                <w:ins w:id="4354" w:author="张洋" w:date="2017-04-21T08:15:00Z"/>
              </w:rPr>
            </w:pPr>
            <w:ins w:id="4355" w:author="张洋" w:date="2017-04-21T08:16:00Z">
              <w:r>
                <w:rPr>
                  <w:rFonts w:hint="eastAsia"/>
                  <w:sz w:val="18"/>
                  <w:szCs w:val="18"/>
                </w:rPr>
                <w:t>0.7925</w:t>
              </w:r>
            </w:ins>
          </w:p>
        </w:tc>
        <w:tc>
          <w:tcPr>
            <w:tcW w:w="941" w:type="dxa"/>
            <w:tcPrChange w:id="4356" w:author="张洋" w:date="2017-04-21T09:41:00Z">
              <w:tcPr>
                <w:tcW w:w="941" w:type="dxa"/>
              </w:tcPr>
            </w:tcPrChange>
          </w:tcPr>
          <w:p w:rsidR="007C5B02" w:rsidRDefault="007C5B02" w:rsidP="007C5B02">
            <w:pPr>
              <w:ind w:firstLine="0"/>
              <w:rPr>
                <w:ins w:id="4357" w:author="张洋" w:date="2017-04-21T08:15:00Z"/>
              </w:rPr>
            </w:pPr>
            <w:ins w:id="4358" w:author="张洋" w:date="2017-04-21T08:16:00Z">
              <w:r>
                <w:rPr>
                  <w:rFonts w:hint="eastAsia"/>
                  <w:sz w:val="18"/>
                  <w:szCs w:val="18"/>
                </w:rPr>
                <w:t>0.7925</w:t>
              </w:r>
            </w:ins>
          </w:p>
        </w:tc>
        <w:tc>
          <w:tcPr>
            <w:tcW w:w="941" w:type="dxa"/>
            <w:tcPrChange w:id="4359" w:author="张洋" w:date="2017-04-21T09:41:00Z">
              <w:tcPr>
                <w:tcW w:w="941" w:type="dxa"/>
              </w:tcPr>
            </w:tcPrChange>
          </w:tcPr>
          <w:p w:rsidR="007C5B02" w:rsidRDefault="007C5B02" w:rsidP="007C5B02">
            <w:pPr>
              <w:ind w:firstLine="0"/>
              <w:rPr>
                <w:ins w:id="4360" w:author="张洋" w:date="2017-04-21T08:15:00Z"/>
              </w:rPr>
            </w:pPr>
            <w:ins w:id="4361" w:author="张洋" w:date="2017-04-21T08:16:00Z">
              <w:r>
                <w:rPr>
                  <w:rFonts w:hint="eastAsia"/>
                  <w:sz w:val="18"/>
                  <w:szCs w:val="18"/>
                </w:rPr>
                <w:t>0.7925</w:t>
              </w:r>
            </w:ins>
          </w:p>
        </w:tc>
        <w:tc>
          <w:tcPr>
            <w:tcW w:w="942" w:type="dxa"/>
            <w:tcPrChange w:id="4362" w:author="张洋" w:date="2017-04-21T09:41:00Z">
              <w:tcPr>
                <w:tcW w:w="942" w:type="dxa"/>
              </w:tcPr>
            </w:tcPrChange>
          </w:tcPr>
          <w:p w:rsidR="007C5B02" w:rsidRDefault="007C5B02" w:rsidP="007C5B02">
            <w:pPr>
              <w:ind w:firstLine="0"/>
              <w:rPr>
                <w:ins w:id="4363" w:author="张洋" w:date="2017-04-21T08:15:00Z"/>
              </w:rPr>
            </w:pPr>
            <w:ins w:id="4364" w:author="张洋" w:date="2017-04-21T08:16:00Z">
              <w:r>
                <w:rPr>
                  <w:rFonts w:hint="eastAsia"/>
                  <w:sz w:val="18"/>
                  <w:szCs w:val="18"/>
                </w:rPr>
                <w:t>0.7925</w:t>
              </w:r>
            </w:ins>
          </w:p>
        </w:tc>
      </w:tr>
      <w:tr w:rsidR="007C5B02" w:rsidTr="00266178">
        <w:trPr>
          <w:ins w:id="4365" w:author="张洋" w:date="2017-04-21T08:15:00Z"/>
        </w:trPr>
        <w:tc>
          <w:tcPr>
            <w:tcW w:w="941" w:type="dxa"/>
            <w:tcPrChange w:id="4366" w:author="张洋" w:date="2017-04-21T09:41:00Z">
              <w:tcPr>
                <w:tcW w:w="941" w:type="dxa"/>
              </w:tcPr>
            </w:tcPrChange>
          </w:tcPr>
          <w:p w:rsidR="007C5B02" w:rsidRDefault="007C5B02" w:rsidP="007C5B02">
            <w:pPr>
              <w:ind w:firstLine="0"/>
              <w:rPr>
                <w:ins w:id="4367" w:author="张洋" w:date="2017-04-21T08:15:00Z"/>
              </w:rPr>
            </w:pPr>
            <w:ins w:id="4368" w:author="张洋" w:date="2017-04-21T08:16:00Z">
              <w:r>
                <w:rPr>
                  <w:rFonts w:hint="eastAsia"/>
                  <w:sz w:val="18"/>
                  <w:szCs w:val="18"/>
                </w:rPr>
                <w:t>4,2</w:t>
              </w:r>
            </w:ins>
          </w:p>
        </w:tc>
        <w:tc>
          <w:tcPr>
            <w:tcW w:w="941" w:type="dxa"/>
            <w:tcPrChange w:id="4369" w:author="张洋" w:date="2017-04-21T09:41:00Z">
              <w:tcPr>
                <w:tcW w:w="941" w:type="dxa"/>
              </w:tcPr>
            </w:tcPrChange>
          </w:tcPr>
          <w:p w:rsidR="007C5B02" w:rsidRDefault="007C5B02" w:rsidP="007C5B02">
            <w:pPr>
              <w:ind w:firstLine="0"/>
              <w:rPr>
                <w:ins w:id="4370" w:author="张洋" w:date="2017-04-21T08:15:00Z"/>
              </w:rPr>
            </w:pPr>
            <w:ins w:id="4371" w:author="张洋" w:date="2017-04-21T08:16:00Z">
              <w:r>
                <w:rPr>
                  <w:rFonts w:hint="eastAsia"/>
                  <w:sz w:val="18"/>
                  <w:szCs w:val="18"/>
                </w:rPr>
                <w:t>1.2611</w:t>
              </w:r>
            </w:ins>
          </w:p>
        </w:tc>
        <w:tc>
          <w:tcPr>
            <w:tcW w:w="941" w:type="dxa"/>
            <w:tcPrChange w:id="4372" w:author="张洋" w:date="2017-04-21T09:41:00Z">
              <w:tcPr>
                <w:tcW w:w="941" w:type="dxa"/>
              </w:tcPr>
            </w:tcPrChange>
          </w:tcPr>
          <w:p w:rsidR="007C5B02" w:rsidRDefault="007C5B02" w:rsidP="007C5B02">
            <w:pPr>
              <w:ind w:firstLine="0"/>
              <w:rPr>
                <w:ins w:id="4373" w:author="张洋" w:date="2017-04-21T08:15:00Z"/>
              </w:rPr>
            </w:pPr>
            <w:ins w:id="4374" w:author="张洋" w:date="2017-04-21T08:16:00Z">
              <w:r>
                <w:rPr>
                  <w:rFonts w:hint="eastAsia"/>
                  <w:sz w:val="18"/>
                  <w:szCs w:val="18"/>
                </w:rPr>
                <w:t>1.2611</w:t>
              </w:r>
            </w:ins>
          </w:p>
        </w:tc>
        <w:tc>
          <w:tcPr>
            <w:tcW w:w="941" w:type="dxa"/>
            <w:tcPrChange w:id="4375" w:author="张洋" w:date="2017-04-21T09:41:00Z">
              <w:tcPr>
                <w:tcW w:w="941" w:type="dxa"/>
              </w:tcPr>
            </w:tcPrChange>
          </w:tcPr>
          <w:p w:rsidR="007C5B02" w:rsidRDefault="007C5B02" w:rsidP="007C5B02">
            <w:pPr>
              <w:ind w:firstLine="0"/>
              <w:rPr>
                <w:ins w:id="4376" w:author="张洋" w:date="2017-04-21T08:15:00Z"/>
              </w:rPr>
            </w:pPr>
            <w:ins w:id="4377" w:author="张洋" w:date="2017-04-21T08:16:00Z">
              <w:r>
                <w:rPr>
                  <w:rFonts w:hint="eastAsia"/>
                  <w:sz w:val="18"/>
                  <w:szCs w:val="18"/>
                </w:rPr>
                <w:t>1.2611</w:t>
              </w:r>
            </w:ins>
          </w:p>
        </w:tc>
        <w:tc>
          <w:tcPr>
            <w:tcW w:w="942" w:type="dxa"/>
            <w:tcPrChange w:id="4378" w:author="张洋" w:date="2017-04-21T09:41:00Z">
              <w:tcPr>
                <w:tcW w:w="942" w:type="dxa"/>
              </w:tcPr>
            </w:tcPrChange>
          </w:tcPr>
          <w:p w:rsidR="007C5B02" w:rsidRDefault="007C5B02" w:rsidP="007C5B02">
            <w:pPr>
              <w:ind w:firstLine="0"/>
              <w:rPr>
                <w:ins w:id="4379" w:author="张洋" w:date="2017-04-21T08:15:00Z"/>
              </w:rPr>
            </w:pPr>
            <w:ins w:id="4380" w:author="张洋" w:date="2017-04-21T08:16:00Z">
              <w:r>
                <w:rPr>
                  <w:rFonts w:hint="eastAsia"/>
                  <w:sz w:val="18"/>
                  <w:szCs w:val="18"/>
                </w:rPr>
                <w:t>1.2611</w:t>
              </w:r>
            </w:ins>
          </w:p>
        </w:tc>
      </w:tr>
      <w:tr w:rsidR="007C5B02" w:rsidTr="00266178">
        <w:trPr>
          <w:ins w:id="4381" w:author="张洋" w:date="2017-04-21T08:15:00Z"/>
        </w:trPr>
        <w:tc>
          <w:tcPr>
            <w:tcW w:w="941" w:type="dxa"/>
            <w:tcPrChange w:id="4382" w:author="张洋" w:date="2017-04-21T09:41:00Z">
              <w:tcPr>
                <w:tcW w:w="941" w:type="dxa"/>
              </w:tcPr>
            </w:tcPrChange>
          </w:tcPr>
          <w:p w:rsidR="007C5B02" w:rsidRDefault="007C5B02" w:rsidP="007C5B02">
            <w:pPr>
              <w:ind w:firstLine="0"/>
              <w:rPr>
                <w:ins w:id="4383" w:author="张洋" w:date="2017-04-21T08:15:00Z"/>
              </w:rPr>
            </w:pPr>
            <w:ins w:id="4384" w:author="张洋" w:date="2017-04-21T08:16:00Z">
              <w:r>
                <w:rPr>
                  <w:rFonts w:hint="eastAsia"/>
                  <w:sz w:val="18"/>
                  <w:szCs w:val="18"/>
                </w:rPr>
                <w:t>4,3</w:t>
              </w:r>
            </w:ins>
          </w:p>
        </w:tc>
        <w:tc>
          <w:tcPr>
            <w:tcW w:w="941" w:type="dxa"/>
            <w:tcPrChange w:id="4385" w:author="张洋" w:date="2017-04-21T09:41:00Z">
              <w:tcPr>
                <w:tcW w:w="941" w:type="dxa"/>
              </w:tcPr>
            </w:tcPrChange>
          </w:tcPr>
          <w:p w:rsidR="007C5B02" w:rsidRDefault="007C5B02" w:rsidP="007C5B02">
            <w:pPr>
              <w:ind w:firstLine="0"/>
              <w:rPr>
                <w:ins w:id="4386" w:author="张洋" w:date="2017-04-21T08:15:00Z"/>
              </w:rPr>
            </w:pPr>
            <w:ins w:id="4387" w:author="张洋" w:date="2017-04-21T08:16:00Z">
              <w:r>
                <w:rPr>
                  <w:rFonts w:hint="eastAsia"/>
                  <w:sz w:val="18"/>
                  <w:szCs w:val="18"/>
                </w:rPr>
                <w:t>1.5056</w:t>
              </w:r>
            </w:ins>
          </w:p>
        </w:tc>
        <w:tc>
          <w:tcPr>
            <w:tcW w:w="941" w:type="dxa"/>
            <w:tcPrChange w:id="4388" w:author="张洋" w:date="2017-04-21T09:41:00Z">
              <w:tcPr>
                <w:tcW w:w="941" w:type="dxa"/>
              </w:tcPr>
            </w:tcPrChange>
          </w:tcPr>
          <w:p w:rsidR="007C5B02" w:rsidRDefault="007C5B02" w:rsidP="007C5B02">
            <w:pPr>
              <w:ind w:firstLine="0"/>
              <w:rPr>
                <w:ins w:id="4389" w:author="张洋" w:date="2017-04-21T08:15:00Z"/>
              </w:rPr>
            </w:pPr>
            <w:ins w:id="4390" w:author="张洋" w:date="2017-04-21T08:16:00Z">
              <w:r>
                <w:rPr>
                  <w:rFonts w:hint="eastAsia"/>
                  <w:sz w:val="18"/>
                  <w:szCs w:val="18"/>
                </w:rPr>
                <w:t>1.5056</w:t>
              </w:r>
            </w:ins>
          </w:p>
        </w:tc>
        <w:tc>
          <w:tcPr>
            <w:tcW w:w="941" w:type="dxa"/>
            <w:tcPrChange w:id="4391" w:author="张洋" w:date="2017-04-21T09:41:00Z">
              <w:tcPr>
                <w:tcW w:w="941" w:type="dxa"/>
              </w:tcPr>
            </w:tcPrChange>
          </w:tcPr>
          <w:p w:rsidR="007C5B02" w:rsidRDefault="007C5B02" w:rsidP="007C5B02">
            <w:pPr>
              <w:ind w:firstLine="0"/>
              <w:rPr>
                <w:ins w:id="4392" w:author="张洋" w:date="2017-04-21T08:15:00Z"/>
              </w:rPr>
            </w:pPr>
            <w:ins w:id="4393" w:author="张洋" w:date="2017-04-21T08:16:00Z">
              <w:r>
                <w:rPr>
                  <w:rFonts w:hint="eastAsia"/>
                  <w:sz w:val="18"/>
                  <w:szCs w:val="18"/>
                </w:rPr>
                <w:t>1.5056</w:t>
              </w:r>
            </w:ins>
          </w:p>
        </w:tc>
        <w:tc>
          <w:tcPr>
            <w:tcW w:w="942" w:type="dxa"/>
            <w:tcPrChange w:id="4394" w:author="张洋" w:date="2017-04-21T09:41:00Z">
              <w:tcPr>
                <w:tcW w:w="942" w:type="dxa"/>
              </w:tcPr>
            </w:tcPrChange>
          </w:tcPr>
          <w:p w:rsidR="007C5B02" w:rsidRDefault="007C5B02" w:rsidP="007C5B02">
            <w:pPr>
              <w:ind w:firstLine="0"/>
              <w:rPr>
                <w:ins w:id="4395" w:author="张洋" w:date="2017-04-21T08:15:00Z"/>
              </w:rPr>
            </w:pPr>
            <w:ins w:id="4396" w:author="张洋" w:date="2017-04-21T08:16:00Z">
              <w:r>
                <w:rPr>
                  <w:rFonts w:hint="eastAsia"/>
                  <w:sz w:val="18"/>
                  <w:szCs w:val="18"/>
                </w:rPr>
                <w:t>1.5056</w:t>
              </w:r>
            </w:ins>
          </w:p>
        </w:tc>
      </w:tr>
      <w:tr w:rsidR="007C5B02" w:rsidTr="00266178">
        <w:trPr>
          <w:ins w:id="4397" w:author="张洋" w:date="2017-04-21T08:15:00Z"/>
        </w:trPr>
        <w:tc>
          <w:tcPr>
            <w:tcW w:w="941" w:type="dxa"/>
            <w:tcPrChange w:id="4398" w:author="张洋" w:date="2017-04-21T09:41:00Z">
              <w:tcPr>
                <w:tcW w:w="941" w:type="dxa"/>
              </w:tcPr>
            </w:tcPrChange>
          </w:tcPr>
          <w:p w:rsidR="007C5B02" w:rsidRDefault="007C5B02" w:rsidP="007C5B02">
            <w:pPr>
              <w:ind w:firstLine="0"/>
              <w:rPr>
                <w:ins w:id="4399" w:author="张洋" w:date="2017-04-21T08:15:00Z"/>
              </w:rPr>
            </w:pPr>
            <w:ins w:id="4400" w:author="张洋" w:date="2017-04-21T08:16:00Z">
              <w:r>
                <w:rPr>
                  <w:rFonts w:hint="eastAsia"/>
                  <w:sz w:val="18"/>
                  <w:szCs w:val="18"/>
                </w:rPr>
                <w:t>4,4</w:t>
              </w:r>
            </w:ins>
          </w:p>
        </w:tc>
        <w:tc>
          <w:tcPr>
            <w:tcW w:w="941" w:type="dxa"/>
            <w:tcPrChange w:id="4401" w:author="张洋" w:date="2017-04-21T09:41:00Z">
              <w:tcPr>
                <w:tcW w:w="941" w:type="dxa"/>
              </w:tcPr>
            </w:tcPrChange>
          </w:tcPr>
          <w:p w:rsidR="007C5B02" w:rsidRDefault="007C5B02" w:rsidP="007C5B02">
            <w:pPr>
              <w:ind w:firstLine="0"/>
              <w:rPr>
                <w:ins w:id="4402" w:author="张洋" w:date="2017-04-21T08:15:00Z"/>
              </w:rPr>
            </w:pPr>
            <w:ins w:id="4403" w:author="张洋" w:date="2017-04-21T08:16:00Z">
              <w:r>
                <w:rPr>
                  <w:rFonts w:hint="eastAsia"/>
                  <w:sz w:val="18"/>
                  <w:szCs w:val="18"/>
                </w:rPr>
                <w:t>1.5850</w:t>
              </w:r>
            </w:ins>
          </w:p>
        </w:tc>
        <w:tc>
          <w:tcPr>
            <w:tcW w:w="941" w:type="dxa"/>
            <w:tcPrChange w:id="4404" w:author="张洋" w:date="2017-04-21T09:41:00Z">
              <w:tcPr>
                <w:tcW w:w="941" w:type="dxa"/>
              </w:tcPr>
            </w:tcPrChange>
          </w:tcPr>
          <w:p w:rsidR="007C5B02" w:rsidRDefault="007C5B02" w:rsidP="007C5B02">
            <w:pPr>
              <w:ind w:firstLine="0"/>
              <w:rPr>
                <w:ins w:id="4405" w:author="张洋" w:date="2017-04-21T08:15:00Z"/>
              </w:rPr>
            </w:pPr>
            <w:ins w:id="4406" w:author="张洋" w:date="2017-04-21T08:16:00Z">
              <w:r>
                <w:rPr>
                  <w:rFonts w:hint="eastAsia"/>
                  <w:sz w:val="18"/>
                  <w:szCs w:val="18"/>
                </w:rPr>
                <w:t>1.5850</w:t>
              </w:r>
            </w:ins>
          </w:p>
        </w:tc>
        <w:tc>
          <w:tcPr>
            <w:tcW w:w="941" w:type="dxa"/>
            <w:tcPrChange w:id="4407" w:author="张洋" w:date="2017-04-21T09:41:00Z">
              <w:tcPr>
                <w:tcW w:w="941" w:type="dxa"/>
              </w:tcPr>
            </w:tcPrChange>
          </w:tcPr>
          <w:p w:rsidR="007C5B02" w:rsidRDefault="007C5B02" w:rsidP="007C5B02">
            <w:pPr>
              <w:ind w:firstLine="0"/>
              <w:rPr>
                <w:ins w:id="4408" w:author="张洋" w:date="2017-04-21T08:15:00Z"/>
              </w:rPr>
            </w:pPr>
            <w:ins w:id="4409" w:author="张洋" w:date="2017-04-21T08:16:00Z">
              <w:r>
                <w:rPr>
                  <w:rFonts w:hint="eastAsia"/>
                  <w:sz w:val="18"/>
                  <w:szCs w:val="18"/>
                </w:rPr>
                <w:t>1.5850</w:t>
              </w:r>
            </w:ins>
          </w:p>
        </w:tc>
        <w:tc>
          <w:tcPr>
            <w:tcW w:w="942" w:type="dxa"/>
            <w:tcPrChange w:id="4410" w:author="张洋" w:date="2017-04-21T09:41:00Z">
              <w:tcPr>
                <w:tcW w:w="942" w:type="dxa"/>
              </w:tcPr>
            </w:tcPrChange>
          </w:tcPr>
          <w:p w:rsidR="007C5B02" w:rsidRDefault="007C5B02" w:rsidP="007C5B02">
            <w:pPr>
              <w:ind w:firstLine="0"/>
              <w:rPr>
                <w:ins w:id="4411" w:author="张洋" w:date="2017-04-21T08:15:00Z"/>
              </w:rPr>
            </w:pPr>
            <w:ins w:id="4412" w:author="张洋" w:date="2017-04-21T08:16:00Z">
              <w:r>
                <w:rPr>
                  <w:rFonts w:hint="eastAsia"/>
                  <w:sz w:val="18"/>
                  <w:szCs w:val="18"/>
                </w:rPr>
                <w:t>1.5850</w:t>
              </w:r>
            </w:ins>
          </w:p>
        </w:tc>
      </w:tr>
      <w:tr w:rsidR="007C5B02" w:rsidTr="00266178">
        <w:trPr>
          <w:ins w:id="4413" w:author="张洋" w:date="2017-04-21T08:15:00Z"/>
        </w:trPr>
        <w:tc>
          <w:tcPr>
            <w:tcW w:w="941" w:type="dxa"/>
            <w:tcPrChange w:id="4414" w:author="张洋" w:date="2017-04-21T09:41:00Z">
              <w:tcPr>
                <w:tcW w:w="941" w:type="dxa"/>
              </w:tcPr>
            </w:tcPrChange>
          </w:tcPr>
          <w:p w:rsidR="007C5B02" w:rsidRDefault="007C5B02" w:rsidP="007C5B02">
            <w:pPr>
              <w:ind w:firstLine="0"/>
              <w:rPr>
                <w:ins w:id="4415" w:author="张洋" w:date="2017-04-21T08:15:00Z"/>
              </w:rPr>
            </w:pPr>
            <w:ins w:id="4416" w:author="张洋" w:date="2017-04-21T08:16:00Z">
              <w:r>
                <w:rPr>
                  <w:rFonts w:hint="eastAsia"/>
                  <w:sz w:val="18"/>
                  <w:szCs w:val="18"/>
                </w:rPr>
                <w:t>5,1</w:t>
              </w:r>
            </w:ins>
          </w:p>
        </w:tc>
        <w:tc>
          <w:tcPr>
            <w:tcW w:w="941" w:type="dxa"/>
            <w:tcPrChange w:id="4417" w:author="张洋" w:date="2017-04-21T09:41:00Z">
              <w:tcPr>
                <w:tcW w:w="941" w:type="dxa"/>
              </w:tcPr>
            </w:tcPrChange>
          </w:tcPr>
          <w:p w:rsidR="007C5B02" w:rsidRDefault="007C5B02" w:rsidP="007C5B02">
            <w:pPr>
              <w:ind w:firstLine="0"/>
              <w:rPr>
                <w:ins w:id="4418" w:author="张洋" w:date="2017-04-21T08:15:00Z"/>
              </w:rPr>
            </w:pPr>
            <w:ins w:id="4419" w:author="张洋" w:date="2017-04-21T08:16:00Z">
              <w:r>
                <w:rPr>
                  <w:rFonts w:hint="eastAsia"/>
                  <w:sz w:val="18"/>
                  <w:szCs w:val="18"/>
                </w:rPr>
                <w:t>0.6919</w:t>
              </w:r>
            </w:ins>
          </w:p>
        </w:tc>
        <w:tc>
          <w:tcPr>
            <w:tcW w:w="941" w:type="dxa"/>
            <w:tcPrChange w:id="4420" w:author="张洋" w:date="2017-04-21T09:41:00Z">
              <w:tcPr>
                <w:tcW w:w="941" w:type="dxa"/>
              </w:tcPr>
            </w:tcPrChange>
          </w:tcPr>
          <w:p w:rsidR="007C5B02" w:rsidRDefault="007C5B02" w:rsidP="007C5B02">
            <w:pPr>
              <w:ind w:firstLine="0"/>
              <w:rPr>
                <w:ins w:id="4421" w:author="张洋" w:date="2017-04-21T08:15:00Z"/>
              </w:rPr>
            </w:pPr>
            <w:ins w:id="4422" w:author="张洋" w:date="2017-04-21T08:16:00Z">
              <w:r>
                <w:rPr>
                  <w:rFonts w:hint="eastAsia"/>
                  <w:sz w:val="18"/>
                  <w:szCs w:val="18"/>
                </w:rPr>
                <w:t>0.6919</w:t>
              </w:r>
            </w:ins>
          </w:p>
        </w:tc>
        <w:tc>
          <w:tcPr>
            <w:tcW w:w="941" w:type="dxa"/>
            <w:tcPrChange w:id="4423" w:author="张洋" w:date="2017-04-21T09:41:00Z">
              <w:tcPr>
                <w:tcW w:w="941" w:type="dxa"/>
              </w:tcPr>
            </w:tcPrChange>
          </w:tcPr>
          <w:p w:rsidR="007C5B02" w:rsidRDefault="007C5B02" w:rsidP="007C5B02">
            <w:pPr>
              <w:ind w:firstLine="0"/>
              <w:rPr>
                <w:ins w:id="4424" w:author="张洋" w:date="2017-04-21T08:15:00Z"/>
              </w:rPr>
            </w:pPr>
            <w:ins w:id="4425" w:author="张洋" w:date="2017-04-21T08:16:00Z">
              <w:r>
                <w:rPr>
                  <w:rFonts w:hint="eastAsia"/>
                  <w:sz w:val="18"/>
                  <w:szCs w:val="18"/>
                </w:rPr>
                <w:t>0.6919</w:t>
              </w:r>
            </w:ins>
          </w:p>
        </w:tc>
        <w:tc>
          <w:tcPr>
            <w:tcW w:w="942" w:type="dxa"/>
            <w:tcPrChange w:id="4426" w:author="张洋" w:date="2017-04-21T09:41:00Z">
              <w:tcPr>
                <w:tcW w:w="942" w:type="dxa"/>
              </w:tcPr>
            </w:tcPrChange>
          </w:tcPr>
          <w:p w:rsidR="007C5B02" w:rsidRDefault="007C5B02" w:rsidP="007C5B02">
            <w:pPr>
              <w:ind w:firstLine="0"/>
              <w:rPr>
                <w:ins w:id="4427" w:author="张洋" w:date="2017-04-21T08:15:00Z"/>
              </w:rPr>
            </w:pPr>
            <w:ins w:id="4428" w:author="张洋" w:date="2017-04-21T08:16:00Z">
              <w:r>
                <w:rPr>
                  <w:rFonts w:hint="eastAsia"/>
                  <w:sz w:val="18"/>
                  <w:szCs w:val="18"/>
                </w:rPr>
                <w:t>0.6919</w:t>
              </w:r>
            </w:ins>
          </w:p>
        </w:tc>
      </w:tr>
      <w:tr w:rsidR="00AC658C" w:rsidTr="00266178">
        <w:trPr>
          <w:ins w:id="4429" w:author="张洋" w:date="2017-04-21T08:15:00Z"/>
        </w:trPr>
        <w:tc>
          <w:tcPr>
            <w:tcW w:w="941" w:type="dxa"/>
            <w:tcPrChange w:id="4430" w:author="张洋" w:date="2017-04-21T09:41:00Z">
              <w:tcPr>
                <w:tcW w:w="941" w:type="dxa"/>
              </w:tcPr>
            </w:tcPrChange>
          </w:tcPr>
          <w:p w:rsidR="00AC658C" w:rsidRDefault="00AC658C" w:rsidP="007C5B02">
            <w:pPr>
              <w:ind w:firstLine="0"/>
              <w:rPr>
                <w:ins w:id="4431" w:author="张洋" w:date="2017-04-21T08:15:00Z"/>
              </w:rPr>
            </w:pPr>
            <w:ins w:id="4432" w:author="张洋" w:date="2017-04-21T08:17:00Z">
              <w:r>
                <w:rPr>
                  <w:rFonts w:hint="eastAsia"/>
                  <w:sz w:val="18"/>
                  <w:szCs w:val="18"/>
                </w:rPr>
                <w:t>5,2</w:t>
              </w:r>
            </w:ins>
          </w:p>
        </w:tc>
        <w:tc>
          <w:tcPr>
            <w:tcW w:w="941" w:type="dxa"/>
            <w:tcPrChange w:id="4433" w:author="张洋" w:date="2017-04-21T09:41:00Z">
              <w:tcPr>
                <w:tcW w:w="941" w:type="dxa"/>
              </w:tcPr>
            </w:tcPrChange>
          </w:tcPr>
          <w:p w:rsidR="00AC658C" w:rsidRDefault="00AC658C" w:rsidP="007C5B02">
            <w:pPr>
              <w:ind w:firstLine="0"/>
              <w:rPr>
                <w:ins w:id="4434" w:author="张洋" w:date="2017-04-21T08:15:00Z"/>
              </w:rPr>
            </w:pPr>
            <w:ins w:id="4435" w:author="张洋" w:date="2017-04-27T09:57:00Z">
              <w:r>
                <w:rPr>
                  <w:rFonts w:hint="eastAsia"/>
                  <w:sz w:val="18"/>
                  <w:szCs w:val="18"/>
                </w:rPr>
                <w:t>1.1345</w:t>
              </w:r>
            </w:ins>
          </w:p>
        </w:tc>
        <w:tc>
          <w:tcPr>
            <w:tcW w:w="941" w:type="dxa"/>
            <w:tcPrChange w:id="4436" w:author="张洋" w:date="2017-04-21T09:41:00Z">
              <w:tcPr>
                <w:tcW w:w="941" w:type="dxa"/>
              </w:tcPr>
            </w:tcPrChange>
          </w:tcPr>
          <w:p w:rsidR="00AC658C" w:rsidRDefault="00AC658C" w:rsidP="007C5B02">
            <w:pPr>
              <w:ind w:firstLine="0"/>
              <w:rPr>
                <w:ins w:id="4437" w:author="张洋" w:date="2017-04-21T08:15:00Z"/>
              </w:rPr>
            </w:pPr>
            <w:ins w:id="4438" w:author="张洋" w:date="2017-04-27T09:57:00Z">
              <w:r>
                <w:rPr>
                  <w:rFonts w:hint="eastAsia"/>
                  <w:sz w:val="18"/>
                  <w:szCs w:val="18"/>
                </w:rPr>
                <w:t>1.1345</w:t>
              </w:r>
            </w:ins>
          </w:p>
        </w:tc>
        <w:tc>
          <w:tcPr>
            <w:tcW w:w="941" w:type="dxa"/>
            <w:tcPrChange w:id="4439" w:author="张洋" w:date="2017-04-21T09:41:00Z">
              <w:tcPr>
                <w:tcW w:w="941" w:type="dxa"/>
              </w:tcPr>
            </w:tcPrChange>
          </w:tcPr>
          <w:p w:rsidR="00AC658C" w:rsidRDefault="00AC658C" w:rsidP="007C5B02">
            <w:pPr>
              <w:ind w:firstLine="0"/>
              <w:rPr>
                <w:ins w:id="4440" w:author="张洋" w:date="2017-04-21T08:15:00Z"/>
              </w:rPr>
            </w:pPr>
            <w:ins w:id="4441" w:author="张洋" w:date="2017-04-27T09:57:00Z">
              <w:r>
                <w:rPr>
                  <w:rFonts w:hint="eastAsia"/>
                  <w:sz w:val="18"/>
                  <w:szCs w:val="18"/>
                </w:rPr>
                <w:t>1.1345</w:t>
              </w:r>
            </w:ins>
          </w:p>
        </w:tc>
        <w:tc>
          <w:tcPr>
            <w:tcW w:w="942" w:type="dxa"/>
            <w:tcPrChange w:id="4442" w:author="张洋" w:date="2017-04-21T09:41:00Z">
              <w:tcPr>
                <w:tcW w:w="942" w:type="dxa"/>
              </w:tcPr>
            </w:tcPrChange>
          </w:tcPr>
          <w:p w:rsidR="00AC658C" w:rsidRDefault="00AC658C" w:rsidP="007C5B02">
            <w:pPr>
              <w:ind w:firstLine="0"/>
              <w:rPr>
                <w:ins w:id="4443" w:author="张洋" w:date="2017-04-21T08:15:00Z"/>
              </w:rPr>
            </w:pPr>
            <w:ins w:id="4444" w:author="张洋" w:date="2017-04-27T09:57:00Z">
              <w:r>
                <w:rPr>
                  <w:rFonts w:hint="eastAsia"/>
                  <w:sz w:val="18"/>
                  <w:szCs w:val="18"/>
                </w:rPr>
                <w:t>1.1345</w:t>
              </w:r>
            </w:ins>
          </w:p>
        </w:tc>
      </w:tr>
      <w:tr w:rsidR="00FE32CF" w:rsidTr="00266178">
        <w:trPr>
          <w:ins w:id="4445" w:author="张洋" w:date="2017-04-21T08:16:00Z"/>
        </w:trPr>
        <w:tc>
          <w:tcPr>
            <w:tcW w:w="941" w:type="dxa"/>
            <w:tcPrChange w:id="4446" w:author="张洋" w:date="2017-04-21T09:41:00Z">
              <w:tcPr>
                <w:tcW w:w="941" w:type="dxa"/>
              </w:tcPr>
            </w:tcPrChange>
          </w:tcPr>
          <w:p w:rsidR="00FE32CF" w:rsidRDefault="00FE32CF" w:rsidP="007C5B02">
            <w:pPr>
              <w:ind w:firstLine="0"/>
              <w:rPr>
                <w:ins w:id="4447" w:author="张洋" w:date="2017-04-21T08:16:00Z"/>
              </w:rPr>
            </w:pPr>
            <w:ins w:id="4448" w:author="张洋" w:date="2017-04-21T08:17:00Z">
              <w:r>
                <w:rPr>
                  <w:rFonts w:hint="eastAsia"/>
                  <w:sz w:val="18"/>
                  <w:szCs w:val="18"/>
                </w:rPr>
                <w:t>5,3</w:t>
              </w:r>
            </w:ins>
          </w:p>
        </w:tc>
        <w:tc>
          <w:tcPr>
            <w:tcW w:w="941" w:type="dxa"/>
            <w:tcPrChange w:id="4449" w:author="张洋" w:date="2017-04-21T09:41:00Z">
              <w:tcPr>
                <w:tcW w:w="941" w:type="dxa"/>
              </w:tcPr>
            </w:tcPrChange>
          </w:tcPr>
          <w:p w:rsidR="00FE32CF" w:rsidRDefault="00FE32CF" w:rsidP="007C5B02">
            <w:pPr>
              <w:ind w:firstLine="0"/>
              <w:rPr>
                <w:ins w:id="4450" w:author="张洋" w:date="2017-04-21T08:16:00Z"/>
              </w:rPr>
            </w:pPr>
            <w:ins w:id="4451" w:author="张洋" w:date="2017-04-27T09:57:00Z">
              <w:r>
                <w:rPr>
                  <w:rFonts w:hint="eastAsia"/>
                  <w:sz w:val="18"/>
                  <w:szCs w:val="18"/>
                </w:rPr>
                <w:t>1.4067</w:t>
              </w:r>
            </w:ins>
          </w:p>
        </w:tc>
        <w:tc>
          <w:tcPr>
            <w:tcW w:w="941" w:type="dxa"/>
            <w:tcPrChange w:id="4452" w:author="张洋" w:date="2017-04-21T09:41:00Z">
              <w:tcPr>
                <w:tcW w:w="941" w:type="dxa"/>
              </w:tcPr>
            </w:tcPrChange>
          </w:tcPr>
          <w:p w:rsidR="00FE32CF" w:rsidRDefault="00FE32CF" w:rsidP="007C5B02">
            <w:pPr>
              <w:ind w:firstLine="0"/>
              <w:rPr>
                <w:ins w:id="4453" w:author="张洋" w:date="2017-04-21T08:16:00Z"/>
              </w:rPr>
            </w:pPr>
            <w:ins w:id="4454" w:author="张洋" w:date="2017-04-27T09:57:00Z">
              <w:r>
                <w:rPr>
                  <w:rFonts w:hint="eastAsia"/>
                  <w:sz w:val="18"/>
                  <w:szCs w:val="18"/>
                </w:rPr>
                <w:t>1.4067</w:t>
              </w:r>
            </w:ins>
          </w:p>
        </w:tc>
        <w:tc>
          <w:tcPr>
            <w:tcW w:w="941" w:type="dxa"/>
            <w:tcPrChange w:id="4455" w:author="张洋" w:date="2017-04-21T09:41:00Z">
              <w:tcPr>
                <w:tcW w:w="941" w:type="dxa"/>
              </w:tcPr>
            </w:tcPrChange>
          </w:tcPr>
          <w:p w:rsidR="00FE32CF" w:rsidRDefault="00FE32CF" w:rsidP="007C5B02">
            <w:pPr>
              <w:ind w:firstLine="0"/>
              <w:rPr>
                <w:ins w:id="4456" w:author="张洋" w:date="2017-04-21T08:16:00Z"/>
              </w:rPr>
            </w:pPr>
            <w:ins w:id="4457" w:author="张洋" w:date="2017-04-27T09:57:00Z">
              <w:r>
                <w:rPr>
                  <w:rFonts w:hint="eastAsia"/>
                  <w:sz w:val="18"/>
                  <w:szCs w:val="18"/>
                </w:rPr>
                <w:t>1.4067</w:t>
              </w:r>
            </w:ins>
          </w:p>
        </w:tc>
        <w:tc>
          <w:tcPr>
            <w:tcW w:w="942" w:type="dxa"/>
            <w:tcPrChange w:id="4458" w:author="张洋" w:date="2017-04-21T09:41:00Z">
              <w:tcPr>
                <w:tcW w:w="942" w:type="dxa"/>
              </w:tcPr>
            </w:tcPrChange>
          </w:tcPr>
          <w:p w:rsidR="00FE32CF" w:rsidRDefault="00FE32CF" w:rsidP="007C5B02">
            <w:pPr>
              <w:ind w:firstLine="0"/>
              <w:rPr>
                <w:ins w:id="4459" w:author="张洋" w:date="2017-04-21T08:16:00Z"/>
              </w:rPr>
            </w:pPr>
            <w:ins w:id="4460" w:author="张洋" w:date="2017-04-27T09:57:00Z">
              <w:r>
                <w:rPr>
                  <w:rFonts w:hint="eastAsia"/>
                  <w:sz w:val="18"/>
                  <w:szCs w:val="18"/>
                </w:rPr>
                <w:t>1.4067</w:t>
              </w:r>
            </w:ins>
          </w:p>
        </w:tc>
      </w:tr>
      <w:tr w:rsidR="00FE32CF" w:rsidTr="00266178">
        <w:trPr>
          <w:ins w:id="4461" w:author="张洋" w:date="2017-04-21T08:16:00Z"/>
        </w:trPr>
        <w:tc>
          <w:tcPr>
            <w:tcW w:w="941" w:type="dxa"/>
            <w:tcPrChange w:id="4462" w:author="张洋" w:date="2017-04-21T09:42:00Z">
              <w:tcPr>
                <w:tcW w:w="941" w:type="dxa"/>
              </w:tcPr>
            </w:tcPrChange>
          </w:tcPr>
          <w:p w:rsidR="00FE32CF" w:rsidRDefault="00FE32CF" w:rsidP="007C5B02">
            <w:pPr>
              <w:ind w:firstLine="0"/>
              <w:rPr>
                <w:ins w:id="4463" w:author="张洋" w:date="2017-04-21T08:16:00Z"/>
              </w:rPr>
            </w:pPr>
            <w:ins w:id="4464" w:author="张洋" w:date="2017-04-21T08:17:00Z">
              <w:r>
                <w:rPr>
                  <w:rFonts w:hint="eastAsia"/>
                  <w:sz w:val="18"/>
                  <w:szCs w:val="18"/>
                </w:rPr>
                <w:t>5,4</w:t>
              </w:r>
            </w:ins>
          </w:p>
        </w:tc>
        <w:tc>
          <w:tcPr>
            <w:tcW w:w="941" w:type="dxa"/>
            <w:tcPrChange w:id="4465" w:author="张洋" w:date="2017-04-21T09:42:00Z">
              <w:tcPr>
                <w:tcW w:w="941" w:type="dxa"/>
              </w:tcPr>
            </w:tcPrChange>
          </w:tcPr>
          <w:p w:rsidR="00FE32CF" w:rsidRDefault="00FE32CF" w:rsidP="007C5B02">
            <w:pPr>
              <w:ind w:firstLine="0"/>
              <w:rPr>
                <w:ins w:id="4466" w:author="张洋" w:date="2017-04-21T08:16:00Z"/>
              </w:rPr>
            </w:pPr>
            <w:ins w:id="4467" w:author="张洋" w:date="2017-04-27T09:56:00Z">
              <w:r>
                <w:rPr>
                  <w:rFonts w:hint="eastAsia"/>
                  <w:sz w:val="18"/>
                  <w:szCs w:val="18"/>
                </w:rPr>
                <w:t>1.5442</w:t>
              </w:r>
            </w:ins>
          </w:p>
        </w:tc>
        <w:tc>
          <w:tcPr>
            <w:tcW w:w="941" w:type="dxa"/>
            <w:tcPrChange w:id="4468" w:author="张洋" w:date="2017-04-21T09:42:00Z">
              <w:tcPr>
                <w:tcW w:w="941" w:type="dxa"/>
              </w:tcPr>
            </w:tcPrChange>
          </w:tcPr>
          <w:p w:rsidR="00FE32CF" w:rsidRDefault="00FE32CF" w:rsidP="007C5B02">
            <w:pPr>
              <w:ind w:firstLine="0"/>
              <w:rPr>
                <w:ins w:id="4469" w:author="张洋" w:date="2017-04-21T08:16:00Z"/>
              </w:rPr>
            </w:pPr>
            <w:ins w:id="4470" w:author="张洋" w:date="2017-04-27T09:57:00Z">
              <w:r>
                <w:rPr>
                  <w:rFonts w:hint="eastAsia"/>
                  <w:sz w:val="18"/>
                  <w:szCs w:val="18"/>
                </w:rPr>
                <w:t>1.5442</w:t>
              </w:r>
            </w:ins>
          </w:p>
        </w:tc>
        <w:tc>
          <w:tcPr>
            <w:tcW w:w="941" w:type="dxa"/>
            <w:tcPrChange w:id="4471" w:author="张洋" w:date="2017-04-21T09:42:00Z">
              <w:tcPr>
                <w:tcW w:w="941" w:type="dxa"/>
              </w:tcPr>
            </w:tcPrChange>
          </w:tcPr>
          <w:p w:rsidR="00FE32CF" w:rsidRDefault="00FE32CF" w:rsidP="007C5B02">
            <w:pPr>
              <w:ind w:firstLine="0"/>
              <w:rPr>
                <w:ins w:id="4472" w:author="张洋" w:date="2017-04-21T08:16:00Z"/>
              </w:rPr>
            </w:pPr>
            <w:ins w:id="4473" w:author="张洋" w:date="2017-04-27T09:57:00Z">
              <w:r>
                <w:rPr>
                  <w:rFonts w:hint="eastAsia"/>
                  <w:sz w:val="18"/>
                  <w:szCs w:val="18"/>
                </w:rPr>
                <w:t>1.5442</w:t>
              </w:r>
            </w:ins>
          </w:p>
        </w:tc>
        <w:tc>
          <w:tcPr>
            <w:tcW w:w="942" w:type="dxa"/>
            <w:tcPrChange w:id="4474" w:author="张洋" w:date="2017-04-21T09:42:00Z">
              <w:tcPr>
                <w:tcW w:w="942" w:type="dxa"/>
              </w:tcPr>
            </w:tcPrChange>
          </w:tcPr>
          <w:p w:rsidR="00FE32CF" w:rsidRDefault="00FE32CF" w:rsidP="007C5B02">
            <w:pPr>
              <w:ind w:firstLine="0"/>
              <w:rPr>
                <w:ins w:id="4475" w:author="张洋" w:date="2017-04-21T08:16:00Z"/>
              </w:rPr>
            </w:pPr>
            <w:ins w:id="4476" w:author="张洋" w:date="2017-04-27T09:57:00Z">
              <w:r>
                <w:rPr>
                  <w:rFonts w:hint="eastAsia"/>
                  <w:sz w:val="18"/>
                  <w:szCs w:val="18"/>
                </w:rPr>
                <w:t>1.5442</w:t>
              </w:r>
            </w:ins>
          </w:p>
        </w:tc>
      </w:tr>
      <w:tr w:rsidR="00FE32CF" w:rsidTr="00266178">
        <w:trPr>
          <w:ins w:id="4477" w:author="张洋" w:date="2017-04-21T08:15:00Z"/>
        </w:trPr>
        <w:tc>
          <w:tcPr>
            <w:tcW w:w="941" w:type="dxa"/>
            <w:tcBorders>
              <w:bottom w:val="single" w:sz="4" w:space="0" w:color="auto"/>
            </w:tcBorders>
            <w:tcPrChange w:id="4478" w:author="张洋" w:date="2017-04-21T09:42:00Z">
              <w:tcPr>
                <w:tcW w:w="941" w:type="dxa"/>
              </w:tcPr>
            </w:tcPrChange>
          </w:tcPr>
          <w:p w:rsidR="00FE32CF" w:rsidRDefault="00FE32CF" w:rsidP="007C5B02">
            <w:pPr>
              <w:ind w:firstLine="0"/>
              <w:rPr>
                <w:ins w:id="4479" w:author="张洋" w:date="2017-04-21T08:15:00Z"/>
              </w:rPr>
            </w:pPr>
            <w:ins w:id="4480" w:author="张洋" w:date="2017-04-21T08:17:00Z">
              <w:r>
                <w:rPr>
                  <w:rFonts w:hint="eastAsia"/>
                  <w:sz w:val="18"/>
                  <w:szCs w:val="18"/>
                </w:rPr>
                <w:t>5,5</w:t>
              </w:r>
            </w:ins>
          </w:p>
        </w:tc>
        <w:tc>
          <w:tcPr>
            <w:tcW w:w="941" w:type="dxa"/>
            <w:tcBorders>
              <w:bottom w:val="single" w:sz="4" w:space="0" w:color="auto"/>
            </w:tcBorders>
            <w:tcPrChange w:id="4481" w:author="张洋" w:date="2017-04-21T09:42:00Z">
              <w:tcPr>
                <w:tcW w:w="941" w:type="dxa"/>
              </w:tcPr>
            </w:tcPrChange>
          </w:tcPr>
          <w:p w:rsidR="00FE32CF" w:rsidRDefault="00FE32CF" w:rsidP="007C5B02">
            <w:pPr>
              <w:ind w:firstLine="0"/>
              <w:rPr>
                <w:ins w:id="4482" w:author="张洋" w:date="2017-04-21T08:15:00Z"/>
              </w:rPr>
            </w:pPr>
            <w:ins w:id="4483" w:author="张洋" w:date="2017-04-27T09:56:00Z">
              <w:r>
                <w:rPr>
                  <w:rFonts w:hint="eastAsia"/>
                  <w:sz w:val="18"/>
                  <w:szCs w:val="18"/>
                </w:rPr>
                <w:t>1.5850</w:t>
              </w:r>
            </w:ins>
          </w:p>
        </w:tc>
        <w:tc>
          <w:tcPr>
            <w:tcW w:w="941" w:type="dxa"/>
            <w:tcBorders>
              <w:bottom w:val="single" w:sz="4" w:space="0" w:color="auto"/>
            </w:tcBorders>
            <w:tcPrChange w:id="4484" w:author="张洋" w:date="2017-04-21T09:42:00Z">
              <w:tcPr>
                <w:tcW w:w="941" w:type="dxa"/>
              </w:tcPr>
            </w:tcPrChange>
          </w:tcPr>
          <w:p w:rsidR="00FE32CF" w:rsidRDefault="00FE32CF" w:rsidP="007C5B02">
            <w:pPr>
              <w:ind w:firstLine="0"/>
              <w:rPr>
                <w:ins w:id="4485" w:author="张洋" w:date="2017-04-21T08:15:00Z"/>
              </w:rPr>
            </w:pPr>
            <w:ins w:id="4486" w:author="张洋" w:date="2017-04-27T09:56:00Z">
              <w:r>
                <w:rPr>
                  <w:rFonts w:hint="eastAsia"/>
                  <w:sz w:val="18"/>
                  <w:szCs w:val="18"/>
                </w:rPr>
                <w:t>1.5850</w:t>
              </w:r>
            </w:ins>
          </w:p>
        </w:tc>
        <w:tc>
          <w:tcPr>
            <w:tcW w:w="941" w:type="dxa"/>
            <w:tcBorders>
              <w:bottom w:val="single" w:sz="4" w:space="0" w:color="auto"/>
            </w:tcBorders>
            <w:tcPrChange w:id="4487" w:author="张洋" w:date="2017-04-21T09:42:00Z">
              <w:tcPr>
                <w:tcW w:w="941" w:type="dxa"/>
              </w:tcPr>
            </w:tcPrChange>
          </w:tcPr>
          <w:p w:rsidR="00FE32CF" w:rsidRDefault="00FE32CF" w:rsidP="007C5B02">
            <w:pPr>
              <w:ind w:firstLine="0"/>
              <w:rPr>
                <w:ins w:id="4488" w:author="张洋" w:date="2017-04-21T08:15:00Z"/>
              </w:rPr>
            </w:pPr>
            <w:ins w:id="4489" w:author="张洋" w:date="2017-04-27T09:56:00Z">
              <w:r>
                <w:rPr>
                  <w:rFonts w:hint="eastAsia"/>
                  <w:sz w:val="18"/>
                  <w:szCs w:val="18"/>
                </w:rPr>
                <w:t>1.5850</w:t>
              </w:r>
            </w:ins>
          </w:p>
        </w:tc>
        <w:tc>
          <w:tcPr>
            <w:tcW w:w="942" w:type="dxa"/>
            <w:tcBorders>
              <w:bottom w:val="single" w:sz="4" w:space="0" w:color="auto"/>
            </w:tcBorders>
            <w:tcPrChange w:id="4490" w:author="张洋" w:date="2017-04-21T09:42:00Z">
              <w:tcPr>
                <w:tcW w:w="942" w:type="dxa"/>
              </w:tcPr>
            </w:tcPrChange>
          </w:tcPr>
          <w:p w:rsidR="00FE32CF" w:rsidRDefault="00FE32CF" w:rsidP="007C5B02">
            <w:pPr>
              <w:ind w:firstLine="0"/>
              <w:rPr>
                <w:ins w:id="4491" w:author="张洋" w:date="2017-04-21T08:15:00Z"/>
              </w:rPr>
            </w:pPr>
            <w:ins w:id="4492" w:author="张洋" w:date="2017-04-27T09:56:00Z">
              <w:r>
                <w:rPr>
                  <w:rFonts w:hint="eastAsia"/>
                  <w:sz w:val="18"/>
                  <w:szCs w:val="18"/>
                </w:rPr>
                <w:t>1.5850</w:t>
              </w:r>
            </w:ins>
          </w:p>
        </w:tc>
      </w:tr>
    </w:tbl>
    <w:p w:rsidR="007C5B02" w:rsidRDefault="007C5B02">
      <w:pPr>
        <w:rPr>
          <w:ins w:id="4493" w:author="张洋" w:date="2017-04-21T08:15:00Z"/>
        </w:rPr>
      </w:pPr>
    </w:p>
    <w:p w:rsidR="007C5B02" w:rsidRDefault="007C5B02">
      <w:pPr>
        <w:rPr>
          <w:ins w:id="4494" w:author="张洋" w:date="2017-04-21T08:15:00Z"/>
        </w:rPr>
      </w:pPr>
    </w:p>
    <w:tbl>
      <w:tblPr>
        <w:tblStyle w:val="ac"/>
        <w:tblW w:w="0" w:type="auto"/>
        <w:tblLook w:val="04A0"/>
        <w:tblPrChange w:id="4495" w:author="张洋" w:date="2017-04-21T08:21:00Z">
          <w:tblPr>
            <w:tblStyle w:val="ac"/>
            <w:tblW w:w="0" w:type="auto"/>
            <w:tblLook w:val="04A0"/>
          </w:tblPr>
        </w:tblPrChange>
      </w:tblPr>
      <w:tblGrid>
        <w:gridCol w:w="941"/>
        <w:gridCol w:w="941"/>
        <w:gridCol w:w="941"/>
        <w:gridCol w:w="941"/>
        <w:gridCol w:w="942"/>
        <w:tblGridChange w:id="4496">
          <w:tblGrid>
            <w:gridCol w:w="941"/>
            <w:gridCol w:w="941"/>
            <w:gridCol w:w="941"/>
            <w:gridCol w:w="941"/>
            <w:gridCol w:w="942"/>
          </w:tblGrid>
        </w:tblGridChange>
      </w:tblGrid>
      <w:tr w:rsidR="007C5B02" w:rsidDel="0084547F" w:rsidTr="007C5B02">
        <w:trPr>
          <w:del w:id="4497" w:author="张洋" w:date="2017-04-21T09:06:00Z"/>
        </w:trPr>
        <w:tc>
          <w:tcPr>
            <w:tcW w:w="4706" w:type="dxa"/>
            <w:gridSpan w:val="5"/>
            <w:tcPrChange w:id="4498" w:author="张洋" w:date="2017-04-21T08:21:00Z">
              <w:tcPr>
                <w:tcW w:w="4706" w:type="dxa"/>
                <w:gridSpan w:val="5"/>
              </w:tcPr>
            </w:tcPrChange>
          </w:tcPr>
          <w:p w:rsidR="001B416A" w:rsidRDefault="001B416A">
            <w:pPr>
              <w:ind w:firstLine="0"/>
              <w:jc w:val="center"/>
              <w:rPr>
                <w:del w:id="4499" w:author="张洋" w:date="2017-04-21T09:06:00Z"/>
              </w:rPr>
              <w:pPrChange w:id="4500" w:author="张洋" w:date="2017-04-21T08:20:00Z">
                <w:pPr>
                  <w:ind w:firstLine="0"/>
                </w:pPr>
              </w:pPrChange>
            </w:pPr>
          </w:p>
        </w:tc>
      </w:tr>
      <w:tr w:rsidR="007C5B02" w:rsidDel="0084547F" w:rsidTr="007C5B02">
        <w:trPr>
          <w:del w:id="4501" w:author="张洋" w:date="2017-04-21T09:06:00Z"/>
        </w:trPr>
        <w:tc>
          <w:tcPr>
            <w:tcW w:w="941" w:type="dxa"/>
            <w:vMerge w:val="restart"/>
            <w:tcPrChange w:id="4502" w:author="张洋" w:date="2017-04-21T08:21:00Z">
              <w:tcPr>
                <w:tcW w:w="941" w:type="dxa"/>
                <w:vMerge w:val="restart"/>
              </w:tcPr>
            </w:tcPrChange>
          </w:tcPr>
          <w:p w:rsidR="007C5B02" w:rsidDel="0084547F" w:rsidRDefault="007C5B02" w:rsidP="007C5B02">
            <w:pPr>
              <w:ind w:firstLine="0"/>
              <w:rPr>
                <w:del w:id="4503" w:author="张洋" w:date="2017-04-21T09:06:00Z"/>
              </w:rPr>
            </w:pPr>
          </w:p>
        </w:tc>
        <w:tc>
          <w:tcPr>
            <w:tcW w:w="3765" w:type="dxa"/>
            <w:gridSpan w:val="4"/>
            <w:tcPrChange w:id="4504" w:author="张洋" w:date="2017-04-21T08:21:00Z">
              <w:tcPr>
                <w:tcW w:w="3765" w:type="dxa"/>
                <w:gridSpan w:val="4"/>
              </w:tcPr>
            </w:tcPrChange>
          </w:tcPr>
          <w:p w:rsidR="001B416A" w:rsidRDefault="001B416A">
            <w:pPr>
              <w:ind w:firstLine="0"/>
              <w:jc w:val="center"/>
              <w:rPr>
                <w:del w:id="4505" w:author="张洋" w:date="2017-04-21T09:06:00Z"/>
              </w:rPr>
              <w:pPrChange w:id="4506" w:author="张洋" w:date="2017-04-21T08:21:00Z">
                <w:pPr>
                  <w:ind w:firstLine="0"/>
                </w:pPr>
              </w:pPrChange>
            </w:pPr>
          </w:p>
        </w:tc>
      </w:tr>
      <w:tr w:rsidR="007C5B02" w:rsidDel="0084547F" w:rsidTr="007C5B02">
        <w:trPr>
          <w:del w:id="4507" w:author="张洋" w:date="2017-04-21T09:06:00Z"/>
        </w:trPr>
        <w:tc>
          <w:tcPr>
            <w:tcW w:w="941" w:type="dxa"/>
            <w:vMerge/>
            <w:tcPrChange w:id="4508" w:author="张洋" w:date="2017-04-21T08:21:00Z">
              <w:tcPr>
                <w:tcW w:w="941" w:type="dxa"/>
                <w:vMerge/>
              </w:tcPr>
            </w:tcPrChange>
          </w:tcPr>
          <w:p w:rsidR="007C5B02" w:rsidDel="0084547F" w:rsidRDefault="007C5B02" w:rsidP="007C5B02">
            <w:pPr>
              <w:ind w:firstLine="0"/>
              <w:rPr>
                <w:del w:id="4509" w:author="张洋" w:date="2017-04-21T09:06:00Z"/>
              </w:rPr>
            </w:pPr>
          </w:p>
        </w:tc>
        <w:tc>
          <w:tcPr>
            <w:tcW w:w="941" w:type="dxa"/>
            <w:tcPrChange w:id="4510" w:author="张洋" w:date="2017-04-21T08:21:00Z">
              <w:tcPr>
                <w:tcW w:w="941" w:type="dxa"/>
              </w:tcPr>
            </w:tcPrChange>
          </w:tcPr>
          <w:p w:rsidR="007C5B02" w:rsidDel="0084547F" w:rsidRDefault="007C5B02" w:rsidP="007C5B02">
            <w:pPr>
              <w:ind w:firstLine="0"/>
              <w:rPr>
                <w:del w:id="4511" w:author="张洋" w:date="2017-04-21T09:06:00Z"/>
              </w:rPr>
            </w:pPr>
          </w:p>
        </w:tc>
        <w:tc>
          <w:tcPr>
            <w:tcW w:w="941" w:type="dxa"/>
            <w:tcPrChange w:id="4512" w:author="张洋" w:date="2017-04-21T08:21:00Z">
              <w:tcPr>
                <w:tcW w:w="941" w:type="dxa"/>
              </w:tcPr>
            </w:tcPrChange>
          </w:tcPr>
          <w:p w:rsidR="007C5B02" w:rsidDel="0084547F" w:rsidRDefault="007C5B02" w:rsidP="007C5B02">
            <w:pPr>
              <w:ind w:firstLine="0"/>
              <w:rPr>
                <w:del w:id="4513" w:author="张洋" w:date="2017-04-21T09:06:00Z"/>
              </w:rPr>
            </w:pPr>
          </w:p>
        </w:tc>
        <w:tc>
          <w:tcPr>
            <w:tcW w:w="941" w:type="dxa"/>
            <w:tcPrChange w:id="4514" w:author="张洋" w:date="2017-04-21T08:21:00Z">
              <w:tcPr>
                <w:tcW w:w="941" w:type="dxa"/>
              </w:tcPr>
            </w:tcPrChange>
          </w:tcPr>
          <w:p w:rsidR="007C5B02" w:rsidDel="0084547F" w:rsidRDefault="007C5B02" w:rsidP="007C5B02">
            <w:pPr>
              <w:ind w:firstLine="0"/>
              <w:rPr>
                <w:del w:id="4515" w:author="张洋" w:date="2017-04-21T09:06:00Z"/>
              </w:rPr>
            </w:pPr>
          </w:p>
        </w:tc>
        <w:tc>
          <w:tcPr>
            <w:tcW w:w="942" w:type="dxa"/>
            <w:tcPrChange w:id="4516" w:author="张洋" w:date="2017-04-21T08:21:00Z">
              <w:tcPr>
                <w:tcW w:w="942" w:type="dxa"/>
              </w:tcPr>
            </w:tcPrChange>
          </w:tcPr>
          <w:p w:rsidR="007C5B02" w:rsidDel="0084547F" w:rsidRDefault="007C5B02" w:rsidP="007C5B02">
            <w:pPr>
              <w:ind w:firstLine="0"/>
              <w:rPr>
                <w:del w:id="4517"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4518" w:author="张洋" w:date="2017-04-20T10:11:00Z"/>
        </w:trPr>
        <w:tc>
          <w:tcPr>
            <w:tcW w:w="3944" w:type="dxa"/>
            <w:gridSpan w:val="5"/>
            <w:tcBorders>
              <w:top w:val="nil"/>
              <w:bottom w:val="single" w:sz="4" w:space="0" w:color="auto"/>
            </w:tcBorders>
          </w:tcPr>
          <w:p w:rsidR="00D03081" w:rsidRDefault="00FA686E">
            <w:pPr>
              <w:jc w:val="center"/>
              <w:rPr>
                <w:del w:id="4519" w:author="张洋" w:date="2017-04-20T10:11:00Z"/>
              </w:rPr>
            </w:pPr>
            <w:del w:id="4520"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4521" w:author="张洋" w:date="2017-04-20T10:11:00Z"/>
        </w:trPr>
        <w:tc>
          <w:tcPr>
            <w:tcW w:w="521" w:type="dxa"/>
            <w:vMerge w:val="restart"/>
            <w:tcBorders>
              <w:top w:val="single" w:sz="4" w:space="0" w:color="auto"/>
              <w:bottom w:val="single" w:sz="4" w:space="0" w:color="auto"/>
            </w:tcBorders>
          </w:tcPr>
          <w:p w:rsidR="00D03081" w:rsidRDefault="00D03081">
            <w:pPr>
              <w:ind w:firstLine="0"/>
              <w:rPr>
                <w:del w:id="4522" w:author="张洋" w:date="2017-04-20T10:11:00Z"/>
                <w:i/>
                <w:iCs/>
                <w:sz w:val="18"/>
                <w:szCs w:val="18"/>
              </w:rPr>
            </w:pPr>
          </w:p>
          <w:p w:rsidR="00D03081" w:rsidRDefault="00FA686E">
            <w:pPr>
              <w:ind w:firstLine="0"/>
              <w:jc w:val="center"/>
              <w:rPr>
                <w:del w:id="4523" w:author="张洋" w:date="2017-04-20T10:11:00Z"/>
                <w:sz w:val="18"/>
                <w:szCs w:val="18"/>
              </w:rPr>
            </w:pPr>
            <w:del w:id="4524"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4525" w:author="张洋" w:date="2017-04-20T10:11:00Z"/>
                <w:i/>
                <w:iCs/>
                <w:sz w:val="18"/>
                <w:szCs w:val="18"/>
              </w:rPr>
            </w:pPr>
            <w:del w:id="4526"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4527" w:author="张洋" w:date="2017-04-20T10:11:00Z"/>
        </w:trPr>
        <w:tc>
          <w:tcPr>
            <w:tcW w:w="521" w:type="dxa"/>
            <w:vMerge/>
            <w:tcBorders>
              <w:top w:val="single" w:sz="4" w:space="0" w:color="auto"/>
              <w:bottom w:val="single" w:sz="4" w:space="0" w:color="auto"/>
            </w:tcBorders>
          </w:tcPr>
          <w:p w:rsidR="00D03081" w:rsidRDefault="00D03081">
            <w:pPr>
              <w:jc w:val="center"/>
              <w:rPr>
                <w:del w:id="4528"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4529" w:author="张洋" w:date="2017-04-20T10:11:00Z"/>
                <w:sz w:val="18"/>
                <w:szCs w:val="18"/>
              </w:rPr>
            </w:pPr>
            <w:del w:id="4530"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4531" w:author="张洋" w:date="2017-04-20T10:11:00Z"/>
                <w:sz w:val="18"/>
                <w:szCs w:val="18"/>
              </w:rPr>
            </w:pPr>
            <w:del w:id="4532"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4533" w:author="张洋" w:date="2017-04-20T10:11:00Z"/>
                <w:sz w:val="18"/>
                <w:szCs w:val="18"/>
              </w:rPr>
            </w:pPr>
            <w:del w:id="4534"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4535" w:author="张洋" w:date="2017-04-20T10:11:00Z"/>
                <w:sz w:val="18"/>
                <w:szCs w:val="18"/>
              </w:rPr>
            </w:pPr>
            <w:del w:id="4536" w:author="张洋" w:date="2017-04-20T10:11:00Z">
              <w:r>
                <w:rPr>
                  <w:rFonts w:hint="eastAsia"/>
                  <w:sz w:val="18"/>
                  <w:szCs w:val="18"/>
                </w:rPr>
                <w:delText>Lake</w:delText>
              </w:r>
            </w:del>
          </w:p>
        </w:tc>
      </w:tr>
      <w:tr w:rsidR="00D03081">
        <w:trPr>
          <w:trHeight w:val="90"/>
          <w:del w:id="4537" w:author="张洋" w:date="2017-04-20T10:11:00Z"/>
        </w:trPr>
        <w:tc>
          <w:tcPr>
            <w:tcW w:w="521" w:type="dxa"/>
          </w:tcPr>
          <w:p w:rsidR="00D03081" w:rsidRDefault="00FA686E">
            <w:pPr>
              <w:ind w:firstLine="0"/>
              <w:jc w:val="center"/>
              <w:rPr>
                <w:del w:id="4538" w:author="张洋" w:date="2017-04-20T10:11:00Z"/>
                <w:sz w:val="18"/>
                <w:szCs w:val="18"/>
              </w:rPr>
            </w:pPr>
            <w:del w:id="4539" w:author="张洋" w:date="2017-04-20T10:11:00Z">
              <w:r>
                <w:rPr>
                  <w:rFonts w:hint="eastAsia"/>
                  <w:sz w:val="18"/>
                  <w:szCs w:val="18"/>
                </w:rPr>
                <w:delText>3,1</w:delText>
              </w:r>
            </w:del>
          </w:p>
        </w:tc>
        <w:tc>
          <w:tcPr>
            <w:tcW w:w="829" w:type="dxa"/>
          </w:tcPr>
          <w:p w:rsidR="00D03081" w:rsidRDefault="00FA686E">
            <w:pPr>
              <w:ind w:firstLine="0"/>
              <w:jc w:val="center"/>
              <w:rPr>
                <w:del w:id="4540" w:author="张洋" w:date="2017-04-20T10:11:00Z"/>
                <w:sz w:val="18"/>
                <w:szCs w:val="18"/>
              </w:rPr>
            </w:pPr>
            <w:del w:id="4541" w:author="张洋" w:date="2017-04-20T10:11:00Z">
              <w:r>
                <w:rPr>
                  <w:rFonts w:hint="eastAsia"/>
                  <w:sz w:val="18"/>
                  <w:szCs w:val="18"/>
                </w:rPr>
                <w:delText>46.0296</w:delText>
              </w:r>
            </w:del>
          </w:p>
        </w:tc>
        <w:tc>
          <w:tcPr>
            <w:tcW w:w="856" w:type="dxa"/>
          </w:tcPr>
          <w:p w:rsidR="00D03081" w:rsidRDefault="00FA686E">
            <w:pPr>
              <w:ind w:firstLine="0"/>
              <w:jc w:val="center"/>
              <w:rPr>
                <w:del w:id="4542" w:author="张洋" w:date="2017-04-20T10:11:00Z"/>
                <w:sz w:val="18"/>
                <w:szCs w:val="18"/>
              </w:rPr>
            </w:pPr>
            <w:del w:id="4543" w:author="张洋" w:date="2017-04-20T10:11:00Z">
              <w:r>
                <w:rPr>
                  <w:rFonts w:hint="eastAsia"/>
                  <w:sz w:val="18"/>
                  <w:szCs w:val="18"/>
                </w:rPr>
                <w:delText>46.0296</w:delText>
              </w:r>
            </w:del>
          </w:p>
        </w:tc>
        <w:tc>
          <w:tcPr>
            <w:tcW w:w="838" w:type="dxa"/>
          </w:tcPr>
          <w:p w:rsidR="00D03081" w:rsidRDefault="00FA686E">
            <w:pPr>
              <w:ind w:firstLine="0"/>
              <w:jc w:val="center"/>
              <w:rPr>
                <w:del w:id="4544" w:author="张洋" w:date="2017-04-20T10:11:00Z"/>
                <w:sz w:val="18"/>
                <w:szCs w:val="18"/>
              </w:rPr>
            </w:pPr>
            <w:del w:id="4545" w:author="张洋" w:date="2017-04-20T10:11:00Z">
              <w:r>
                <w:rPr>
                  <w:rFonts w:hint="eastAsia"/>
                  <w:sz w:val="18"/>
                  <w:szCs w:val="18"/>
                </w:rPr>
                <w:delText>46.0296</w:delText>
              </w:r>
            </w:del>
          </w:p>
        </w:tc>
        <w:tc>
          <w:tcPr>
            <w:tcW w:w="900" w:type="dxa"/>
          </w:tcPr>
          <w:p w:rsidR="00D03081" w:rsidRDefault="00FA686E">
            <w:pPr>
              <w:ind w:firstLine="0"/>
              <w:jc w:val="center"/>
              <w:rPr>
                <w:del w:id="4546" w:author="张洋" w:date="2017-04-20T10:11:00Z"/>
                <w:sz w:val="18"/>
                <w:szCs w:val="18"/>
              </w:rPr>
            </w:pPr>
            <w:del w:id="4547" w:author="张洋" w:date="2017-04-20T10:11:00Z">
              <w:r>
                <w:rPr>
                  <w:rFonts w:hint="eastAsia"/>
                  <w:sz w:val="18"/>
                  <w:szCs w:val="18"/>
                </w:rPr>
                <w:delText>46.0296</w:delText>
              </w:r>
            </w:del>
          </w:p>
        </w:tc>
      </w:tr>
      <w:tr w:rsidR="00D03081">
        <w:trPr>
          <w:del w:id="4548" w:author="张洋" w:date="2017-04-20T10:11:00Z"/>
        </w:trPr>
        <w:tc>
          <w:tcPr>
            <w:tcW w:w="521" w:type="dxa"/>
          </w:tcPr>
          <w:p w:rsidR="00D03081" w:rsidRDefault="00FA686E">
            <w:pPr>
              <w:ind w:firstLine="0"/>
              <w:jc w:val="center"/>
              <w:rPr>
                <w:del w:id="4549" w:author="张洋" w:date="2017-04-20T10:11:00Z"/>
                <w:sz w:val="18"/>
                <w:szCs w:val="18"/>
              </w:rPr>
            </w:pPr>
            <w:del w:id="4550" w:author="张洋" w:date="2017-04-20T10:11:00Z">
              <w:r>
                <w:rPr>
                  <w:rFonts w:hint="eastAsia"/>
                  <w:sz w:val="18"/>
                  <w:szCs w:val="18"/>
                </w:rPr>
                <w:delText>3,2</w:delText>
              </w:r>
            </w:del>
          </w:p>
        </w:tc>
        <w:tc>
          <w:tcPr>
            <w:tcW w:w="829" w:type="dxa"/>
          </w:tcPr>
          <w:p w:rsidR="00D03081" w:rsidRDefault="00FA686E">
            <w:pPr>
              <w:ind w:firstLine="0"/>
              <w:jc w:val="center"/>
              <w:rPr>
                <w:del w:id="4551" w:author="张洋" w:date="2017-04-20T10:11:00Z"/>
                <w:sz w:val="18"/>
                <w:szCs w:val="18"/>
              </w:rPr>
            </w:pPr>
            <w:del w:id="4552"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4553" w:author="张洋" w:date="2017-04-20T10:11:00Z"/>
                <w:sz w:val="18"/>
                <w:szCs w:val="18"/>
              </w:rPr>
            </w:pPr>
            <w:del w:id="4554"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4555" w:author="张洋" w:date="2017-04-20T10:11:00Z"/>
                <w:sz w:val="18"/>
                <w:szCs w:val="18"/>
              </w:rPr>
            </w:pPr>
            <w:del w:id="4556"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4557" w:author="张洋" w:date="2017-04-20T10:11:00Z"/>
                <w:sz w:val="18"/>
                <w:szCs w:val="18"/>
              </w:rPr>
            </w:pPr>
            <w:del w:id="4558" w:author="张洋" w:date="2017-04-20T10:11:00Z">
              <w:r>
                <w:rPr>
                  <w:sz w:val="18"/>
                  <w:szCs w:val="18"/>
                </w:rPr>
                <w:delText>45.863</w:delText>
              </w:r>
              <w:r>
                <w:rPr>
                  <w:rFonts w:hint="eastAsia"/>
                  <w:sz w:val="18"/>
                  <w:szCs w:val="18"/>
                </w:rPr>
                <w:delText>2</w:delText>
              </w:r>
            </w:del>
          </w:p>
        </w:tc>
      </w:tr>
      <w:tr w:rsidR="00D03081">
        <w:trPr>
          <w:del w:id="4559" w:author="张洋" w:date="2017-04-20T10:11:00Z"/>
        </w:trPr>
        <w:tc>
          <w:tcPr>
            <w:tcW w:w="521" w:type="dxa"/>
          </w:tcPr>
          <w:p w:rsidR="00D03081" w:rsidRDefault="00FA686E">
            <w:pPr>
              <w:ind w:firstLine="0"/>
              <w:jc w:val="center"/>
              <w:rPr>
                <w:del w:id="4560" w:author="张洋" w:date="2017-04-20T10:11:00Z"/>
                <w:sz w:val="18"/>
                <w:szCs w:val="18"/>
              </w:rPr>
            </w:pPr>
            <w:del w:id="4561" w:author="张洋" w:date="2017-04-20T10:11:00Z">
              <w:r>
                <w:rPr>
                  <w:rFonts w:hint="eastAsia"/>
                  <w:sz w:val="18"/>
                  <w:szCs w:val="18"/>
                </w:rPr>
                <w:delText>3,3</w:delText>
              </w:r>
            </w:del>
          </w:p>
        </w:tc>
        <w:tc>
          <w:tcPr>
            <w:tcW w:w="829" w:type="dxa"/>
          </w:tcPr>
          <w:p w:rsidR="00D03081" w:rsidRDefault="00FA686E">
            <w:pPr>
              <w:ind w:firstLine="0"/>
              <w:jc w:val="center"/>
              <w:rPr>
                <w:del w:id="4562" w:author="张洋" w:date="2017-04-20T10:11:00Z"/>
                <w:sz w:val="18"/>
                <w:szCs w:val="18"/>
              </w:rPr>
            </w:pPr>
            <w:del w:id="4563"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4564" w:author="张洋" w:date="2017-04-20T10:11:00Z"/>
                <w:sz w:val="18"/>
                <w:szCs w:val="18"/>
              </w:rPr>
            </w:pPr>
            <w:del w:id="4565"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4566" w:author="张洋" w:date="2017-04-20T10:11:00Z"/>
                <w:sz w:val="18"/>
                <w:szCs w:val="18"/>
              </w:rPr>
            </w:pPr>
            <w:del w:id="4567"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4568" w:author="张洋" w:date="2017-04-20T10:11:00Z"/>
                <w:sz w:val="18"/>
                <w:szCs w:val="18"/>
              </w:rPr>
            </w:pPr>
            <w:del w:id="4569" w:author="张洋" w:date="2017-04-20T10:11:00Z">
              <w:r>
                <w:rPr>
                  <w:sz w:val="18"/>
                  <w:szCs w:val="18"/>
                </w:rPr>
                <w:delText>45.828</w:delText>
              </w:r>
              <w:r>
                <w:rPr>
                  <w:rFonts w:hint="eastAsia"/>
                  <w:sz w:val="18"/>
                  <w:szCs w:val="18"/>
                </w:rPr>
                <w:delText>2</w:delText>
              </w:r>
            </w:del>
          </w:p>
        </w:tc>
      </w:tr>
      <w:tr w:rsidR="00D03081">
        <w:trPr>
          <w:del w:id="4570" w:author="张洋" w:date="2017-04-20T10:11:00Z"/>
        </w:trPr>
        <w:tc>
          <w:tcPr>
            <w:tcW w:w="521" w:type="dxa"/>
          </w:tcPr>
          <w:p w:rsidR="00D03081" w:rsidRDefault="00FA686E">
            <w:pPr>
              <w:ind w:firstLine="0"/>
              <w:jc w:val="center"/>
              <w:rPr>
                <w:del w:id="4571" w:author="张洋" w:date="2017-04-20T10:11:00Z"/>
                <w:sz w:val="18"/>
                <w:szCs w:val="18"/>
              </w:rPr>
            </w:pPr>
            <w:del w:id="4572" w:author="张洋" w:date="2017-04-20T10:11:00Z">
              <w:r>
                <w:rPr>
                  <w:rFonts w:hint="eastAsia"/>
                  <w:sz w:val="18"/>
                  <w:szCs w:val="18"/>
                </w:rPr>
                <w:delText>4,1</w:delText>
              </w:r>
            </w:del>
          </w:p>
        </w:tc>
        <w:tc>
          <w:tcPr>
            <w:tcW w:w="829" w:type="dxa"/>
          </w:tcPr>
          <w:p w:rsidR="00D03081" w:rsidRDefault="00FA686E">
            <w:pPr>
              <w:ind w:firstLine="0"/>
              <w:jc w:val="center"/>
              <w:rPr>
                <w:del w:id="4573" w:author="张洋" w:date="2017-04-20T10:11:00Z"/>
                <w:sz w:val="18"/>
                <w:szCs w:val="18"/>
              </w:rPr>
            </w:pPr>
            <w:del w:id="4574" w:author="张洋" w:date="2017-04-20T10:11:00Z">
              <w:r>
                <w:rPr>
                  <w:sz w:val="18"/>
                  <w:szCs w:val="18"/>
                </w:rPr>
                <w:delText>46.0501</w:delText>
              </w:r>
            </w:del>
          </w:p>
        </w:tc>
        <w:tc>
          <w:tcPr>
            <w:tcW w:w="856" w:type="dxa"/>
          </w:tcPr>
          <w:p w:rsidR="00D03081" w:rsidRDefault="00FA686E">
            <w:pPr>
              <w:ind w:firstLine="0"/>
              <w:jc w:val="center"/>
              <w:rPr>
                <w:del w:id="4575" w:author="张洋" w:date="2017-04-20T10:11:00Z"/>
                <w:sz w:val="18"/>
                <w:szCs w:val="18"/>
              </w:rPr>
            </w:pPr>
            <w:del w:id="4576"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4577" w:author="张洋" w:date="2017-04-20T10:11:00Z"/>
                <w:sz w:val="18"/>
                <w:szCs w:val="18"/>
              </w:rPr>
            </w:pPr>
            <w:del w:id="4578" w:author="张洋" w:date="2017-04-20T10:11:00Z">
              <w:r>
                <w:rPr>
                  <w:sz w:val="18"/>
                  <w:szCs w:val="18"/>
                </w:rPr>
                <w:delText>46.0501</w:delText>
              </w:r>
            </w:del>
          </w:p>
        </w:tc>
        <w:tc>
          <w:tcPr>
            <w:tcW w:w="900" w:type="dxa"/>
          </w:tcPr>
          <w:p w:rsidR="00D03081" w:rsidRDefault="00FA686E">
            <w:pPr>
              <w:ind w:firstLine="0"/>
              <w:jc w:val="center"/>
              <w:rPr>
                <w:del w:id="4579" w:author="张洋" w:date="2017-04-20T10:11:00Z"/>
                <w:sz w:val="18"/>
                <w:szCs w:val="18"/>
              </w:rPr>
            </w:pPr>
            <w:del w:id="4580" w:author="张洋" w:date="2017-04-20T10:11:00Z">
              <w:r>
                <w:rPr>
                  <w:sz w:val="18"/>
                  <w:szCs w:val="18"/>
                </w:rPr>
                <w:delText>46.0501</w:delText>
              </w:r>
            </w:del>
          </w:p>
        </w:tc>
      </w:tr>
      <w:tr w:rsidR="00D03081">
        <w:trPr>
          <w:del w:id="4581" w:author="张洋" w:date="2017-04-20T10:11:00Z"/>
        </w:trPr>
        <w:tc>
          <w:tcPr>
            <w:tcW w:w="521" w:type="dxa"/>
          </w:tcPr>
          <w:p w:rsidR="00D03081" w:rsidRDefault="00FA686E">
            <w:pPr>
              <w:ind w:firstLine="0"/>
              <w:jc w:val="center"/>
              <w:rPr>
                <w:del w:id="4582" w:author="张洋" w:date="2017-04-20T10:11:00Z"/>
                <w:sz w:val="18"/>
                <w:szCs w:val="18"/>
              </w:rPr>
            </w:pPr>
            <w:del w:id="4583" w:author="张洋" w:date="2017-04-20T10:11:00Z">
              <w:r>
                <w:rPr>
                  <w:rFonts w:hint="eastAsia"/>
                  <w:sz w:val="18"/>
                  <w:szCs w:val="18"/>
                </w:rPr>
                <w:delText>4,2</w:delText>
              </w:r>
            </w:del>
          </w:p>
        </w:tc>
        <w:tc>
          <w:tcPr>
            <w:tcW w:w="829" w:type="dxa"/>
          </w:tcPr>
          <w:p w:rsidR="00D03081" w:rsidRDefault="00FA686E">
            <w:pPr>
              <w:ind w:firstLine="0"/>
              <w:jc w:val="center"/>
              <w:rPr>
                <w:del w:id="4584" w:author="张洋" w:date="2017-04-20T10:11:00Z"/>
                <w:sz w:val="18"/>
                <w:szCs w:val="18"/>
              </w:rPr>
            </w:pPr>
            <w:del w:id="4585"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4586" w:author="张洋" w:date="2017-04-20T10:11:00Z"/>
                <w:sz w:val="18"/>
                <w:szCs w:val="18"/>
              </w:rPr>
            </w:pPr>
            <w:del w:id="4587"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4588" w:author="张洋" w:date="2017-04-20T10:11:00Z"/>
                <w:sz w:val="18"/>
                <w:szCs w:val="18"/>
              </w:rPr>
            </w:pPr>
            <w:del w:id="4589"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4590" w:author="张洋" w:date="2017-04-20T10:11:00Z"/>
                <w:sz w:val="18"/>
                <w:szCs w:val="18"/>
              </w:rPr>
            </w:pPr>
            <w:del w:id="4591" w:author="张洋" w:date="2017-04-20T10:11:00Z">
              <w:r>
                <w:rPr>
                  <w:sz w:val="18"/>
                  <w:szCs w:val="18"/>
                </w:rPr>
                <w:delText>45.910</w:delText>
              </w:r>
              <w:r>
                <w:rPr>
                  <w:rFonts w:hint="eastAsia"/>
                  <w:sz w:val="18"/>
                  <w:szCs w:val="18"/>
                </w:rPr>
                <w:delText>1</w:delText>
              </w:r>
            </w:del>
          </w:p>
        </w:tc>
      </w:tr>
      <w:tr w:rsidR="00D03081">
        <w:trPr>
          <w:del w:id="4592" w:author="张洋" w:date="2017-04-20T10:11:00Z"/>
        </w:trPr>
        <w:tc>
          <w:tcPr>
            <w:tcW w:w="521" w:type="dxa"/>
          </w:tcPr>
          <w:p w:rsidR="00D03081" w:rsidRDefault="00FA686E">
            <w:pPr>
              <w:ind w:firstLine="0"/>
              <w:jc w:val="center"/>
              <w:rPr>
                <w:del w:id="4593" w:author="张洋" w:date="2017-04-20T10:11:00Z"/>
                <w:sz w:val="18"/>
                <w:szCs w:val="18"/>
              </w:rPr>
            </w:pPr>
            <w:del w:id="4594" w:author="张洋" w:date="2017-04-20T10:11:00Z">
              <w:r>
                <w:rPr>
                  <w:rFonts w:hint="eastAsia"/>
                  <w:sz w:val="18"/>
                  <w:szCs w:val="18"/>
                </w:rPr>
                <w:delText>4,3</w:delText>
              </w:r>
            </w:del>
          </w:p>
        </w:tc>
        <w:tc>
          <w:tcPr>
            <w:tcW w:w="829" w:type="dxa"/>
          </w:tcPr>
          <w:p w:rsidR="00D03081" w:rsidRDefault="00FA686E">
            <w:pPr>
              <w:ind w:firstLine="0"/>
              <w:jc w:val="center"/>
              <w:rPr>
                <w:del w:id="4595" w:author="张洋" w:date="2017-04-20T10:11:00Z"/>
                <w:sz w:val="18"/>
                <w:szCs w:val="18"/>
              </w:rPr>
            </w:pPr>
            <w:del w:id="4596"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4597" w:author="张洋" w:date="2017-04-20T10:11:00Z"/>
                <w:sz w:val="18"/>
                <w:szCs w:val="18"/>
              </w:rPr>
            </w:pPr>
            <w:del w:id="4598"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4599" w:author="张洋" w:date="2017-04-20T10:11:00Z"/>
                <w:sz w:val="18"/>
                <w:szCs w:val="18"/>
              </w:rPr>
            </w:pPr>
            <w:del w:id="4600"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4601" w:author="张洋" w:date="2017-04-20T10:11:00Z"/>
                <w:sz w:val="18"/>
                <w:szCs w:val="18"/>
              </w:rPr>
            </w:pPr>
            <w:del w:id="4602" w:author="张洋" w:date="2017-04-20T10:11:00Z">
              <w:r>
                <w:rPr>
                  <w:sz w:val="18"/>
                  <w:szCs w:val="18"/>
                </w:rPr>
                <w:delText>45.839</w:delText>
              </w:r>
              <w:r>
                <w:rPr>
                  <w:rFonts w:hint="eastAsia"/>
                  <w:sz w:val="18"/>
                  <w:szCs w:val="18"/>
                </w:rPr>
                <w:delText>8</w:delText>
              </w:r>
            </w:del>
          </w:p>
        </w:tc>
      </w:tr>
      <w:tr w:rsidR="00D03081">
        <w:trPr>
          <w:del w:id="4603" w:author="张洋" w:date="2017-04-20T10:11:00Z"/>
        </w:trPr>
        <w:tc>
          <w:tcPr>
            <w:tcW w:w="521" w:type="dxa"/>
          </w:tcPr>
          <w:p w:rsidR="00D03081" w:rsidRDefault="00FA686E">
            <w:pPr>
              <w:ind w:firstLine="0"/>
              <w:jc w:val="center"/>
              <w:rPr>
                <w:del w:id="4604" w:author="张洋" w:date="2017-04-20T10:11:00Z"/>
                <w:sz w:val="18"/>
                <w:szCs w:val="18"/>
              </w:rPr>
            </w:pPr>
            <w:del w:id="4605" w:author="张洋" w:date="2017-04-20T10:11:00Z">
              <w:r>
                <w:rPr>
                  <w:rFonts w:hint="eastAsia"/>
                  <w:sz w:val="18"/>
                  <w:szCs w:val="18"/>
                </w:rPr>
                <w:delText>4,4</w:delText>
              </w:r>
            </w:del>
          </w:p>
        </w:tc>
        <w:tc>
          <w:tcPr>
            <w:tcW w:w="829" w:type="dxa"/>
          </w:tcPr>
          <w:p w:rsidR="00D03081" w:rsidRDefault="00FA686E">
            <w:pPr>
              <w:ind w:firstLine="0"/>
              <w:jc w:val="center"/>
              <w:rPr>
                <w:del w:id="4606" w:author="张洋" w:date="2017-04-20T10:11:00Z"/>
                <w:sz w:val="18"/>
                <w:szCs w:val="18"/>
              </w:rPr>
            </w:pPr>
            <w:del w:id="4607" w:author="张洋" w:date="2017-04-20T10:11:00Z">
              <w:r>
                <w:rPr>
                  <w:sz w:val="18"/>
                  <w:szCs w:val="18"/>
                </w:rPr>
                <w:delText>45.8140</w:delText>
              </w:r>
            </w:del>
          </w:p>
        </w:tc>
        <w:tc>
          <w:tcPr>
            <w:tcW w:w="856" w:type="dxa"/>
          </w:tcPr>
          <w:p w:rsidR="00D03081" w:rsidRDefault="00FA686E">
            <w:pPr>
              <w:ind w:firstLine="0"/>
              <w:jc w:val="center"/>
              <w:rPr>
                <w:del w:id="4608" w:author="张洋" w:date="2017-04-20T10:11:00Z"/>
                <w:sz w:val="18"/>
                <w:szCs w:val="18"/>
              </w:rPr>
            </w:pPr>
            <w:del w:id="4609"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4610" w:author="张洋" w:date="2017-04-20T10:11:00Z"/>
                <w:sz w:val="18"/>
                <w:szCs w:val="18"/>
              </w:rPr>
            </w:pPr>
            <w:del w:id="4611" w:author="张洋" w:date="2017-04-20T10:11:00Z">
              <w:r>
                <w:rPr>
                  <w:sz w:val="18"/>
                  <w:szCs w:val="18"/>
                </w:rPr>
                <w:delText>45.8140</w:delText>
              </w:r>
            </w:del>
          </w:p>
        </w:tc>
        <w:tc>
          <w:tcPr>
            <w:tcW w:w="900" w:type="dxa"/>
          </w:tcPr>
          <w:p w:rsidR="00D03081" w:rsidRDefault="00FA686E">
            <w:pPr>
              <w:ind w:firstLine="0"/>
              <w:jc w:val="center"/>
              <w:rPr>
                <w:del w:id="4612" w:author="张洋" w:date="2017-04-20T10:11:00Z"/>
                <w:sz w:val="18"/>
                <w:szCs w:val="18"/>
              </w:rPr>
            </w:pPr>
            <w:del w:id="4613" w:author="张洋" w:date="2017-04-20T10:11:00Z">
              <w:r>
                <w:rPr>
                  <w:sz w:val="18"/>
                  <w:szCs w:val="18"/>
                </w:rPr>
                <w:delText>45.8140</w:delText>
              </w:r>
            </w:del>
          </w:p>
        </w:tc>
      </w:tr>
      <w:tr w:rsidR="00D03081">
        <w:trPr>
          <w:del w:id="4614" w:author="张洋" w:date="2017-04-20T10:11:00Z"/>
        </w:trPr>
        <w:tc>
          <w:tcPr>
            <w:tcW w:w="521" w:type="dxa"/>
          </w:tcPr>
          <w:p w:rsidR="00D03081" w:rsidRDefault="00FA686E">
            <w:pPr>
              <w:ind w:firstLine="0"/>
              <w:jc w:val="center"/>
              <w:rPr>
                <w:del w:id="4615" w:author="张洋" w:date="2017-04-20T10:11:00Z"/>
                <w:sz w:val="18"/>
                <w:szCs w:val="18"/>
              </w:rPr>
            </w:pPr>
            <w:del w:id="4616" w:author="张洋" w:date="2017-04-20T10:11:00Z">
              <w:r>
                <w:rPr>
                  <w:rFonts w:hint="eastAsia"/>
                  <w:sz w:val="18"/>
                  <w:szCs w:val="18"/>
                </w:rPr>
                <w:delText>5,1</w:delText>
              </w:r>
            </w:del>
          </w:p>
        </w:tc>
        <w:tc>
          <w:tcPr>
            <w:tcW w:w="829" w:type="dxa"/>
          </w:tcPr>
          <w:p w:rsidR="00D03081" w:rsidRDefault="00FA686E">
            <w:pPr>
              <w:ind w:firstLine="0"/>
              <w:jc w:val="center"/>
              <w:rPr>
                <w:del w:id="4617" w:author="张洋" w:date="2017-04-20T10:11:00Z"/>
                <w:sz w:val="18"/>
                <w:szCs w:val="18"/>
              </w:rPr>
            </w:pPr>
            <w:del w:id="4618" w:author="张洋" w:date="2017-04-20T10:11:00Z">
              <w:r>
                <w:rPr>
                  <w:sz w:val="18"/>
                  <w:szCs w:val="18"/>
                </w:rPr>
                <w:delText>46.1031</w:delText>
              </w:r>
            </w:del>
          </w:p>
        </w:tc>
        <w:tc>
          <w:tcPr>
            <w:tcW w:w="856" w:type="dxa"/>
          </w:tcPr>
          <w:p w:rsidR="00D03081" w:rsidRDefault="00FA686E">
            <w:pPr>
              <w:ind w:firstLine="0"/>
              <w:jc w:val="center"/>
              <w:rPr>
                <w:del w:id="4619" w:author="张洋" w:date="2017-04-20T10:11:00Z"/>
                <w:sz w:val="18"/>
                <w:szCs w:val="18"/>
              </w:rPr>
            </w:pPr>
            <w:del w:id="4620"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4621" w:author="张洋" w:date="2017-04-20T10:11:00Z"/>
                <w:sz w:val="18"/>
                <w:szCs w:val="18"/>
              </w:rPr>
            </w:pPr>
            <w:del w:id="4622" w:author="张洋" w:date="2017-04-20T10:11:00Z">
              <w:r>
                <w:rPr>
                  <w:sz w:val="18"/>
                  <w:szCs w:val="18"/>
                </w:rPr>
                <w:delText>46.1031</w:delText>
              </w:r>
            </w:del>
          </w:p>
        </w:tc>
        <w:tc>
          <w:tcPr>
            <w:tcW w:w="900" w:type="dxa"/>
          </w:tcPr>
          <w:p w:rsidR="00D03081" w:rsidRDefault="00FA686E">
            <w:pPr>
              <w:ind w:firstLine="0"/>
              <w:jc w:val="center"/>
              <w:rPr>
                <w:del w:id="4623" w:author="张洋" w:date="2017-04-20T10:11:00Z"/>
                <w:sz w:val="18"/>
                <w:szCs w:val="18"/>
              </w:rPr>
            </w:pPr>
            <w:del w:id="4624" w:author="张洋" w:date="2017-04-20T10:11:00Z">
              <w:r>
                <w:rPr>
                  <w:sz w:val="18"/>
                  <w:szCs w:val="18"/>
                </w:rPr>
                <w:delText>46.1031</w:delText>
              </w:r>
            </w:del>
          </w:p>
        </w:tc>
      </w:tr>
      <w:tr w:rsidR="00D03081">
        <w:trPr>
          <w:del w:id="4625" w:author="张洋" w:date="2017-04-20T10:11:00Z"/>
        </w:trPr>
        <w:tc>
          <w:tcPr>
            <w:tcW w:w="521" w:type="dxa"/>
          </w:tcPr>
          <w:p w:rsidR="00D03081" w:rsidRDefault="00FA686E">
            <w:pPr>
              <w:ind w:firstLine="0"/>
              <w:jc w:val="center"/>
              <w:rPr>
                <w:del w:id="4626" w:author="张洋" w:date="2017-04-20T10:11:00Z"/>
                <w:sz w:val="18"/>
                <w:szCs w:val="18"/>
              </w:rPr>
            </w:pPr>
            <w:del w:id="4627" w:author="张洋" w:date="2017-04-20T10:11:00Z">
              <w:r>
                <w:rPr>
                  <w:rFonts w:hint="eastAsia"/>
                  <w:sz w:val="18"/>
                  <w:szCs w:val="18"/>
                </w:rPr>
                <w:delText>5,2</w:delText>
              </w:r>
            </w:del>
          </w:p>
        </w:tc>
        <w:tc>
          <w:tcPr>
            <w:tcW w:w="829" w:type="dxa"/>
          </w:tcPr>
          <w:p w:rsidR="00D03081" w:rsidRDefault="00FA686E">
            <w:pPr>
              <w:ind w:firstLine="0"/>
              <w:jc w:val="center"/>
              <w:rPr>
                <w:del w:id="4628" w:author="张洋" w:date="2017-04-20T10:11:00Z"/>
                <w:sz w:val="18"/>
                <w:szCs w:val="18"/>
              </w:rPr>
            </w:pPr>
            <w:del w:id="4629" w:author="张洋" w:date="2017-04-20T10:11:00Z">
              <w:r>
                <w:rPr>
                  <w:sz w:val="18"/>
                  <w:szCs w:val="18"/>
                </w:rPr>
                <w:delText>45.9546</w:delText>
              </w:r>
            </w:del>
          </w:p>
        </w:tc>
        <w:tc>
          <w:tcPr>
            <w:tcW w:w="856" w:type="dxa"/>
          </w:tcPr>
          <w:p w:rsidR="00D03081" w:rsidRDefault="00FA686E">
            <w:pPr>
              <w:ind w:firstLine="0"/>
              <w:jc w:val="center"/>
              <w:rPr>
                <w:del w:id="4630" w:author="张洋" w:date="2017-04-20T10:11:00Z"/>
                <w:sz w:val="18"/>
                <w:szCs w:val="18"/>
              </w:rPr>
            </w:pPr>
            <w:del w:id="4631"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4632" w:author="张洋" w:date="2017-04-20T10:11:00Z"/>
                <w:sz w:val="18"/>
                <w:szCs w:val="18"/>
              </w:rPr>
            </w:pPr>
            <w:del w:id="4633" w:author="张洋" w:date="2017-04-20T10:11:00Z">
              <w:r>
                <w:rPr>
                  <w:sz w:val="18"/>
                  <w:szCs w:val="18"/>
                </w:rPr>
                <w:delText>45.9546</w:delText>
              </w:r>
            </w:del>
          </w:p>
        </w:tc>
        <w:tc>
          <w:tcPr>
            <w:tcW w:w="900" w:type="dxa"/>
          </w:tcPr>
          <w:p w:rsidR="00D03081" w:rsidRDefault="00FA686E">
            <w:pPr>
              <w:ind w:firstLine="0"/>
              <w:jc w:val="center"/>
              <w:rPr>
                <w:del w:id="4634" w:author="张洋" w:date="2017-04-20T10:11:00Z"/>
                <w:sz w:val="18"/>
                <w:szCs w:val="18"/>
              </w:rPr>
            </w:pPr>
            <w:del w:id="4635" w:author="张洋" w:date="2017-04-20T10:11:00Z">
              <w:r>
                <w:rPr>
                  <w:sz w:val="18"/>
                  <w:szCs w:val="18"/>
                </w:rPr>
                <w:delText>45.9546</w:delText>
              </w:r>
            </w:del>
          </w:p>
        </w:tc>
      </w:tr>
      <w:tr w:rsidR="00D03081">
        <w:trPr>
          <w:del w:id="4636" w:author="张洋" w:date="2017-04-20T10:11:00Z"/>
        </w:trPr>
        <w:tc>
          <w:tcPr>
            <w:tcW w:w="521" w:type="dxa"/>
          </w:tcPr>
          <w:p w:rsidR="00D03081" w:rsidRDefault="00FA686E">
            <w:pPr>
              <w:ind w:firstLine="0"/>
              <w:jc w:val="center"/>
              <w:rPr>
                <w:del w:id="4637" w:author="张洋" w:date="2017-04-20T10:11:00Z"/>
                <w:sz w:val="18"/>
                <w:szCs w:val="18"/>
              </w:rPr>
            </w:pPr>
            <w:del w:id="4638" w:author="张洋" w:date="2017-04-20T10:11:00Z">
              <w:r>
                <w:rPr>
                  <w:rFonts w:hint="eastAsia"/>
                  <w:sz w:val="18"/>
                  <w:szCs w:val="18"/>
                </w:rPr>
                <w:delText>5,3</w:delText>
              </w:r>
            </w:del>
          </w:p>
        </w:tc>
        <w:tc>
          <w:tcPr>
            <w:tcW w:w="829" w:type="dxa"/>
          </w:tcPr>
          <w:p w:rsidR="00D03081" w:rsidRDefault="00FA686E">
            <w:pPr>
              <w:ind w:firstLine="0"/>
              <w:jc w:val="center"/>
              <w:rPr>
                <w:del w:id="4639" w:author="张洋" w:date="2017-04-20T10:11:00Z"/>
                <w:sz w:val="18"/>
                <w:szCs w:val="18"/>
              </w:rPr>
            </w:pPr>
            <w:del w:id="4640"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4641" w:author="张洋" w:date="2017-04-20T10:11:00Z"/>
                <w:sz w:val="18"/>
                <w:szCs w:val="18"/>
              </w:rPr>
            </w:pPr>
            <w:del w:id="4642"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4643" w:author="张洋" w:date="2017-04-20T10:11:00Z"/>
                <w:sz w:val="18"/>
                <w:szCs w:val="18"/>
              </w:rPr>
            </w:pPr>
            <w:del w:id="4644"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4645" w:author="张洋" w:date="2017-04-20T10:11:00Z"/>
                <w:sz w:val="18"/>
                <w:szCs w:val="18"/>
              </w:rPr>
            </w:pPr>
            <w:del w:id="4646" w:author="张洋" w:date="2017-04-20T10:11:00Z">
              <w:r>
                <w:rPr>
                  <w:sz w:val="18"/>
                  <w:szCs w:val="18"/>
                </w:rPr>
                <w:delText>45.872</w:delText>
              </w:r>
              <w:r>
                <w:rPr>
                  <w:rFonts w:hint="eastAsia"/>
                  <w:sz w:val="18"/>
                  <w:szCs w:val="18"/>
                </w:rPr>
                <w:delText>2</w:delText>
              </w:r>
            </w:del>
          </w:p>
        </w:tc>
      </w:tr>
      <w:tr w:rsidR="00D03081">
        <w:trPr>
          <w:del w:id="4647" w:author="张洋" w:date="2017-04-20T10:11:00Z"/>
        </w:trPr>
        <w:tc>
          <w:tcPr>
            <w:tcW w:w="521" w:type="dxa"/>
          </w:tcPr>
          <w:p w:rsidR="00D03081" w:rsidRDefault="00FA686E">
            <w:pPr>
              <w:ind w:firstLine="0"/>
              <w:jc w:val="center"/>
              <w:rPr>
                <w:del w:id="4648" w:author="张洋" w:date="2017-04-20T10:11:00Z"/>
                <w:sz w:val="18"/>
                <w:szCs w:val="18"/>
              </w:rPr>
            </w:pPr>
            <w:del w:id="4649" w:author="张洋" w:date="2017-04-20T10:11:00Z">
              <w:r>
                <w:rPr>
                  <w:rFonts w:hint="eastAsia"/>
                  <w:sz w:val="18"/>
                  <w:szCs w:val="18"/>
                </w:rPr>
                <w:delText>5,4</w:delText>
              </w:r>
            </w:del>
          </w:p>
        </w:tc>
        <w:tc>
          <w:tcPr>
            <w:tcW w:w="829" w:type="dxa"/>
          </w:tcPr>
          <w:p w:rsidR="00D03081" w:rsidRDefault="00FA686E">
            <w:pPr>
              <w:ind w:firstLine="0"/>
              <w:jc w:val="center"/>
              <w:rPr>
                <w:del w:id="4650" w:author="张洋" w:date="2017-04-20T10:11:00Z"/>
                <w:sz w:val="18"/>
                <w:szCs w:val="18"/>
              </w:rPr>
            </w:pPr>
            <w:del w:id="4651"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4652" w:author="张洋" w:date="2017-04-20T10:11:00Z"/>
                <w:sz w:val="18"/>
                <w:szCs w:val="18"/>
              </w:rPr>
            </w:pPr>
            <w:del w:id="4653"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4654" w:author="张洋" w:date="2017-04-20T10:11:00Z"/>
                <w:sz w:val="18"/>
                <w:szCs w:val="18"/>
              </w:rPr>
            </w:pPr>
            <w:del w:id="4655"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4656" w:author="张洋" w:date="2017-04-20T10:11:00Z"/>
                <w:sz w:val="18"/>
                <w:szCs w:val="18"/>
              </w:rPr>
            </w:pPr>
            <w:del w:id="4657" w:author="张洋" w:date="2017-04-20T10:11:00Z">
              <w:r>
                <w:rPr>
                  <w:sz w:val="18"/>
                  <w:szCs w:val="18"/>
                </w:rPr>
                <w:delText>45.836</w:delText>
              </w:r>
              <w:r>
                <w:rPr>
                  <w:rFonts w:hint="eastAsia"/>
                  <w:sz w:val="18"/>
                  <w:szCs w:val="18"/>
                </w:rPr>
                <w:delText>2</w:delText>
              </w:r>
            </w:del>
          </w:p>
        </w:tc>
      </w:tr>
      <w:tr w:rsidR="00D03081">
        <w:trPr>
          <w:del w:id="4658" w:author="张洋" w:date="2017-04-20T10:11:00Z"/>
        </w:trPr>
        <w:tc>
          <w:tcPr>
            <w:tcW w:w="521" w:type="dxa"/>
            <w:tcBorders>
              <w:bottom w:val="single" w:sz="4" w:space="0" w:color="auto"/>
            </w:tcBorders>
          </w:tcPr>
          <w:p w:rsidR="00D03081" w:rsidRDefault="00FA686E">
            <w:pPr>
              <w:ind w:firstLine="0"/>
              <w:jc w:val="center"/>
              <w:rPr>
                <w:del w:id="4659" w:author="张洋" w:date="2017-04-20T10:11:00Z"/>
                <w:i/>
                <w:iCs/>
                <w:sz w:val="18"/>
                <w:szCs w:val="18"/>
              </w:rPr>
            </w:pPr>
            <w:del w:id="4660"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4661" w:author="张洋" w:date="2017-04-20T10:11:00Z"/>
                <w:sz w:val="18"/>
                <w:szCs w:val="18"/>
              </w:rPr>
            </w:pPr>
            <w:del w:id="4662"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4663" w:author="张洋" w:date="2017-04-20T10:11:00Z"/>
                <w:sz w:val="18"/>
                <w:szCs w:val="18"/>
              </w:rPr>
            </w:pPr>
            <w:del w:id="4664"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4665" w:author="张洋" w:date="2017-04-20T10:11:00Z"/>
                <w:sz w:val="18"/>
                <w:szCs w:val="18"/>
              </w:rPr>
            </w:pPr>
            <w:del w:id="4666"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4667" w:author="张洋" w:date="2017-04-20T10:11:00Z"/>
                <w:sz w:val="18"/>
                <w:szCs w:val="18"/>
              </w:rPr>
            </w:pPr>
            <w:del w:id="4668"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4669" w:author="张洋" w:date="2017-04-21T09:09:00Z"/>
        </w:trPr>
        <w:tc>
          <w:tcPr>
            <w:tcW w:w="3944" w:type="dxa"/>
            <w:gridSpan w:val="5"/>
            <w:tcBorders>
              <w:top w:val="nil"/>
              <w:bottom w:val="single" w:sz="4" w:space="0" w:color="auto"/>
            </w:tcBorders>
          </w:tcPr>
          <w:p w:rsidR="00D03081" w:rsidDel="0084547F" w:rsidRDefault="00FA686E">
            <w:pPr>
              <w:jc w:val="center"/>
              <w:rPr>
                <w:del w:id="4670" w:author="张洋" w:date="2017-04-21T09:09:00Z"/>
              </w:rPr>
            </w:pPr>
            <w:del w:id="4671"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4672"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4673" w:author="张洋" w:date="2017-04-21T09:09:00Z"/>
                <w:i/>
                <w:iCs/>
                <w:sz w:val="18"/>
                <w:szCs w:val="18"/>
              </w:rPr>
            </w:pPr>
          </w:p>
          <w:p w:rsidR="00D03081" w:rsidDel="0084547F" w:rsidRDefault="00FA686E">
            <w:pPr>
              <w:ind w:firstLine="0"/>
              <w:jc w:val="center"/>
              <w:rPr>
                <w:del w:id="4674" w:author="张洋" w:date="2017-04-21T09:09:00Z"/>
                <w:sz w:val="18"/>
                <w:szCs w:val="18"/>
              </w:rPr>
            </w:pPr>
            <w:del w:id="4675"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4676" w:author="张洋" w:date="2017-04-21T09:09:00Z"/>
                <w:i/>
                <w:iCs/>
                <w:sz w:val="18"/>
                <w:szCs w:val="18"/>
              </w:rPr>
            </w:pPr>
            <w:del w:id="4677"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4678"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4679"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4680" w:author="张洋" w:date="2017-04-21T09:09:00Z"/>
                <w:sz w:val="18"/>
                <w:szCs w:val="18"/>
              </w:rPr>
            </w:pPr>
            <w:del w:id="4681"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4682" w:author="张洋" w:date="2017-04-21T09:09:00Z"/>
                <w:sz w:val="18"/>
                <w:szCs w:val="18"/>
              </w:rPr>
            </w:pPr>
            <w:del w:id="4683"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4684" w:author="张洋" w:date="2017-04-21T09:09:00Z"/>
                <w:sz w:val="18"/>
                <w:szCs w:val="18"/>
              </w:rPr>
            </w:pPr>
            <w:del w:id="4685"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4686" w:author="张洋" w:date="2017-04-21T09:09:00Z"/>
                <w:sz w:val="18"/>
                <w:szCs w:val="18"/>
              </w:rPr>
            </w:pPr>
            <w:del w:id="4687" w:author="张洋" w:date="2017-04-21T09:09:00Z">
              <w:r w:rsidDel="0084547F">
                <w:rPr>
                  <w:rFonts w:hint="eastAsia"/>
                  <w:sz w:val="18"/>
                  <w:szCs w:val="18"/>
                </w:rPr>
                <w:delText>Lake</w:delText>
              </w:r>
            </w:del>
          </w:p>
        </w:tc>
      </w:tr>
      <w:tr w:rsidR="00D03081" w:rsidDel="0084547F">
        <w:trPr>
          <w:trHeight w:val="90"/>
          <w:del w:id="4688" w:author="张洋" w:date="2017-04-21T09:09:00Z"/>
        </w:trPr>
        <w:tc>
          <w:tcPr>
            <w:tcW w:w="521" w:type="dxa"/>
          </w:tcPr>
          <w:p w:rsidR="00D03081" w:rsidDel="0084547F" w:rsidRDefault="00FA686E">
            <w:pPr>
              <w:ind w:firstLine="0"/>
              <w:jc w:val="center"/>
              <w:rPr>
                <w:del w:id="4689" w:author="张洋" w:date="2017-04-21T09:09:00Z"/>
                <w:sz w:val="18"/>
                <w:szCs w:val="18"/>
              </w:rPr>
            </w:pPr>
            <w:del w:id="4690"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4691" w:author="张洋" w:date="2017-04-21T09:09:00Z"/>
                <w:sz w:val="18"/>
                <w:szCs w:val="18"/>
              </w:rPr>
            </w:pPr>
            <w:del w:id="4692"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4693" w:author="张洋" w:date="2017-04-21T09:09:00Z"/>
                <w:sz w:val="18"/>
                <w:szCs w:val="18"/>
              </w:rPr>
            </w:pPr>
            <w:del w:id="4694"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4695" w:author="张洋" w:date="2017-04-21T09:09:00Z"/>
                <w:sz w:val="18"/>
                <w:szCs w:val="18"/>
              </w:rPr>
            </w:pPr>
            <w:del w:id="4696"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4697" w:author="张洋" w:date="2017-04-21T09:09:00Z"/>
                <w:sz w:val="18"/>
                <w:szCs w:val="18"/>
              </w:rPr>
            </w:pPr>
            <w:del w:id="4698" w:author="张洋" w:date="2017-04-21T09:09:00Z">
              <w:r w:rsidDel="0084547F">
                <w:rPr>
                  <w:rFonts w:hint="eastAsia"/>
                  <w:sz w:val="18"/>
                  <w:szCs w:val="18"/>
                </w:rPr>
                <w:delText>0.9358</w:delText>
              </w:r>
            </w:del>
          </w:p>
        </w:tc>
      </w:tr>
      <w:tr w:rsidR="00D03081" w:rsidDel="0084547F">
        <w:trPr>
          <w:del w:id="4699" w:author="张洋" w:date="2017-04-21T09:09:00Z"/>
        </w:trPr>
        <w:tc>
          <w:tcPr>
            <w:tcW w:w="521" w:type="dxa"/>
          </w:tcPr>
          <w:p w:rsidR="00D03081" w:rsidDel="0084547F" w:rsidRDefault="00FA686E">
            <w:pPr>
              <w:ind w:firstLine="0"/>
              <w:jc w:val="center"/>
              <w:rPr>
                <w:del w:id="4700" w:author="张洋" w:date="2017-04-21T09:09:00Z"/>
                <w:sz w:val="18"/>
                <w:szCs w:val="18"/>
              </w:rPr>
            </w:pPr>
            <w:del w:id="4701"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4702" w:author="张洋" w:date="2017-04-21T09:09:00Z"/>
                <w:sz w:val="18"/>
                <w:szCs w:val="18"/>
              </w:rPr>
            </w:pPr>
            <w:del w:id="4703"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4704" w:author="张洋" w:date="2017-04-21T09:09:00Z"/>
                <w:sz w:val="18"/>
                <w:szCs w:val="18"/>
              </w:rPr>
            </w:pPr>
            <w:del w:id="4705"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4706" w:author="张洋" w:date="2017-04-21T09:09:00Z"/>
                <w:sz w:val="18"/>
                <w:szCs w:val="18"/>
              </w:rPr>
            </w:pPr>
            <w:del w:id="4707"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4708" w:author="张洋" w:date="2017-04-21T09:09:00Z"/>
                <w:sz w:val="18"/>
                <w:szCs w:val="18"/>
              </w:rPr>
            </w:pPr>
            <w:del w:id="4709" w:author="张洋" w:date="2017-04-21T09:09:00Z">
              <w:r w:rsidDel="0084547F">
                <w:rPr>
                  <w:rFonts w:hint="eastAsia"/>
                  <w:sz w:val="18"/>
                  <w:szCs w:val="18"/>
                </w:rPr>
                <w:delText>1.4160</w:delText>
              </w:r>
            </w:del>
          </w:p>
        </w:tc>
      </w:tr>
      <w:tr w:rsidR="00D03081" w:rsidDel="0084547F">
        <w:trPr>
          <w:del w:id="4710" w:author="张洋" w:date="2017-04-21T09:09:00Z"/>
        </w:trPr>
        <w:tc>
          <w:tcPr>
            <w:tcW w:w="521" w:type="dxa"/>
          </w:tcPr>
          <w:p w:rsidR="00D03081" w:rsidDel="0084547F" w:rsidRDefault="00FA686E">
            <w:pPr>
              <w:ind w:firstLine="0"/>
              <w:jc w:val="center"/>
              <w:rPr>
                <w:del w:id="4711" w:author="张洋" w:date="2017-04-21T09:09:00Z"/>
                <w:sz w:val="18"/>
                <w:szCs w:val="18"/>
              </w:rPr>
            </w:pPr>
            <w:del w:id="4712"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4713" w:author="张洋" w:date="2017-04-21T09:09:00Z"/>
                <w:sz w:val="18"/>
                <w:szCs w:val="18"/>
              </w:rPr>
            </w:pPr>
            <w:del w:id="4714"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4715" w:author="张洋" w:date="2017-04-21T09:09:00Z"/>
                <w:sz w:val="18"/>
                <w:szCs w:val="18"/>
              </w:rPr>
            </w:pPr>
            <w:del w:id="4716"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4717" w:author="张洋" w:date="2017-04-21T09:09:00Z"/>
                <w:sz w:val="18"/>
                <w:szCs w:val="18"/>
              </w:rPr>
            </w:pPr>
            <w:del w:id="4718"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4719" w:author="张洋" w:date="2017-04-21T09:09:00Z"/>
                <w:sz w:val="18"/>
                <w:szCs w:val="18"/>
              </w:rPr>
            </w:pPr>
            <w:del w:id="4720" w:author="张洋" w:date="2017-04-21T09:09:00Z">
              <w:r w:rsidDel="0084547F">
                <w:rPr>
                  <w:rFonts w:hint="eastAsia"/>
                  <w:sz w:val="18"/>
                  <w:szCs w:val="18"/>
                </w:rPr>
                <w:delText>1.5850</w:delText>
              </w:r>
            </w:del>
          </w:p>
        </w:tc>
      </w:tr>
      <w:tr w:rsidR="00D03081" w:rsidDel="0084547F">
        <w:trPr>
          <w:del w:id="4721" w:author="张洋" w:date="2017-04-21T09:09:00Z"/>
        </w:trPr>
        <w:tc>
          <w:tcPr>
            <w:tcW w:w="521" w:type="dxa"/>
          </w:tcPr>
          <w:p w:rsidR="00D03081" w:rsidDel="0084547F" w:rsidRDefault="00FA686E">
            <w:pPr>
              <w:ind w:firstLine="0"/>
              <w:jc w:val="center"/>
              <w:rPr>
                <w:del w:id="4722" w:author="张洋" w:date="2017-04-21T09:09:00Z"/>
                <w:sz w:val="18"/>
                <w:szCs w:val="18"/>
              </w:rPr>
            </w:pPr>
            <w:del w:id="4723"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4724" w:author="张洋" w:date="2017-04-21T09:09:00Z"/>
                <w:sz w:val="18"/>
                <w:szCs w:val="18"/>
              </w:rPr>
            </w:pPr>
            <w:del w:id="4725"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4726" w:author="张洋" w:date="2017-04-21T09:09:00Z"/>
                <w:sz w:val="18"/>
                <w:szCs w:val="18"/>
              </w:rPr>
            </w:pPr>
            <w:del w:id="4727"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4728" w:author="张洋" w:date="2017-04-21T09:09:00Z"/>
                <w:sz w:val="18"/>
                <w:szCs w:val="18"/>
              </w:rPr>
            </w:pPr>
            <w:del w:id="4729"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4730" w:author="张洋" w:date="2017-04-21T09:09:00Z"/>
                <w:sz w:val="18"/>
                <w:szCs w:val="18"/>
              </w:rPr>
            </w:pPr>
            <w:del w:id="4731" w:author="张洋" w:date="2017-04-21T09:09:00Z">
              <w:r w:rsidDel="0084547F">
                <w:rPr>
                  <w:rFonts w:hint="eastAsia"/>
                  <w:sz w:val="18"/>
                  <w:szCs w:val="18"/>
                </w:rPr>
                <w:delText>0.7925</w:delText>
              </w:r>
            </w:del>
          </w:p>
        </w:tc>
      </w:tr>
      <w:tr w:rsidR="00D03081" w:rsidDel="0084547F">
        <w:trPr>
          <w:del w:id="4732" w:author="张洋" w:date="2017-04-21T09:09:00Z"/>
        </w:trPr>
        <w:tc>
          <w:tcPr>
            <w:tcW w:w="521" w:type="dxa"/>
          </w:tcPr>
          <w:p w:rsidR="00D03081" w:rsidDel="0084547F" w:rsidRDefault="00FA686E">
            <w:pPr>
              <w:ind w:firstLine="0"/>
              <w:jc w:val="center"/>
              <w:rPr>
                <w:del w:id="4733" w:author="张洋" w:date="2017-04-21T09:09:00Z"/>
                <w:sz w:val="18"/>
                <w:szCs w:val="18"/>
              </w:rPr>
            </w:pPr>
            <w:del w:id="4734"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4735" w:author="张洋" w:date="2017-04-21T09:09:00Z"/>
                <w:sz w:val="18"/>
                <w:szCs w:val="18"/>
              </w:rPr>
            </w:pPr>
            <w:del w:id="4736"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4737" w:author="张洋" w:date="2017-04-21T09:09:00Z"/>
                <w:sz w:val="18"/>
                <w:szCs w:val="18"/>
              </w:rPr>
            </w:pPr>
            <w:del w:id="4738"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4739" w:author="张洋" w:date="2017-04-21T09:09:00Z"/>
                <w:sz w:val="18"/>
                <w:szCs w:val="18"/>
              </w:rPr>
            </w:pPr>
            <w:del w:id="4740"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4741" w:author="张洋" w:date="2017-04-21T09:09:00Z"/>
                <w:sz w:val="18"/>
                <w:szCs w:val="18"/>
              </w:rPr>
            </w:pPr>
            <w:del w:id="4742" w:author="张洋" w:date="2017-04-21T09:09:00Z">
              <w:r w:rsidDel="0084547F">
                <w:rPr>
                  <w:rFonts w:hint="eastAsia"/>
                  <w:sz w:val="18"/>
                  <w:szCs w:val="18"/>
                </w:rPr>
                <w:delText>1.2611</w:delText>
              </w:r>
            </w:del>
          </w:p>
        </w:tc>
      </w:tr>
      <w:tr w:rsidR="00D03081" w:rsidDel="0084547F">
        <w:trPr>
          <w:del w:id="4743" w:author="张洋" w:date="2017-04-21T09:09:00Z"/>
        </w:trPr>
        <w:tc>
          <w:tcPr>
            <w:tcW w:w="521" w:type="dxa"/>
          </w:tcPr>
          <w:p w:rsidR="00D03081" w:rsidDel="0084547F" w:rsidRDefault="00FA686E">
            <w:pPr>
              <w:ind w:firstLine="0"/>
              <w:jc w:val="center"/>
              <w:rPr>
                <w:del w:id="4744" w:author="张洋" w:date="2017-04-21T09:09:00Z"/>
                <w:sz w:val="18"/>
                <w:szCs w:val="18"/>
              </w:rPr>
            </w:pPr>
            <w:del w:id="4745"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4746" w:author="张洋" w:date="2017-04-21T09:09:00Z"/>
                <w:sz w:val="18"/>
                <w:szCs w:val="18"/>
              </w:rPr>
            </w:pPr>
            <w:del w:id="4747"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4748" w:author="张洋" w:date="2017-04-21T09:09:00Z"/>
                <w:sz w:val="18"/>
                <w:szCs w:val="18"/>
              </w:rPr>
            </w:pPr>
            <w:del w:id="4749"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4750" w:author="张洋" w:date="2017-04-21T09:09:00Z"/>
                <w:sz w:val="18"/>
                <w:szCs w:val="18"/>
              </w:rPr>
            </w:pPr>
            <w:del w:id="4751"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4752" w:author="张洋" w:date="2017-04-21T09:09:00Z"/>
                <w:sz w:val="18"/>
                <w:szCs w:val="18"/>
              </w:rPr>
            </w:pPr>
            <w:del w:id="4753" w:author="张洋" w:date="2017-04-21T09:09:00Z">
              <w:r w:rsidDel="0084547F">
                <w:rPr>
                  <w:rFonts w:hint="eastAsia"/>
                  <w:sz w:val="18"/>
                  <w:szCs w:val="18"/>
                </w:rPr>
                <w:delText>1.5056</w:delText>
              </w:r>
            </w:del>
          </w:p>
        </w:tc>
      </w:tr>
      <w:tr w:rsidR="00D03081" w:rsidDel="0084547F">
        <w:trPr>
          <w:del w:id="4754" w:author="张洋" w:date="2017-04-21T09:09:00Z"/>
        </w:trPr>
        <w:tc>
          <w:tcPr>
            <w:tcW w:w="521" w:type="dxa"/>
          </w:tcPr>
          <w:p w:rsidR="00D03081" w:rsidDel="0084547F" w:rsidRDefault="00FA686E">
            <w:pPr>
              <w:ind w:firstLine="0"/>
              <w:jc w:val="center"/>
              <w:rPr>
                <w:del w:id="4755" w:author="张洋" w:date="2017-04-21T09:09:00Z"/>
                <w:sz w:val="18"/>
                <w:szCs w:val="18"/>
              </w:rPr>
            </w:pPr>
            <w:del w:id="4756"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4757" w:author="张洋" w:date="2017-04-21T09:09:00Z"/>
                <w:sz w:val="18"/>
                <w:szCs w:val="18"/>
              </w:rPr>
            </w:pPr>
            <w:del w:id="4758"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4759" w:author="张洋" w:date="2017-04-21T09:09:00Z"/>
                <w:sz w:val="18"/>
                <w:szCs w:val="18"/>
              </w:rPr>
            </w:pPr>
            <w:del w:id="4760"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4761" w:author="张洋" w:date="2017-04-21T09:09:00Z"/>
                <w:sz w:val="18"/>
                <w:szCs w:val="18"/>
              </w:rPr>
            </w:pPr>
            <w:del w:id="4762"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4763" w:author="张洋" w:date="2017-04-21T09:09:00Z"/>
                <w:sz w:val="18"/>
                <w:szCs w:val="18"/>
              </w:rPr>
            </w:pPr>
            <w:del w:id="4764" w:author="张洋" w:date="2017-04-21T09:09:00Z">
              <w:r w:rsidDel="0084547F">
                <w:rPr>
                  <w:rFonts w:hint="eastAsia"/>
                  <w:sz w:val="18"/>
                  <w:szCs w:val="18"/>
                </w:rPr>
                <w:delText>1.5850</w:delText>
              </w:r>
            </w:del>
          </w:p>
        </w:tc>
      </w:tr>
      <w:tr w:rsidR="00D03081" w:rsidDel="0084547F">
        <w:trPr>
          <w:del w:id="4765" w:author="张洋" w:date="2017-04-21T09:09:00Z"/>
        </w:trPr>
        <w:tc>
          <w:tcPr>
            <w:tcW w:w="521" w:type="dxa"/>
          </w:tcPr>
          <w:p w:rsidR="00D03081" w:rsidDel="0084547F" w:rsidRDefault="00FA686E">
            <w:pPr>
              <w:ind w:firstLine="0"/>
              <w:jc w:val="center"/>
              <w:rPr>
                <w:del w:id="4766" w:author="张洋" w:date="2017-04-21T09:09:00Z"/>
                <w:sz w:val="18"/>
                <w:szCs w:val="18"/>
              </w:rPr>
            </w:pPr>
            <w:del w:id="4767"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4768" w:author="张洋" w:date="2017-04-21T09:09:00Z"/>
                <w:sz w:val="18"/>
                <w:szCs w:val="18"/>
              </w:rPr>
            </w:pPr>
            <w:del w:id="4769"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4770" w:author="张洋" w:date="2017-04-21T09:09:00Z"/>
                <w:sz w:val="18"/>
                <w:szCs w:val="18"/>
              </w:rPr>
            </w:pPr>
            <w:del w:id="4771"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4772" w:author="张洋" w:date="2017-04-21T09:09:00Z"/>
                <w:sz w:val="18"/>
                <w:szCs w:val="18"/>
              </w:rPr>
            </w:pPr>
            <w:del w:id="4773"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4774" w:author="张洋" w:date="2017-04-21T09:09:00Z"/>
                <w:sz w:val="18"/>
                <w:szCs w:val="18"/>
              </w:rPr>
            </w:pPr>
            <w:del w:id="4775" w:author="张洋" w:date="2017-04-21T09:09:00Z">
              <w:r w:rsidDel="0084547F">
                <w:rPr>
                  <w:rFonts w:hint="eastAsia"/>
                  <w:sz w:val="18"/>
                  <w:szCs w:val="18"/>
                </w:rPr>
                <w:delText>0.6919</w:delText>
              </w:r>
            </w:del>
          </w:p>
        </w:tc>
      </w:tr>
      <w:tr w:rsidR="00D03081" w:rsidDel="0084547F">
        <w:trPr>
          <w:del w:id="4776" w:author="张洋" w:date="2017-04-21T09:09:00Z"/>
        </w:trPr>
        <w:tc>
          <w:tcPr>
            <w:tcW w:w="521" w:type="dxa"/>
          </w:tcPr>
          <w:p w:rsidR="00D03081" w:rsidDel="0084547F" w:rsidRDefault="00FA686E">
            <w:pPr>
              <w:ind w:firstLine="0"/>
              <w:jc w:val="center"/>
              <w:rPr>
                <w:del w:id="4777" w:author="张洋" w:date="2017-04-21T09:09:00Z"/>
                <w:sz w:val="18"/>
                <w:szCs w:val="18"/>
              </w:rPr>
            </w:pPr>
            <w:del w:id="4778"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4779" w:author="张洋" w:date="2017-04-21T09:09:00Z"/>
                <w:sz w:val="18"/>
                <w:szCs w:val="18"/>
              </w:rPr>
            </w:pPr>
            <w:del w:id="4780"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4781" w:author="张洋" w:date="2017-04-21T09:09:00Z"/>
                <w:sz w:val="18"/>
                <w:szCs w:val="18"/>
              </w:rPr>
            </w:pPr>
            <w:del w:id="4782"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4783" w:author="张洋" w:date="2017-04-21T09:09:00Z"/>
                <w:sz w:val="18"/>
                <w:szCs w:val="18"/>
              </w:rPr>
            </w:pPr>
            <w:del w:id="4784"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4785" w:author="张洋" w:date="2017-04-21T09:09:00Z"/>
                <w:sz w:val="18"/>
                <w:szCs w:val="18"/>
              </w:rPr>
            </w:pPr>
            <w:del w:id="4786" w:author="张洋" w:date="2017-04-21T09:09:00Z">
              <w:r w:rsidDel="0084547F">
                <w:rPr>
                  <w:rFonts w:hint="eastAsia"/>
                  <w:sz w:val="18"/>
                  <w:szCs w:val="18"/>
                </w:rPr>
                <w:delText>1.1345</w:delText>
              </w:r>
            </w:del>
          </w:p>
        </w:tc>
      </w:tr>
      <w:tr w:rsidR="00D03081" w:rsidDel="0084547F">
        <w:trPr>
          <w:del w:id="4787" w:author="张洋" w:date="2017-04-21T09:09:00Z"/>
        </w:trPr>
        <w:tc>
          <w:tcPr>
            <w:tcW w:w="521" w:type="dxa"/>
          </w:tcPr>
          <w:p w:rsidR="00D03081" w:rsidDel="0084547F" w:rsidRDefault="00FA686E">
            <w:pPr>
              <w:ind w:firstLine="0"/>
              <w:jc w:val="center"/>
              <w:rPr>
                <w:del w:id="4788" w:author="张洋" w:date="2017-04-21T09:09:00Z"/>
                <w:sz w:val="18"/>
                <w:szCs w:val="18"/>
              </w:rPr>
            </w:pPr>
            <w:del w:id="4789"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4790" w:author="张洋" w:date="2017-04-21T09:09:00Z"/>
                <w:sz w:val="18"/>
                <w:szCs w:val="18"/>
              </w:rPr>
            </w:pPr>
            <w:del w:id="4791"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4792" w:author="张洋" w:date="2017-04-21T09:09:00Z"/>
                <w:sz w:val="18"/>
                <w:szCs w:val="18"/>
              </w:rPr>
            </w:pPr>
            <w:del w:id="4793"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4794" w:author="张洋" w:date="2017-04-21T09:09:00Z"/>
                <w:sz w:val="18"/>
                <w:szCs w:val="18"/>
              </w:rPr>
            </w:pPr>
            <w:del w:id="4795"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4796" w:author="张洋" w:date="2017-04-21T09:09:00Z"/>
                <w:sz w:val="18"/>
                <w:szCs w:val="18"/>
              </w:rPr>
            </w:pPr>
            <w:del w:id="4797" w:author="张洋" w:date="2017-04-21T09:09:00Z">
              <w:r w:rsidDel="0084547F">
                <w:rPr>
                  <w:rFonts w:hint="eastAsia"/>
                  <w:sz w:val="18"/>
                  <w:szCs w:val="18"/>
                </w:rPr>
                <w:delText>1.4067</w:delText>
              </w:r>
            </w:del>
          </w:p>
        </w:tc>
      </w:tr>
      <w:tr w:rsidR="00D03081" w:rsidDel="0084547F">
        <w:trPr>
          <w:del w:id="4798" w:author="张洋" w:date="2017-04-21T09:09:00Z"/>
        </w:trPr>
        <w:tc>
          <w:tcPr>
            <w:tcW w:w="521" w:type="dxa"/>
          </w:tcPr>
          <w:p w:rsidR="00D03081" w:rsidDel="0084547F" w:rsidRDefault="00FA686E">
            <w:pPr>
              <w:ind w:firstLine="0"/>
              <w:jc w:val="center"/>
              <w:rPr>
                <w:del w:id="4799" w:author="张洋" w:date="2017-04-21T09:09:00Z"/>
                <w:sz w:val="18"/>
                <w:szCs w:val="18"/>
              </w:rPr>
            </w:pPr>
            <w:del w:id="4800"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4801" w:author="张洋" w:date="2017-04-21T09:09:00Z"/>
                <w:sz w:val="18"/>
                <w:szCs w:val="18"/>
              </w:rPr>
            </w:pPr>
            <w:del w:id="4802"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4803" w:author="张洋" w:date="2017-04-21T09:09:00Z"/>
                <w:sz w:val="18"/>
                <w:szCs w:val="18"/>
              </w:rPr>
            </w:pPr>
            <w:del w:id="4804"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4805" w:author="张洋" w:date="2017-04-21T09:09:00Z"/>
                <w:sz w:val="18"/>
                <w:szCs w:val="18"/>
              </w:rPr>
            </w:pPr>
            <w:del w:id="4806"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4807" w:author="张洋" w:date="2017-04-21T09:09:00Z"/>
                <w:sz w:val="18"/>
                <w:szCs w:val="18"/>
              </w:rPr>
            </w:pPr>
            <w:del w:id="4808" w:author="张洋" w:date="2017-04-21T09:09:00Z">
              <w:r w:rsidDel="0084547F">
                <w:rPr>
                  <w:rFonts w:hint="eastAsia"/>
                  <w:sz w:val="18"/>
                  <w:szCs w:val="18"/>
                </w:rPr>
                <w:delText>1.5442</w:delText>
              </w:r>
            </w:del>
          </w:p>
        </w:tc>
      </w:tr>
      <w:tr w:rsidR="00D03081" w:rsidDel="0084547F">
        <w:trPr>
          <w:del w:id="4809" w:author="张洋" w:date="2017-04-21T09:09:00Z"/>
        </w:trPr>
        <w:tc>
          <w:tcPr>
            <w:tcW w:w="521" w:type="dxa"/>
            <w:tcBorders>
              <w:bottom w:val="single" w:sz="4" w:space="0" w:color="auto"/>
            </w:tcBorders>
          </w:tcPr>
          <w:p w:rsidR="00D03081" w:rsidDel="0084547F" w:rsidRDefault="00FA686E">
            <w:pPr>
              <w:ind w:firstLine="0"/>
              <w:jc w:val="center"/>
              <w:rPr>
                <w:del w:id="4810" w:author="张洋" w:date="2017-04-21T09:09:00Z"/>
                <w:i/>
                <w:iCs/>
                <w:sz w:val="18"/>
                <w:szCs w:val="18"/>
              </w:rPr>
            </w:pPr>
            <w:del w:id="4811"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4812" w:author="张洋" w:date="2017-04-21T09:09:00Z"/>
                <w:sz w:val="18"/>
                <w:szCs w:val="18"/>
              </w:rPr>
            </w:pPr>
            <w:del w:id="4813"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4814" w:author="张洋" w:date="2017-04-21T09:09:00Z"/>
                <w:sz w:val="18"/>
                <w:szCs w:val="18"/>
              </w:rPr>
            </w:pPr>
            <w:del w:id="4815"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4816" w:author="张洋" w:date="2017-04-21T09:09:00Z"/>
                <w:sz w:val="18"/>
                <w:szCs w:val="18"/>
              </w:rPr>
            </w:pPr>
            <w:del w:id="4817"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4818" w:author="张洋" w:date="2017-04-21T09:09:00Z"/>
                <w:sz w:val="18"/>
                <w:szCs w:val="18"/>
              </w:rPr>
            </w:pPr>
            <w:del w:id="4819" w:author="张洋" w:date="2017-04-21T09:09:00Z">
              <w:r w:rsidDel="0084547F">
                <w:rPr>
                  <w:rFonts w:hint="eastAsia"/>
                  <w:sz w:val="18"/>
                  <w:szCs w:val="18"/>
                </w:rPr>
                <w:delText>1.5850</w:delText>
              </w:r>
            </w:del>
          </w:p>
        </w:tc>
      </w:tr>
    </w:tbl>
    <w:p w:rsidR="00076A36" w:rsidRDefault="00FA686E">
      <w:pPr>
        <w:rPr>
          <w:ins w:id="4820" w:author="张洋" w:date="2017-04-20T10:19:00Z"/>
        </w:rPr>
      </w:pPr>
      <w:ins w:id="4821"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w:t>
        </w:r>
      </w:ins>
      <w:ins w:id="4822" w:author="张洋" w:date="2017-04-26T17:13:00Z">
        <w:r w:rsidR="0022497F">
          <w:rPr>
            <w:rFonts w:hint="eastAsia"/>
          </w:rPr>
          <w:t>6</w:t>
        </w:r>
      </w:ins>
      <w:ins w:id="4823" w:author="张洋" w:date="2017-04-20T11:06:00Z">
        <w:r>
          <w:rPr>
            <w:rFonts w:hint="eastAsia"/>
          </w:rPr>
          <w:t>和表</w:t>
        </w:r>
        <w:r>
          <w:rPr>
            <w:rFonts w:hint="eastAsia"/>
          </w:rPr>
          <w:t>5-</w:t>
        </w:r>
      </w:ins>
      <w:ins w:id="4824" w:author="张洋" w:date="2017-04-26T17:13:00Z">
        <w:r w:rsidR="0022497F">
          <w:rPr>
            <w:rFonts w:hint="eastAsia"/>
          </w:rPr>
          <w:t>7</w:t>
        </w:r>
      </w:ins>
      <w:ins w:id="4825" w:author="张洋" w:date="2017-04-20T10:19:00Z">
        <w:r>
          <w:rPr>
            <w:rFonts w:hint="eastAsia"/>
          </w:rPr>
          <w:t>所示</w:t>
        </w:r>
        <w:r>
          <w:rPr>
            <w:rFonts w:hint="eastAsia"/>
          </w:rPr>
          <w:t>,</w:t>
        </w:r>
      </w:ins>
      <w:ins w:id="4826" w:author="张洋" w:date="2017-04-21T10:07:00Z">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4827" w:author="张洋" w:date="2017-04-20T10:19:00Z">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4828" w:author="张洋" w:date="2017-04-21T10:08:00Z">
        <w:r w:rsidR="000308EE">
          <w:rPr>
            <w:rFonts w:hint="eastAsia"/>
          </w:rPr>
          <w:t>所以图像分辨率</w:t>
        </w:r>
      </w:ins>
      <w:ins w:id="4829" w:author="张洋" w:date="2017-04-21T10:09:00Z">
        <w:r w:rsidR="000308EE">
          <w:rPr>
            <w:rFonts w:hint="eastAsia"/>
          </w:rPr>
          <w:t>及</w:t>
        </w:r>
      </w:ins>
      <w:ins w:id="4830" w:author="张洋" w:date="2017-04-21T10:08:00Z">
        <w:r w:rsidR="000308EE">
          <w:rPr>
            <w:rFonts w:hint="eastAsia"/>
          </w:rPr>
          <w:t>大小</w:t>
        </w:r>
      </w:ins>
      <w:ins w:id="4831" w:author="张洋" w:date="2017-04-21T10:09:00Z">
        <w:r w:rsidR="000308EE">
          <w:rPr>
            <w:rFonts w:hint="eastAsia"/>
          </w:rPr>
          <w:t>相同且</w:t>
        </w:r>
      </w:ins>
      <w:ins w:id="4832" w:author="张洋" w:date="2017-04-20T10:19:00Z">
        <w:r>
          <w:rPr>
            <w:i/>
            <w:snapToGrid/>
          </w:rPr>
          <w:t>n</w:t>
        </w:r>
        <w:r>
          <w:rPr>
            <w:snapToGrid/>
          </w:rPr>
          <w:t>,</w:t>
        </w:r>
        <w:r>
          <w:rPr>
            <w:i/>
            <w:snapToGrid/>
          </w:rPr>
          <w:t>m</w:t>
        </w:r>
      </w:ins>
      <w:ins w:id="4833" w:author="张洋" w:date="2017-04-21T10:07:00Z">
        <w:r w:rsidR="000308EE">
          <w:rPr>
            <w:rFonts w:hint="eastAsia"/>
          </w:rPr>
          <w:t>值</w:t>
        </w:r>
      </w:ins>
      <w:ins w:id="4834" w:author="张洋" w:date="2017-04-21T10:09:00Z">
        <w:r w:rsidR="000308EE">
          <w:rPr>
            <w:rFonts w:hint="eastAsia"/>
          </w:rPr>
          <w:t>相同时</w:t>
        </w:r>
      </w:ins>
      <w:ins w:id="4835" w:author="张洋" w:date="2017-04-21T10:07:00Z">
        <w:r w:rsidR="000308EE">
          <w:rPr>
            <w:rFonts w:hint="eastAsia"/>
          </w:rPr>
          <w:t>对应相同的</w:t>
        </w:r>
      </w:ins>
      <w:ins w:id="4836" w:author="张洋" w:date="2017-04-20T10:19:00Z">
        <w:r>
          <w:rPr>
            <w:rFonts w:hint="eastAsia"/>
          </w:rPr>
          <w:t>秘密</w:t>
        </w:r>
      </w:ins>
      <w:ins w:id="4837" w:author="张洋" w:date="2017-04-21T10:07:00Z">
        <w:r w:rsidR="000308EE">
          <w:rPr>
            <w:rFonts w:hint="eastAsia"/>
          </w:rPr>
          <w:t>信息</w:t>
        </w:r>
      </w:ins>
      <w:ins w:id="4838" w:author="张洋" w:date="2017-04-20T10:19:00Z">
        <w:r>
          <w:rPr>
            <w:rFonts w:hint="eastAsia"/>
          </w:rPr>
          <w:t>嵌入率及</w:t>
        </w:r>
        <w:r>
          <w:rPr>
            <w:rFonts w:hint="eastAsia"/>
          </w:rPr>
          <w:t xml:space="preserve">PSNR, </w:t>
        </w:r>
        <w:r>
          <w:rPr>
            <w:rFonts w:hint="eastAsia"/>
          </w:rPr>
          <w:t>因此表</w:t>
        </w:r>
        <w:r>
          <w:rPr>
            <w:rFonts w:hint="eastAsia"/>
          </w:rPr>
          <w:t>5-3</w:t>
        </w:r>
      </w:ins>
      <w:ins w:id="4839" w:author="张洋" w:date="2017-04-20T11:06:00Z">
        <w:r>
          <w:rPr>
            <w:rFonts w:hint="eastAsia"/>
          </w:rPr>
          <w:t>和表</w:t>
        </w:r>
        <w:r>
          <w:rPr>
            <w:rFonts w:hint="eastAsia"/>
          </w:rPr>
          <w:t>5-4</w:t>
        </w:r>
      </w:ins>
      <w:ins w:id="4840"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4841" w:author="张洋" w:date="2017-04-21T10:09:00Z">
        <w:r w:rsidR="000308EE">
          <w:rPr>
            <w:rFonts w:hint="eastAsia"/>
          </w:rPr>
          <w:t>.</w:t>
        </w:r>
      </w:ins>
    </w:p>
    <w:p w:rsidR="00D03081" w:rsidRDefault="00FA686E">
      <w:pPr>
        <w:spacing w:line="240" w:lineRule="auto"/>
        <w:rPr>
          <w:ins w:id="4842" w:author="张洋" w:date="2017-04-20T10:19:00Z"/>
          <w:snapToGrid/>
        </w:rPr>
      </w:pPr>
      <w:ins w:id="4843" w:author="张洋" w:date="2017-04-20T11:08:00Z">
        <w:r>
          <w:rPr>
            <w:rFonts w:hint="eastAsia"/>
            <w:snapToGrid/>
          </w:rPr>
          <w:t>表</w:t>
        </w:r>
        <w:r>
          <w:rPr>
            <w:rFonts w:hint="eastAsia"/>
            <w:snapToGrid/>
          </w:rPr>
          <w:t>5-</w:t>
        </w:r>
      </w:ins>
      <w:ins w:id="4844" w:author="张洋" w:date="2017-04-26T17:13:00Z">
        <w:r w:rsidR="0022497F">
          <w:rPr>
            <w:rFonts w:hint="eastAsia"/>
            <w:snapToGrid/>
          </w:rPr>
          <w:t>6</w:t>
        </w:r>
      </w:ins>
      <w:ins w:id="4845" w:author="张洋" w:date="2017-04-20T11:08:00Z">
        <w:r>
          <w:rPr>
            <w:rFonts w:hint="eastAsia"/>
            <w:snapToGrid/>
          </w:rPr>
          <w:t>对比了文献</w:t>
        </w:r>
      </w:ins>
      <w:ins w:id="4846" w:author="张洋" w:date="2017-04-26T14:33:00Z">
        <w:r w:rsidR="00E505FF">
          <w:rPr>
            <w:rFonts w:hint="eastAsia"/>
            <w:snapToGrid/>
          </w:rPr>
          <w:t>[</w:t>
        </w:r>
      </w:ins>
      <w:ins w:id="4847" w:author="张洋" w:date="2017-04-20T11:08:00Z">
        <w:r>
          <w:rPr>
            <w:rFonts w:hint="eastAsia"/>
            <w:snapToGrid/>
          </w:rPr>
          <w:t>8</w:t>
        </w:r>
      </w:ins>
      <w:ins w:id="4848" w:author="张洋" w:date="2017-04-26T14:33:00Z">
        <w:r w:rsidR="00E505FF">
          <w:rPr>
            <w:rFonts w:hint="eastAsia"/>
            <w:snapToGrid/>
          </w:rPr>
          <w:t>]</w:t>
        </w:r>
      </w:ins>
      <w:ins w:id="4849" w:author="张洋" w:date="2017-04-20T11:08:00Z">
        <w:r>
          <w:rPr>
            <w:rFonts w:hint="eastAsia"/>
            <w:snapToGrid/>
          </w:rPr>
          <w:t>,</w:t>
        </w:r>
      </w:ins>
      <w:ins w:id="4850" w:author="张洋" w:date="2017-04-20T11:09:00Z">
        <w:r>
          <w:rPr>
            <w:rFonts w:hint="eastAsia"/>
            <w:snapToGrid/>
          </w:rPr>
          <w:t>文献</w:t>
        </w:r>
      </w:ins>
      <w:ins w:id="4851" w:author="张洋" w:date="2017-04-26T14:33:00Z">
        <w:r w:rsidR="00E505FF">
          <w:rPr>
            <w:rFonts w:hint="eastAsia"/>
            <w:snapToGrid/>
          </w:rPr>
          <w:t>[</w:t>
        </w:r>
      </w:ins>
      <w:ins w:id="4852" w:author="张洋" w:date="2017-04-20T11:08:00Z">
        <w:r>
          <w:rPr>
            <w:rFonts w:hint="eastAsia"/>
            <w:snapToGrid/>
          </w:rPr>
          <w:t>14-16</w:t>
        </w:r>
      </w:ins>
      <w:ins w:id="4853" w:author="张洋" w:date="2017-04-26T14:33:00Z">
        <w:r w:rsidR="00E505FF">
          <w:rPr>
            <w:rFonts w:hint="eastAsia"/>
            <w:snapToGrid/>
          </w:rPr>
          <w:t>]</w:t>
        </w:r>
      </w:ins>
      <w:ins w:id="4854" w:author="张洋" w:date="2017-04-20T11:08:00Z">
        <w:r>
          <w:rPr>
            <w:rFonts w:hint="eastAsia"/>
            <w:snapToGrid/>
          </w:rPr>
          <w:t>,</w:t>
        </w:r>
        <w:r>
          <w:rPr>
            <w:rFonts w:hint="eastAsia"/>
            <w:snapToGrid/>
          </w:rPr>
          <w:t>因为这</w:t>
        </w:r>
      </w:ins>
      <w:ins w:id="4855" w:author="张洋" w:date="2017-04-20T11:09:00Z">
        <w:r>
          <w:rPr>
            <w:rFonts w:hint="eastAsia"/>
            <w:snapToGrid/>
          </w:rPr>
          <w:t>4</w:t>
        </w:r>
        <w:r>
          <w:rPr>
            <w:rFonts w:hint="eastAsia"/>
            <w:snapToGrid/>
          </w:rPr>
          <w:t>篇文献只有</w:t>
        </w:r>
        <w:r>
          <w:rPr>
            <w:i/>
            <w:snapToGrid/>
          </w:rPr>
          <w:t>n</w:t>
        </w:r>
        <w:r>
          <w:rPr>
            <w:rFonts w:hint="eastAsia"/>
            <w:snapToGrid/>
          </w:rPr>
          <w:t>在变化</w:t>
        </w:r>
      </w:ins>
      <w:ins w:id="4856" w:author="张洋" w:date="2017-04-20T11:10:00Z">
        <w:r>
          <w:rPr>
            <w:rFonts w:hint="eastAsia"/>
            <w:snapToGrid/>
          </w:rPr>
          <w:t xml:space="preserve">, </w:t>
        </w:r>
        <w:r>
          <w:rPr>
            <w:rFonts w:hint="eastAsia"/>
            <w:snapToGrid/>
          </w:rPr>
          <w:t>而文献</w:t>
        </w:r>
      </w:ins>
      <w:ins w:id="4857" w:author="张洋" w:date="2017-04-26T14:34:00Z">
        <w:r w:rsidR="00E505FF">
          <w:rPr>
            <w:rFonts w:hint="eastAsia"/>
            <w:snapToGrid/>
          </w:rPr>
          <w:t>[</w:t>
        </w:r>
      </w:ins>
      <w:ins w:id="4858" w:author="张洋" w:date="2017-04-20T11:10:00Z">
        <w:r>
          <w:rPr>
            <w:rFonts w:hint="eastAsia"/>
            <w:snapToGrid/>
          </w:rPr>
          <w:t>17</w:t>
        </w:r>
      </w:ins>
      <w:ins w:id="4859" w:author="张洋" w:date="2017-04-26T14:34:00Z">
        <w:r w:rsidR="00E505FF">
          <w:rPr>
            <w:rFonts w:hint="eastAsia"/>
            <w:snapToGrid/>
          </w:rPr>
          <w:t>]</w:t>
        </w:r>
      </w:ins>
      <w:ins w:id="4860" w:author="张洋" w:date="2017-04-20T11:10:00Z">
        <w:r>
          <w:rPr>
            <w:rFonts w:hint="eastAsia"/>
            <w:snapToGrid/>
          </w:rPr>
          <w:t>和文献</w:t>
        </w:r>
      </w:ins>
      <w:ins w:id="4861" w:author="张洋" w:date="2017-04-26T14:34:00Z">
        <w:r w:rsidR="00E505FF">
          <w:rPr>
            <w:rFonts w:hint="eastAsia"/>
            <w:snapToGrid/>
          </w:rPr>
          <w:t>[</w:t>
        </w:r>
      </w:ins>
      <w:ins w:id="4862" w:author="张洋" w:date="2017-04-20T11:10:00Z">
        <w:r>
          <w:rPr>
            <w:rFonts w:hint="eastAsia"/>
            <w:snapToGrid/>
          </w:rPr>
          <w:t>18</w:t>
        </w:r>
      </w:ins>
      <w:ins w:id="4863" w:author="张洋" w:date="2017-04-26T14:34:00Z">
        <w:r w:rsidR="00E505FF">
          <w:rPr>
            <w:rFonts w:hint="eastAsia"/>
            <w:snapToGrid/>
          </w:rPr>
          <w:t>]</w:t>
        </w:r>
      </w:ins>
      <w:ins w:id="4864" w:author="张洋" w:date="2017-04-20T11:10:00Z">
        <w:r>
          <w:rPr>
            <w:rFonts w:hint="eastAsia"/>
            <w:snapToGrid/>
          </w:rPr>
          <w:t>中每个像素的调整范围还可设置</w:t>
        </w:r>
      </w:ins>
      <w:ins w:id="4865" w:author="张洋" w:date="2017-04-20T11:11:00Z">
        <w:r>
          <w:rPr>
            <w:rFonts w:hint="eastAsia"/>
            <w:snapToGrid/>
          </w:rPr>
          <w:t xml:space="preserve">, </w:t>
        </w:r>
        <w:r>
          <w:rPr>
            <w:rFonts w:hint="eastAsia"/>
            <w:snapToGrid/>
          </w:rPr>
          <w:t>因此将文献</w:t>
        </w:r>
      </w:ins>
      <w:ins w:id="4866" w:author="张洋" w:date="2017-04-26T14:34:00Z">
        <w:r w:rsidR="00E505FF">
          <w:rPr>
            <w:rFonts w:hint="eastAsia"/>
            <w:snapToGrid/>
          </w:rPr>
          <w:t>[</w:t>
        </w:r>
      </w:ins>
      <w:ins w:id="4867" w:author="张洋" w:date="2017-04-20T11:11:00Z">
        <w:r>
          <w:rPr>
            <w:rFonts w:hint="eastAsia"/>
            <w:snapToGrid/>
          </w:rPr>
          <w:t>17</w:t>
        </w:r>
      </w:ins>
      <w:ins w:id="4868" w:author="张洋" w:date="2017-04-26T14:34:00Z">
        <w:r w:rsidR="00E505FF">
          <w:rPr>
            <w:rFonts w:hint="eastAsia"/>
            <w:snapToGrid/>
          </w:rPr>
          <w:t>]</w:t>
        </w:r>
      </w:ins>
      <w:ins w:id="4869" w:author="张洋" w:date="2017-04-20T11:11:00Z">
        <w:r>
          <w:rPr>
            <w:rFonts w:hint="eastAsia"/>
            <w:snapToGrid/>
          </w:rPr>
          <w:t>和文献</w:t>
        </w:r>
      </w:ins>
      <w:ins w:id="4870" w:author="张洋" w:date="2017-04-26T14:34:00Z">
        <w:r w:rsidR="00E505FF">
          <w:rPr>
            <w:rFonts w:hint="eastAsia"/>
            <w:snapToGrid/>
          </w:rPr>
          <w:t>[</w:t>
        </w:r>
      </w:ins>
      <w:ins w:id="4871" w:author="张洋" w:date="2017-04-20T11:11:00Z">
        <w:r>
          <w:rPr>
            <w:rFonts w:hint="eastAsia"/>
            <w:snapToGrid/>
          </w:rPr>
          <w:t>18</w:t>
        </w:r>
      </w:ins>
      <w:ins w:id="4872" w:author="张洋" w:date="2017-04-26T14:34:00Z">
        <w:r w:rsidR="00E505FF">
          <w:rPr>
            <w:rFonts w:hint="eastAsia"/>
            <w:snapToGrid/>
          </w:rPr>
          <w:t>]</w:t>
        </w:r>
      </w:ins>
      <w:ins w:id="4873" w:author="张洋" w:date="2017-04-20T11:11:00Z">
        <w:r>
          <w:rPr>
            <w:rFonts w:hint="eastAsia"/>
            <w:snapToGrid/>
          </w:rPr>
          <w:t>与前面的文献的分开对比</w:t>
        </w:r>
        <w:r>
          <w:rPr>
            <w:rFonts w:hint="eastAsia"/>
            <w:snapToGrid/>
          </w:rPr>
          <w:t>.</w:t>
        </w:r>
      </w:ins>
      <w:ins w:id="4874" w:author="张洋" w:date="2017-04-20T11:12:00Z">
        <w:r>
          <w:rPr>
            <w:rFonts w:hint="eastAsia"/>
            <w:snapToGrid/>
          </w:rPr>
          <w:t>如表</w:t>
        </w:r>
        <w:r>
          <w:rPr>
            <w:rFonts w:hint="eastAsia"/>
            <w:snapToGrid/>
          </w:rPr>
          <w:t>5-</w:t>
        </w:r>
      </w:ins>
      <w:ins w:id="4875" w:author="张洋" w:date="2017-04-26T17:13:00Z">
        <w:r w:rsidR="0022497F">
          <w:rPr>
            <w:rFonts w:hint="eastAsia"/>
            <w:snapToGrid/>
          </w:rPr>
          <w:t>7</w:t>
        </w:r>
      </w:ins>
      <w:ins w:id="4876" w:author="张洋" w:date="2017-04-20T11:12:00Z">
        <w:r>
          <w:rPr>
            <w:rFonts w:hint="eastAsia"/>
            <w:snapToGrid/>
          </w:rPr>
          <w:t>.</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4877" w:author="张洋" w:date="2017-04-20T21:35:00Z"/>
        </w:trPr>
        <w:tc>
          <w:tcPr>
            <w:tcW w:w="3944" w:type="dxa"/>
            <w:gridSpan w:val="5"/>
            <w:tcBorders>
              <w:top w:val="nil"/>
              <w:bottom w:val="single" w:sz="4" w:space="0" w:color="auto"/>
            </w:tcBorders>
          </w:tcPr>
          <w:p w:rsidR="00D03081" w:rsidDel="001A1042" w:rsidRDefault="00FA686E">
            <w:pPr>
              <w:jc w:val="center"/>
              <w:rPr>
                <w:del w:id="4878" w:author="张洋" w:date="2017-04-20T21:35:00Z"/>
              </w:rPr>
            </w:pPr>
            <w:del w:id="4879"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4880"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4881" w:author="张洋" w:date="2017-04-20T21:35:00Z"/>
                <w:i/>
                <w:iCs/>
                <w:sz w:val="18"/>
                <w:szCs w:val="18"/>
              </w:rPr>
            </w:pPr>
            <w:del w:id="4882"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4883" w:author="张洋" w:date="2017-04-20T21:35:00Z"/>
                <w:sz w:val="18"/>
                <w:szCs w:val="18"/>
              </w:rPr>
            </w:pPr>
            <w:del w:id="4884"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4885" w:author="张洋" w:date="2017-04-20T21:35:00Z"/>
                <w:sz w:val="18"/>
                <w:szCs w:val="18"/>
              </w:rPr>
            </w:pPr>
            <w:del w:id="4886"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4887" w:author="张洋" w:date="2017-04-20T21:35:00Z"/>
        </w:trPr>
        <w:tc>
          <w:tcPr>
            <w:tcW w:w="521" w:type="dxa"/>
            <w:tcBorders>
              <w:top w:val="single" w:sz="4" w:space="0" w:color="auto"/>
            </w:tcBorders>
          </w:tcPr>
          <w:p w:rsidR="001B416A" w:rsidRDefault="00FA686E">
            <w:pPr>
              <w:ind w:firstLineChars="50" w:firstLine="104"/>
              <w:rPr>
                <w:del w:id="4888" w:author="张洋" w:date="2017-04-20T21:35:00Z"/>
              </w:rPr>
              <w:pPrChange w:id="4889" w:author="张洋" w:date="2017-04-20T21:20:00Z">
                <w:pPr>
                  <w:framePr w:hSpace="180" w:wrap="around" w:vAnchor="text" w:hAnchor="page" w:x="1307" w:y="110"/>
                  <w:suppressOverlap/>
                </w:pPr>
              </w:pPrChange>
            </w:pPr>
            <w:del w:id="4890" w:author="张洋" w:date="2017-04-20T21:35:00Z">
              <w:r w:rsidDel="001A1042">
                <w:rPr>
                  <w:rFonts w:hint="eastAsia"/>
                </w:rPr>
                <w:delText>3</w:delText>
              </w:r>
            </w:del>
          </w:p>
        </w:tc>
        <w:tc>
          <w:tcPr>
            <w:tcW w:w="829" w:type="dxa"/>
            <w:tcBorders>
              <w:top w:val="single" w:sz="4" w:space="0" w:color="auto"/>
            </w:tcBorders>
          </w:tcPr>
          <w:p w:rsidR="001B416A" w:rsidRDefault="00FA686E">
            <w:pPr>
              <w:ind w:firstLine="0"/>
              <w:rPr>
                <w:del w:id="4891" w:author="张洋" w:date="2017-04-20T21:35:00Z"/>
              </w:rPr>
              <w:pPrChange w:id="4892" w:author="张洋" w:date="2017-04-20T21:19:00Z">
                <w:pPr>
                  <w:framePr w:hSpace="180" w:wrap="around" w:vAnchor="text" w:hAnchor="page" w:x="1307" w:y="110"/>
                  <w:suppressOverlap/>
                </w:pPr>
              </w:pPrChange>
            </w:pPr>
            <w:del w:id="4893" w:author="张洋" w:date="2017-04-20T21:35:00Z">
              <w:r w:rsidDel="001A1042">
                <w:rPr>
                  <w:rFonts w:hint="eastAsia"/>
                  <w:sz w:val="18"/>
                  <w:szCs w:val="18"/>
                </w:rPr>
                <w:delText>45.9948</w:delText>
              </w:r>
            </w:del>
          </w:p>
        </w:tc>
        <w:tc>
          <w:tcPr>
            <w:tcW w:w="856" w:type="dxa"/>
            <w:tcBorders>
              <w:top w:val="single" w:sz="4" w:space="0" w:color="auto"/>
            </w:tcBorders>
          </w:tcPr>
          <w:p w:rsidR="001B416A" w:rsidRDefault="00FA686E">
            <w:pPr>
              <w:ind w:firstLine="0"/>
              <w:rPr>
                <w:del w:id="4894" w:author="张洋" w:date="2017-04-20T21:35:00Z"/>
              </w:rPr>
              <w:pPrChange w:id="4895" w:author="张洋" w:date="2017-04-20T21:19:00Z">
                <w:pPr>
                  <w:framePr w:hSpace="180" w:wrap="around" w:vAnchor="text" w:hAnchor="page" w:x="1307" w:y="110"/>
                  <w:suppressOverlap/>
                </w:pPr>
              </w:pPrChange>
            </w:pPr>
            <w:del w:id="4896" w:author="张洋" w:date="2017-04-20T21:35:00Z">
              <w:r w:rsidDel="001A1042">
                <w:rPr>
                  <w:rFonts w:hint="eastAsia"/>
                  <w:sz w:val="18"/>
                  <w:szCs w:val="18"/>
                </w:rPr>
                <w:delText>0.9358</w:delText>
              </w:r>
            </w:del>
          </w:p>
        </w:tc>
        <w:tc>
          <w:tcPr>
            <w:tcW w:w="838" w:type="dxa"/>
            <w:tcBorders>
              <w:top w:val="single" w:sz="4" w:space="0" w:color="auto"/>
            </w:tcBorders>
          </w:tcPr>
          <w:p w:rsidR="001B416A" w:rsidRDefault="00FA686E">
            <w:pPr>
              <w:ind w:firstLine="0"/>
              <w:rPr>
                <w:del w:id="4897" w:author="张洋" w:date="2017-04-20T21:35:00Z"/>
              </w:rPr>
              <w:pPrChange w:id="4898" w:author="张洋" w:date="2017-04-20T21:19:00Z">
                <w:pPr>
                  <w:framePr w:hSpace="180" w:wrap="around" w:vAnchor="text" w:hAnchor="page" w:x="1307" w:y="110"/>
                  <w:suppressOverlap/>
                </w:pPr>
              </w:pPrChange>
            </w:pPr>
            <w:del w:id="4899"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4900" w:author="张洋" w:date="2017-04-20T21:35:00Z"/>
                <w:sz w:val="18"/>
                <w:szCs w:val="18"/>
              </w:rPr>
            </w:pPr>
            <w:del w:id="4901" w:author="张洋" w:date="2017-04-20T21:35:00Z">
              <w:r w:rsidDel="001A1042">
                <w:rPr>
                  <w:rFonts w:hint="eastAsia"/>
                  <w:sz w:val="18"/>
                  <w:szCs w:val="18"/>
                </w:rPr>
                <w:delText>1.3625</w:delText>
              </w:r>
            </w:del>
          </w:p>
        </w:tc>
      </w:tr>
      <w:tr w:rsidR="00D03081" w:rsidDel="001A1042">
        <w:trPr>
          <w:del w:id="4902" w:author="张洋" w:date="2017-04-20T21:35:00Z"/>
        </w:trPr>
        <w:tc>
          <w:tcPr>
            <w:tcW w:w="521" w:type="dxa"/>
          </w:tcPr>
          <w:p w:rsidR="00D03081" w:rsidDel="001A1042" w:rsidRDefault="00FA686E">
            <w:pPr>
              <w:ind w:firstLine="0"/>
              <w:jc w:val="center"/>
              <w:rPr>
                <w:del w:id="4903" w:author="张洋" w:date="2017-04-20T21:35:00Z"/>
                <w:sz w:val="18"/>
                <w:szCs w:val="18"/>
              </w:rPr>
            </w:pPr>
            <w:del w:id="4904" w:author="张洋" w:date="2017-04-20T21:35:00Z">
              <w:r w:rsidDel="001A1042">
                <w:rPr>
                  <w:rFonts w:hint="eastAsia"/>
                  <w:sz w:val="18"/>
                  <w:szCs w:val="18"/>
                </w:rPr>
                <w:delText>4</w:delText>
              </w:r>
            </w:del>
          </w:p>
        </w:tc>
        <w:tc>
          <w:tcPr>
            <w:tcW w:w="829" w:type="dxa"/>
          </w:tcPr>
          <w:p w:rsidR="001B416A" w:rsidRDefault="00FA686E">
            <w:pPr>
              <w:ind w:firstLine="0"/>
              <w:rPr>
                <w:del w:id="4905" w:author="张洋" w:date="2017-04-20T21:35:00Z"/>
                <w:sz w:val="18"/>
                <w:szCs w:val="18"/>
              </w:rPr>
              <w:pPrChange w:id="4906" w:author="张洋" w:date="2017-04-20T21:20:00Z">
                <w:pPr>
                  <w:framePr w:hSpace="180" w:wrap="around" w:vAnchor="text" w:hAnchor="page" w:x="1307" w:y="110"/>
                  <w:ind w:firstLine="0"/>
                  <w:suppressOverlap/>
                  <w:jc w:val="center"/>
                </w:pPr>
              </w:pPrChange>
            </w:pPr>
            <w:del w:id="4907"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4908" w:author="张洋" w:date="2017-04-20T21:35:00Z"/>
                <w:sz w:val="18"/>
                <w:szCs w:val="18"/>
              </w:rPr>
            </w:pPr>
            <w:del w:id="4909"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4910" w:author="张洋" w:date="2017-04-20T21:35:00Z"/>
                <w:sz w:val="18"/>
                <w:szCs w:val="18"/>
              </w:rPr>
            </w:pPr>
            <w:del w:id="4911"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4912" w:author="张洋" w:date="2017-04-20T21:35:00Z"/>
                <w:sz w:val="18"/>
                <w:szCs w:val="18"/>
              </w:rPr>
            </w:pPr>
            <w:del w:id="4913" w:author="张洋" w:date="2017-04-20T21:35:00Z">
              <w:r w:rsidDel="001A1042">
                <w:rPr>
                  <w:rFonts w:hint="eastAsia"/>
                  <w:sz w:val="18"/>
                  <w:szCs w:val="18"/>
                </w:rPr>
                <w:delText>1.1887</w:delText>
              </w:r>
            </w:del>
          </w:p>
        </w:tc>
      </w:tr>
      <w:tr w:rsidR="00D03081" w:rsidDel="001A1042">
        <w:trPr>
          <w:del w:id="4914" w:author="张洋" w:date="2017-04-20T21:35:00Z"/>
        </w:trPr>
        <w:tc>
          <w:tcPr>
            <w:tcW w:w="521" w:type="dxa"/>
          </w:tcPr>
          <w:p w:rsidR="00D03081" w:rsidDel="001A1042" w:rsidRDefault="00FA686E">
            <w:pPr>
              <w:ind w:firstLine="0"/>
              <w:jc w:val="center"/>
              <w:rPr>
                <w:del w:id="4915" w:author="张洋" w:date="2017-04-20T21:35:00Z"/>
                <w:sz w:val="18"/>
                <w:szCs w:val="18"/>
              </w:rPr>
            </w:pPr>
            <w:del w:id="4916"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4917" w:author="张洋" w:date="2017-04-20T21:35:00Z"/>
                <w:sz w:val="18"/>
                <w:szCs w:val="18"/>
              </w:rPr>
            </w:pPr>
            <w:del w:id="4918"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4919" w:author="张洋" w:date="2017-04-20T21:35:00Z"/>
                <w:sz w:val="18"/>
                <w:szCs w:val="18"/>
              </w:rPr>
            </w:pPr>
            <w:del w:id="4920"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4921" w:author="张洋" w:date="2017-04-20T21:35:00Z"/>
                <w:sz w:val="18"/>
                <w:szCs w:val="18"/>
              </w:rPr>
            </w:pPr>
            <w:del w:id="4922"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4923" w:author="张洋" w:date="2017-04-20T21:35:00Z"/>
                <w:sz w:val="18"/>
                <w:szCs w:val="18"/>
              </w:rPr>
            </w:pPr>
            <w:del w:id="4924" w:author="张洋" w:date="2017-04-20T21:35:00Z">
              <w:r w:rsidDel="001A1042">
                <w:rPr>
                  <w:rFonts w:hint="eastAsia"/>
                  <w:sz w:val="18"/>
                  <w:szCs w:val="18"/>
                </w:rPr>
                <w:delText>1.0419</w:delText>
              </w:r>
            </w:del>
          </w:p>
        </w:tc>
      </w:tr>
      <w:tr w:rsidR="00D03081" w:rsidDel="001A1042">
        <w:trPr>
          <w:del w:id="4925" w:author="张洋" w:date="2017-04-20T21:35:00Z"/>
        </w:trPr>
        <w:tc>
          <w:tcPr>
            <w:tcW w:w="521" w:type="dxa"/>
          </w:tcPr>
          <w:p w:rsidR="00D03081" w:rsidDel="001A1042" w:rsidRDefault="00FA686E">
            <w:pPr>
              <w:ind w:firstLine="0"/>
              <w:jc w:val="center"/>
              <w:rPr>
                <w:del w:id="4926" w:author="张洋" w:date="2017-04-20T21:35:00Z"/>
                <w:sz w:val="18"/>
                <w:szCs w:val="18"/>
              </w:rPr>
            </w:pPr>
            <w:del w:id="4927"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4928" w:author="张洋" w:date="2017-04-20T21:35:00Z"/>
                <w:sz w:val="18"/>
                <w:szCs w:val="18"/>
              </w:rPr>
            </w:pPr>
            <w:del w:id="4929"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4930" w:author="张洋" w:date="2017-04-20T21:35:00Z"/>
                <w:sz w:val="18"/>
                <w:szCs w:val="18"/>
              </w:rPr>
            </w:pPr>
            <w:del w:id="4931"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4932" w:author="张洋" w:date="2017-04-20T21:35:00Z"/>
        </w:trPr>
        <w:tc>
          <w:tcPr>
            <w:tcW w:w="521" w:type="dxa"/>
          </w:tcPr>
          <w:p w:rsidR="00D03081" w:rsidDel="001A1042" w:rsidRDefault="00FA686E">
            <w:pPr>
              <w:ind w:firstLine="0"/>
              <w:jc w:val="center"/>
              <w:rPr>
                <w:del w:id="4933" w:author="张洋" w:date="2017-04-20T21:35:00Z"/>
                <w:sz w:val="18"/>
                <w:szCs w:val="18"/>
              </w:rPr>
            </w:pPr>
            <w:del w:id="4934"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4935" w:author="张洋" w:date="2017-04-20T21:35:00Z"/>
                <w:sz w:val="18"/>
                <w:szCs w:val="18"/>
              </w:rPr>
            </w:pPr>
            <w:del w:id="4936"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4937" w:author="张洋" w:date="2017-04-20T21:35:00Z"/>
                <w:sz w:val="18"/>
                <w:szCs w:val="18"/>
              </w:rPr>
            </w:pPr>
            <w:del w:id="4938"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939" w:author="张洋" w:date="2017-04-20T21:35:00Z"/>
                <w:sz w:val="18"/>
                <w:szCs w:val="18"/>
              </w:rPr>
            </w:pPr>
            <w:del w:id="4940"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4941" w:author="张洋" w:date="2017-04-20T21:35:00Z"/>
                <w:sz w:val="18"/>
                <w:szCs w:val="18"/>
              </w:rPr>
            </w:pPr>
            <w:del w:id="4942" w:author="张洋" w:date="2017-04-20T21:35:00Z">
              <w:r w:rsidDel="001A1042">
                <w:rPr>
                  <w:rFonts w:hint="eastAsia"/>
                  <w:sz w:val="18"/>
                  <w:szCs w:val="18"/>
                </w:rPr>
                <w:delText>1.6513</w:delText>
              </w:r>
            </w:del>
          </w:p>
        </w:tc>
      </w:tr>
      <w:tr w:rsidR="00D03081" w:rsidDel="001A1042">
        <w:trPr>
          <w:trHeight w:val="90"/>
          <w:del w:id="4943" w:author="张洋" w:date="2017-04-20T21:35:00Z"/>
        </w:trPr>
        <w:tc>
          <w:tcPr>
            <w:tcW w:w="521" w:type="dxa"/>
          </w:tcPr>
          <w:p w:rsidR="00D03081" w:rsidDel="001A1042" w:rsidRDefault="00FA686E">
            <w:pPr>
              <w:ind w:firstLine="0"/>
              <w:jc w:val="center"/>
              <w:rPr>
                <w:del w:id="4944" w:author="张洋" w:date="2017-04-20T21:35:00Z"/>
                <w:sz w:val="18"/>
                <w:szCs w:val="18"/>
              </w:rPr>
            </w:pPr>
            <w:del w:id="4945"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4946" w:author="张洋" w:date="2017-04-20T21:35:00Z"/>
                <w:sz w:val="18"/>
                <w:szCs w:val="18"/>
              </w:rPr>
            </w:pPr>
            <w:del w:id="4947"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4948" w:author="张洋" w:date="2017-04-20T21:35:00Z"/>
                <w:sz w:val="18"/>
                <w:szCs w:val="18"/>
              </w:rPr>
            </w:pPr>
            <w:del w:id="4949"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950" w:author="张洋" w:date="2017-04-20T21:35:00Z"/>
                <w:sz w:val="18"/>
                <w:szCs w:val="18"/>
              </w:rPr>
            </w:pPr>
            <w:del w:id="4951"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4952" w:author="张洋" w:date="2017-04-20T21:35:00Z"/>
                <w:sz w:val="18"/>
                <w:szCs w:val="18"/>
              </w:rPr>
            </w:pPr>
            <w:del w:id="4953" w:author="张洋" w:date="2017-04-20T21:35:00Z">
              <w:r w:rsidDel="001A1042">
                <w:rPr>
                  <w:rFonts w:hint="eastAsia"/>
                  <w:sz w:val="18"/>
                  <w:szCs w:val="18"/>
                </w:rPr>
                <w:delText>1.4943</w:delText>
              </w:r>
            </w:del>
          </w:p>
        </w:tc>
      </w:tr>
      <w:tr w:rsidR="00D03081" w:rsidDel="001A1042">
        <w:trPr>
          <w:del w:id="4954" w:author="张洋" w:date="2017-04-20T21:35:00Z"/>
        </w:trPr>
        <w:tc>
          <w:tcPr>
            <w:tcW w:w="521" w:type="dxa"/>
          </w:tcPr>
          <w:p w:rsidR="00D03081" w:rsidDel="001A1042" w:rsidRDefault="00FA686E">
            <w:pPr>
              <w:ind w:firstLine="0"/>
              <w:jc w:val="center"/>
              <w:rPr>
                <w:del w:id="4955" w:author="张洋" w:date="2017-04-20T21:35:00Z"/>
                <w:sz w:val="18"/>
                <w:szCs w:val="18"/>
              </w:rPr>
            </w:pPr>
            <w:del w:id="4956"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4957" w:author="张洋" w:date="2017-04-20T21:35:00Z"/>
                <w:sz w:val="18"/>
                <w:szCs w:val="18"/>
              </w:rPr>
            </w:pPr>
            <w:del w:id="4958"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4959" w:author="张洋" w:date="2017-04-20T21:35:00Z"/>
                <w:sz w:val="18"/>
                <w:szCs w:val="18"/>
              </w:rPr>
            </w:pPr>
            <w:del w:id="4960"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961" w:author="张洋" w:date="2017-04-20T21:35:00Z"/>
                <w:sz w:val="18"/>
                <w:szCs w:val="18"/>
              </w:rPr>
            </w:pPr>
            <w:del w:id="4962"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4963" w:author="张洋" w:date="2017-04-20T21:35:00Z"/>
                <w:sz w:val="18"/>
                <w:szCs w:val="18"/>
              </w:rPr>
            </w:pPr>
            <w:del w:id="4964"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4965" w:author="张洋" w:date="2017-04-21T09:44:00Z">
          <w:tblPr>
            <w:tblStyle w:val="ac"/>
            <w:tblW w:w="0" w:type="auto"/>
            <w:tblLook w:val="04A0"/>
          </w:tblPr>
        </w:tblPrChange>
      </w:tblPr>
      <w:tblGrid>
        <w:gridCol w:w="941"/>
        <w:gridCol w:w="941"/>
        <w:gridCol w:w="941"/>
        <w:gridCol w:w="941"/>
        <w:gridCol w:w="942"/>
        <w:tblGridChange w:id="4966">
          <w:tblGrid>
            <w:gridCol w:w="941"/>
            <w:gridCol w:w="941"/>
            <w:gridCol w:w="941"/>
            <w:gridCol w:w="941"/>
            <w:gridCol w:w="942"/>
          </w:tblGrid>
        </w:tblGridChange>
      </w:tblGrid>
      <w:tr w:rsidR="0084547F" w:rsidTr="00400BB3">
        <w:trPr>
          <w:jc w:val="center"/>
          <w:ins w:id="4967" w:author="张洋" w:date="2017-04-21T09:09:00Z"/>
        </w:trPr>
        <w:tc>
          <w:tcPr>
            <w:tcW w:w="4706" w:type="dxa"/>
            <w:gridSpan w:val="5"/>
            <w:tcBorders>
              <w:bottom w:val="single" w:sz="4" w:space="0" w:color="auto"/>
            </w:tcBorders>
            <w:tcPrChange w:id="4968" w:author="张洋" w:date="2017-04-21T09:44:00Z">
              <w:tcPr>
                <w:tcW w:w="4706" w:type="dxa"/>
                <w:gridSpan w:val="5"/>
              </w:tcPr>
            </w:tcPrChange>
          </w:tcPr>
          <w:p w:rsidR="00FE32CF" w:rsidRDefault="0084547F">
            <w:pPr>
              <w:ind w:firstLine="0"/>
              <w:jc w:val="center"/>
              <w:rPr>
                <w:ins w:id="4969" w:author="张洋" w:date="2017-04-21T09:09:00Z"/>
              </w:rPr>
            </w:pPr>
            <w:ins w:id="4970" w:author="张洋" w:date="2017-04-21T09:09:00Z">
              <w:r>
                <w:rPr>
                  <w:rFonts w:hint="eastAsia"/>
                  <w:sz w:val="18"/>
                  <w:szCs w:val="18"/>
                </w:rPr>
                <w:t>表</w:t>
              </w:r>
              <w:r>
                <w:rPr>
                  <w:rFonts w:hint="eastAsia"/>
                  <w:sz w:val="18"/>
                  <w:szCs w:val="18"/>
                </w:rPr>
                <w:t>5-</w:t>
              </w:r>
            </w:ins>
            <w:ins w:id="4971" w:author="张洋" w:date="2017-04-26T17:14:00Z">
              <w:r w:rsidR="0022497F">
                <w:rPr>
                  <w:rFonts w:hint="eastAsia"/>
                  <w:sz w:val="18"/>
                  <w:szCs w:val="18"/>
                </w:rPr>
                <w:t>6</w:t>
              </w:r>
            </w:ins>
            <w:ins w:id="4972" w:author="张洋" w:date="2017-04-21T09:09:00Z">
              <w:r>
                <w:rPr>
                  <w:rFonts w:hint="eastAsia"/>
                  <w:sz w:val="18"/>
                  <w:szCs w:val="18"/>
                </w:rPr>
                <w:t xml:space="preserve">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1B416A">
        <w:trPr>
          <w:jc w:val="center"/>
          <w:ins w:id="4973" w:author="张洋" w:date="2017-04-21T09:09:00Z"/>
        </w:trPr>
        <w:tc>
          <w:tcPr>
            <w:tcW w:w="941" w:type="dxa"/>
            <w:tcBorders>
              <w:top w:val="single" w:sz="4" w:space="0" w:color="auto"/>
              <w:bottom w:val="single" w:sz="4" w:space="0" w:color="auto"/>
            </w:tcBorders>
            <w:tcPrChange w:id="4974" w:author="张洋" w:date="2017-05-02T20:26:00Z">
              <w:tcPr>
                <w:tcW w:w="941" w:type="dxa"/>
              </w:tcPr>
            </w:tcPrChange>
          </w:tcPr>
          <w:p w:rsidR="001B416A" w:rsidRDefault="0084547F">
            <w:pPr>
              <w:ind w:firstLine="0"/>
              <w:jc w:val="center"/>
              <w:rPr>
                <w:ins w:id="4975" w:author="张洋" w:date="2017-04-21T09:09:00Z"/>
                <w:i/>
              </w:rPr>
              <w:pPrChange w:id="4976" w:author="张洋" w:date="2017-04-21T09:44:00Z">
                <w:pPr>
                  <w:ind w:firstLine="0"/>
                </w:pPr>
              </w:pPrChange>
            </w:pPr>
            <w:ins w:id="4977"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4978" w:author="张洋" w:date="2017-05-02T20:26:00Z">
              <w:tcPr>
                <w:tcW w:w="1882" w:type="dxa"/>
                <w:gridSpan w:val="2"/>
              </w:tcPr>
            </w:tcPrChange>
          </w:tcPr>
          <w:p w:rsidR="001B416A" w:rsidRDefault="0084547F">
            <w:pPr>
              <w:ind w:firstLine="0"/>
              <w:jc w:val="center"/>
              <w:rPr>
                <w:ins w:id="4979" w:author="张洋" w:date="2017-04-21T09:09:00Z"/>
              </w:rPr>
              <w:pPrChange w:id="4980" w:author="张洋" w:date="2017-04-21T09:44:00Z">
                <w:pPr>
                  <w:ind w:firstLine="0"/>
                </w:pPr>
              </w:pPrChange>
            </w:pPr>
            <w:ins w:id="4981" w:author="张洋" w:date="2017-04-21T09:09:00Z">
              <w:r>
                <w:rPr>
                  <w:rFonts w:hint="eastAsia"/>
                  <w:sz w:val="18"/>
                  <w:szCs w:val="18"/>
                </w:rPr>
                <w:t>文献</w:t>
              </w:r>
            </w:ins>
            <w:ins w:id="4982" w:author="张洋" w:date="2017-04-26T17:14:00Z">
              <w:r w:rsidR="0022497F">
                <w:rPr>
                  <w:rFonts w:hint="eastAsia"/>
                  <w:sz w:val="18"/>
                  <w:szCs w:val="18"/>
                </w:rPr>
                <w:t>[</w:t>
              </w:r>
            </w:ins>
            <w:ins w:id="4983" w:author="张洋" w:date="2017-04-21T09:09:00Z">
              <w:r>
                <w:rPr>
                  <w:rFonts w:hint="eastAsia"/>
                  <w:sz w:val="18"/>
                  <w:szCs w:val="18"/>
                </w:rPr>
                <w:t>8</w:t>
              </w:r>
            </w:ins>
            <w:ins w:id="4984" w:author="张洋" w:date="2017-04-26T17:14:00Z">
              <w:r w:rsidR="0022497F">
                <w:rPr>
                  <w:rFonts w:hint="eastAsia"/>
                  <w:sz w:val="18"/>
                  <w:szCs w:val="18"/>
                </w:rPr>
                <w:t>]</w:t>
              </w:r>
            </w:ins>
          </w:p>
        </w:tc>
        <w:tc>
          <w:tcPr>
            <w:tcW w:w="1883" w:type="dxa"/>
            <w:gridSpan w:val="2"/>
            <w:tcBorders>
              <w:top w:val="single" w:sz="4" w:space="0" w:color="auto"/>
              <w:bottom w:val="single" w:sz="4" w:space="0" w:color="auto"/>
            </w:tcBorders>
            <w:tcPrChange w:id="4985" w:author="张洋" w:date="2017-05-02T20:26:00Z">
              <w:tcPr>
                <w:tcW w:w="1883" w:type="dxa"/>
                <w:gridSpan w:val="2"/>
              </w:tcPr>
            </w:tcPrChange>
          </w:tcPr>
          <w:p w:rsidR="001B416A" w:rsidRDefault="0084547F">
            <w:pPr>
              <w:ind w:firstLine="0"/>
              <w:jc w:val="center"/>
              <w:rPr>
                <w:ins w:id="4986" w:author="张洋" w:date="2017-04-21T09:09:00Z"/>
              </w:rPr>
              <w:pPrChange w:id="4987" w:author="张洋" w:date="2017-04-21T09:44:00Z">
                <w:pPr>
                  <w:ind w:firstLine="0"/>
                </w:pPr>
              </w:pPrChange>
            </w:pPr>
            <w:ins w:id="4988" w:author="张洋" w:date="2017-04-21T09:09:00Z">
              <w:r>
                <w:rPr>
                  <w:rFonts w:hint="eastAsia"/>
                  <w:sz w:val="18"/>
                  <w:szCs w:val="18"/>
                </w:rPr>
                <w:t>文献</w:t>
              </w:r>
            </w:ins>
            <w:ins w:id="4989" w:author="张洋" w:date="2017-04-26T17:14:00Z">
              <w:r w:rsidR="0022497F">
                <w:rPr>
                  <w:rFonts w:hint="eastAsia"/>
                  <w:sz w:val="18"/>
                  <w:szCs w:val="18"/>
                </w:rPr>
                <w:t>[</w:t>
              </w:r>
            </w:ins>
            <w:ins w:id="4990" w:author="张洋" w:date="2017-04-21T09:09:00Z">
              <w:r>
                <w:rPr>
                  <w:rFonts w:hint="eastAsia"/>
                  <w:sz w:val="18"/>
                  <w:szCs w:val="18"/>
                </w:rPr>
                <w:t>14</w:t>
              </w:r>
            </w:ins>
            <w:ins w:id="4991" w:author="张洋" w:date="2017-04-26T17:14:00Z">
              <w:r w:rsidR="0022497F">
                <w:rPr>
                  <w:rFonts w:hint="eastAsia"/>
                  <w:sz w:val="18"/>
                  <w:szCs w:val="18"/>
                </w:rPr>
                <w:t>]</w:t>
              </w:r>
            </w:ins>
          </w:p>
        </w:tc>
      </w:tr>
      <w:tr w:rsidR="001B416A" w:rsidTr="001B416A">
        <w:tblPrEx>
          <w:tblPrExChange w:id="4992" w:author="张洋" w:date="2017-05-02T20:27:00Z">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PrEx>
          </w:tblPrExChange>
        </w:tblPrEx>
        <w:trPr>
          <w:jc w:val="center"/>
          <w:ins w:id="4993" w:author="张洋" w:date="2017-05-02T20:26:00Z"/>
          <w:trPrChange w:id="4994" w:author="张洋" w:date="2017-05-02T20:27:00Z">
            <w:trPr>
              <w:jc w:val="center"/>
            </w:trPr>
          </w:trPrChange>
        </w:trPr>
        <w:tc>
          <w:tcPr>
            <w:tcW w:w="941" w:type="dxa"/>
            <w:tcBorders>
              <w:top w:val="single" w:sz="4" w:space="0" w:color="auto"/>
            </w:tcBorders>
            <w:tcPrChange w:id="4995" w:author="张洋" w:date="2017-05-02T20:27:00Z">
              <w:tcPr>
                <w:tcW w:w="941" w:type="dxa"/>
                <w:tcBorders>
                  <w:top w:val="single" w:sz="4" w:space="0" w:color="auto"/>
                </w:tcBorders>
              </w:tcPr>
            </w:tcPrChange>
          </w:tcPr>
          <w:p w:rsidR="001B416A" w:rsidRDefault="001B416A">
            <w:pPr>
              <w:ind w:firstLine="0"/>
              <w:jc w:val="center"/>
              <w:rPr>
                <w:ins w:id="4996" w:author="张洋" w:date="2017-05-02T20:26:00Z"/>
                <w:rFonts w:hint="eastAsia"/>
              </w:rPr>
            </w:pPr>
          </w:p>
        </w:tc>
        <w:tc>
          <w:tcPr>
            <w:tcW w:w="941" w:type="dxa"/>
            <w:tcBorders>
              <w:top w:val="single" w:sz="4" w:space="0" w:color="auto"/>
            </w:tcBorders>
            <w:tcPrChange w:id="4997" w:author="张洋" w:date="2017-05-02T20:27:00Z">
              <w:tcPr>
                <w:tcW w:w="941" w:type="dxa"/>
                <w:tcBorders>
                  <w:top w:val="single" w:sz="4" w:space="0" w:color="auto"/>
                </w:tcBorders>
              </w:tcPr>
            </w:tcPrChange>
          </w:tcPr>
          <w:p w:rsidR="001B416A" w:rsidRDefault="001B416A">
            <w:pPr>
              <w:ind w:firstLine="0"/>
              <w:jc w:val="center"/>
              <w:rPr>
                <w:ins w:id="4998" w:author="张洋" w:date="2017-05-02T20:26:00Z"/>
                <w:rFonts w:hint="eastAsia"/>
                <w:sz w:val="18"/>
                <w:szCs w:val="18"/>
              </w:rPr>
            </w:pPr>
            <w:ins w:id="4999" w:author="张洋" w:date="2017-05-02T20:26:00Z">
              <w:r>
                <w:rPr>
                  <w:rFonts w:hint="eastAsia"/>
                  <w:sz w:val="18"/>
                  <w:szCs w:val="18"/>
                </w:rPr>
                <w:t>PSNR</w:t>
              </w:r>
            </w:ins>
          </w:p>
        </w:tc>
        <w:tc>
          <w:tcPr>
            <w:tcW w:w="941" w:type="dxa"/>
            <w:tcBorders>
              <w:top w:val="single" w:sz="4" w:space="0" w:color="auto"/>
            </w:tcBorders>
            <w:tcPrChange w:id="5000" w:author="张洋" w:date="2017-05-02T20:27:00Z">
              <w:tcPr>
                <w:tcW w:w="941" w:type="dxa"/>
                <w:tcBorders>
                  <w:top w:val="single" w:sz="4" w:space="0" w:color="auto"/>
                </w:tcBorders>
              </w:tcPr>
            </w:tcPrChange>
          </w:tcPr>
          <w:p w:rsidR="001B416A" w:rsidRDefault="001B416A">
            <w:pPr>
              <w:ind w:firstLine="0"/>
              <w:jc w:val="center"/>
              <w:rPr>
                <w:ins w:id="5001" w:author="张洋" w:date="2017-05-02T20:26:00Z"/>
                <w:rFonts w:hint="eastAsia"/>
                <w:sz w:val="18"/>
                <w:szCs w:val="18"/>
              </w:rPr>
            </w:pPr>
            <w:ins w:id="5002" w:author="张洋" w:date="2017-05-02T20:26:00Z">
              <w:r>
                <w:rPr>
                  <w:rFonts w:hint="eastAsia"/>
                  <w:sz w:val="18"/>
                  <w:szCs w:val="18"/>
                </w:rPr>
                <w:t>ER</w:t>
              </w:r>
            </w:ins>
          </w:p>
        </w:tc>
        <w:tc>
          <w:tcPr>
            <w:tcW w:w="941" w:type="dxa"/>
            <w:tcBorders>
              <w:top w:val="single" w:sz="4" w:space="0" w:color="auto"/>
            </w:tcBorders>
            <w:tcPrChange w:id="5003" w:author="张洋" w:date="2017-05-02T20:27:00Z">
              <w:tcPr>
                <w:tcW w:w="941" w:type="dxa"/>
                <w:tcBorders>
                  <w:top w:val="single" w:sz="4" w:space="0" w:color="auto"/>
                </w:tcBorders>
              </w:tcPr>
            </w:tcPrChange>
          </w:tcPr>
          <w:p w:rsidR="001B416A" w:rsidRDefault="001B416A">
            <w:pPr>
              <w:ind w:firstLine="0"/>
              <w:jc w:val="center"/>
              <w:rPr>
                <w:ins w:id="5004" w:author="张洋" w:date="2017-05-02T20:26:00Z"/>
                <w:rFonts w:hint="eastAsia"/>
                <w:sz w:val="18"/>
                <w:szCs w:val="18"/>
              </w:rPr>
            </w:pPr>
            <w:ins w:id="5005" w:author="张洋" w:date="2017-05-02T20:26:00Z">
              <w:r>
                <w:rPr>
                  <w:rFonts w:hint="eastAsia"/>
                  <w:sz w:val="18"/>
                  <w:szCs w:val="18"/>
                </w:rPr>
                <w:t>PSNR</w:t>
              </w:r>
            </w:ins>
          </w:p>
        </w:tc>
        <w:tc>
          <w:tcPr>
            <w:tcW w:w="942" w:type="dxa"/>
            <w:tcBorders>
              <w:top w:val="single" w:sz="4" w:space="0" w:color="auto"/>
            </w:tcBorders>
            <w:tcPrChange w:id="5006" w:author="张洋" w:date="2017-05-02T20:27:00Z">
              <w:tcPr>
                <w:tcW w:w="942" w:type="dxa"/>
                <w:tcBorders>
                  <w:top w:val="single" w:sz="4" w:space="0" w:color="auto"/>
                </w:tcBorders>
              </w:tcPr>
            </w:tcPrChange>
          </w:tcPr>
          <w:p w:rsidR="001B416A" w:rsidRDefault="001B416A">
            <w:pPr>
              <w:ind w:firstLine="0"/>
              <w:jc w:val="center"/>
              <w:rPr>
                <w:ins w:id="5007" w:author="张洋" w:date="2017-05-02T20:26:00Z"/>
                <w:rFonts w:hint="eastAsia"/>
                <w:sz w:val="18"/>
                <w:szCs w:val="18"/>
              </w:rPr>
            </w:pPr>
            <w:ins w:id="5008" w:author="张洋" w:date="2017-05-02T20:26:00Z">
              <w:r>
                <w:rPr>
                  <w:rFonts w:hint="eastAsia"/>
                  <w:sz w:val="18"/>
                  <w:szCs w:val="18"/>
                </w:rPr>
                <w:t>ER</w:t>
              </w:r>
            </w:ins>
          </w:p>
        </w:tc>
      </w:tr>
      <w:tr w:rsidR="0084547F" w:rsidTr="001B416A">
        <w:trPr>
          <w:jc w:val="center"/>
          <w:ins w:id="5009" w:author="张洋" w:date="2017-04-21T09:09:00Z"/>
        </w:trPr>
        <w:tc>
          <w:tcPr>
            <w:tcW w:w="941" w:type="dxa"/>
            <w:tcPrChange w:id="5010" w:author="张洋" w:date="2017-05-02T20:27:00Z">
              <w:tcPr>
                <w:tcW w:w="941" w:type="dxa"/>
              </w:tcPr>
            </w:tcPrChange>
          </w:tcPr>
          <w:p w:rsidR="001B416A" w:rsidRDefault="0084547F">
            <w:pPr>
              <w:ind w:firstLine="0"/>
              <w:jc w:val="center"/>
              <w:rPr>
                <w:ins w:id="5011" w:author="张洋" w:date="2017-04-21T09:09:00Z"/>
              </w:rPr>
              <w:pPrChange w:id="5012" w:author="张洋" w:date="2017-04-21T09:44:00Z">
                <w:pPr>
                  <w:ind w:firstLine="0"/>
                </w:pPr>
              </w:pPrChange>
            </w:pPr>
            <w:ins w:id="5013" w:author="张洋" w:date="2017-04-21T09:09:00Z">
              <w:r>
                <w:rPr>
                  <w:rFonts w:hint="eastAsia"/>
                </w:rPr>
                <w:t>3</w:t>
              </w:r>
            </w:ins>
          </w:p>
        </w:tc>
        <w:tc>
          <w:tcPr>
            <w:tcW w:w="941" w:type="dxa"/>
            <w:tcPrChange w:id="5014" w:author="张洋" w:date="2017-05-02T20:27:00Z">
              <w:tcPr>
                <w:tcW w:w="941" w:type="dxa"/>
              </w:tcPr>
            </w:tcPrChange>
          </w:tcPr>
          <w:p w:rsidR="001B416A" w:rsidRDefault="0084547F">
            <w:pPr>
              <w:ind w:firstLine="0"/>
              <w:jc w:val="center"/>
              <w:rPr>
                <w:ins w:id="5015" w:author="张洋" w:date="2017-04-21T09:09:00Z"/>
              </w:rPr>
              <w:pPrChange w:id="5016" w:author="张洋" w:date="2017-04-21T09:44:00Z">
                <w:pPr>
                  <w:ind w:firstLine="0"/>
                </w:pPr>
              </w:pPrChange>
            </w:pPr>
            <w:ins w:id="5017" w:author="张洋" w:date="2017-04-21T09:09:00Z">
              <w:r>
                <w:rPr>
                  <w:rFonts w:hint="eastAsia"/>
                  <w:sz w:val="18"/>
                  <w:szCs w:val="18"/>
                </w:rPr>
                <w:t>45.9948</w:t>
              </w:r>
            </w:ins>
          </w:p>
        </w:tc>
        <w:tc>
          <w:tcPr>
            <w:tcW w:w="941" w:type="dxa"/>
            <w:tcPrChange w:id="5018" w:author="张洋" w:date="2017-05-02T20:27:00Z">
              <w:tcPr>
                <w:tcW w:w="941" w:type="dxa"/>
              </w:tcPr>
            </w:tcPrChange>
          </w:tcPr>
          <w:p w:rsidR="001B416A" w:rsidRDefault="0084547F">
            <w:pPr>
              <w:ind w:firstLine="0"/>
              <w:jc w:val="center"/>
              <w:rPr>
                <w:ins w:id="5019" w:author="张洋" w:date="2017-04-21T09:09:00Z"/>
              </w:rPr>
              <w:pPrChange w:id="5020" w:author="张洋" w:date="2017-04-21T09:44:00Z">
                <w:pPr>
                  <w:ind w:firstLine="0"/>
                </w:pPr>
              </w:pPrChange>
            </w:pPr>
            <w:ins w:id="5021" w:author="张洋" w:date="2017-04-21T09:09:00Z">
              <w:r>
                <w:rPr>
                  <w:rFonts w:hint="eastAsia"/>
                  <w:sz w:val="18"/>
                  <w:szCs w:val="18"/>
                </w:rPr>
                <w:t>0.9358</w:t>
              </w:r>
            </w:ins>
          </w:p>
        </w:tc>
        <w:tc>
          <w:tcPr>
            <w:tcW w:w="941" w:type="dxa"/>
            <w:tcPrChange w:id="5022" w:author="张洋" w:date="2017-05-02T20:27:00Z">
              <w:tcPr>
                <w:tcW w:w="941" w:type="dxa"/>
              </w:tcPr>
            </w:tcPrChange>
          </w:tcPr>
          <w:p w:rsidR="001B416A" w:rsidRDefault="0084547F">
            <w:pPr>
              <w:ind w:firstLine="0"/>
              <w:jc w:val="center"/>
              <w:rPr>
                <w:ins w:id="5023" w:author="张洋" w:date="2017-04-21T09:09:00Z"/>
              </w:rPr>
              <w:pPrChange w:id="5024" w:author="张洋" w:date="2017-04-21T09:44:00Z">
                <w:pPr>
                  <w:ind w:firstLine="0"/>
                </w:pPr>
              </w:pPrChange>
            </w:pPr>
            <w:ins w:id="5025" w:author="张洋" w:date="2017-04-21T09:09:00Z">
              <w:r>
                <w:rPr>
                  <w:rFonts w:hint="eastAsia"/>
                  <w:sz w:val="18"/>
                  <w:szCs w:val="18"/>
                </w:rPr>
                <w:t>45.8697</w:t>
              </w:r>
            </w:ins>
          </w:p>
        </w:tc>
        <w:tc>
          <w:tcPr>
            <w:tcW w:w="942" w:type="dxa"/>
            <w:tcPrChange w:id="5026" w:author="张洋" w:date="2017-05-02T20:27:00Z">
              <w:tcPr>
                <w:tcW w:w="942" w:type="dxa"/>
              </w:tcPr>
            </w:tcPrChange>
          </w:tcPr>
          <w:p w:rsidR="001B416A" w:rsidRDefault="0084547F">
            <w:pPr>
              <w:ind w:firstLine="0"/>
              <w:jc w:val="center"/>
              <w:rPr>
                <w:ins w:id="5027" w:author="张洋" w:date="2017-04-21T09:09:00Z"/>
              </w:rPr>
              <w:pPrChange w:id="5028" w:author="张洋" w:date="2017-04-21T09:44:00Z">
                <w:pPr>
                  <w:ind w:firstLine="0"/>
                </w:pPr>
              </w:pPrChange>
            </w:pPr>
            <w:ins w:id="5029" w:author="张洋" w:date="2017-04-21T09:09:00Z">
              <w:r>
                <w:rPr>
                  <w:rFonts w:hint="eastAsia"/>
                  <w:sz w:val="18"/>
                  <w:szCs w:val="18"/>
                </w:rPr>
                <w:t>1.3625</w:t>
              </w:r>
            </w:ins>
          </w:p>
        </w:tc>
      </w:tr>
      <w:tr w:rsidR="0084547F" w:rsidTr="00400BB3">
        <w:trPr>
          <w:jc w:val="center"/>
          <w:ins w:id="5030" w:author="张洋" w:date="2017-04-21T09:09:00Z"/>
        </w:trPr>
        <w:tc>
          <w:tcPr>
            <w:tcW w:w="941" w:type="dxa"/>
            <w:tcPrChange w:id="5031" w:author="张洋" w:date="2017-04-21T09:44:00Z">
              <w:tcPr>
                <w:tcW w:w="941" w:type="dxa"/>
              </w:tcPr>
            </w:tcPrChange>
          </w:tcPr>
          <w:p w:rsidR="001B416A" w:rsidRDefault="0084547F">
            <w:pPr>
              <w:ind w:firstLine="0"/>
              <w:jc w:val="center"/>
              <w:rPr>
                <w:ins w:id="5032" w:author="张洋" w:date="2017-04-21T09:09:00Z"/>
              </w:rPr>
              <w:pPrChange w:id="5033" w:author="张洋" w:date="2017-04-21T09:44:00Z">
                <w:pPr>
                  <w:ind w:firstLine="0"/>
                </w:pPr>
              </w:pPrChange>
            </w:pPr>
            <w:ins w:id="5034" w:author="张洋" w:date="2017-04-21T09:09:00Z">
              <w:r>
                <w:rPr>
                  <w:rFonts w:hint="eastAsia"/>
                  <w:sz w:val="18"/>
                  <w:szCs w:val="18"/>
                </w:rPr>
                <w:t>4</w:t>
              </w:r>
            </w:ins>
          </w:p>
        </w:tc>
        <w:tc>
          <w:tcPr>
            <w:tcW w:w="941" w:type="dxa"/>
            <w:tcPrChange w:id="5035" w:author="张洋" w:date="2017-04-21T09:44:00Z">
              <w:tcPr>
                <w:tcW w:w="941" w:type="dxa"/>
              </w:tcPr>
            </w:tcPrChange>
          </w:tcPr>
          <w:p w:rsidR="001B416A" w:rsidRDefault="0084547F">
            <w:pPr>
              <w:ind w:firstLine="0"/>
              <w:jc w:val="center"/>
              <w:rPr>
                <w:ins w:id="5036" w:author="张洋" w:date="2017-04-21T09:09:00Z"/>
              </w:rPr>
              <w:pPrChange w:id="5037" w:author="张洋" w:date="2017-04-21T09:44:00Z">
                <w:pPr>
                  <w:ind w:firstLine="0"/>
                </w:pPr>
              </w:pPrChange>
            </w:pPr>
            <w:ins w:id="5038" w:author="张洋" w:date="2017-04-21T09:09:00Z">
              <w:r>
                <w:rPr>
                  <w:rFonts w:hint="eastAsia"/>
                  <w:sz w:val="18"/>
                  <w:szCs w:val="18"/>
                </w:rPr>
                <w:t>46.0488</w:t>
              </w:r>
            </w:ins>
          </w:p>
        </w:tc>
        <w:tc>
          <w:tcPr>
            <w:tcW w:w="941" w:type="dxa"/>
            <w:tcPrChange w:id="5039" w:author="张洋" w:date="2017-04-21T09:44:00Z">
              <w:tcPr>
                <w:tcW w:w="941" w:type="dxa"/>
              </w:tcPr>
            </w:tcPrChange>
          </w:tcPr>
          <w:p w:rsidR="001B416A" w:rsidRDefault="0084547F">
            <w:pPr>
              <w:ind w:firstLine="0"/>
              <w:jc w:val="center"/>
              <w:rPr>
                <w:ins w:id="5040" w:author="张洋" w:date="2017-04-21T09:09:00Z"/>
              </w:rPr>
              <w:pPrChange w:id="5041" w:author="张洋" w:date="2017-04-21T09:44:00Z">
                <w:pPr>
                  <w:ind w:firstLine="0"/>
                </w:pPr>
              </w:pPrChange>
            </w:pPr>
            <w:ins w:id="5042" w:author="张洋" w:date="2017-04-21T09:09:00Z">
              <w:r>
                <w:rPr>
                  <w:rFonts w:hint="eastAsia"/>
                  <w:sz w:val="18"/>
                  <w:szCs w:val="18"/>
                </w:rPr>
                <w:t>0.7925</w:t>
              </w:r>
            </w:ins>
          </w:p>
        </w:tc>
        <w:tc>
          <w:tcPr>
            <w:tcW w:w="941" w:type="dxa"/>
            <w:tcPrChange w:id="5043" w:author="张洋" w:date="2017-04-21T09:44:00Z">
              <w:tcPr>
                <w:tcW w:w="941" w:type="dxa"/>
              </w:tcPr>
            </w:tcPrChange>
          </w:tcPr>
          <w:p w:rsidR="001B416A" w:rsidRDefault="0084547F">
            <w:pPr>
              <w:ind w:firstLine="0"/>
              <w:jc w:val="center"/>
              <w:rPr>
                <w:ins w:id="5044" w:author="张洋" w:date="2017-04-21T09:09:00Z"/>
              </w:rPr>
              <w:pPrChange w:id="5045" w:author="张洋" w:date="2017-04-21T09:44:00Z">
                <w:pPr>
                  <w:ind w:firstLine="0"/>
                </w:pPr>
              </w:pPrChange>
            </w:pPr>
            <w:ins w:id="5046" w:author="张洋" w:date="2017-04-21T09:09:00Z">
              <w:r>
                <w:rPr>
                  <w:rFonts w:hint="eastAsia"/>
                  <w:sz w:val="18"/>
                  <w:szCs w:val="18"/>
                </w:rPr>
                <w:t>45.9170</w:t>
              </w:r>
            </w:ins>
          </w:p>
        </w:tc>
        <w:tc>
          <w:tcPr>
            <w:tcW w:w="942" w:type="dxa"/>
            <w:tcPrChange w:id="5047" w:author="张洋" w:date="2017-04-21T09:44:00Z">
              <w:tcPr>
                <w:tcW w:w="942" w:type="dxa"/>
              </w:tcPr>
            </w:tcPrChange>
          </w:tcPr>
          <w:p w:rsidR="001B416A" w:rsidRDefault="0084547F">
            <w:pPr>
              <w:ind w:firstLine="0"/>
              <w:jc w:val="center"/>
              <w:rPr>
                <w:ins w:id="5048" w:author="张洋" w:date="2017-04-21T09:09:00Z"/>
              </w:rPr>
              <w:pPrChange w:id="5049" w:author="张洋" w:date="2017-04-21T09:44:00Z">
                <w:pPr>
                  <w:ind w:firstLine="0"/>
                </w:pPr>
              </w:pPrChange>
            </w:pPr>
            <w:ins w:id="5050" w:author="张洋" w:date="2017-04-21T09:09:00Z">
              <w:r>
                <w:rPr>
                  <w:rFonts w:hint="eastAsia"/>
                  <w:sz w:val="18"/>
                  <w:szCs w:val="18"/>
                </w:rPr>
                <w:t>1.1887</w:t>
              </w:r>
            </w:ins>
          </w:p>
        </w:tc>
      </w:tr>
      <w:tr w:rsidR="0084547F" w:rsidTr="00400BB3">
        <w:trPr>
          <w:jc w:val="center"/>
          <w:ins w:id="5051" w:author="张洋" w:date="2017-04-21T09:09:00Z"/>
        </w:trPr>
        <w:tc>
          <w:tcPr>
            <w:tcW w:w="941" w:type="dxa"/>
            <w:tcBorders>
              <w:bottom w:val="single" w:sz="4" w:space="0" w:color="auto"/>
            </w:tcBorders>
            <w:tcPrChange w:id="5052" w:author="张洋" w:date="2017-04-21T09:44:00Z">
              <w:tcPr>
                <w:tcW w:w="941" w:type="dxa"/>
              </w:tcPr>
            </w:tcPrChange>
          </w:tcPr>
          <w:p w:rsidR="001B416A" w:rsidRDefault="0084547F">
            <w:pPr>
              <w:ind w:firstLine="0"/>
              <w:jc w:val="center"/>
              <w:rPr>
                <w:ins w:id="5053" w:author="张洋" w:date="2017-04-21T09:09:00Z"/>
              </w:rPr>
              <w:pPrChange w:id="5054" w:author="张洋" w:date="2017-04-21T09:44:00Z">
                <w:pPr>
                  <w:ind w:firstLine="0"/>
                </w:pPr>
              </w:pPrChange>
            </w:pPr>
            <w:ins w:id="5055" w:author="张洋" w:date="2017-04-21T09:09:00Z">
              <w:r>
                <w:rPr>
                  <w:rFonts w:hint="eastAsia"/>
                  <w:sz w:val="18"/>
                  <w:szCs w:val="18"/>
                </w:rPr>
                <w:t>5</w:t>
              </w:r>
            </w:ins>
          </w:p>
        </w:tc>
        <w:tc>
          <w:tcPr>
            <w:tcW w:w="941" w:type="dxa"/>
            <w:tcBorders>
              <w:bottom w:val="single" w:sz="4" w:space="0" w:color="auto"/>
            </w:tcBorders>
            <w:tcPrChange w:id="5056" w:author="张洋" w:date="2017-04-21T09:44:00Z">
              <w:tcPr>
                <w:tcW w:w="941" w:type="dxa"/>
              </w:tcPr>
            </w:tcPrChange>
          </w:tcPr>
          <w:p w:rsidR="001B416A" w:rsidRDefault="0084547F">
            <w:pPr>
              <w:ind w:firstLine="0"/>
              <w:jc w:val="center"/>
              <w:rPr>
                <w:ins w:id="5057" w:author="张洋" w:date="2017-04-21T09:09:00Z"/>
              </w:rPr>
              <w:pPrChange w:id="5058" w:author="张洋" w:date="2017-04-21T09:44:00Z">
                <w:pPr>
                  <w:ind w:firstLine="0"/>
                </w:pPr>
              </w:pPrChange>
            </w:pPr>
            <w:ins w:id="5059" w:author="张洋" w:date="2017-04-21T09:09:00Z">
              <w:r>
                <w:rPr>
                  <w:rFonts w:hint="eastAsia"/>
                  <w:sz w:val="18"/>
                  <w:szCs w:val="18"/>
                </w:rPr>
                <w:t>46.0936</w:t>
              </w:r>
            </w:ins>
          </w:p>
        </w:tc>
        <w:tc>
          <w:tcPr>
            <w:tcW w:w="941" w:type="dxa"/>
            <w:tcBorders>
              <w:bottom w:val="single" w:sz="4" w:space="0" w:color="auto"/>
            </w:tcBorders>
            <w:tcPrChange w:id="5060" w:author="张洋" w:date="2017-04-21T09:44:00Z">
              <w:tcPr>
                <w:tcW w:w="941" w:type="dxa"/>
              </w:tcPr>
            </w:tcPrChange>
          </w:tcPr>
          <w:p w:rsidR="001B416A" w:rsidRDefault="0084547F">
            <w:pPr>
              <w:ind w:firstLine="0"/>
              <w:jc w:val="center"/>
              <w:rPr>
                <w:ins w:id="5061" w:author="张洋" w:date="2017-04-21T09:09:00Z"/>
              </w:rPr>
              <w:pPrChange w:id="5062" w:author="张洋" w:date="2017-04-21T09:44:00Z">
                <w:pPr>
                  <w:ind w:firstLine="0"/>
                </w:pPr>
              </w:pPrChange>
            </w:pPr>
            <w:ins w:id="5063" w:author="张洋" w:date="2017-04-21T09:09:00Z">
              <w:r>
                <w:rPr>
                  <w:rFonts w:hint="eastAsia"/>
                  <w:sz w:val="18"/>
                  <w:szCs w:val="18"/>
                </w:rPr>
                <w:t>0.6919</w:t>
              </w:r>
            </w:ins>
          </w:p>
        </w:tc>
        <w:tc>
          <w:tcPr>
            <w:tcW w:w="941" w:type="dxa"/>
            <w:tcBorders>
              <w:bottom w:val="single" w:sz="4" w:space="0" w:color="auto"/>
            </w:tcBorders>
            <w:tcPrChange w:id="5064" w:author="张洋" w:date="2017-04-21T09:44:00Z">
              <w:tcPr>
                <w:tcW w:w="941" w:type="dxa"/>
              </w:tcPr>
            </w:tcPrChange>
          </w:tcPr>
          <w:p w:rsidR="001B416A" w:rsidRDefault="0084547F">
            <w:pPr>
              <w:ind w:firstLine="0"/>
              <w:jc w:val="center"/>
              <w:rPr>
                <w:ins w:id="5065" w:author="张洋" w:date="2017-04-21T09:09:00Z"/>
              </w:rPr>
              <w:pPrChange w:id="5066" w:author="张洋" w:date="2017-04-21T09:44:00Z">
                <w:pPr>
                  <w:ind w:firstLine="0"/>
                </w:pPr>
              </w:pPrChange>
            </w:pPr>
            <w:ins w:id="5067" w:author="张洋" w:date="2017-04-21T09:09:00Z">
              <w:r>
                <w:rPr>
                  <w:rFonts w:hint="eastAsia"/>
                  <w:sz w:val="18"/>
                  <w:szCs w:val="18"/>
                </w:rPr>
                <w:t>45.9601</w:t>
              </w:r>
            </w:ins>
          </w:p>
        </w:tc>
        <w:tc>
          <w:tcPr>
            <w:tcW w:w="942" w:type="dxa"/>
            <w:tcBorders>
              <w:bottom w:val="single" w:sz="4" w:space="0" w:color="auto"/>
            </w:tcBorders>
            <w:tcPrChange w:id="5068" w:author="张洋" w:date="2017-04-21T09:44:00Z">
              <w:tcPr>
                <w:tcW w:w="942" w:type="dxa"/>
              </w:tcPr>
            </w:tcPrChange>
          </w:tcPr>
          <w:p w:rsidR="001B416A" w:rsidRDefault="0084547F">
            <w:pPr>
              <w:ind w:firstLine="0"/>
              <w:jc w:val="center"/>
              <w:rPr>
                <w:ins w:id="5069" w:author="张洋" w:date="2017-04-21T09:09:00Z"/>
              </w:rPr>
              <w:pPrChange w:id="5070" w:author="张洋" w:date="2017-04-21T09:44:00Z">
                <w:pPr>
                  <w:ind w:firstLine="0"/>
                </w:pPr>
              </w:pPrChange>
            </w:pPr>
            <w:ins w:id="5071" w:author="张洋" w:date="2017-04-21T09:09:00Z">
              <w:r>
                <w:rPr>
                  <w:rFonts w:hint="eastAsia"/>
                  <w:sz w:val="18"/>
                  <w:szCs w:val="18"/>
                </w:rPr>
                <w:t>1.0419</w:t>
              </w:r>
            </w:ins>
          </w:p>
        </w:tc>
      </w:tr>
      <w:tr w:rsidR="0084547F" w:rsidTr="00400BB3">
        <w:trPr>
          <w:jc w:val="center"/>
          <w:ins w:id="5072" w:author="张洋" w:date="2017-04-21T09:09:00Z"/>
        </w:trPr>
        <w:tc>
          <w:tcPr>
            <w:tcW w:w="941" w:type="dxa"/>
            <w:tcBorders>
              <w:top w:val="single" w:sz="4" w:space="0" w:color="auto"/>
              <w:bottom w:val="single" w:sz="4" w:space="0" w:color="auto"/>
            </w:tcBorders>
            <w:tcPrChange w:id="5073" w:author="张洋" w:date="2017-04-21T09:44:00Z">
              <w:tcPr>
                <w:tcW w:w="941" w:type="dxa"/>
              </w:tcPr>
            </w:tcPrChange>
          </w:tcPr>
          <w:p w:rsidR="001B416A" w:rsidRDefault="0084547F">
            <w:pPr>
              <w:ind w:firstLine="0"/>
              <w:jc w:val="center"/>
              <w:rPr>
                <w:ins w:id="5074" w:author="张洋" w:date="2017-04-21T09:09:00Z"/>
                <w:i/>
              </w:rPr>
              <w:pPrChange w:id="5075" w:author="张洋" w:date="2017-04-21T09:44:00Z">
                <w:pPr>
                  <w:ind w:firstLine="0"/>
                </w:pPr>
              </w:pPrChange>
            </w:pPr>
            <w:ins w:id="5076"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5077" w:author="张洋" w:date="2017-04-21T09:44:00Z">
              <w:tcPr>
                <w:tcW w:w="1882" w:type="dxa"/>
                <w:gridSpan w:val="2"/>
              </w:tcPr>
            </w:tcPrChange>
          </w:tcPr>
          <w:p w:rsidR="001B416A" w:rsidRDefault="0084547F">
            <w:pPr>
              <w:ind w:firstLine="0"/>
              <w:jc w:val="center"/>
              <w:rPr>
                <w:ins w:id="5078" w:author="张洋" w:date="2017-04-21T09:09:00Z"/>
              </w:rPr>
              <w:pPrChange w:id="5079" w:author="张洋" w:date="2017-04-26T08:21:00Z">
                <w:pPr>
                  <w:ind w:firstLine="0"/>
                </w:pPr>
              </w:pPrChange>
            </w:pPr>
            <w:ins w:id="5080" w:author="张洋" w:date="2017-04-21T09:09:00Z">
              <w:r>
                <w:rPr>
                  <w:rFonts w:hint="eastAsia"/>
                  <w:sz w:val="18"/>
                  <w:szCs w:val="18"/>
                </w:rPr>
                <w:t>文献</w:t>
              </w:r>
            </w:ins>
            <w:ins w:id="5081" w:author="张洋" w:date="2017-04-26T17:14:00Z">
              <w:r w:rsidR="0022497F">
                <w:rPr>
                  <w:rFonts w:hint="eastAsia"/>
                  <w:sz w:val="18"/>
                  <w:szCs w:val="18"/>
                </w:rPr>
                <w:t>[</w:t>
              </w:r>
            </w:ins>
            <w:ins w:id="5082" w:author="张洋" w:date="2017-04-26T08:21:00Z">
              <w:r w:rsidR="00A84FB6">
                <w:rPr>
                  <w:rFonts w:hint="eastAsia"/>
                  <w:sz w:val="18"/>
                  <w:szCs w:val="18"/>
                </w:rPr>
                <w:t>15</w:t>
              </w:r>
            </w:ins>
            <w:ins w:id="5083" w:author="张洋" w:date="2017-04-26T17:14:00Z">
              <w:r w:rsidR="0022497F">
                <w:rPr>
                  <w:rFonts w:hint="eastAsia"/>
                  <w:sz w:val="18"/>
                  <w:szCs w:val="18"/>
                </w:rPr>
                <w:t>]</w:t>
              </w:r>
            </w:ins>
          </w:p>
        </w:tc>
        <w:tc>
          <w:tcPr>
            <w:tcW w:w="1883" w:type="dxa"/>
            <w:gridSpan w:val="2"/>
            <w:tcBorders>
              <w:top w:val="single" w:sz="4" w:space="0" w:color="auto"/>
              <w:bottom w:val="single" w:sz="4" w:space="0" w:color="auto"/>
            </w:tcBorders>
            <w:tcPrChange w:id="5084" w:author="张洋" w:date="2017-04-21T09:44:00Z">
              <w:tcPr>
                <w:tcW w:w="1883" w:type="dxa"/>
                <w:gridSpan w:val="2"/>
              </w:tcPr>
            </w:tcPrChange>
          </w:tcPr>
          <w:p w:rsidR="001B416A" w:rsidRDefault="0084547F">
            <w:pPr>
              <w:ind w:firstLine="0"/>
              <w:jc w:val="center"/>
              <w:rPr>
                <w:ins w:id="5085" w:author="张洋" w:date="2017-04-21T09:09:00Z"/>
              </w:rPr>
              <w:pPrChange w:id="5086" w:author="张洋" w:date="2017-04-26T08:21:00Z">
                <w:pPr>
                  <w:ind w:firstLine="0"/>
                </w:pPr>
              </w:pPrChange>
            </w:pPr>
            <w:ins w:id="5087" w:author="张洋" w:date="2017-04-21T09:09:00Z">
              <w:r>
                <w:rPr>
                  <w:rFonts w:hint="eastAsia"/>
                  <w:sz w:val="18"/>
                  <w:szCs w:val="18"/>
                </w:rPr>
                <w:t>文献</w:t>
              </w:r>
            </w:ins>
            <w:ins w:id="5088" w:author="张洋" w:date="2017-04-26T17:14:00Z">
              <w:r w:rsidR="0022497F">
                <w:rPr>
                  <w:rFonts w:hint="eastAsia"/>
                  <w:sz w:val="18"/>
                  <w:szCs w:val="18"/>
                </w:rPr>
                <w:t>[</w:t>
              </w:r>
            </w:ins>
            <w:ins w:id="5089" w:author="张洋" w:date="2017-04-21T09:09:00Z">
              <w:r>
                <w:rPr>
                  <w:rFonts w:hint="eastAsia"/>
                  <w:sz w:val="18"/>
                  <w:szCs w:val="18"/>
                </w:rPr>
                <w:t>1</w:t>
              </w:r>
            </w:ins>
            <w:ins w:id="5090" w:author="张洋" w:date="2017-04-26T08:21:00Z">
              <w:r w:rsidR="00A84FB6">
                <w:rPr>
                  <w:rFonts w:hint="eastAsia"/>
                  <w:sz w:val="18"/>
                  <w:szCs w:val="18"/>
                </w:rPr>
                <w:t>6</w:t>
              </w:r>
            </w:ins>
            <w:ins w:id="5091" w:author="张洋" w:date="2017-04-26T17:14:00Z">
              <w:r w:rsidR="0022497F">
                <w:rPr>
                  <w:rFonts w:hint="eastAsia"/>
                  <w:sz w:val="18"/>
                  <w:szCs w:val="18"/>
                </w:rPr>
                <w:t>]</w:t>
              </w:r>
            </w:ins>
          </w:p>
        </w:tc>
      </w:tr>
      <w:tr w:rsidR="001B416A" w:rsidTr="001B416A">
        <w:tblPrEx>
          <w:tblPrExChange w:id="5092" w:author="张洋" w:date="2017-05-02T20:27:00Z">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PrEx>
          </w:tblPrExChange>
        </w:tblPrEx>
        <w:trPr>
          <w:jc w:val="center"/>
          <w:ins w:id="5093" w:author="张洋" w:date="2017-05-02T20:27:00Z"/>
          <w:trPrChange w:id="5094" w:author="张洋" w:date="2017-05-02T20:27:00Z">
            <w:trPr>
              <w:jc w:val="center"/>
            </w:trPr>
          </w:trPrChange>
        </w:trPr>
        <w:tc>
          <w:tcPr>
            <w:tcW w:w="941" w:type="dxa"/>
            <w:tcBorders>
              <w:top w:val="single" w:sz="4" w:space="0" w:color="auto"/>
            </w:tcBorders>
            <w:tcPrChange w:id="5095" w:author="张洋" w:date="2017-05-02T20:27:00Z">
              <w:tcPr>
                <w:tcW w:w="941" w:type="dxa"/>
                <w:tcBorders>
                  <w:top w:val="single" w:sz="4" w:space="0" w:color="auto"/>
                </w:tcBorders>
              </w:tcPr>
            </w:tcPrChange>
          </w:tcPr>
          <w:p w:rsidR="001B416A" w:rsidRDefault="001B416A" w:rsidP="001B416A">
            <w:pPr>
              <w:ind w:firstLine="0"/>
              <w:jc w:val="center"/>
              <w:rPr>
                <w:ins w:id="5096" w:author="张洋" w:date="2017-05-02T20:27:00Z"/>
                <w:rFonts w:hint="eastAsia"/>
              </w:rPr>
            </w:pPr>
          </w:p>
        </w:tc>
        <w:tc>
          <w:tcPr>
            <w:tcW w:w="941" w:type="dxa"/>
            <w:tcBorders>
              <w:top w:val="single" w:sz="4" w:space="0" w:color="auto"/>
            </w:tcBorders>
            <w:tcPrChange w:id="5097" w:author="张洋" w:date="2017-05-02T20:27:00Z">
              <w:tcPr>
                <w:tcW w:w="941" w:type="dxa"/>
                <w:tcBorders>
                  <w:top w:val="single" w:sz="4" w:space="0" w:color="auto"/>
                </w:tcBorders>
              </w:tcPr>
            </w:tcPrChange>
          </w:tcPr>
          <w:p w:rsidR="001B416A" w:rsidRDefault="001B416A" w:rsidP="001B416A">
            <w:pPr>
              <w:ind w:firstLine="0"/>
              <w:jc w:val="center"/>
              <w:rPr>
                <w:ins w:id="5098" w:author="张洋" w:date="2017-05-02T20:27:00Z"/>
                <w:rFonts w:hint="eastAsia"/>
                <w:sz w:val="18"/>
                <w:szCs w:val="18"/>
              </w:rPr>
            </w:pPr>
            <w:ins w:id="5099" w:author="张洋" w:date="2017-05-02T20:27:00Z">
              <w:r>
                <w:rPr>
                  <w:rFonts w:hint="eastAsia"/>
                  <w:sz w:val="18"/>
                  <w:szCs w:val="18"/>
                </w:rPr>
                <w:t>PSNR</w:t>
              </w:r>
            </w:ins>
          </w:p>
        </w:tc>
        <w:tc>
          <w:tcPr>
            <w:tcW w:w="941" w:type="dxa"/>
            <w:tcBorders>
              <w:top w:val="single" w:sz="4" w:space="0" w:color="auto"/>
            </w:tcBorders>
            <w:tcPrChange w:id="5100" w:author="张洋" w:date="2017-05-02T20:27:00Z">
              <w:tcPr>
                <w:tcW w:w="941" w:type="dxa"/>
                <w:tcBorders>
                  <w:top w:val="single" w:sz="4" w:space="0" w:color="auto"/>
                </w:tcBorders>
              </w:tcPr>
            </w:tcPrChange>
          </w:tcPr>
          <w:p w:rsidR="001B416A" w:rsidRDefault="001B416A" w:rsidP="001B416A">
            <w:pPr>
              <w:ind w:firstLine="0"/>
              <w:jc w:val="center"/>
              <w:rPr>
                <w:ins w:id="5101" w:author="张洋" w:date="2017-05-02T20:27:00Z"/>
                <w:rFonts w:hint="eastAsia"/>
                <w:sz w:val="18"/>
                <w:szCs w:val="18"/>
              </w:rPr>
            </w:pPr>
            <w:ins w:id="5102" w:author="张洋" w:date="2017-05-02T20:27:00Z">
              <w:r>
                <w:rPr>
                  <w:rFonts w:hint="eastAsia"/>
                  <w:sz w:val="18"/>
                  <w:szCs w:val="18"/>
                </w:rPr>
                <w:t>ER</w:t>
              </w:r>
            </w:ins>
          </w:p>
        </w:tc>
        <w:tc>
          <w:tcPr>
            <w:tcW w:w="941" w:type="dxa"/>
            <w:tcBorders>
              <w:top w:val="single" w:sz="4" w:space="0" w:color="auto"/>
            </w:tcBorders>
            <w:tcPrChange w:id="5103" w:author="张洋" w:date="2017-05-02T20:27:00Z">
              <w:tcPr>
                <w:tcW w:w="941" w:type="dxa"/>
                <w:tcBorders>
                  <w:top w:val="single" w:sz="4" w:space="0" w:color="auto"/>
                </w:tcBorders>
              </w:tcPr>
            </w:tcPrChange>
          </w:tcPr>
          <w:p w:rsidR="001B416A" w:rsidRDefault="001B416A" w:rsidP="001B416A">
            <w:pPr>
              <w:ind w:firstLine="0"/>
              <w:jc w:val="center"/>
              <w:rPr>
                <w:ins w:id="5104" w:author="张洋" w:date="2017-05-02T20:27:00Z"/>
                <w:rFonts w:hint="eastAsia"/>
                <w:sz w:val="18"/>
                <w:szCs w:val="18"/>
              </w:rPr>
            </w:pPr>
            <w:ins w:id="5105" w:author="张洋" w:date="2017-05-02T20:27:00Z">
              <w:r>
                <w:rPr>
                  <w:rFonts w:hint="eastAsia"/>
                  <w:sz w:val="18"/>
                  <w:szCs w:val="18"/>
                </w:rPr>
                <w:t>PSNR</w:t>
              </w:r>
            </w:ins>
          </w:p>
        </w:tc>
        <w:tc>
          <w:tcPr>
            <w:tcW w:w="942" w:type="dxa"/>
            <w:tcBorders>
              <w:top w:val="single" w:sz="4" w:space="0" w:color="auto"/>
            </w:tcBorders>
            <w:tcPrChange w:id="5106" w:author="张洋" w:date="2017-05-02T20:27:00Z">
              <w:tcPr>
                <w:tcW w:w="942" w:type="dxa"/>
                <w:tcBorders>
                  <w:top w:val="single" w:sz="4" w:space="0" w:color="auto"/>
                </w:tcBorders>
              </w:tcPr>
            </w:tcPrChange>
          </w:tcPr>
          <w:p w:rsidR="001B416A" w:rsidRDefault="001B416A" w:rsidP="001B416A">
            <w:pPr>
              <w:ind w:firstLine="0"/>
              <w:jc w:val="center"/>
              <w:rPr>
                <w:ins w:id="5107" w:author="张洋" w:date="2017-05-02T20:27:00Z"/>
                <w:rFonts w:hint="eastAsia"/>
                <w:sz w:val="18"/>
                <w:szCs w:val="18"/>
              </w:rPr>
            </w:pPr>
            <w:ins w:id="5108" w:author="张洋" w:date="2017-05-02T20:27:00Z">
              <w:r>
                <w:rPr>
                  <w:rFonts w:hint="eastAsia"/>
                  <w:sz w:val="18"/>
                  <w:szCs w:val="18"/>
                </w:rPr>
                <w:t>ER</w:t>
              </w:r>
            </w:ins>
          </w:p>
        </w:tc>
      </w:tr>
      <w:tr w:rsidR="0084547F" w:rsidTr="001B416A">
        <w:trPr>
          <w:jc w:val="center"/>
          <w:ins w:id="5109" w:author="张洋" w:date="2017-04-21T09:09:00Z"/>
        </w:trPr>
        <w:tc>
          <w:tcPr>
            <w:tcW w:w="941" w:type="dxa"/>
            <w:tcPrChange w:id="5110" w:author="张洋" w:date="2017-05-02T20:27:00Z">
              <w:tcPr>
                <w:tcW w:w="941" w:type="dxa"/>
              </w:tcPr>
            </w:tcPrChange>
          </w:tcPr>
          <w:p w:rsidR="001B416A" w:rsidRDefault="0084547F">
            <w:pPr>
              <w:ind w:firstLine="0"/>
              <w:jc w:val="center"/>
              <w:rPr>
                <w:ins w:id="5111" w:author="张洋" w:date="2017-04-21T09:09:00Z"/>
              </w:rPr>
              <w:pPrChange w:id="5112" w:author="张洋" w:date="2017-04-21T09:44:00Z">
                <w:pPr>
                  <w:ind w:firstLine="0"/>
                </w:pPr>
              </w:pPrChange>
            </w:pPr>
            <w:ins w:id="5113" w:author="张洋" w:date="2017-04-21T09:09:00Z">
              <w:r>
                <w:rPr>
                  <w:rFonts w:hint="eastAsia"/>
                  <w:sz w:val="18"/>
                  <w:szCs w:val="18"/>
                </w:rPr>
                <w:t>3</w:t>
              </w:r>
            </w:ins>
          </w:p>
        </w:tc>
        <w:tc>
          <w:tcPr>
            <w:tcW w:w="941" w:type="dxa"/>
            <w:tcPrChange w:id="5114" w:author="张洋" w:date="2017-05-02T20:27:00Z">
              <w:tcPr>
                <w:tcW w:w="941" w:type="dxa"/>
              </w:tcPr>
            </w:tcPrChange>
          </w:tcPr>
          <w:p w:rsidR="001B416A" w:rsidRDefault="0084547F">
            <w:pPr>
              <w:ind w:firstLine="0"/>
              <w:jc w:val="center"/>
              <w:rPr>
                <w:ins w:id="5115" w:author="张洋" w:date="2017-04-21T09:09:00Z"/>
              </w:rPr>
              <w:pPrChange w:id="5116" w:author="张洋" w:date="2017-04-21T09:44:00Z">
                <w:pPr>
                  <w:ind w:firstLine="0"/>
                </w:pPr>
              </w:pPrChange>
            </w:pPr>
            <w:ins w:id="5117" w:author="张洋" w:date="2017-04-21T09:09:00Z">
              <w:r>
                <w:rPr>
                  <w:rFonts w:hint="eastAsia"/>
                  <w:sz w:val="18"/>
                  <w:szCs w:val="18"/>
                </w:rPr>
                <w:t>45.7943</w:t>
              </w:r>
            </w:ins>
          </w:p>
        </w:tc>
        <w:tc>
          <w:tcPr>
            <w:tcW w:w="941" w:type="dxa"/>
            <w:tcPrChange w:id="5118" w:author="张洋" w:date="2017-05-02T20:27:00Z">
              <w:tcPr>
                <w:tcW w:w="941" w:type="dxa"/>
              </w:tcPr>
            </w:tcPrChange>
          </w:tcPr>
          <w:p w:rsidR="001B416A" w:rsidRDefault="0084547F">
            <w:pPr>
              <w:ind w:firstLine="0"/>
              <w:jc w:val="center"/>
              <w:rPr>
                <w:ins w:id="5119" w:author="张洋" w:date="2017-04-21T09:09:00Z"/>
              </w:rPr>
              <w:pPrChange w:id="5120" w:author="张洋" w:date="2017-04-21T09:44:00Z">
                <w:pPr>
                  <w:ind w:firstLine="0"/>
                </w:pPr>
              </w:pPrChange>
            </w:pPr>
            <w:ins w:id="5121" w:author="张洋" w:date="2017-04-21T09:09:00Z">
              <w:r>
                <w:rPr>
                  <w:rFonts w:hint="eastAsia"/>
                  <w:sz w:val="18"/>
                  <w:szCs w:val="18"/>
                </w:rPr>
                <w:t>1.5850</w:t>
              </w:r>
            </w:ins>
          </w:p>
        </w:tc>
        <w:tc>
          <w:tcPr>
            <w:tcW w:w="941" w:type="dxa"/>
            <w:tcPrChange w:id="5122" w:author="张洋" w:date="2017-05-02T20:27:00Z">
              <w:tcPr>
                <w:tcW w:w="941" w:type="dxa"/>
              </w:tcPr>
            </w:tcPrChange>
          </w:tcPr>
          <w:p w:rsidR="001B416A" w:rsidRDefault="0084547F">
            <w:pPr>
              <w:ind w:firstLine="0"/>
              <w:jc w:val="center"/>
              <w:rPr>
                <w:ins w:id="5123" w:author="张洋" w:date="2017-04-21T09:09:00Z"/>
              </w:rPr>
              <w:pPrChange w:id="5124" w:author="张洋" w:date="2017-04-21T09:44:00Z">
                <w:pPr>
                  <w:ind w:firstLine="0"/>
                </w:pPr>
              </w:pPrChange>
            </w:pPr>
            <w:ins w:id="5125" w:author="张洋" w:date="2017-04-21T09:09:00Z">
              <w:r>
                <w:rPr>
                  <w:rFonts w:hint="eastAsia"/>
                  <w:sz w:val="18"/>
                  <w:szCs w:val="18"/>
                </w:rPr>
                <w:t>45.7060</w:t>
              </w:r>
            </w:ins>
          </w:p>
        </w:tc>
        <w:tc>
          <w:tcPr>
            <w:tcW w:w="942" w:type="dxa"/>
            <w:tcPrChange w:id="5126" w:author="张洋" w:date="2017-05-02T20:27:00Z">
              <w:tcPr>
                <w:tcW w:w="942" w:type="dxa"/>
              </w:tcPr>
            </w:tcPrChange>
          </w:tcPr>
          <w:p w:rsidR="001B416A" w:rsidRDefault="0084547F">
            <w:pPr>
              <w:ind w:firstLine="0"/>
              <w:jc w:val="center"/>
              <w:rPr>
                <w:ins w:id="5127" w:author="张洋" w:date="2017-04-21T09:09:00Z"/>
              </w:rPr>
              <w:pPrChange w:id="5128" w:author="张洋" w:date="2017-04-21T09:44:00Z">
                <w:pPr>
                  <w:ind w:firstLine="0"/>
                </w:pPr>
              </w:pPrChange>
            </w:pPr>
            <w:ins w:id="5129" w:author="张洋" w:date="2017-04-21T09:09:00Z">
              <w:r>
                <w:rPr>
                  <w:rFonts w:hint="eastAsia"/>
                  <w:sz w:val="18"/>
                  <w:szCs w:val="18"/>
                </w:rPr>
                <w:t>1.6513</w:t>
              </w:r>
            </w:ins>
          </w:p>
        </w:tc>
      </w:tr>
      <w:tr w:rsidR="0084547F" w:rsidTr="00400BB3">
        <w:trPr>
          <w:jc w:val="center"/>
          <w:ins w:id="5130" w:author="张洋" w:date="2017-04-21T09:09:00Z"/>
        </w:trPr>
        <w:tc>
          <w:tcPr>
            <w:tcW w:w="941" w:type="dxa"/>
            <w:tcPrChange w:id="5131" w:author="张洋" w:date="2017-04-21T09:44:00Z">
              <w:tcPr>
                <w:tcW w:w="941" w:type="dxa"/>
              </w:tcPr>
            </w:tcPrChange>
          </w:tcPr>
          <w:p w:rsidR="001B416A" w:rsidRDefault="0084547F">
            <w:pPr>
              <w:ind w:firstLine="0"/>
              <w:jc w:val="center"/>
              <w:rPr>
                <w:ins w:id="5132" w:author="张洋" w:date="2017-04-21T09:09:00Z"/>
              </w:rPr>
              <w:pPrChange w:id="5133" w:author="张洋" w:date="2017-04-21T09:44:00Z">
                <w:pPr>
                  <w:ind w:firstLine="0"/>
                </w:pPr>
              </w:pPrChange>
            </w:pPr>
            <w:ins w:id="5134" w:author="张洋" w:date="2017-04-21T09:09:00Z">
              <w:r>
                <w:rPr>
                  <w:rFonts w:hint="eastAsia"/>
                  <w:sz w:val="18"/>
                  <w:szCs w:val="18"/>
                </w:rPr>
                <w:t>4</w:t>
              </w:r>
            </w:ins>
          </w:p>
        </w:tc>
        <w:tc>
          <w:tcPr>
            <w:tcW w:w="941" w:type="dxa"/>
            <w:tcPrChange w:id="5135" w:author="张洋" w:date="2017-04-21T09:44:00Z">
              <w:tcPr>
                <w:tcW w:w="941" w:type="dxa"/>
              </w:tcPr>
            </w:tcPrChange>
          </w:tcPr>
          <w:p w:rsidR="001B416A" w:rsidRDefault="0084547F">
            <w:pPr>
              <w:ind w:firstLine="0"/>
              <w:jc w:val="center"/>
              <w:rPr>
                <w:ins w:id="5136" w:author="张洋" w:date="2017-04-21T09:09:00Z"/>
              </w:rPr>
              <w:pPrChange w:id="5137" w:author="张洋" w:date="2017-04-21T09:44:00Z">
                <w:pPr>
                  <w:ind w:firstLine="0"/>
                </w:pPr>
              </w:pPrChange>
            </w:pPr>
            <w:ins w:id="5138" w:author="张洋" w:date="2017-04-21T09:09:00Z">
              <w:r>
                <w:rPr>
                  <w:rFonts w:hint="eastAsia"/>
                  <w:sz w:val="18"/>
                  <w:szCs w:val="18"/>
                </w:rPr>
                <w:t>45.7343</w:t>
              </w:r>
            </w:ins>
          </w:p>
        </w:tc>
        <w:tc>
          <w:tcPr>
            <w:tcW w:w="941" w:type="dxa"/>
            <w:tcPrChange w:id="5139" w:author="张洋" w:date="2017-04-21T09:44:00Z">
              <w:tcPr>
                <w:tcW w:w="941" w:type="dxa"/>
              </w:tcPr>
            </w:tcPrChange>
          </w:tcPr>
          <w:p w:rsidR="001B416A" w:rsidRDefault="0084547F">
            <w:pPr>
              <w:ind w:firstLine="0"/>
              <w:jc w:val="center"/>
              <w:rPr>
                <w:ins w:id="5140" w:author="张洋" w:date="2017-04-21T09:09:00Z"/>
              </w:rPr>
              <w:pPrChange w:id="5141" w:author="张洋" w:date="2017-04-21T09:44:00Z">
                <w:pPr>
                  <w:ind w:firstLine="0"/>
                </w:pPr>
              </w:pPrChange>
            </w:pPr>
            <w:ins w:id="5142" w:author="张洋" w:date="2017-04-21T09:09:00Z">
              <w:r>
                <w:rPr>
                  <w:rFonts w:hint="eastAsia"/>
                  <w:sz w:val="18"/>
                  <w:szCs w:val="18"/>
                </w:rPr>
                <w:t>1.5850</w:t>
              </w:r>
            </w:ins>
          </w:p>
        </w:tc>
        <w:tc>
          <w:tcPr>
            <w:tcW w:w="941" w:type="dxa"/>
            <w:tcPrChange w:id="5143" w:author="张洋" w:date="2017-04-21T09:44:00Z">
              <w:tcPr>
                <w:tcW w:w="941" w:type="dxa"/>
              </w:tcPr>
            </w:tcPrChange>
          </w:tcPr>
          <w:p w:rsidR="001B416A" w:rsidRDefault="0084547F">
            <w:pPr>
              <w:ind w:firstLine="0"/>
              <w:jc w:val="center"/>
              <w:rPr>
                <w:ins w:id="5144" w:author="张洋" w:date="2017-04-21T09:09:00Z"/>
              </w:rPr>
              <w:pPrChange w:id="5145" w:author="张洋" w:date="2017-04-21T09:44:00Z">
                <w:pPr>
                  <w:ind w:firstLine="0"/>
                </w:pPr>
              </w:pPrChange>
            </w:pPr>
            <w:ins w:id="5146" w:author="张洋" w:date="2017-04-21T09:09:00Z">
              <w:r>
                <w:rPr>
                  <w:rFonts w:hint="eastAsia"/>
                  <w:sz w:val="18"/>
                  <w:szCs w:val="18"/>
                </w:rPr>
                <w:t>45.7032</w:t>
              </w:r>
            </w:ins>
          </w:p>
        </w:tc>
        <w:tc>
          <w:tcPr>
            <w:tcW w:w="942" w:type="dxa"/>
            <w:tcPrChange w:id="5147" w:author="张洋" w:date="2017-04-21T09:44:00Z">
              <w:tcPr>
                <w:tcW w:w="942" w:type="dxa"/>
              </w:tcPr>
            </w:tcPrChange>
          </w:tcPr>
          <w:p w:rsidR="001B416A" w:rsidRDefault="0084547F">
            <w:pPr>
              <w:ind w:firstLine="0"/>
              <w:jc w:val="center"/>
              <w:rPr>
                <w:ins w:id="5148" w:author="张洋" w:date="2017-04-21T09:09:00Z"/>
              </w:rPr>
              <w:pPrChange w:id="5149" w:author="张洋" w:date="2017-04-21T09:44:00Z">
                <w:pPr>
                  <w:ind w:firstLine="0"/>
                </w:pPr>
              </w:pPrChange>
            </w:pPr>
            <w:ins w:id="5150" w:author="张洋" w:date="2017-04-21T09:09:00Z">
              <w:r>
                <w:rPr>
                  <w:rFonts w:hint="eastAsia"/>
                  <w:sz w:val="18"/>
                  <w:szCs w:val="18"/>
                </w:rPr>
                <w:t>1.4943</w:t>
              </w:r>
            </w:ins>
          </w:p>
        </w:tc>
      </w:tr>
      <w:tr w:rsidR="0084547F" w:rsidTr="00400BB3">
        <w:trPr>
          <w:jc w:val="center"/>
          <w:ins w:id="5151" w:author="张洋" w:date="2017-04-21T09:09:00Z"/>
        </w:trPr>
        <w:tc>
          <w:tcPr>
            <w:tcW w:w="941" w:type="dxa"/>
            <w:tcBorders>
              <w:bottom w:val="single" w:sz="4" w:space="0" w:color="auto"/>
            </w:tcBorders>
            <w:tcPrChange w:id="5152" w:author="张洋" w:date="2017-04-21T09:44:00Z">
              <w:tcPr>
                <w:tcW w:w="941" w:type="dxa"/>
              </w:tcPr>
            </w:tcPrChange>
          </w:tcPr>
          <w:p w:rsidR="001B416A" w:rsidRDefault="0084547F">
            <w:pPr>
              <w:ind w:firstLine="0"/>
              <w:jc w:val="center"/>
              <w:rPr>
                <w:ins w:id="5153" w:author="张洋" w:date="2017-04-21T09:09:00Z"/>
              </w:rPr>
              <w:pPrChange w:id="5154" w:author="张洋" w:date="2017-04-21T09:44:00Z">
                <w:pPr>
                  <w:ind w:firstLine="0"/>
                </w:pPr>
              </w:pPrChange>
            </w:pPr>
            <w:ins w:id="5155" w:author="张洋" w:date="2017-04-21T09:09:00Z">
              <w:r>
                <w:rPr>
                  <w:rFonts w:hint="eastAsia"/>
                  <w:sz w:val="18"/>
                  <w:szCs w:val="18"/>
                </w:rPr>
                <w:t>5</w:t>
              </w:r>
            </w:ins>
          </w:p>
        </w:tc>
        <w:tc>
          <w:tcPr>
            <w:tcW w:w="941" w:type="dxa"/>
            <w:tcBorders>
              <w:bottom w:val="single" w:sz="4" w:space="0" w:color="auto"/>
            </w:tcBorders>
            <w:tcPrChange w:id="5156" w:author="张洋" w:date="2017-04-21T09:44:00Z">
              <w:tcPr>
                <w:tcW w:w="941" w:type="dxa"/>
              </w:tcPr>
            </w:tcPrChange>
          </w:tcPr>
          <w:p w:rsidR="001B416A" w:rsidRDefault="0084547F">
            <w:pPr>
              <w:ind w:firstLine="0"/>
              <w:jc w:val="center"/>
              <w:rPr>
                <w:ins w:id="5157" w:author="张洋" w:date="2017-04-21T09:09:00Z"/>
              </w:rPr>
              <w:pPrChange w:id="5158" w:author="张洋" w:date="2017-04-21T09:44:00Z">
                <w:pPr>
                  <w:ind w:firstLine="0"/>
                </w:pPr>
              </w:pPrChange>
            </w:pPr>
            <w:ins w:id="5159" w:author="张洋" w:date="2017-04-21T09:09:00Z">
              <w:r>
                <w:rPr>
                  <w:rFonts w:hint="eastAsia"/>
                  <w:sz w:val="18"/>
                  <w:szCs w:val="18"/>
                </w:rPr>
                <w:t>45.7938</w:t>
              </w:r>
            </w:ins>
          </w:p>
        </w:tc>
        <w:tc>
          <w:tcPr>
            <w:tcW w:w="941" w:type="dxa"/>
            <w:tcBorders>
              <w:bottom w:val="single" w:sz="4" w:space="0" w:color="auto"/>
            </w:tcBorders>
            <w:tcPrChange w:id="5160" w:author="张洋" w:date="2017-04-21T09:44:00Z">
              <w:tcPr>
                <w:tcW w:w="941" w:type="dxa"/>
              </w:tcPr>
            </w:tcPrChange>
          </w:tcPr>
          <w:p w:rsidR="001B416A" w:rsidRDefault="0084547F">
            <w:pPr>
              <w:ind w:firstLine="0"/>
              <w:jc w:val="center"/>
              <w:rPr>
                <w:ins w:id="5161" w:author="张洋" w:date="2017-04-21T09:09:00Z"/>
              </w:rPr>
              <w:pPrChange w:id="5162" w:author="张洋" w:date="2017-04-21T09:44:00Z">
                <w:pPr>
                  <w:ind w:firstLine="0"/>
                </w:pPr>
              </w:pPrChange>
            </w:pPr>
            <w:ins w:id="5163" w:author="张洋" w:date="2017-04-21T09:09:00Z">
              <w:r>
                <w:rPr>
                  <w:rFonts w:hint="eastAsia"/>
                  <w:sz w:val="18"/>
                  <w:szCs w:val="18"/>
                </w:rPr>
                <w:t>1.5850</w:t>
              </w:r>
            </w:ins>
          </w:p>
        </w:tc>
        <w:tc>
          <w:tcPr>
            <w:tcW w:w="941" w:type="dxa"/>
            <w:tcBorders>
              <w:bottom w:val="single" w:sz="4" w:space="0" w:color="auto"/>
            </w:tcBorders>
            <w:tcPrChange w:id="5164" w:author="张洋" w:date="2017-04-21T09:44:00Z">
              <w:tcPr>
                <w:tcW w:w="941" w:type="dxa"/>
              </w:tcPr>
            </w:tcPrChange>
          </w:tcPr>
          <w:p w:rsidR="001B416A" w:rsidRDefault="0084547F">
            <w:pPr>
              <w:ind w:firstLine="0"/>
              <w:jc w:val="center"/>
              <w:rPr>
                <w:ins w:id="5165" w:author="张洋" w:date="2017-04-21T09:09:00Z"/>
              </w:rPr>
              <w:pPrChange w:id="5166" w:author="张洋" w:date="2017-04-21T09:44:00Z">
                <w:pPr>
                  <w:ind w:firstLine="0"/>
                </w:pPr>
              </w:pPrChange>
            </w:pPr>
            <w:ins w:id="5167" w:author="张洋" w:date="2017-04-21T09:09:00Z">
              <w:r>
                <w:rPr>
                  <w:rFonts w:hint="eastAsia"/>
                  <w:sz w:val="18"/>
                  <w:szCs w:val="18"/>
                </w:rPr>
                <w:t>45.6543</w:t>
              </w:r>
            </w:ins>
          </w:p>
        </w:tc>
        <w:tc>
          <w:tcPr>
            <w:tcW w:w="942" w:type="dxa"/>
            <w:tcBorders>
              <w:bottom w:val="single" w:sz="4" w:space="0" w:color="auto"/>
            </w:tcBorders>
            <w:tcPrChange w:id="5168" w:author="张洋" w:date="2017-04-21T09:44:00Z">
              <w:tcPr>
                <w:tcW w:w="942" w:type="dxa"/>
              </w:tcPr>
            </w:tcPrChange>
          </w:tcPr>
          <w:p w:rsidR="001B416A" w:rsidRDefault="0084547F">
            <w:pPr>
              <w:ind w:firstLine="0"/>
              <w:jc w:val="center"/>
              <w:rPr>
                <w:ins w:id="5169" w:author="张洋" w:date="2017-04-21T09:09:00Z"/>
              </w:rPr>
              <w:pPrChange w:id="5170" w:author="张洋" w:date="2017-04-21T09:44:00Z">
                <w:pPr>
                  <w:ind w:firstLine="0"/>
                </w:pPr>
              </w:pPrChange>
            </w:pPr>
            <w:ins w:id="5171" w:author="张洋" w:date="2017-04-21T09:09:00Z">
              <w:r>
                <w:rPr>
                  <w:rFonts w:hint="eastAsia"/>
                  <w:sz w:val="18"/>
                  <w:szCs w:val="18"/>
                </w:rPr>
                <w:t>1.3977</w:t>
              </w:r>
            </w:ins>
          </w:p>
        </w:tc>
      </w:tr>
    </w:tbl>
    <w:p w:rsidR="001B416A" w:rsidRDefault="001B416A">
      <w:pPr>
        <w:spacing w:line="240" w:lineRule="auto"/>
        <w:ind w:firstLine="0"/>
        <w:rPr>
          <w:ins w:id="5172" w:author="张洋" w:date="2017-04-21T09:09:00Z"/>
          <w:i/>
          <w:iCs/>
          <w:sz w:val="18"/>
          <w:szCs w:val="18"/>
        </w:rPr>
        <w:pPrChange w:id="5173" w:author="张洋" w:date="2017-04-20T09:47:00Z">
          <w:pPr>
            <w:spacing w:line="240" w:lineRule="auto"/>
          </w:pPr>
        </w:pPrChange>
      </w:pPr>
    </w:p>
    <w:p w:rsidR="001B416A" w:rsidRDefault="001B416A">
      <w:pPr>
        <w:spacing w:line="240" w:lineRule="auto"/>
        <w:ind w:firstLine="0"/>
        <w:rPr>
          <w:ins w:id="5174" w:author="张洋" w:date="2017-04-21T09:09:00Z"/>
          <w:i/>
          <w:iCs/>
          <w:sz w:val="18"/>
          <w:szCs w:val="18"/>
        </w:rPr>
        <w:pPrChange w:id="5175"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176" w:author="张洋" w:date="2017-04-21T09:45:00Z">
          <w:tblPr>
            <w:tblStyle w:val="ac"/>
            <w:tblW w:w="0" w:type="auto"/>
            <w:tblLook w:val="04A0"/>
          </w:tblPr>
        </w:tblPrChange>
      </w:tblPr>
      <w:tblGrid>
        <w:gridCol w:w="941"/>
        <w:gridCol w:w="941"/>
        <w:gridCol w:w="941"/>
        <w:gridCol w:w="941"/>
        <w:gridCol w:w="942"/>
        <w:tblGridChange w:id="5177">
          <w:tblGrid>
            <w:gridCol w:w="941"/>
            <w:gridCol w:w="941"/>
            <w:gridCol w:w="941"/>
            <w:gridCol w:w="941"/>
            <w:gridCol w:w="942"/>
          </w:tblGrid>
        </w:tblGridChange>
      </w:tblGrid>
      <w:tr w:rsidR="0084547F" w:rsidTr="00400BB3">
        <w:trPr>
          <w:ins w:id="5178" w:author="张洋" w:date="2017-04-21T09:09:00Z"/>
        </w:trPr>
        <w:tc>
          <w:tcPr>
            <w:tcW w:w="4706" w:type="dxa"/>
            <w:gridSpan w:val="5"/>
            <w:tcBorders>
              <w:bottom w:val="single" w:sz="4" w:space="0" w:color="auto"/>
            </w:tcBorders>
            <w:tcPrChange w:id="5179" w:author="张洋" w:date="2017-04-21T09:45:00Z">
              <w:tcPr>
                <w:tcW w:w="4706" w:type="dxa"/>
                <w:gridSpan w:val="5"/>
              </w:tcPr>
            </w:tcPrChange>
          </w:tcPr>
          <w:p w:rsidR="00FE32CF" w:rsidRDefault="0084547F">
            <w:pPr>
              <w:ind w:firstLine="0"/>
              <w:jc w:val="center"/>
              <w:rPr>
                <w:ins w:id="5180" w:author="张洋" w:date="2017-04-21T09:09:00Z"/>
              </w:rPr>
            </w:pPr>
            <w:ins w:id="5181" w:author="张洋" w:date="2017-04-21T09:09:00Z">
              <w:r>
                <w:rPr>
                  <w:rFonts w:hint="eastAsia"/>
                  <w:sz w:val="18"/>
                  <w:szCs w:val="18"/>
                </w:rPr>
                <w:t>表</w:t>
              </w:r>
              <w:r>
                <w:rPr>
                  <w:rFonts w:hint="eastAsia"/>
                  <w:sz w:val="18"/>
                  <w:szCs w:val="18"/>
                </w:rPr>
                <w:t>5-</w:t>
              </w:r>
            </w:ins>
            <w:ins w:id="5182" w:author="张洋" w:date="2017-04-26T17:14:00Z">
              <w:r w:rsidR="0022497F">
                <w:rPr>
                  <w:rFonts w:hint="eastAsia"/>
                  <w:sz w:val="18"/>
                  <w:szCs w:val="18"/>
                </w:rPr>
                <w:t>7</w:t>
              </w:r>
            </w:ins>
            <w:ins w:id="5183" w:author="张洋" w:date="2017-04-21T09:09:00Z">
              <w:r>
                <w:rPr>
                  <w:rFonts w:hint="eastAsia"/>
                  <w:sz w:val="18"/>
                  <w:szCs w:val="18"/>
                </w:rPr>
                <w:t xml:space="preserve">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5184" w:author="张洋" w:date="2017-04-21T09:45:00Z">
            <w:trPr>
              <w:trHeight w:val="75"/>
            </w:trPr>
          </w:trPrChange>
        </w:trPr>
        <w:tc>
          <w:tcPr>
            <w:tcW w:w="941" w:type="dxa"/>
            <w:vMerge w:val="restart"/>
            <w:tcBorders>
              <w:top w:val="single" w:sz="4" w:space="0" w:color="auto"/>
              <w:bottom w:val="single" w:sz="4" w:space="0" w:color="auto"/>
            </w:tcBorders>
            <w:tcPrChange w:id="5185" w:author="张洋" w:date="2017-04-21T09:45:00Z">
              <w:tcPr>
                <w:tcW w:w="941" w:type="dxa"/>
                <w:vMerge w:val="restart"/>
              </w:tcPr>
            </w:tcPrChange>
          </w:tcPr>
          <w:p w:rsidR="001B416A" w:rsidRDefault="0084547F">
            <w:pPr>
              <w:ind w:firstLine="0"/>
              <w:jc w:val="center"/>
              <w:rPr>
                <w:i/>
              </w:rPr>
              <w:pPrChange w:id="5186"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5187" w:author="张洋" w:date="2017-04-21T09:45:00Z">
              <w:tcPr>
                <w:tcW w:w="3765" w:type="dxa"/>
                <w:gridSpan w:val="4"/>
              </w:tcPr>
            </w:tcPrChange>
          </w:tcPr>
          <w:p w:rsidR="001B416A" w:rsidRDefault="0084547F">
            <w:pPr>
              <w:ind w:firstLine="0"/>
              <w:jc w:val="center"/>
              <w:rPr>
                <w:del w:id="5188" w:author="张洋" w:date="2017-04-21T09:10:00Z"/>
              </w:rPr>
              <w:pPrChange w:id="5189" w:author="张洋" w:date="2017-04-21T09:11:00Z">
                <w:pPr>
                  <w:ind w:firstLine="0"/>
                </w:pPr>
              </w:pPrChange>
            </w:pPr>
            <w:r>
              <w:rPr>
                <w:rFonts w:hint="eastAsia"/>
                <w:sz w:val="18"/>
                <w:szCs w:val="18"/>
              </w:rPr>
              <w:t>文献</w:t>
            </w:r>
            <w:ins w:id="5190" w:author="张洋" w:date="2017-04-26T17:14:00Z">
              <w:r w:rsidR="0022497F">
                <w:rPr>
                  <w:rFonts w:hint="eastAsia"/>
                  <w:sz w:val="18"/>
                  <w:szCs w:val="18"/>
                </w:rPr>
                <w:t>[</w:t>
              </w:r>
            </w:ins>
            <w:r>
              <w:rPr>
                <w:rFonts w:hint="eastAsia"/>
                <w:sz w:val="18"/>
                <w:szCs w:val="18"/>
              </w:rPr>
              <w:t>1</w:t>
            </w:r>
            <w:ins w:id="5191" w:author="张洋" w:date="2017-04-21T09:10:00Z">
              <w:r>
                <w:rPr>
                  <w:rFonts w:hint="eastAsia"/>
                  <w:sz w:val="18"/>
                  <w:szCs w:val="18"/>
                </w:rPr>
                <w:t>7</w:t>
              </w:r>
            </w:ins>
            <w:ins w:id="5192" w:author="张洋" w:date="2017-04-26T17:14:00Z">
              <w:r w:rsidR="0022497F">
                <w:rPr>
                  <w:rFonts w:hint="eastAsia"/>
                  <w:sz w:val="18"/>
                  <w:szCs w:val="18"/>
                </w:rPr>
                <w:t>]</w:t>
              </w:r>
            </w:ins>
            <w:del w:id="5193" w:author="张洋" w:date="2017-04-21T09:10:00Z">
              <w:r w:rsidDel="0084547F">
                <w:rPr>
                  <w:rFonts w:hint="eastAsia"/>
                  <w:sz w:val="18"/>
                  <w:szCs w:val="18"/>
                </w:rPr>
                <w:delText>8</w:delText>
              </w:r>
            </w:del>
          </w:p>
          <w:p w:rsidR="001B416A" w:rsidRDefault="0084547F">
            <w:pPr>
              <w:ind w:firstLine="0"/>
              <w:jc w:val="center"/>
              <w:pPrChange w:id="5194" w:author="张洋" w:date="2017-04-21T09:11:00Z">
                <w:pPr>
                  <w:ind w:firstLine="0"/>
                </w:pPr>
              </w:pPrChange>
            </w:pPr>
            <w:del w:id="5195"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5196" w:author="张洋" w:date="2017-04-21T09:46:00Z">
            <w:trPr>
              <w:trHeight w:val="75"/>
            </w:trPr>
          </w:trPrChange>
        </w:trPr>
        <w:tc>
          <w:tcPr>
            <w:tcW w:w="941" w:type="dxa"/>
            <w:vMerge/>
            <w:tcBorders>
              <w:top w:val="single" w:sz="4" w:space="0" w:color="auto"/>
              <w:bottom w:val="single" w:sz="4" w:space="0" w:color="auto"/>
            </w:tcBorders>
            <w:tcPrChange w:id="5197" w:author="张洋" w:date="2017-04-21T09:46:00Z">
              <w:tcPr>
                <w:tcW w:w="941" w:type="dxa"/>
                <w:vMerge/>
              </w:tcPr>
            </w:tcPrChange>
          </w:tcPr>
          <w:p w:rsidR="001B416A" w:rsidRDefault="001B416A">
            <w:pPr>
              <w:ind w:firstLine="0"/>
              <w:jc w:val="center"/>
              <w:rPr>
                <w:i/>
              </w:rPr>
              <w:pPrChange w:id="5198" w:author="张洋" w:date="2017-04-21T09:11:00Z">
                <w:pPr>
                  <w:ind w:firstLine="0"/>
                </w:pPr>
              </w:pPrChange>
            </w:pPr>
          </w:p>
        </w:tc>
        <w:tc>
          <w:tcPr>
            <w:tcW w:w="1882" w:type="dxa"/>
            <w:gridSpan w:val="2"/>
            <w:tcBorders>
              <w:top w:val="single" w:sz="4" w:space="0" w:color="auto"/>
              <w:bottom w:val="single" w:sz="4" w:space="0" w:color="auto"/>
            </w:tcBorders>
            <w:tcPrChange w:id="5199" w:author="张洋" w:date="2017-04-21T09:46:00Z">
              <w:tcPr>
                <w:tcW w:w="1882" w:type="dxa"/>
                <w:gridSpan w:val="2"/>
              </w:tcPr>
            </w:tcPrChange>
          </w:tcPr>
          <w:p w:rsidR="001B416A" w:rsidRDefault="0084547F">
            <w:pPr>
              <w:ind w:firstLine="0"/>
              <w:jc w:val="center"/>
              <w:rPr>
                <w:sz w:val="18"/>
                <w:szCs w:val="18"/>
              </w:rPr>
              <w:pPrChange w:id="5200" w:author="张洋" w:date="2017-04-21T09:11:00Z">
                <w:pPr>
                  <w:ind w:firstLine="0"/>
                </w:pPr>
              </w:pPrChange>
            </w:pPr>
            <w:ins w:id="5201"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5202" w:author="张洋" w:date="2017-04-21T09:46:00Z">
              <w:tcPr>
                <w:tcW w:w="1883" w:type="dxa"/>
                <w:gridSpan w:val="2"/>
              </w:tcPr>
            </w:tcPrChange>
          </w:tcPr>
          <w:p w:rsidR="001B416A" w:rsidRDefault="0084547F">
            <w:pPr>
              <w:ind w:firstLine="0"/>
              <w:jc w:val="center"/>
              <w:rPr>
                <w:sz w:val="18"/>
                <w:szCs w:val="18"/>
              </w:rPr>
              <w:pPrChange w:id="5203" w:author="张洋" w:date="2017-04-21T09:11:00Z">
                <w:pPr>
                  <w:ind w:firstLine="0"/>
                </w:pPr>
              </w:pPrChange>
            </w:pPr>
            <w:ins w:id="5204" w:author="张洋" w:date="2017-04-21T09:10:00Z">
              <w:r>
                <w:rPr>
                  <w:rFonts w:hint="eastAsia"/>
                  <w:i/>
                  <w:iCs/>
                  <w:sz w:val="18"/>
                  <w:szCs w:val="18"/>
                </w:rPr>
                <w:t>x</w:t>
              </w:r>
              <w:r>
                <w:rPr>
                  <w:rFonts w:hint="eastAsia"/>
                  <w:sz w:val="18"/>
                  <w:szCs w:val="18"/>
                </w:rPr>
                <w:t>=5</w:t>
              </w:r>
            </w:ins>
          </w:p>
        </w:tc>
      </w:tr>
      <w:tr w:rsidR="001B416A" w:rsidTr="001B416A">
        <w:tblPrEx>
          <w:jc w:val="center"/>
          <w:tblPrExChange w:id="5205" w:author="张洋" w:date="2017-05-02T20:27:00Z">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jc w:val="center"/>
          <w:ins w:id="5206" w:author="张洋" w:date="2017-05-02T20:27:00Z"/>
          <w:trPrChange w:id="5207" w:author="张洋" w:date="2017-05-02T20:27:00Z">
            <w:trPr>
              <w:jc w:val="center"/>
            </w:trPr>
          </w:trPrChange>
        </w:trPr>
        <w:tc>
          <w:tcPr>
            <w:tcW w:w="941" w:type="dxa"/>
            <w:tcBorders>
              <w:top w:val="single" w:sz="4" w:space="0" w:color="auto"/>
            </w:tcBorders>
            <w:tcPrChange w:id="5208" w:author="张洋" w:date="2017-05-02T20:27:00Z">
              <w:tcPr>
                <w:tcW w:w="941" w:type="dxa"/>
                <w:tcBorders>
                  <w:top w:val="single" w:sz="4" w:space="0" w:color="auto"/>
                </w:tcBorders>
              </w:tcPr>
            </w:tcPrChange>
          </w:tcPr>
          <w:p w:rsidR="001B416A" w:rsidRDefault="001B416A" w:rsidP="001B416A">
            <w:pPr>
              <w:ind w:firstLine="0"/>
              <w:jc w:val="center"/>
              <w:rPr>
                <w:ins w:id="5209" w:author="张洋" w:date="2017-05-02T20:27:00Z"/>
                <w:rFonts w:hint="eastAsia"/>
              </w:rPr>
            </w:pPr>
          </w:p>
        </w:tc>
        <w:tc>
          <w:tcPr>
            <w:tcW w:w="941" w:type="dxa"/>
            <w:tcBorders>
              <w:top w:val="single" w:sz="4" w:space="0" w:color="auto"/>
            </w:tcBorders>
            <w:tcPrChange w:id="5210" w:author="张洋" w:date="2017-05-02T20:27:00Z">
              <w:tcPr>
                <w:tcW w:w="941" w:type="dxa"/>
                <w:tcBorders>
                  <w:top w:val="single" w:sz="4" w:space="0" w:color="auto"/>
                </w:tcBorders>
              </w:tcPr>
            </w:tcPrChange>
          </w:tcPr>
          <w:p w:rsidR="001B416A" w:rsidRDefault="001B416A" w:rsidP="001B416A">
            <w:pPr>
              <w:ind w:firstLine="0"/>
              <w:jc w:val="center"/>
              <w:rPr>
                <w:ins w:id="5211" w:author="张洋" w:date="2017-05-02T20:27:00Z"/>
                <w:rFonts w:hint="eastAsia"/>
                <w:sz w:val="18"/>
                <w:szCs w:val="18"/>
              </w:rPr>
            </w:pPr>
            <w:ins w:id="5212" w:author="张洋" w:date="2017-05-02T20:27:00Z">
              <w:r>
                <w:rPr>
                  <w:rFonts w:hint="eastAsia"/>
                  <w:sz w:val="18"/>
                  <w:szCs w:val="18"/>
                </w:rPr>
                <w:t>PSNR</w:t>
              </w:r>
            </w:ins>
          </w:p>
        </w:tc>
        <w:tc>
          <w:tcPr>
            <w:tcW w:w="941" w:type="dxa"/>
            <w:tcBorders>
              <w:top w:val="single" w:sz="4" w:space="0" w:color="auto"/>
            </w:tcBorders>
            <w:tcPrChange w:id="5213" w:author="张洋" w:date="2017-05-02T20:27:00Z">
              <w:tcPr>
                <w:tcW w:w="941" w:type="dxa"/>
                <w:tcBorders>
                  <w:top w:val="single" w:sz="4" w:space="0" w:color="auto"/>
                </w:tcBorders>
              </w:tcPr>
            </w:tcPrChange>
          </w:tcPr>
          <w:p w:rsidR="001B416A" w:rsidRDefault="001B416A" w:rsidP="001B416A">
            <w:pPr>
              <w:ind w:firstLine="0"/>
              <w:jc w:val="center"/>
              <w:rPr>
                <w:ins w:id="5214" w:author="张洋" w:date="2017-05-02T20:27:00Z"/>
                <w:rFonts w:hint="eastAsia"/>
                <w:sz w:val="18"/>
                <w:szCs w:val="18"/>
              </w:rPr>
            </w:pPr>
            <w:ins w:id="5215" w:author="张洋" w:date="2017-05-02T20:27:00Z">
              <w:r>
                <w:rPr>
                  <w:rFonts w:hint="eastAsia"/>
                  <w:sz w:val="18"/>
                  <w:szCs w:val="18"/>
                </w:rPr>
                <w:t>ER</w:t>
              </w:r>
            </w:ins>
          </w:p>
        </w:tc>
        <w:tc>
          <w:tcPr>
            <w:tcW w:w="941" w:type="dxa"/>
            <w:tcBorders>
              <w:top w:val="single" w:sz="4" w:space="0" w:color="auto"/>
            </w:tcBorders>
            <w:tcPrChange w:id="5216" w:author="张洋" w:date="2017-05-02T20:27:00Z">
              <w:tcPr>
                <w:tcW w:w="941" w:type="dxa"/>
                <w:tcBorders>
                  <w:top w:val="single" w:sz="4" w:space="0" w:color="auto"/>
                </w:tcBorders>
              </w:tcPr>
            </w:tcPrChange>
          </w:tcPr>
          <w:p w:rsidR="001B416A" w:rsidRDefault="001B416A" w:rsidP="001B416A">
            <w:pPr>
              <w:ind w:firstLine="0"/>
              <w:jc w:val="center"/>
              <w:rPr>
                <w:ins w:id="5217" w:author="张洋" w:date="2017-05-02T20:27:00Z"/>
                <w:rFonts w:hint="eastAsia"/>
                <w:sz w:val="18"/>
                <w:szCs w:val="18"/>
              </w:rPr>
            </w:pPr>
            <w:ins w:id="5218" w:author="张洋" w:date="2017-05-02T20:27:00Z">
              <w:r>
                <w:rPr>
                  <w:rFonts w:hint="eastAsia"/>
                  <w:sz w:val="18"/>
                  <w:szCs w:val="18"/>
                </w:rPr>
                <w:t>PSNR</w:t>
              </w:r>
            </w:ins>
          </w:p>
        </w:tc>
        <w:tc>
          <w:tcPr>
            <w:tcW w:w="942" w:type="dxa"/>
            <w:tcBorders>
              <w:top w:val="single" w:sz="4" w:space="0" w:color="auto"/>
            </w:tcBorders>
            <w:tcPrChange w:id="5219" w:author="张洋" w:date="2017-05-02T20:27:00Z">
              <w:tcPr>
                <w:tcW w:w="942" w:type="dxa"/>
                <w:tcBorders>
                  <w:top w:val="single" w:sz="4" w:space="0" w:color="auto"/>
                </w:tcBorders>
              </w:tcPr>
            </w:tcPrChange>
          </w:tcPr>
          <w:p w:rsidR="001B416A" w:rsidRDefault="001B416A" w:rsidP="001B416A">
            <w:pPr>
              <w:ind w:firstLine="0"/>
              <w:jc w:val="center"/>
              <w:rPr>
                <w:ins w:id="5220" w:author="张洋" w:date="2017-05-02T20:27:00Z"/>
                <w:rFonts w:hint="eastAsia"/>
                <w:sz w:val="18"/>
                <w:szCs w:val="18"/>
              </w:rPr>
            </w:pPr>
            <w:ins w:id="5221" w:author="张洋" w:date="2017-05-02T20:27:00Z">
              <w:r>
                <w:rPr>
                  <w:rFonts w:hint="eastAsia"/>
                  <w:sz w:val="18"/>
                  <w:szCs w:val="18"/>
                </w:rPr>
                <w:t>ER</w:t>
              </w:r>
            </w:ins>
          </w:p>
        </w:tc>
      </w:tr>
      <w:tr w:rsidR="0084547F" w:rsidTr="001B416A">
        <w:trPr>
          <w:ins w:id="5222" w:author="张洋" w:date="2017-04-21T09:09:00Z"/>
        </w:trPr>
        <w:tc>
          <w:tcPr>
            <w:tcW w:w="941" w:type="dxa"/>
            <w:tcPrChange w:id="5223" w:author="张洋" w:date="2017-05-02T20:27:00Z">
              <w:tcPr>
                <w:tcW w:w="941" w:type="dxa"/>
              </w:tcPr>
            </w:tcPrChange>
          </w:tcPr>
          <w:p w:rsidR="001B416A" w:rsidRDefault="0084547F">
            <w:pPr>
              <w:ind w:firstLine="0"/>
              <w:jc w:val="center"/>
              <w:rPr>
                <w:ins w:id="5224" w:author="张洋" w:date="2017-04-21T09:09:00Z"/>
              </w:rPr>
              <w:pPrChange w:id="5225" w:author="张洋" w:date="2017-04-21T09:11:00Z">
                <w:pPr>
                  <w:ind w:firstLine="0"/>
                </w:pPr>
              </w:pPrChange>
            </w:pPr>
            <w:ins w:id="5226" w:author="张洋" w:date="2017-04-21T09:09:00Z">
              <w:r>
                <w:rPr>
                  <w:rFonts w:hint="eastAsia"/>
                </w:rPr>
                <w:t>3</w:t>
              </w:r>
            </w:ins>
          </w:p>
        </w:tc>
        <w:tc>
          <w:tcPr>
            <w:tcW w:w="941" w:type="dxa"/>
            <w:tcPrChange w:id="5227" w:author="张洋" w:date="2017-05-02T20:27:00Z">
              <w:tcPr>
                <w:tcW w:w="941" w:type="dxa"/>
              </w:tcPr>
            </w:tcPrChange>
          </w:tcPr>
          <w:p w:rsidR="001B416A" w:rsidRDefault="0084547F">
            <w:pPr>
              <w:ind w:firstLine="0"/>
              <w:jc w:val="center"/>
              <w:rPr>
                <w:ins w:id="5228" w:author="张洋" w:date="2017-04-21T09:09:00Z"/>
              </w:rPr>
              <w:pPrChange w:id="5229" w:author="张洋" w:date="2017-04-21T09:11:00Z">
                <w:pPr>
                  <w:ind w:firstLine="0"/>
                </w:pPr>
              </w:pPrChange>
            </w:pPr>
            <w:ins w:id="5230" w:author="张洋" w:date="2017-04-21T09:11:00Z">
              <w:r>
                <w:rPr>
                  <w:rFonts w:hint="eastAsia"/>
                  <w:sz w:val="18"/>
                  <w:szCs w:val="18"/>
                </w:rPr>
                <w:t>45.6037</w:t>
              </w:r>
            </w:ins>
          </w:p>
        </w:tc>
        <w:tc>
          <w:tcPr>
            <w:tcW w:w="941" w:type="dxa"/>
            <w:tcPrChange w:id="5231" w:author="张洋" w:date="2017-05-02T20:27:00Z">
              <w:tcPr>
                <w:tcW w:w="941" w:type="dxa"/>
              </w:tcPr>
            </w:tcPrChange>
          </w:tcPr>
          <w:p w:rsidR="001B416A" w:rsidRDefault="0084547F">
            <w:pPr>
              <w:ind w:firstLine="0"/>
              <w:jc w:val="center"/>
              <w:rPr>
                <w:ins w:id="5232" w:author="张洋" w:date="2017-04-21T09:09:00Z"/>
              </w:rPr>
              <w:pPrChange w:id="5233" w:author="张洋" w:date="2017-04-21T09:11:00Z">
                <w:pPr>
                  <w:ind w:firstLine="0"/>
                </w:pPr>
              </w:pPrChange>
            </w:pPr>
            <w:ins w:id="5234" w:author="张洋" w:date="2017-04-21T09:11:00Z">
              <w:r>
                <w:rPr>
                  <w:rFonts w:hint="eastAsia"/>
                  <w:sz w:val="18"/>
                  <w:szCs w:val="18"/>
                </w:rPr>
                <w:t>1.9924</w:t>
              </w:r>
            </w:ins>
          </w:p>
        </w:tc>
        <w:tc>
          <w:tcPr>
            <w:tcW w:w="941" w:type="dxa"/>
            <w:tcPrChange w:id="5235" w:author="张洋" w:date="2017-05-02T20:27:00Z">
              <w:tcPr>
                <w:tcW w:w="941" w:type="dxa"/>
              </w:tcPr>
            </w:tcPrChange>
          </w:tcPr>
          <w:p w:rsidR="001B416A" w:rsidRDefault="0084547F">
            <w:pPr>
              <w:ind w:firstLine="0"/>
              <w:jc w:val="center"/>
              <w:rPr>
                <w:ins w:id="5236" w:author="张洋" w:date="2017-04-21T09:09:00Z"/>
              </w:rPr>
              <w:pPrChange w:id="5237" w:author="张洋" w:date="2017-04-21T09:11:00Z">
                <w:pPr>
                  <w:ind w:firstLine="0"/>
                </w:pPr>
              </w:pPrChange>
            </w:pPr>
            <w:ins w:id="5238" w:author="张洋" w:date="2017-04-21T09:11:00Z">
              <w:r>
                <w:rPr>
                  <w:rFonts w:hint="eastAsia"/>
                  <w:sz w:val="18"/>
                  <w:szCs w:val="18"/>
                </w:rPr>
                <w:t>45.3511</w:t>
              </w:r>
            </w:ins>
          </w:p>
        </w:tc>
        <w:tc>
          <w:tcPr>
            <w:tcW w:w="942" w:type="dxa"/>
            <w:tcPrChange w:id="5239" w:author="张洋" w:date="2017-05-02T20:27:00Z">
              <w:tcPr>
                <w:tcW w:w="942" w:type="dxa"/>
              </w:tcPr>
            </w:tcPrChange>
          </w:tcPr>
          <w:p w:rsidR="001B416A" w:rsidRDefault="0084547F">
            <w:pPr>
              <w:ind w:firstLine="0"/>
              <w:jc w:val="center"/>
              <w:rPr>
                <w:ins w:id="5240" w:author="张洋" w:date="2017-04-21T09:09:00Z"/>
              </w:rPr>
              <w:pPrChange w:id="5241" w:author="张洋" w:date="2017-04-21T09:11:00Z">
                <w:pPr>
                  <w:ind w:firstLine="0"/>
                </w:pPr>
              </w:pPrChange>
            </w:pPr>
            <w:ins w:id="5242" w:author="张洋" w:date="2017-04-21T09:11:00Z">
              <w:r>
                <w:rPr>
                  <w:rFonts w:hint="eastAsia"/>
                  <w:sz w:val="18"/>
                  <w:szCs w:val="18"/>
                </w:rPr>
                <w:t>2.6648</w:t>
              </w:r>
            </w:ins>
          </w:p>
        </w:tc>
      </w:tr>
      <w:tr w:rsidR="0084547F" w:rsidTr="00400BB3">
        <w:trPr>
          <w:ins w:id="5243" w:author="张洋" w:date="2017-04-21T09:09:00Z"/>
        </w:trPr>
        <w:tc>
          <w:tcPr>
            <w:tcW w:w="941" w:type="dxa"/>
            <w:tcPrChange w:id="5244" w:author="张洋" w:date="2017-04-21T09:45:00Z">
              <w:tcPr>
                <w:tcW w:w="941" w:type="dxa"/>
              </w:tcPr>
            </w:tcPrChange>
          </w:tcPr>
          <w:p w:rsidR="001B416A" w:rsidRDefault="0084547F">
            <w:pPr>
              <w:ind w:firstLine="0"/>
              <w:jc w:val="center"/>
              <w:rPr>
                <w:ins w:id="5245" w:author="张洋" w:date="2017-04-21T09:09:00Z"/>
              </w:rPr>
              <w:pPrChange w:id="5246" w:author="张洋" w:date="2017-04-21T09:11:00Z">
                <w:pPr>
                  <w:ind w:firstLine="0"/>
                </w:pPr>
              </w:pPrChange>
            </w:pPr>
            <w:ins w:id="5247" w:author="张洋" w:date="2017-04-21T09:09:00Z">
              <w:r>
                <w:rPr>
                  <w:rFonts w:hint="eastAsia"/>
                  <w:sz w:val="18"/>
                  <w:szCs w:val="18"/>
                </w:rPr>
                <w:t>4</w:t>
              </w:r>
            </w:ins>
          </w:p>
        </w:tc>
        <w:tc>
          <w:tcPr>
            <w:tcW w:w="941" w:type="dxa"/>
            <w:tcPrChange w:id="5248" w:author="张洋" w:date="2017-04-21T09:45:00Z">
              <w:tcPr>
                <w:tcW w:w="941" w:type="dxa"/>
              </w:tcPr>
            </w:tcPrChange>
          </w:tcPr>
          <w:p w:rsidR="001B416A" w:rsidRDefault="0084547F">
            <w:pPr>
              <w:ind w:firstLine="0"/>
              <w:jc w:val="center"/>
              <w:rPr>
                <w:ins w:id="5249" w:author="张洋" w:date="2017-04-21T09:09:00Z"/>
              </w:rPr>
              <w:pPrChange w:id="5250" w:author="张洋" w:date="2017-04-21T09:11:00Z">
                <w:pPr>
                  <w:ind w:firstLine="0"/>
                </w:pPr>
              </w:pPrChange>
            </w:pPr>
            <w:ins w:id="5251" w:author="张洋" w:date="2017-04-21T09:11:00Z">
              <w:r>
                <w:rPr>
                  <w:rFonts w:hint="eastAsia"/>
                  <w:sz w:val="18"/>
                  <w:szCs w:val="18"/>
                </w:rPr>
                <w:t>45.6002</w:t>
              </w:r>
            </w:ins>
          </w:p>
        </w:tc>
        <w:tc>
          <w:tcPr>
            <w:tcW w:w="941" w:type="dxa"/>
            <w:tcPrChange w:id="5252" w:author="张洋" w:date="2017-04-21T09:45:00Z">
              <w:tcPr>
                <w:tcW w:w="941" w:type="dxa"/>
              </w:tcPr>
            </w:tcPrChange>
          </w:tcPr>
          <w:p w:rsidR="001B416A" w:rsidRDefault="0084547F">
            <w:pPr>
              <w:ind w:firstLine="0"/>
              <w:jc w:val="center"/>
              <w:rPr>
                <w:ins w:id="5253" w:author="张洋" w:date="2017-04-21T09:09:00Z"/>
              </w:rPr>
              <w:pPrChange w:id="5254" w:author="张洋" w:date="2017-04-21T09:11:00Z">
                <w:pPr>
                  <w:ind w:firstLine="0"/>
                </w:pPr>
              </w:pPrChange>
            </w:pPr>
            <w:ins w:id="5255" w:author="张洋" w:date="2017-04-21T09:11:00Z">
              <w:r>
                <w:rPr>
                  <w:rFonts w:hint="eastAsia"/>
                  <w:sz w:val="18"/>
                  <w:szCs w:val="18"/>
                </w:rPr>
                <w:t>1.7472</w:t>
              </w:r>
            </w:ins>
          </w:p>
        </w:tc>
        <w:tc>
          <w:tcPr>
            <w:tcW w:w="941" w:type="dxa"/>
            <w:tcPrChange w:id="5256" w:author="张洋" w:date="2017-04-21T09:45:00Z">
              <w:tcPr>
                <w:tcW w:w="941" w:type="dxa"/>
              </w:tcPr>
            </w:tcPrChange>
          </w:tcPr>
          <w:p w:rsidR="001B416A" w:rsidRDefault="0084547F">
            <w:pPr>
              <w:ind w:firstLine="0"/>
              <w:jc w:val="center"/>
              <w:rPr>
                <w:ins w:id="5257" w:author="张洋" w:date="2017-04-21T09:09:00Z"/>
              </w:rPr>
              <w:pPrChange w:id="5258" w:author="张洋" w:date="2017-04-21T09:11:00Z">
                <w:pPr>
                  <w:ind w:firstLine="0"/>
                </w:pPr>
              </w:pPrChange>
            </w:pPr>
            <w:ins w:id="5259" w:author="张洋" w:date="2017-04-21T09:11:00Z">
              <w:r>
                <w:rPr>
                  <w:rFonts w:hint="eastAsia"/>
                  <w:sz w:val="18"/>
                  <w:szCs w:val="18"/>
                </w:rPr>
                <w:t>45.3604</w:t>
              </w:r>
            </w:ins>
          </w:p>
        </w:tc>
        <w:tc>
          <w:tcPr>
            <w:tcW w:w="942" w:type="dxa"/>
            <w:tcPrChange w:id="5260" w:author="张洋" w:date="2017-04-21T09:45:00Z">
              <w:tcPr>
                <w:tcW w:w="942" w:type="dxa"/>
              </w:tcPr>
            </w:tcPrChange>
          </w:tcPr>
          <w:p w:rsidR="001B416A" w:rsidRDefault="0084547F">
            <w:pPr>
              <w:ind w:firstLine="0"/>
              <w:jc w:val="center"/>
              <w:rPr>
                <w:ins w:id="5261" w:author="张洋" w:date="2017-04-21T09:09:00Z"/>
              </w:rPr>
              <w:pPrChange w:id="5262" w:author="张洋" w:date="2017-04-21T09:11:00Z">
                <w:pPr>
                  <w:ind w:firstLine="0"/>
                </w:pPr>
              </w:pPrChange>
            </w:pPr>
            <w:ins w:id="5263" w:author="张洋" w:date="2017-04-21T09:11:00Z">
              <w:r>
                <w:rPr>
                  <w:rFonts w:hint="eastAsia"/>
                  <w:sz w:val="18"/>
                  <w:szCs w:val="18"/>
                </w:rPr>
                <w:t>2.2493</w:t>
              </w:r>
            </w:ins>
          </w:p>
        </w:tc>
      </w:tr>
      <w:tr w:rsidR="0084547F" w:rsidTr="00400BB3">
        <w:trPr>
          <w:ins w:id="5264" w:author="张洋" w:date="2017-04-21T09:09:00Z"/>
        </w:trPr>
        <w:tc>
          <w:tcPr>
            <w:tcW w:w="941" w:type="dxa"/>
            <w:tcBorders>
              <w:bottom w:val="single" w:sz="4" w:space="0" w:color="auto"/>
            </w:tcBorders>
            <w:tcPrChange w:id="5265" w:author="张洋" w:date="2017-04-21T09:47:00Z">
              <w:tcPr>
                <w:tcW w:w="941" w:type="dxa"/>
              </w:tcPr>
            </w:tcPrChange>
          </w:tcPr>
          <w:p w:rsidR="001B416A" w:rsidRDefault="0084547F">
            <w:pPr>
              <w:ind w:firstLine="0"/>
              <w:jc w:val="center"/>
              <w:rPr>
                <w:ins w:id="5266" w:author="张洋" w:date="2017-04-21T09:09:00Z"/>
              </w:rPr>
              <w:pPrChange w:id="5267" w:author="张洋" w:date="2017-04-21T09:11:00Z">
                <w:pPr>
                  <w:ind w:firstLine="0"/>
                </w:pPr>
              </w:pPrChange>
            </w:pPr>
            <w:ins w:id="5268" w:author="张洋" w:date="2017-04-21T09:09:00Z">
              <w:r>
                <w:rPr>
                  <w:rFonts w:hint="eastAsia"/>
                  <w:sz w:val="18"/>
                  <w:szCs w:val="18"/>
                </w:rPr>
                <w:lastRenderedPageBreak/>
                <w:t>5</w:t>
              </w:r>
            </w:ins>
          </w:p>
        </w:tc>
        <w:tc>
          <w:tcPr>
            <w:tcW w:w="941" w:type="dxa"/>
            <w:tcBorders>
              <w:bottom w:val="single" w:sz="4" w:space="0" w:color="auto"/>
            </w:tcBorders>
            <w:tcPrChange w:id="5269" w:author="张洋" w:date="2017-04-21T09:47:00Z">
              <w:tcPr>
                <w:tcW w:w="941" w:type="dxa"/>
              </w:tcPr>
            </w:tcPrChange>
          </w:tcPr>
          <w:p w:rsidR="001B416A" w:rsidRDefault="0084547F">
            <w:pPr>
              <w:ind w:firstLine="0"/>
              <w:jc w:val="center"/>
              <w:rPr>
                <w:ins w:id="5270" w:author="张洋" w:date="2017-04-21T09:09:00Z"/>
              </w:rPr>
              <w:pPrChange w:id="5271" w:author="张洋" w:date="2017-04-21T09:11:00Z">
                <w:pPr>
                  <w:ind w:firstLine="0"/>
                </w:pPr>
              </w:pPrChange>
            </w:pPr>
            <w:ins w:id="5272" w:author="张洋" w:date="2017-04-21T09:11:00Z">
              <w:r>
                <w:rPr>
                  <w:rFonts w:hint="eastAsia"/>
                  <w:sz w:val="18"/>
                  <w:szCs w:val="18"/>
                </w:rPr>
                <w:t>45.5727</w:t>
              </w:r>
            </w:ins>
          </w:p>
        </w:tc>
        <w:tc>
          <w:tcPr>
            <w:tcW w:w="941" w:type="dxa"/>
            <w:tcBorders>
              <w:bottom w:val="single" w:sz="4" w:space="0" w:color="auto"/>
            </w:tcBorders>
            <w:tcPrChange w:id="5273" w:author="张洋" w:date="2017-04-21T09:47:00Z">
              <w:tcPr>
                <w:tcW w:w="941" w:type="dxa"/>
              </w:tcPr>
            </w:tcPrChange>
          </w:tcPr>
          <w:p w:rsidR="001B416A" w:rsidRDefault="0084547F">
            <w:pPr>
              <w:ind w:firstLine="0"/>
              <w:jc w:val="center"/>
              <w:rPr>
                <w:ins w:id="5274" w:author="张洋" w:date="2017-04-21T09:09:00Z"/>
              </w:rPr>
              <w:pPrChange w:id="5275" w:author="张洋" w:date="2017-04-21T09:11:00Z">
                <w:pPr>
                  <w:ind w:firstLine="0"/>
                </w:pPr>
              </w:pPrChange>
            </w:pPr>
            <w:ins w:id="5276" w:author="张洋" w:date="2017-04-21T09:11:00Z">
              <w:r>
                <w:rPr>
                  <w:rFonts w:hint="eastAsia"/>
                  <w:sz w:val="18"/>
                  <w:szCs w:val="18"/>
                </w:rPr>
                <w:t>1.5989</w:t>
              </w:r>
            </w:ins>
          </w:p>
        </w:tc>
        <w:tc>
          <w:tcPr>
            <w:tcW w:w="941" w:type="dxa"/>
            <w:tcBorders>
              <w:bottom w:val="single" w:sz="4" w:space="0" w:color="auto"/>
            </w:tcBorders>
            <w:tcPrChange w:id="5277" w:author="张洋" w:date="2017-04-21T09:47:00Z">
              <w:tcPr>
                <w:tcW w:w="941" w:type="dxa"/>
              </w:tcPr>
            </w:tcPrChange>
          </w:tcPr>
          <w:p w:rsidR="001B416A" w:rsidRDefault="0084547F">
            <w:pPr>
              <w:ind w:firstLine="0"/>
              <w:jc w:val="center"/>
              <w:rPr>
                <w:ins w:id="5278" w:author="张洋" w:date="2017-04-21T09:09:00Z"/>
              </w:rPr>
              <w:pPrChange w:id="5279" w:author="张洋" w:date="2017-04-21T09:11:00Z">
                <w:pPr>
                  <w:ind w:firstLine="0"/>
                </w:pPr>
              </w:pPrChange>
            </w:pPr>
            <w:ins w:id="5280" w:author="张洋" w:date="2017-04-21T09:11:00Z">
              <w:r>
                <w:rPr>
                  <w:rFonts w:hint="eastAsia"/>
                  <w:sz w:val="18"/>
                  <w:szCs w:val="18"/>
                </w:rPr>
                <w:t>45.3980</w:t>
              </w:r>
            </w:ins>
          </w:p>
        </w:tc>
        <w:tc>
          <w:tcPr>
            <w:tcW w:w="942" w:type="dxa"/>
            <w:tcBorders>
              <w:bottom w:val="single" w:sz="4" w:space="0" w:color="auto"/>
            </w:tcBorders>
            <w:tcPrChange w:id="5281" w:author="张洋" w:date="2017-04-21T09:47:00Z">
              <w:tcPr>
                <w:tcW w:w="942" w:type="dxa"/>
              </w:tcPr>
            </w:tcPrChange>
          </w:tcPr>
          <w:p w:rsidR="001B416A" w:rsidRDefault="0084547F">
            <w:pPr>
              <w:ind w:firstLine="0"/>
              <w:jc w:val="center"/>
              <w:rPr>
                <w:ins w:id="5282" w:author="张洋" w:date="2017-04-21T09:09:00Z"/>
              </w:rPr>
              <w:pPrChange w:id="5283" w:author="张洋" w:date="2017-04-21T09:11:00Z">
                <w:pPr>
                  <w:ind w:firstLine="0"/>
                </w:pPr>
              </w:pPrChange>
            </w:pPr>
            <w:ins w:id="5284" w:author="张洋" w:date="2017-04-21T09:11:00Z">
              <w:r>
                <w:rPr>
                  <w:rFonts w:hint="eastAsia"/>
                  <w:sz w:val="18"/>
                  <w:szCs w:val="18"/>
                </w:rPr>
                <w:t>2.0000</w:t>
              </w:r>
            </w:ins>
          </w:p>
        </w:tc>
      </w:tr>
      <w:tr w:rsidR="0084547F" w:rsidTr="00400BB3">
        <w:trPr>
          <w:trHeight w:val="75"/>
          <w:trPrChange w:id="5285" w:author="张洋" w:date="2017-04-21T09:47:00Z">
            <w:trPr>
              <w:trHeight w:val="75"/>
            </w:trPr>
          </w:trPrChange>
        </w:trPr>
        <w:tc>
          <w:tcPr>
            <w:tcW w:w="941" w:type="dxa"/>
            <w:vMerge w:val="restart"/>
            <w:tcBorders>
              <w:top w:val="single" w:sz="4" w:space="0" w:color="auto"/>
            </w:tcBorders>
            <w:tcPrChange w:id="5286" w:author="张洋" w:date="2017-04-21T09:47:00Z">
              <w:tcPr>
                <w:tcW w:w="941" w:type="dxa"/>
                <w:vMerge w:val="restart"/>
              </w:tcPr>
            </w:tcPrChange>
          </w:tcPr>
          <w:p w:rsidR="001B416A" w:rsidRDefault="0084547F">
            <w:pPr>
              <w:ind w:firstLine="0"/>
              <w:jc w:val="center"/>
              <w:rPr>
                <w:i/>
              </w:rPr>
              <w:pPrChange w:id="5287"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5288" w:author="张洋" w:date="2017-04-21T09:47:00Z">
              <w:tcPr>
                <w:tcW w:w="3765" w:type="dxa"/>
                <w:gridSpan w:val="4"/>
              </w:tcPr>
            </w:tcPrChange>
          </w:tcPr>
          <w:p w:rsidR="001B416A" w:rsidRDefault="0084547F">
            <w:pPr>
              <w:ind w:firstLine="0"/>
              <w:jc w:val="center"/>
              <w:rPr>
                <w:del w:id="5289" w:author="张洋" w:date="2017-04-21T09:10:00Z"/>
              </w:rPr>
              <w:pPrChange w:id="5290" w:author="张洋" w:date="2017-04-21T09:11:00Z">
                <w:pPr>
                  <w:ind w:firstLine="0"/>
                </w:pPr>
              </w:pPrChange>
            </w:pPr>
            <w:r>
              <w:rPr>
                <w:rFonts w:hint="eastAsia"/>
                <w:sz w:val="18"/>
                <w:szCs w:val="18"/>
              </w:rPr>
              <w:t>文献</w:t>
            </w:r>
            <w:ins w:id="5291" w:author="张洋" w:date="2017-04-26T17:14:00Z">
              <w:r w:rsidR="0022497F">
                <w:rPr>
                  <w:rFonts w:hint="eastAsia"/>
                  <w:sz w:val="18"/>
                  <w:szCs w:val="18"/>
                </w:rPr>
                <w:t>[</w:t>
              </w:r>
            </w:ins>
            <w:ins w:id="5292" w:author="张洋" w:date="2017-04-21T15:56:00Z">
              <w:r w:rsidR="00E50EDE">
                <w:rPr>
                  <w:rFonts w:hint="eastAsia"/>
                  <w:sz w:val="18"/>
                  <w:szCs w:val="18"/>
                </w:rPr>
                <w:t>1</w:t>
              </w:r>
            </w:ins>
            <w:r>
              <w:rPr>
                <w:rFonts w:hint="eastAsia"/>
                <w:sz w:val="18"/>
                <w:szCs w:val="18"/>
              </w:rPr>
              <w:t>8</w:t>
            </w:r>
            <w:ins w:id="5293" w:author="张洋" w:date="2017-04-26T17:14:00Z">
              <w:r w:rsidR="0022497F">
                <w:rPr>
                  <w:rFonts w:hint="eastAsia"/>
                  <w:sz w:val="18"/>
                  <w:szCs w:val="18"/>
                </w:rPr>
                <w:t>]</w:t>
              </w:r>
            </w:ins>
          </w:p>
          <w:p w:rsidR="001B416A" w:rsidRDefault="0084547F">
            <w:pPr>
              <w:ind w:firstLine="0"/>
              <w:jc w:val="center"/>
              <w:pPrChange w:id="5294" w:author="张洋" w:date="2017-04-21T09:11:00Z">
                <w:pPr>
                  <w:ind w:firstLine="0"/>
                </w:pPr>
              </w:pPrChange>
            </w:pPr>
            <w:del w:id="5295"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5296" w:author="张洋" w:date="2017-04-21T09:47:00Z">
            <w:trPr>
              <w:trHeight w:val="75"/>
            </w:trPr>
          </w:trPrChange>
        </w:trPr>
        <w:tc>
          <w:tcPr>
            <w:tcW w:w="941" w:type="dxa"/>
            <w:vMerge/>
            <w:tcBorders>
              <w:bottom w:val="single" w:sz="4" w:space="0" w:color="auto"/>
            </w:tcBorders>
            <w:tcPrChange w:id="5297" w:author="张洋" w:date="2017-04-21T09:47:00Z">
              <w:tcPr>
                <w:tcW w:w="941" w:type="dxa"/>
                <w:vMerge/>
              </w:tcPr>
            </w:tcPrChange>
          </w:tcPr>
          <w:p w:rsidR="001B416A" w:rsidRDefault="001B416A">
            <w:pPr>
              <w:ind w:firstLine="0"/>
              <w:jc w:val="center"/>
              <w:rPr>
                <w:i/>
              </w:rPr>
              <w:pPrChange w:id="5298" w:author="张洋" w:date="2017-04-21T09:11:00Z">
                <w:pPr>
                  <w:ind w:firstLine="0"/>
                </w:pPr>
              </w:pPrChange>
            </w:pPr>
          </w:p>
        </w:tc>
        <w:tc>
          <w:tcPr>
            <w:tcW w:w="1882" w:type="dxa"/>
            <w:gridSpan w:val="2"/>
            <w:tcBorders>
              <w:top w:val="single" w:sz="4" w:space="0" w:color="auto"/>
              <w:bottom w:val="single" w:sz="4" w:space="0" w:color="auto"/>
            </w:tcBorders>
            <w:tcPrChange w:id="5299" w:author="张洋" w:date="2017-04-21T09:47:00Z">
              <w:tcPr>
                <w:tcW w:w="1882" w:type="dxa"/>
                <w:gridSpan w:val="2"/>
              </w:tcPr>
            </w:tcPrChange>
          </w:tcPr>
          <w:p w:rsidR="001B416A" w:rsidRDefault="0084547F">
            <w:pPr>
              <w:ind w:firstLine="0"/>
              <w:jc w:val="center"/>
              <w:rPr>
                <w:sz w:val="18"/>
                <w:szCs w:val="18"/>
              </w:rPr>
              <w:pPrChange w:id="5300" w:author="张洋" w:date="2017-04-21T09:11:00Z">
                <w:pPr>
                  <w:ind w:firstLine="0"/>
                </w:pPr>
              </w:pPrChange>
            </w:pPr>
            <w:ins w:id="5301"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5302" w:author="张洋" w:date="2017-04-21T09:47:00Z">
              <w:tcPr>
                <w:tcW w:w="1883" w:type="dxa"/>
                <w:gridSpan w:val="2"/>
              </w:tcPr>
            </w:tcPrChange>
          </w:tcPr>
          <w:p w:rsidR="001B416A" w:rsidRDefault="0084547F">
            <w:pPr>
              <w:ind w:firstLine="0"/>
              <w:jc w:val="center"/>
              <w:rPr>
                <w:sz w:val="18"/>
                <w:szCs w:val="18"/>
              </w:rPr>
              <w:pPrChange w:id="5303" w:author="张洋" w:date="2017-04-21T09:11:00Z">
                <w:pPr>
                  <w:ind w:firstLine="0"/>
                </w:pPr>
              </w:pPrChange>
            </w:pPr>
            <w:ins w:id="5304" w:author="张洋" w:date="2017-04-21T09:11:00Z">
              <w:r>
                <w:rPr>
                  <w:rFonts w:hint="eastAsia"/>
                  <w:i/>
                  <w:iCs/>
                  <w:sz w:val="18"/>
                  <w:szCs w:val="18"/>
                </w:rPr>
                <w:t>c</w:t>
              </w:r>
              <w:r>
                <w:rPr>
                  <w:rFonts w:hint="eastAsia"/>
                  <w:sz w:val="18"/>
                  <w:szCs w:val="18"/>
                </w:rPr>
                <w:t>=5</w:t>
              </w:r>
            </w:ins>
          </w:p>
        </w:tc>
      </w:tr>
      <w:tr w:rsidR="001B416A" w:rsidTr="001B416A">
        <w:tblPrEx>
          <w:jc w:val="center"/>
          <w:tblPrExChange w:id="5305" w:author="张洋" w:date="2017-05-02T20:27:00Z">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jc w:val="center"/>
          <w:ins w:id="5306" w:author="张洋" w:date="2017-05-02T20:27:00Z"/>
          <w:trPrChange w:id="5307" w:author="张洋" w:date="2017-05-02T20:27:00Z">
            <w:trPr>
              <w:jc w:val="center"/>
            </w:trPr>
          </w:trPrChange>
        </w:trPr>
        <w:tc>
          <w:tcPr>
            <w:tcW w:w="941" w:type="dxa"/>
            <w:tcBorders>
              <w:top w:val="single" w:sz="4" w:space="0" w:color="auto"/>
            </w:tcBorders>
            <w:tcPrChange w:id="5308" w:author="张洋" w:date="2017-05-02T20:27:00Z">
              <w:tcPr>
                <w:tcW w:w="941" w:type="dxa"/>
                <w:tcBorders>
                  <w:top w:val="single" w:sz="4" w:space="0" w:color="auto"/>
                </w:tcBorders>
              </w:tcPr>
            </w:tcPrChange>
          </w:tcPr>
          <w:p w:rsidR="001B416A" w:rsidRDefault="001B416A" w:rsidP="001B416A">
            <w:pPr>
              <w:ind w:firstLine="0"/>
              <w:jc w:val="center"/>
              <w:rPr>
                <w:ins w:id="5309" w:author="张洋" w:date="2017-05-02T20:27:00Z"/>
                <w:rFonts w:hint="eastAsia"/>
              </w:rPr>
            </w:pPr>
          </w:p>
        </w:tc>
        <w:tc>
          <w:tcPr>
            <w:tcW w:w="941" w:type="dxa"/>
            <w:tcBorders>
              <w:top w:val="single" w:sz="4" w:space="0" w:color="auto"/>
            </w:tcBorders>
            <w:tcPrChange w:id="5310" w:author="张洋" w:date="2017-05-02T20:27:00Z">
              <w:tcPr>
                <w:tcW w:w="941" w:type="dxa"/>
                <w:tcBorders>
                  <w:top w:val="single" w:sz="4" w:space="0" w:color="auto"/>
                </w:tcBorders>
              </w:tcPr>
            </w:tcPrChange>
          </w:tcPr>
          <w:p w:rsidR="001B416A" w:rsidRDefault="001B416A" w:rsidP="001B416A">
            <w:pPr>
              <w:ind w:firstLine="0"/>
              <w:jc w:val="center"/>
              <w:rPr>
                <w:ins w:id="5311" w:author="张洋" w:date="2017-05-02T20:27:00Z"/>
                <w:rFonts w:hint="eastAsia"/>
                <w:sz w:val="18"/>
                <w:szCs w:val="18"/>
              </w:rPr>
            </w:pPr>
            <w:ins w:id="5312" w:author="张洋" w:date="2017-05-02T20:27:00Z">
              <w:r>
                <w:rPr>
                  <w:rFonts w:hint="eastAsia"/>
                  <w:sz w:val="18"/>
                  <w:szCs w:val="18"/>
                </w:rPr>
                <w:t>PSNR</w:t>
              </w:r>
            </w:ins>
          </w:p>
        </w:tc>
        <w:tc>
          <w:tcPr>
            <w:tcW w:w="941" w:type="dxa"/>
            <w:tcBorders>
              <w:top w:val="single" w:sz="4" w:space="0" w:color="auto"/>
            </w:tcBorders>
            <w:tcPrChange w:id="5313" w:author="张洋" w:date="2017-05-02T20:27:00Z">
              <w:tcPr>
                <w:tcW w:w="941" w:type="dxa"/>
                <w:tcBorders>
                  <w:top w:val="single" w:sz="4" w:space="0" w:color="auto"/>
                </w:tcBorders>
              </w:tcPr>
            </w:tcPrChange>
          </w:tcPr>
          <w:p w:rsidR="001B416A" w:rsidRDefault="001B416A" w:rsidP="001B416A">
            <w:pPr>
              <w:ind w:firstLine="0"/>
              <w:jc w:val="center"/>
              <w:rPr>
                <w:ins w:id="5314" w:author="张洋" w:date="2017-05-02T20:27:00Z"/>
                <w:rFonts w:hint="eastAsia"/>
                <w:sz w:val="18"/>
                <w:szCs w:val="18"/>
              </w:rPr>
            </w:pPr>
            <w:ins w:id="5315" w:author="张洋" w:date="2017-05-02T20:27:00Z">
              <w:r>
                <w:rPr>
                  <w:rFonts w:hint="eastAsia"/>
                  <w:sz w:val="18"/>
                  <w:szCs w:val="18"/>
                </w:rPr>
                <w:t>ER</w:t>
              </w:r>
            </w:ins>
          </w:p>
        </w:tc>
        <w:tc>
          <w:tcPr>
            <w:tcW w:w="941" w:type="dxa"/>
            <w:tcBorders>
              <w:top w:val="single" w:sz="4" w:space="0" w:color="auto"/>
            </w:tcBorders>
            <w:tcPrChange w:id="5316" w:author="张洋" w:date="2017-05-02T20:27:00Z">
              <w:tcPr>
                <w:tcW w:w="941" w:type="dxa"/>
                <w:tcBorders>
                  <w:top w:val="single" w:sz="4" w:space="0" w:color="auto"/>
                </w:tcBorders>
              </w:tcPr>
            </w:tcPrChange>
          </w:tcPr>
          <w:p w:rsidR="001B416A" w:rsidRDefault="001B416A" w:rsidP="001B416A">
            <w:pPr>
              <w:ind w:firstLine="0"/>
              <w:jc w:val="center"/>
              <w:rPr>
                <w:ins w:id="5317" w:author="张洋" w:date="2017-05-02T20:27:00Z"/>
                <w:rFonts w:hint="eastAsia"/>
                <w:sz w:val="18"/>
                <w:szCs w:val="18"/>
              </w:rPr>
            </w:pPr>
            <w:ins w:id="5318" w:author="张洋" w:date="2017-05-02T20:27:00Z">
              <w:r>
                <w:rPr>
                  <w:rFonts w:hint="eastAsia"/>
                  <w:sz w:val="18"/>
                  <w:szCs w:val="18"/>
                </w:rPr>
                <w:t>PSNR</w:t>
              </w:r>
            </w:ins>
          </w:p>
        </w:tc>
        <w:tc>
          <w:tcPr>
            <w:tcW w:w="942" w:type="dxa"/>
            <w:tcBorders>
              <w:top w:val="single" w:sz="4" w:space="0" w:color="auto"/>
            </w:tcBorders>
            <w:tcPrChange w:id="5319" w:author="张洋" w:date="2017-05-02T20:27:00Z">
              <w:tcPr>
                <w:tcW w:w="942" w:type="dxa"/>
                <w:tcBorders>
                  <w:top w:val="single" w:sz="4" w:space="0" w:color="auto"/>
                </w:tcBorders>
              </w:tcPr>
            </w:tcPrChange>
          </w:tcPr>
          <w:p w:rsidR="001B416A" w:rsidRDefault="001B416A" w:rsidP="001B416A">
            <w:pPr>
              <w:ind w:firstLine="0"/>
              <w:jc w:val="center"/>
              <w:rPr>
                <w:ins w:id="5320" w:author="张洋" w:date="2017-05-02T20:27:00Z"/>
                <w:rFonts w:hint="eastAsia"/>
                <w:sz w:val="18"/>
                <w:szCs w:val="18"/>
              </w:rPr>
            </w:pPr>
            <w:ins w:id="5321" w:author="张洋" w:date="2017-05-02T20:27:00Z">
              <w:r>
                <w:rPr>
                  <w:rFonts w:hint="eastAsia"/>
                  <w:sz w:val="18"/>
                  <w:szCs w:val="18"/>
                </w:rPr>
                <w:t>ER</w:t>
              </w:r>
            </w:ins>
          </w:p>
        </w:tc>
      </w:tr>
      <w:tr w:rsidR="0084547F" w:rsidTr="001B416A">
        <w:trPr>
          <w:ins w:id="5322" w:author="张洋" w:date="2017-04-21T09:09:00Z"/>
        </w:trPr>
        <w:tc>
          <w:tcPr>
            <w:tcW w:w="941" w:type="dxa"/>
            <w:tcPrChange w:id="5323" w:author="张洋" w:date="2017-05-02T20:27:00Z">
              <w:tcPr>
                <w:tcW w:w="941" w:type="dxa"/>
              </w:tcPr>
            </w:tcPrChange>
          </w:tcPr>
          <w:p w:rsidR="001B416A" w:rsidRDefault="0084547F">
            <w:pPr>
              <w:ind w:firstLine="0"/>
              <w:jc w:val="center"/>
              <w:rPr>
                <w:ins w:id="5324" w:author="张洋" w:date="2017-04-21T09:09:00Z"/>
              </w:rPr>
              <w:pPrChange w:id="5325" w:author="张洋" w:date="2017-04-21T09:11:00Z">
                <w:pPr>
                  <w:ind w:firstLine="0"/>
                </w:pPr>
              </w:pPrChange>
            </w:pPr>
            <w:ins w:id="5326" w:author="张洋" w:date="2017-04-21T09:09:00Z">
              <w:r>
                <w:rPr>
                  <w:rFonts w:hint="eastAsia"/>
                  <w:sz w:val="18"/>
                  <w:szCs w:val="18"/>
                </w:rPr>
                <w:t>3</w:t>
              </w:r>
            </w:ins>
          </w:p>
        </w:tc>
        <w:tc>
          <w:tcPr>
            <w:tcW w:w="941" w:type="dxa"/>
            <w:tcPrChange w:id="5327" w:author="张洋" w:date="2017-05-02T20:27:00Z">
              <w:tcPr>
                <w:tcW w:w="941" w:type="dxa"/>
              </w:tcPr>
            </w:tcPrChange>
          </w:tcPr>
          <w:p w:rsidR="001B416A" w:rsidRDefault="0084547F">
            <w:pPr>
              <w:ind w:firstLine="0"/>
              <w:jc w:val="center"/>
              <w:rPr>
                <w:ins w:id="5328" w:author="张洋" w:date="2017-04-21T09:09:00Z"/>
              </w:rPr>
              <w:pPrChange w:id="5329" w:author="张洋" w:date="2017-04-21T09:11:00Z">
                <w:pPr>
                  <w:ind w:firstLine="0"/>
                </w:pPr>
              </w:pPrChange>
            </w:pPr>
            <w:ins w:id="5330" w:author="张洋" w:date="2017-04-21T09:11:00Z">
              <w:r>
                <w:rPr>
                  <w:rFonts w:hint="eastAsia"/>
                  <w:sz w:val="18"/>
                  <w:szCs w:val="18"/>
                </w:rPr>
                <w:t>45.8122</w:t>
              </w:r>
            </w:ins>
          </w:p>
        </w:tc>
        <w:tc>
          <w:tcPr>
            <w:tcW w:w="941" w:type="dxa"/>
            <w:tcPrChange w:id="5331" w:author="张洋" w:date="2017-05-02T20:27:00Z">
              <w:tcPr>
                <w:tcW w:w="941" w:type="dxa"/>
              </w:tcPr>
            </w:tcPrChange>
          </w:tcPr>
          <w:p w:rsidR="001B416A" w:rsidRDefault="0084547F">
            <w:pPr>
              <w:ind w:firstLine="0"/>
              <w:jc w:val="center"/>
              <w:rPr>
                <w:ins w:id="5332" w:author="张洋" w:date="2017-04-21T09:09:00Z"/>
              </w:rPr>
              <w:pPrChange w:id="5333" w:author="张洋" w:date="2017-04-21T09:11:00Z">
                <w:pPr>
                  <w:ind w:firstLine="0"/>
                </w:pPr>
              </w:pPrChange>
            </w:pPr>
            <w:ins w:id="5334" w:author="张洋" w:date="2017-04-21T09:11:00Z">
              <w:r>
                <w:rPr>
                  <w:rFonts w:hint="eastAsia"/>
                  <w:sz w:val="18"/>
                  <w:szCs w:val="18"/>
                </w:rPr>
                <w:t>1.5850</w:t>
              </w:r>
            </w:ins>
          </w:p>
        </w:tc>
        <w:tc>
          <w:tcPr>
            <w:tcW w:w="941" w:type="dxa"/>
            <w:tcPrChange w:id="5335" w:author="张洋" w:date="2017-05-02T20:27:00Z">
              <w:tcPr>
                <w:tcW w:w="941" w:type="dxa"/>
              </w:tcPr>
            </w:tcPrChange>
          </w:tcPr>
          <w:p w:rsidR="001B416A" w:rsidRDefault="0084547F">
            <w:pPr>
              <w:ind w:firstLine="0"/>
              <w:jc w:val="center"/>
              <w:rPr>
                <w:ins w:id="5336" w:author="张洋" w:date="2017-04-21T09:09:00Z"/>
              </w:rPr>
              <w:pPrChange w:id="5337" w:author="张洋" w:date="2017-04-21T09:11:00Z">
                <w:pPr>
                  <w:ind w:firstLine="0"/>
                </w:pPr>
              </w:pPrChange>
            </w:pPr>
            <w:ins w:id="5338" w:author="张洋" w:date="2017-04-21T09:11:00Z">
              <w:r>
                <w:rPr>
                  <w:rFonts w:hint="eastAsia"/>
                  <w:sz w:val="18"/>
                  <w:szCs w:val="18"/>
                </w:rPr>
                <w:t>45.8122</w:t>
              </w:r>
            </w:ins>
          </w:p>
        </w:tc>
        <w:tc>
          <w:tcPr>
            <w:tcW w:w="942" w:type="dxa"/>
            <w:tcPrChange w:id="5339" w:author="张洋" w:date="2017-05-02T20:27:00Z">
              <w:tcPr>
                <w:tcW w:w="942" w:type="dxa"/>
              </w:tcPr>
            </w:tcPrChange>
          </w:tcPr>
          <w:p w:rsidR="001B416A" w:rsidRDefault="0084547F">
            <w:pPr>
              <w:ind w:firstLine="0"/>
              <w:jc w:val="center"/>
              <w:rPr>
                <w:ins w:id="5340" w:author="张洋" w:date="2017-04-21T09:09:00Z"/>
              </w:rPr>
              <w:pPrChange w:id="5341" w:author="张洋" w:date="2017-04-21T09:11:00Z">
                <w:pPr>
                  <w:ind w:firstLine="0"/>
                </w:pPr>
              </w:pPrChange>
            </w:pPr>
            <w:ins w:id="5342" w:author="张洋" w:date="2017-04-21T09:11:00Z">
              <w:r>
                <w:rPr>
                  <w:rFonts w:hint="eastAsia"/>
                  <w:sz w:val="18"/>
                  <w:szCs w:val="18"/>
                </w:rPr>
                <w:t>1.5850</w:t>
              </w:r>
            </w:ins>
          </w:p>
        </w:tc>
      </w:tr>
      <w:tr w:rsidR="0084547F" w:rsidTr="00400BB3">
        <w:trPr>
          <w:ins w:id="5343" w:author="张洋" w:date="2017-04-21T09:09:00Z"/>
        </w:trPr>
        <w:tc>
          <w:tcPr>
            <w:tcW w:w="941" w:type="dxa"/>
            <w:tcPrChange w:id="5344" w:author="张洋" w:date="2017-04-21T09:47:00Z">
              <w:tcPr>
                <w:tcW w:w="941" w:type="dxa"/>
              </w:tcPr>
            </w:tcPrChange>
          </w:tcPr>
          <w:p w:rsidR="001B416A" w:rsidRDefault="0084547F">
            <w:pPr>
              <w:ind w:firstLine="0"/>
              <w:jc w:val="center"/>
              <w:rPr>
                <w:ins w:id="5345" w:author="张洋" w:date="2017-04-21T09:09:00Z"/>
              </w:rPr>
              <w:pPrChange w:id="5346" w:author="张洋" w:date="2017-04-21T09:11:00Z">
                <w:pPr>
                  <w:ind w:firstLine="0"/>
                </w:pPr>
              </w:pPrChange>
            </w:pPr>
            <w:ins w:id="5347" w:author="张洋" w:date="2017-04-21T09:09:00Z">
              <w:r>
                <w:rPr>
                  <w:rFonts w:hint="eastAsia"/>
                  <w:sz w:val="18"/>
                  <w:szCs w:val="18"/>
                </w:rPr>
                <w:t>4</w:t>
              </w:r>
            </w:ins>
          </w:p>
        </w:tc>
        <w:tc>
          <w:tcPr>
            <w:tcW w:w="941" w:type="dxa"/>
            <w:tcPrChange w:id="5348" w:author="张洋" w:date="2017-04-21T09:47:00Z">
              <w:tcPr>
                <w:tcW w:w="941" w:type="dxa"/>
              </w:tcPr>
            </w:tcPrChange>
          </w:tcPr>
          <w:p w:rsidR="001B416A" w:rsidRDefault="0084547F">
            <w:pPr>
              <w:ind w:firstLine="0"/>
              <w:jc w:val="center"/>
              <w:rPr>
                <w:ins w:id="5349" w:author="张洋" w:date="2017-04-21T09:09:00Z"/>
              </w:rPr>
              <w:pPrChange w:id="5350" w:author="张洋" w:date="2017-04-21T09:11:00Z">
                <w:pPr>
                  <w:ind w:firstLine="0"/>
                </w:pPr>
              </w:pPrChange>
            </w:pPr>
            <w:ins w:id="5351" w:author="张洋" w:date="2017-04-21T09:11:00Z">
              <w:r>
                <w:rPr>
                  <w:rFonts w:hint="eastAsia"/>
                  <w:sz w:val="18"/>
                  <w:szCs w:val="18"/>
                </w:rPr>
                <w:t>45.8108</w:t>
              </w:r>
            </w:ins>
          </w:p>
        </w:tc>
        <w:tc>
          <w:tcPr>
            <w:tcW w:w="941" w:type="dxa"/>
            <w:tcPrChange w:id="5352" w:author="张洋" w:date="2017-04-21T09:47:00Z">
              <w:tcPr>
                <w:tcW w:w="941" w:type="dxa"/>
              </w:tcPr>
            </w:tcPrChange>
          </w:tcPr>
          <w:p w:rsidR="001B416A" w:rsidRDefault="0084547F">
            <w:pPr>
              <w:ind w:firstLine="0"/>
              <w:jc w:val="center"/>
              <w:rPr>
                <w:ins w:id="5353" w:author="张洋" w:date="2017-04-21T09:09:00Z"/>
              </w:rPr>
              <w:pPrChange w:id="5354" w:author="张洋" w:date="2017-04-21T09:11:00Z">
                <w:pPr>
                  <w:ind w:firstLine="0"/>
                </w:pPr>
              </w:pPrChange>
            </w:pPr>
            <w:ins w:id="5355" w:author="张洋" w:date="2017-04-21T09:11:00Z">
              <w:r>
                <w:rPr>
                  <w:rFonts w:hint="eastAsia"/>
                  <w:sz w:val="18"/>
                  <w:szCs w:val="18"/>
                </w:rPr>
                <w:t>1.5850</w:t>
              </w:r>
            </w:ins>
          </w:p>
        </w:tc>
        <w:tc>
          <w:tcPr>
            <w:tcW w:w="941" w:type="dxa"/>
            <w:tcPrChange w:id="5356" w:author="张洋" w:date="2017-04-21T09:47:00Z">
              <w:tcPr>
                <w:tcW w:w="941" w:type="dxa"/>
              </w:tcPr>
            </w:tcPrChange>
          </w:tcPr>
          <w:p w:rsidR="001B416A" w:rsidRDefault="0084547F">
            <w:pPr>
              <w:ind w:firstLine="0"/>
              <w:jc w:val="center"/>
              <w:rPr>
                <w:ins w:id="5357" w:author="张洋" w:date="2017-04-21T09:09:00Z"/>
              </w:rPr>
              <w:pPrChange w:id="5358" w:author="张洋" w:date="2017-04-21T09:11:00Z">
                <w:pPr>
                  <w:ind w:firstLine="0"/>
                </w:pPr>
              </w:pPrChange>
            </w:pPr>
            <w:ins w:id="5359" w:author="张洋" w:date="2017-04-21T09:11:00Z">
              <w:r>
                <w:rPr>
                  <w:rFonts w:hint="eastAsia"/>
                  <w:sz w:val="18"/>
                  <w:szCs w:val="18"/>
                </w:rPr>
                <w:t>45.8108</w:t>
              </w:r>
            </w:ins>
          </w:p>
        </w:tc>
        <w:tc>
          <w:tcPr>
            <w:tcW w:w="942" w:type="dxa"/>
            <w:tcPrChange w:id="5360" w:author="张洋" w:date="2017-04-21T09:47:00Z">
              <w:tcPr>
                <w:tcW w:w="942" w:type="dxa"/>
              </w:tcPr>
            </w:tcPrChange>
          </w:tcPr>
          <w:p w:rsidR="001B416A" w:rsidRDefault="0084547F">
            <w:pPr>
              <w:ind w:firstLine="0"/>
              <w:jc w:val="center"/>
              <w:rPr>
                <w:ins w:id="5361" w:author="张洋" w:date="2017-04-21T09:09:00Z"/>
              </w:rPr>
              <w:pPrChange w:id="5362" w:author="张洋" w:date="2017-04-21T09:11:00Z">
                <w:pPr>
                  <w:ind w:firstLine="0"/>
                </w:pPr>
              </w:pPrChange>
            </w:pPr>
            <w:ins w:id="5363" w:author="张洋" w:date="2017-04-21T09:11:00Z">
              <w:r>
                <w:rPr>
                  <w:rFonts w:hint="eastAsia"/>
                  <w:sz w:val="18"/>
                  <w:szCs w:val="18"/>
                </w:rPr>
                <w:t>1.5850</w:t>
              </w:r>
            </w:ins>
          </w:p>
        </w:tc>
      </w:tr>
      <w:tr w:rsidR="0084547F" w:rsidTr="00400BB3">
        <w:trPr>
          <w:ins w:id="5364" w:author="张洋" w:date="2017-04-21T09:09:00Z"/>
        </w:trPr>
        <w:tc>
          <w:tcPr>
            <w:tcW w:w="941" w:type="dxa"/>
            <w:tcBorders>
              <w:bottom w:val="single" w:sz="4" w:space="0" w:color="auto"/>
            </w:tcBorders>
            <w:tcPrChange w:id="5365" w:author="张洋" w:date="2017-04-21T09:47:00Z">
              <w:tcPr>
                <w:tcW w:w="941" w:type="dxa"/>
              </w:tcPr>
            </w:tcPrChange>
          </w:tcPr>
          <w:p w:rsidR="001B416A" w:rsidRDefault="0084547F">
            <w:pPr>
              <w:ind w:firstLine="0"/>
              <w:jc w:val="center"/>
              <w:rPr>
                <w:ins w:id="5366" w:author="张洋" w:date="2017-04-21T09:09:00Z"/>
              </w:rPr>
              <w:pPrChange w:id="5367" w:author="张洋" w:date="2017-04-21T09:11:00Z">
                <w:pPr>
                  <w:ind w:firstLine="0"/>
                </w:pPr>
              </w:pPrChange>
            </w:pPr>
            <w:ins w:id="5368" w:author="张洋" w:date="2017-04-21T09:09:00Z">
              <w:r>
                <w:rPr>
                  <w:rFonts w:hint="eastAsia"/>
                  <w:sz w:val="18"/>
                  <w:szCs w:val="18"/>
                </w:rPr>
                <w:t>5</w:t>
              </w:r>
            </w:ins>
          </w:p>
        </w:tc>
        <w:tc>
          <w:tcPr>
            <w:tcW w:w="941" w:type="dxa"/>
            <w:tcBorders>
              <w:bottom w:val="single" w:sz="4" w:space="0" w:color="auto"/>
            </w:tcBorders>
            <w:tcPrChange w:id="5369" w:author="张洋" w:date="2017-04-21T09:47:00Z">
              <w:tcPr>
                <w:tcW w:w="941" w:type="dxa"/>
              </w:tcPr>
            </w:tcPrChange>
          </w:tcPr>
          <w:p w:rsidR="001B416A" w:rsidRDefault="0084547F">
            <w:pPr>
              <w:ind w:firstLine="0"/>
              <w:jc w:val="center"/>
              <w:rPr>
                <w:ins w:id="5370" w:author="张洋" w:date="2017-04-21T09:09:00Z"/>
              </w:rPr>
              <w:pPrChange w:id="5371" w:author="张洋" w:date="2017-04-21T09:11:00Z">
                <w:pPr>
                  <w:ind w:firstLine="0"/>
                </w:pPr>
              </w:pPrChange>
            </w:pPr>
            <w:ins w:id="5372" w:author="张洋" w:date="2017-04-21T09:11:00Z">
              <w:r>
                <w:rPr>
                  <w:rFonts w:hint="eastAsia"/>
                  <w:sz w:val="18"/>
                  <w:szCs w:val="18"/>
                </w:rPr>
                <w:t>45.8117</w:t>
              </w:r>
            </w:ins>
          </w:p>
        </w:tc>
        <w:tc>
          <w:tcPr>
            <w:tcW w:w="941" w:type="dxa"/>
            <w:tcBorders>
              <w:bottom w:val="single" w:sz="4" w:space="0" w:color="auto"/>
            </w:tcBorders>
            <w:tcPrChange w:id="5373" w:author="张洋" w:date="2017-04-21T09:47:00Z">
              <w:tcPr>
                <w:tcW w:w="941" w:type="dxa"/>
              </w:tcPr>
            </w:tcPrChange>
          </w:tcPr>
          <w:p w:rsidR="001B416A" w:rsidRDefault="0084547F">
            <w:pPr>
              <w:ind w:firstLine="0"/>
              <w:jc w:val="center"/>
              <w:rPr>
                <w:ins w:id="5374" w:author="张洋" w:date="2017-04-21T09:09:00Z"/>
              </w:rPr>
              <w:pPrChange w:id="5375" w:author="张洋" w:date="2017-04-21T09:11:00Z">
                <w:pPr>
                  <w:ind w:firstLine="0"/>
                </w:pPr>
              </w:pPrChange>
            </w:pPr>
            <w:ins w:id="5376" w:author="张洋" w:date="2017-04-21T09:11:00Z">
              <w:r>
                <w:rPr>
                  <w:rFonts w:hint="eastAsia"/>
                  <w:sz w:val="18"/>
                  <w:szCs w:val="18"/>
                </w:rPr>
                <w:t>1.5850</w:t>
              </w:r>
            </w:ins>
          </w:p>
        </w:tc>
        <w:tc>
          <w:tcPr>
            <w:tcW w:w="941" w:type="dxa"/>
            <w:tcBorders>
              <w:bottom w:val="single" w:sz="4" w:space="0" w:color="auto"/>
            </w:tcBorders>
            <w:tcPrChange w:id="5377" w:author="张洋" w:date="2017-04-21T09:47:00Z">
              <w:tcPr>
                <w:tcW w:w="941" w:type="dxa"/>
              </w:tcPr>
            </w:tcPrChange>
          </w:tcPr>
          <w:p w:rsidR="001B416A" w:rsidRDefault="0084547F">
            <w:pPr>
              <w:ind w:firstLine="0"/>
              <w:jc w:val="center"/>
              <w:rPr>
                <w:ins w:id="5378" w:author="张洋" w:date="2017-04-21T09:09:00Z"/>
              </w:rPr>
              <w:pPrChange w:id="5379" w:author="张洋" w:date="2017-04-21T09:11:00Z">
                <w:pPr>
                  <w:ind w:firstLine="0"/>
                </w:pPr>
              </w:pPrChange>
            </w:pPr>
            <w:ins w:id="5380" w:author="张洋" w:date="2017-04-21T09:11:00Z">
              <w:r>
                <w:rPr>
                  <w:rFonts w:hint="eastAsia"/>
                  <w:sz w:val="18"/>
                  <w:szCs w:val="18"/>
                </w:rPr>
                <w:t>45.8117</w:t>
              </w:r>
            </w:ins>
          </w:p>
        </w:tc>
        <w:tc>
          <w:tcPr>
            <w:tcW w:w="942" w:type="dxa"/>
            <w:tcBorders>
              <w:bottom w:val="single" w:sz="4" w:space="0" w:color="auto"/>
            </w:tcBorders>
            <w:tcPrChange w:id="5381" w:author="张洋" w:date="2017-04-21T09:47:00Z">
              <w:tcPr>
                <w:tcW w:w="942" w:type="dxa"/>
              </w:tcPr>
            </w:tcPrChange>
          </w:tcPr>
          <w:p w:rsidR="001B416A" w:rsidRDefault="0084547F">
            <w:pPr>
              <w:ind w:firstLine="0"/>
              <w:jc w:val="center"/>
              <w:rPr>
                <w:ins w:id="5382" w:author="张洋" w:date="2017-04-21T09:09:00Z"/>
              </w:rPr>
              <w:pPrChange w:id="5383" w:author="张洋" w:date="2017-04-21T09:11:00Z">
                <w:pPr>
                  <w:ind w:firstLine="0"/>
                </w:pPr>
              </w:pPrChange>
            </w:pPr>
            <w:ins w:id="5384"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5385" w:author="张洋" w:date="2017-04-21T09:11:00Z"/>
        </w:trPr>
        <w:tc>
          <w:tcPr>
            <w:tcW w:w="3944" w:type="dxa"/>
            <w:gridSpan w:val="8"/>
            <w:tcBorders>
              <w:top w:val="nil"/>
              <w:bottom w:val="single" w:sz="4" w:space="0" w:color="auto"/>
            </w:tcBorders>
          </w:tcPr>
          <w:p w:rsidR="00D03081" w:rsidDel="0084547F" w:rsidRDefault="00FA686E">
            <w:pPr>
              <w:jc w:val="center"/>
              <w:rPr>
                <w:del w:id="5386" w:author="张洋" w:date="2017-04-21T09:11:00Z"/>
              </w:rPr>
            </w:pPr>
            <w:del w:id="5387"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5388"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5389" w:author="张洋" w:date="2017-04-21T09:11:00Z"/>
        </w:trPr>
        <w:tc>
          <w:tcPr>
            <w:tcW w:w="520" w:type="dxa"/>
            <w:vMerge w:val="restart"/>
            <w:tcBorders>
              <w:top w:val="single" w:sz="4" w:space="0" w:color="auto"/>
            </w:tcBorders>
          </w:tcPr>
          <w:p w:rsidR="00D03081" w:rsidDel="0084547F" w:rsidRDefault="00D03081">
            <w:pPr>
              <w:ind w:firstLine="0"/>
              <w:jc w:val="center"/>
              <w:rPr>
                <w:del w:id="5390" w:author="张洋" w:date="2017-04-21T09:11:00Z"/>
                <w:i/>
                <w:iCs/>
                <w:sz w:val="18"/>
                <w:szCs w:val="18"/>
              </w:rPr>
            </w:pPr>
          </w:p>
          <w:p w:rsidR="00D03081" w:rsidDel="0084547F" w:rsidRDefault="00FA686E">
            <w:pPr>
              <w:ind w:firstLine="0"/>
              <w:jc w:val="center"/>
              <w:rPr>
                <w:del w:id="5391" w:author="张洋" w:date="2017-04-21T09:11:00Z"/>
                <w:i/>
                <w:iCs/>
                <w:sz w:val="18"/>
                <w:szCs w:val="18"/>
              </w:rPr>
            </w:pPr>
            <w:del w:id="5392"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5393" w:author="张洋" w:date="2017-04-21T09:11:00Z"/>
                <w:sz w:val="18"/>
                <w:szCs w:val="18"/>
              </w:rPr>
            </w:pPr>
            <w:del w:id="5394"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5395" w:author="张洋" w:date="2017-04-21T09:11:00Z"/>
        </w:trPr>
        <w:tc>
          <w:tcPr>
            <w:tcW w:w="520" w:type="dxa"/>
            <w:vMerge/>
            <w:tcBorders>
              <w:bottom w:val="single" w:sz="4" w:space="0" w:color="auto"/>
            </w:tcBorders>
          </w:tcPr>
          <w:p w:rsidR="0084547F" w:rsidDel="0084547F" w:rsidRDefault="0084547F" w:rsidP="0084547F">
            <w:pPr>
              <w:ind w:firstLine="0"/>
              <w:jc w:val="center"/>
              <w:rPr>
                <w:del w:id="5396"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5397" w:author="张洋" w:date="2017-04-21T09:11:00Z"/>
                <w:sz w:val="18"/>
                <w:szCs w:val="18"/>
              </w:rPr>
            </w:pPr>
            <w:del w:id="5398"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5399" w:author="张洋" w:date="2017-04-21T09:11:00Z"/>
                <w:sz w:val="18"/>
                <w:szCs w:val="18"/>
              </w:rPr>
            </w:pPr>
            <w:del w:id="5400"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5401" w:author="张洋" w:date="2017-04-21T09:11:00Z"/>
        </w:trPr>
        <w:tc>
          <w:tcPr>
            <w:tcW w:w="520" w:type="dxa"/>
            <w:tcBorders>
              <w:top w:val="single" w:sz="4" w:space="0" w:color="auto"/>
            </w:tcBorders>
          </w:tcPr>
          <w:p w:rsidR="00D03081" w:rsidDel="0084547F" w:rsidRDefault="00FA686E">
            <w:pPr>
              <w:ind w:firstLine="0"/>
              <w:rPr>
                <w:del w:id="5402" w:author="张洋" w:date="2017-04-21T09:11:00Z"/>
              </w:rPr>
            </w:pPr>
            <w:del w:id="5403"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5404" w:author="张洋" w:date="2017-04-21T09:11:00Z"/>
              </w:rPr>
            </w:pPr>
            <w:del w:id="5405"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5406" w:author="张洋" w:date="2017-04-21T09:11:00Z"/>
              </w:rPr>
            </w:pPr>
            <w:del w:id="5407"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5408" w:author="张洋" w:date="2017-04-21T09:11:00Z"/>
              </w:rPr>
            </w:pPr>
            <w:del w:id="5409"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5410" w:author="张洋" w:date="2017-04-21T09:11:00Z"/>
                <w:sz w:val="18"/>
                <w:szCs w:val="18"/>
              </w:rPr>
            </w:pPr>
            <w:del w:id="5411" w:author="张洋" w:date="2017-04-21T09:11:00Z">
              <w:r w:rsidDel="0084547F">
                <w:rPr>
                  <w:rFonts w:hint="eastAsia"/>
                  <w:sz w:val="18"/>
                  <w:szCs w:val="18"/>
                </w:rPr>
                <w:delText>2.6648</w:delText>
              </w:r>
            </w:del>
          </w:p>
        </w:tc>
      </w:tr>
      <w:tr w:rsidR="00D03081" w:rsidDel="0084547F" w:rsidTr="0084547F">
        <w:trPr>
          <w:del w:id="5412" w:author="张洋" w:date="2017-04-21T09:11:00Z"/>
        </w:trPr>
        <w:tc>
          <w:tcPr>
            <w:tcW w:w="520" w:type="dxa"/>
          </w:tcPr>
          <w:p w:rsidR="00D03081" w:rsidDel="0084547F" w:rsidRDefault="00FA686E">
            <w:pPr>
              <w:ind w:firstLine="0"/>
              <w:jc w:val="center"/>
              <w:rPr>
                <w:del w:id="5413" w:author="张洋" w:date="2017-04-21T09:11:00Z"/>
                <w:sz w:val="18"/>
                <w:szCs w:val="18"/>
              </w:rPr>
            </w:pPr>
            <w:del w:id="5414"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5415" w:author="张洋" w:date="2017-04-21T09:11:00Z"/>
                <w:sz w:val="18"/>
                <w:szCs w:val="18"/>
              </w:rPr>
            </w:pPr>
            <w:del w:id="5416"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5417" w:author="张洋" w:date="2017-04-21T09:11:00Z"/>
                <w:sz w:val="18"/>
                <w:szCs w:val="18"/>
              </w:rPr>
            </w:pPr>
            <w:del w:id="5418"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5419" w:author="张洋" w:date="2017-04-21T09:11:00Z"/>
                <w:sz w:val="18"/>
                <w:szCs w:val="18"/>
              </w:rPr>
            </w:pPr>
            <w:del w:id="5420"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5421" w:author="张洋" w:date="2017-04-21T09:11:00Z"/>
                <w:sz w:val="18"/>
                <w:szCs w:val="18"/>
              </w:rPr>
            </w:pPr>
            <w:del w:id="5422" w:author="张洋" w:date="2017-04-21T09:11:00Z">
              <w:r w:rsidDel="0084547F">
                <w:rPr>
                  <w:rFonts w:hint="eastAsia"/>
                  <w:sz w:val="18"/>
                  <w:szCs w:val="18"/>
                </w:rPr>
                <w:delText>2.2493</w:delText>
              </w:r>
            </w:del>
          </w:p>
        </w:tc>
      </w:tr>
      <w:tr w:rsidR="00D03081" w:rsidDel="0084547F" w:rsidTr="0084547F">
        <w:trPr>
          <w:del w:id="5423" w:author="张洋" w:date="2017-04-21T09:11:00Z"/>
        </w:trPr>
        <w:tc>
          <w:tcPr>
            <w:tcW w:w="520" w:type="dxa"/>
          </w:tcPr>
          <w:p w:rsidR="00D03081" w:rsidDel="0084547F" w:rsidRDefault="00FA686E">
            <w:pPr>
              <w:ind w:firstLine="0"/>
              <w:jc w:val="center"/>
              <w:rPr>
                <w:del w:id="5424" w:author="张洋" w:date="2017-04-21T09:11:00Z"/>
                <w:sz w:val="18"/>
                <w:szCs w:val="18"/>
              </w:rPr>
            </w:pPr>
            <w:del w:id="5425"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5426" w:author="张洋" w:date="2017-04-21T09:11:00Z"/>
                <w:sz w:val="18"/>
                <w:szCs w:val="18"/>
              </w:rPr>
            </w:pPr>
            <w:del w:id="5427"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5428" w:author="张洋" w:date="2017-04-21T09:11:00Z"/>
                <w:sz w:val="18"/>
                <w:szCs w:val="18"/>
              </w:rPr>
            </w:pPr>
            <w:del w:id="5429"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5430" w:author="张洋" w:date="2017-04-21T09:11:00Z"/>
                <w:sz w:val="18"/>
                <w:szCs w:val="18"/>
              </w:rPr>
            </w:pPr>
            <w:del w:id="5431"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5432" w:author="张洋" w:date="2017-04-21T09:11:00Z"/>
                <w:sz w:val="18"/>
                <w:szCs w:val="18"/>
              </w:rPr>
            </w:pPr>
            <w:del w:id="5433" w:author="张洋" w:date="2017-04-21T09:11:00Z">
              <w:r w:rsidDel="0084547F">
                <w:rPr>
                  <w:rFonts w:hint="eastAsia"/>
                  <w:sz w:val="18"/>
                  <w:szCs w:val="18"/>
                </w:rPr>
                <w:delText>2.0000</w:delText>
              </w:r>
            </w:del>
          </w:p>
        </w:tc>
      </w:tr>
      <w:tr w:rsidR="00D03081" w:rsidTr="0084547F">
        <w:trPr>
          <w:del w:id="5434" w:author="张洋" w:date="2017-04-20T20:35:00Z"/>
        </w:trPr>
        <w:tc>
          <w:tcPr>
            <w:tcW w:w="520" w:type="dxa"/>
          </w:tcPr>
          <w:p w:rsidR="00D03081" w:rsidRDefault="00D03081">
            <w:pPr>
              <w:rPr>
                <w:del w:id="5435" w:author="张洋" w:date="2017-04-20T20:35:00Z"/>
              </w:rPr>
            </w:pPr>
          </w:p>
        </w:tc>
        <w:tc>
          <w:tcPr>
            <w:tcW w:w="1685" w:type="dxa"/>
            <w:gridSpan w:val="3"/>
          </w:tcPr>
          <w:p w:rsidR="00D03081" w:rsidRDefault="00D03081">
            <w:pPr>
              <w:rPr>
                <w:del w:id="5436" w:author="张洋" w:date="2017-04-20T20:35:00Z"/>
              </w:rPr>
            </w:pPr>
          </w:p>
        </w:tc>
        <w:tc>
          <w:tcPr>
            <w:tcW w:w="1739" w:type="dxa"/>
            <w:gridSpan w:val="4"/>
          </w:tcPr>
          <w:p w:rsidR="00D03081" w:rsidRDefault="00D03081">
            <w:pPr>
              <w:rPr>
                <w:del w:id="5437" w:author="张洋" w:date="2017-04-20T20:35:00Z"/>
              </w:rPr>
            </w:pPr>
          </w:p>
        </w:tc>
      </w:tr>
      <w:tr w:rsidR="00D03081" w:rsidTr="0084547F">
        <w:trPr>
          <w:del w:id="5438" w:author="张洋" w:date="2017-04-20T20:35:00Z"/>
        </w:trPr>
        <w:tc>
          <w:tcPr>
            <w:tcW w:w="520" w:type="dxa"/>
          </w:tcPr>
          <w:p w:rsidR="00D03081" w:rsidRDefault="00D03081">
            <w:pPr>
              <w:rPr>
                <w:del w:id="5439" w:author="张洋" w:date="2017-04-20T20:35:00Z"/>
              </w:rPr>
            </w:pPr>
          </w:p>
        </w:tc>
        <w:tc>
          <w:tcPr>
            <w:tcW w:w="829" w:type="dxa"/>
          </w:tcPr>
          <w:p w:rsidR="00D03081" w:rsidRDefault="00D03081">
            <w:pPr>
              <w:rPr>
                <w:del w:id="5440" w:author="张洋" w:date="2017-04-20T20:35:00Z"/>
              </w:rPr>
            </w:pPr>
          </w:p>
        </w:tc>
        <w:tc>
          <w:tcPr>
            <w:tcW w:w="856" w:type="dxa"/>
            <w:gridSpan w:val="2"/>
          </w:tcPr>
          <w:p w:rsidR="00D03081" w:rsidRDefault="00D03081">
            <w:pPr>
              <w:rPr>
                <w:del w:id="5441" w:author="张洋" w:date="2017-04-20T20:35:00Z"/>
              </w:rPr>
            </w:pPr>
          </w:p>
        </w:tc>
        <w:tc>
          <w:tcPr>
            <w:tcW w:w="838" w:type="dxa"/>
            <w:gridSpan w:val="2"/>
          </w:tcPr>
          <w:p w:rsidR="00D03081" w:rsidRDefault="00D03081">
            <w:pPr>
              <w:rPr>
                <w:del w:id="5442" w:author="张洋" w:date="2017-04-20T20:35:00Z"/>
              </w:rPr>
            </w:pPr>
          </w:p>
        </w:tc>
        <w:tc>
          <w:tcPr>
            <w:tcW w:w="901" w:type="dxa"/>
            <w:gridSpan w:val="2"/>
          </w:tcPr>
          <w:p w:rsidR="00D03081" w:rsidRDefault="00D03081">
            <w:pPr>
              <w:rPr>
                <w:del w:id="5443" w:author="张洋" w:date="2017-04-20T20:35:00Z"/>
              </w:rPr>
            </w:pPr>
          </w:p>
        </w:tc>
      </w:tr>
      <w:tr w:rsidR="00D03081" w:rsidTr="0084547F">
        <w:trPr>
          <w:del w:id="5444" w:author="张洋" w:date="2017-04-20T20:35:00Z"/>
        </w:trPr>
        <w:tc>
          <w:tcPr>
            <w:tcW w:w="520" w:type="dxa"/>
          </w:tcPr>
          <w:p w:rsidR="00D03081" w:rsidRDefault="00D03081">
            <w:pPr>
              <w:rPr>
                <w:del w:id="5445" w:author="张洋" w:date="2017-04-20T20:35:00Z"/>
              </w:rPr>
            </w:pPr>
          </w:p>
        </w:tc>
        <w:tc>
          <w:tcPr>
            <w:tcW w:w="829" w:type="dxa"/>
          </w:tcPr>
          <w:p w:rsidR="00D03081" w:rsidRDefault="00D03081">
            <w:pPr>
              <w:rPr>
                <w:del w:id="5446" w:author="张洋" w:date="2017-04-20T20:35:00Z"/>
              </w:rPr>
            </w:pPr>
          </w:p>
        </w:tc>
        <w:tc>
          <w:tcPr>
            <w:tcW w:w="856" w:type="dxa"/>
            <w:gridSpan w:val="2"/>
          </w:tcPr>
          <w:p w:rsidR="00D03081" w:rsidRDefault="00D03081">
            <w:pPr>
              <w:rPr>
                <w:del w:id="5447" w:author="张洋" w:date="2017-04-20T20:35:00Z"/>
              </w:rPr>
            </w:pPr>
          </w:p>
        </w:tc>
        <w:tc>
          <w:tcPr>
            <w:tcW w:w="838" w:type="dxa"/>
            <w:gridSpan w:val="2"/>
          </w:tcPr>
          <w:p w:rsidR="00D03081" w:rsidRDefault="00D03081">
            <w:pPr>
              <w:rPr>
                <w:del w:id="5448" w:author="张洋" w:date="2017-04-20T20:35:00Z"/>
              </w:rPr>
            </w:pPr>
          </w:p>
        </w:tc>
        <w:tc>
          <w:tcPr>
            <w:tcW w:w="901" w:type="dxa"/>
            <w:gridSpan w:val="2"/>
          </w:tcPr>
          <w:p w:rsidR="00D03081" w:rsidRDefault="00D03081">
            <w:pPr>
              <w:rPr>
                <w:del w:id="5449" w:author="张洋" w:date="2017-04-20T20:35:00Z"/>
              </w:rPr>
            </w:pPr>
          </w:p>
        </w:tc>
      </w:tr>
      <w:tr w:rsidR="00D03081" w:rsidTr="0084547F">
        <w:trPr>
          <w:del w:id="5450" w:author="张洋" w:date="2017-04-20T20:35:00Z"/>
        </w:trPr>
        <w:tc>
          <w:tcPr>
            <w:tcW w:w="520" w:type="dxa"/>
          </w:tcPr>
          <w:p w:rsidR="00D03081" w:rsidRDefault="00D03081">
            <w:pPr>
              <w:rPr>
                <w:del w:id="5451" w:author="张洋" w:date="2017-04-20T20:35:00Z"/>
              </w:rPr>
            </w:pPr>
          </w:p>
        </w:tc>
        <w:tc>
          <w:tcPr>
            <w:tcW w:w="829" w:type="dxa"/>
          </w:tcPr>
          <w:p w:rsidR="00D03081" w:rsidRDefault="00D03081">
            <w:pPr>
              <w:rPr>
                <w:del w:id="5452" w:author="张洋" w:date="2017-04-20T20:35:00Z"/>
              </w:rPr>
            </w:pPr>
          </w:p>
        </w:tc>
        <w:tc>
          <w:tcPr>
            <w:tcW w:w="856" w:type="dxa"/>
            <w:gridSpan w:val="2"/>
          </w:tcPr>
          <w:p w:rsidR="00D03081" w:rsidRDefault="00D03081">
            <w:pPr>
              <w:rPr>
                <w:del w:id="5453" w:author="张洋" w:date="2017-04-20T20:35:00Z"/>
              </w:rPr>
            </w:pPr>
          </w:p>
        </w:tc>
        <w:tc>
          <w:tcPr>
            <w:tcW w:w="838" w:type="dxa"/>
            <w:gridSpan w:val="2"/>
          </w:tcPr>
          <w:p w:rsidR="00D03081" w:rsidRDefault="00D03081">
            <w:pPr>
              <w:rPr>
                <w:del w:id="5454" w:author="张洋" w:date="2017-04-20T20:35:00Z"/>
              </w:rPr>
            </w:pPr>
          </w:p>
        </w:tc>
        <w:tc>
          <w:tcPr>
            <w:tcW w:w="901" w:type="dxa"/>
            <w:gridSpan w:val="2"/>
          </w:tcPr>
          <w:p w:rsidR="00D03081" w:rsidRDefault="00D03081">
            <w:pPr>
              <w:rPr>
                <w:del w:id="5455" w:author="张洋" w:date="2017-04-20T20:35:00Z"/>
              </w:rPr>
            </w:pPr>
          </w:p>
        </w:tc>
      </w:tr>
      <w:tr w:rsidR="00D03081" w:rsidDel="0084547F" w:rsidTr="0084547F">
        <w:trPr>
          <w:trHeight w:val="109"/>
          <w:del w:id="5456" w:author="张洋" w:date="2017-04-21T09:11:00Z"/>
        </w:trPr>
        <w:tc>
          <w:tcPr>
            <w:tcW w:w="520" w:type="dxa"/>
            <w:vMerge w:val="restart"/>
          </w:tcPr>
          <w:p w:rsidR="00D03081" w:rsidDel="0084547F" w:rsidRDefault="00D03081">
            <w:pPr>
              <w:ind w:firstLine="0"/>
              <w:jc w:val="center"/>
              <w:rPr>
                <w:del w:id="5457" w:author="张洋" w:date="2017-04-21T09:11:00Z"/>
                <w:i/>
                <w:iCs/>
                <w:sz w:val="18"/>
                <w:szCs w:val="18"/>
              </w:rPr>
            </w:pPr>
          </w:p>
          <w:p w:rsidR="00D03081" w:rsidDel="0084547F" w:rsidRDefault="00FA686E">
            <w:pPr>
              <w:ind w:firstLine="0"/>
              <w:jc w:val="center"/>
              <w:rPr>
                <w:del w:id="5458" w:author="张洋" w:date="2017-04-21T09:11:00Z"/>
                <w:sz w:val="18"/>
                <w:szCs w:val="18"/>
              </w:rPr>
            </w:pPr>
            <w:del w:id="5459"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5460" w:author="张洋" w:date="2017-04-21T09:11:00Z"/>
                <w:sz w:val="18"/>
                <w:szCs w:val="18"/>
              </w:rPr>
            </w:pPr>
            <w:del w:id="5461"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5462" w:author="张洋" w:date="2017-04-21T09:11:00Z"/>
        </w:trPr>
        <w:tc>
          <w:tcPr>
            <w:tcW w:w="520" w:type="dxa"/>
            <w:vMerge/>
          </w:tcPr>
          <w:p w:rsidR="00D03081" w:rsidDel="0084547F" w:rsidRDefault="00D03081">
            <w:pPr>
              <w:ind w:firstLine="0"/>
              <w:jc w:val="center"/>
              <w:rPr>
                <w:del w:id="5463" w:author="张洋" w:date="2017-04-21T09:11:00Z"/>
              </w:rPr>
            </w:pPr>
          </w:p>
        </w:tc>
        <w:tc>
          <w:tcPr>
            <w:tcW w:w="1711" w:type="dxa"/>
            <w:gridSpan w:val="4"/>
          </w:tcPr>
          <w:p w:rsidR="00D03081" w:rsidDel="0084547F" w:rsidRDefault="00FA686E">
            <w:pPr>
              <w:ind w:firstLine="0"/>
              <w:jc w:val="center"/>
              <w:rPr>
                <w:del w:id="5464" w:author="张洋" w:date="2017-04-21T09:11:00Z"/>
                <w:sz w:val="18"/>
                <w:szCs w:val="18"/>
              </w:rPr>
            </w:pPr>
            <w:del w:id="5465"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5466" w:author="张洋" w:date="2017-04-21T09:11:00Z"/>
                <w:sz w:val="18"/>
                <w:szCs w:val="18"/>
              </w:rPr>
            </w:pPr>
            <w:del w:id="5467"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5468" w:author="张洋" w:date="2017-04-21T09:11:00Z"/>
        </w:trPr>
        <w:tc>
          <w:tcPr>
            <w:tcW w:w="520" w:type="dxa"/>
          </w:tcPr>
          <w:p w:rsidR="00D03081" w:rsidDel="0084547F" w:rsidRDefault="00FA686E">
            <w:pPr>
              <w:ind w:firstLine="0"/>
              <w:rPr>
                <w:del w:id="5469" w:author="张洋" w:date="2017-04-21T09:11:00Z"/>
              </w:rPr>
            </w:pPr>
            <w:del w:id="5470"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5471" w:author="张洋" w:date="2017-04-21T09:11:00Z"/>
                <w:sz w:val="18"/>
                <w:szCs w:val="18"/>
              </w:rPr>
            </w:pPr>
            <w:del w:id="5472"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5473" w:author="张洋" w:date="2017-04-21T09:11:00Z"/>
                <w:sz w:val="18"/>
                <w:szCs w:val="18"/>
              </w:rPr>
            </w:pPr>
            <w:del w:id="5474"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5475" w:author="张洋" w:date="2017-04-21T09:11:00Z"/>
                <w:sz w:val="18"/>
                <w:szCs w:val="18"/>
              </w:rPr>
            </w:pPr>
            <w:del w:id="5476"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5477" w:author="张洋" w:date="2017-04-21T09:11:00Z"/>
                <w:sz w:val="18"/>
                <w:szCs w:val="18"/>
              </w:rPr>
            </w:pPr>
            <w:del w:id="5478" w:author="张洋" w:date="2017-04-21T09:11:00Z">
              <w:r w:rsidDel="0084547F">
                <w:rPr>
                  <w:rFonts w:hint="eastAsia"/>
                  <w:sz w:val="18"/>
                  <w:szCs w:val="18"/>
                </w:rPr>
                <w:delText>2.3220</w:delText>
              </w:r>
            </w:del>
          </w:p>
        </w:tc>
      </w:tr>
      <w:tr w:rsidR="00D03081" w:rsidDel="0084547F" w:rsidTr="0084547F">
        <w:trPr>
          <w:trHeight w:val="109"/>
          <w:del w:id="5479" w:author="张洋" w:date="2017-04-21T09:11:00Z"/>
        </w:trPr>
        <w:tc>
          <w:tcPr>
            <w:tcW w:w="520" w:type="dxa"/>
          </w:tcPr>
          <w:p w:rsidR="00D03081" w:rsidDel="0084547F" w:rsidRDefault="00FA686E">
            <w:pPr>
              <w:ind w:firstLine="0"/>
              <w:rPr>
                <w:del w:id="5480" w:author="张洋" w:date="2017-04-21T09:11:00Z"/>
                <w:sz w:val="18"/>
                <w:szCs w:val="18"/>
              </w:rPr>
            </w:pPr>
            <w:del w:id="5481"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5482" w:author="张洋" w:date="2017-04-21T09:11:00Z"/>
                <w:sz w:val="18"/>
                <w:szCs w:val="18"/>
              </w:rPr>
            </w:pPr>
            <w:del w:id="5483"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5484" w:author="张洋" w:date="2017-04-21T09:11:00Z"/>
                <w:sz w:val="18"/>
                <w:szCs w:val="18"/>
              </w:rPr>
            </w:pPr>
            <w:del w:id="5485"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5486" w:author="张洋" w:date="2017-04-21T09:11:00Z"/>
                <w:sz w:val="18"/>
                <w:szCs w:val="18"/>
              </w:rPr>
            </w:pPr>
            <w:del w:id="5487"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5488" w:author="张洋" w:date="2017-04-21T09:11:00Z"/>
                <w:sz w:val="18"/>
                <w:szCs w:val="18"/>
              </w:rPr>
            </w:pPr>
            <w:del w:id="5489" w:author="张洋" w:date="2017-04-21T09:11:00Z">
              <w:r w:rsidDel="0084547F">
                <w:rPr>
                  <w:rFonts w:hint="eastAsia"/>
                  <w:sz w:val="18"/>
                  <w:szCs w:val="18"/>
                </w:rPr>
                <w:delText>2.3220</w:delText>
              </w:r>
            </w:del>
          </w:p>
        </w:tc>
      </w:tr>
      <w:tr w:rsidR="00D03081" w:rsidDel="0084547F" w:rsidTr="0084547F">
        <w:trPr>
          <w:trHeight w:val="109"/>
          <w:del w:id="5490" w:author="张洋" w:date="2017-04-21T09:11:00Z"/>
        </w:trPr>
        <w:tc>
          <w:tcPr>
            <w:tcW w:w="520" w:type="dxa"/>
          </w:tcPr>
          <w:p w:rsidR="00D03081" w:rsidDel="0084547F" w:rsidRDefault="00FA686E">
            <w:pPr>
              <w:ind w:firstLine="0"/>
              <w:rPr>
                <w:del w:id="5491" w:author="张洋" w:date="2017-04-21T09:11:00Z"/>
                <w:sz w:val="18"/>
                <w:szCs w:val="18"/>
              </w:rPr>
            </w:pPr>
            <w:del w:id="5492"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5493" w:author="张洋" w:date="2017-04-21T09:11:00Z"/>
                <w:sz w:val="18"/>
                <w:szCs w:val="18"/>
              </w:rPr>
            </w:pPr>
            <w:del w:id="5494"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5495" w:author="张洋" w:date="2017-04-21T09:11:00Z"/>
                <w:sz w:val="18"/>
                <w:szCs w:val="18"/>
              </w:rPr>
            </w:pPr>
            <w:del w:id="5496"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5497" w:author="张洋" w:date="2017-04-21T09:11:00Z"/>
                <w:sz w:val="18"/>
                <w:szCs w:val="18"/>
              </w:rPr>
            </w:pPr>
            <w:del w:id="5498"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5499" w:author="张洋" w:date="2017-04-21T09:11:00Z"/>
                <w:sz w:val="18"/>
                <w:szCs w:val="18"/>
              </w:rPr>
            </w:pPr>
            <w:del w:id="5500" w:author="张洋" w:date="2017-04-21T09:11:00Z">
              <w:r w:rsidDel="0084547F">
                <w:rPr>
                  <w:rFonts w:hint="eastAsia"/>
                  <w:sz w:val="18"/>
                  <w:szCs w:val="18"/>
                </w:rPr>
                <w:delText>2.3220</w:delText>
              </w:r>
            </w:del>
          </w:p>
        </w:tc>
      </w:tr>
    </w:tbl>
    <w:p w:rsidR="000A3661" w:rsidDel="0084547F" w:rsidRDefault="000A3661">
      <w:pPr>
        <w:pStyle w:val="8"/>
        <w:rPr>
          <w:del w:id="5501" w:author="张洋" w:date="2017-04-20T09:49:00Z"/>
          <w:snapToGrid/>
        </w:rPr>
      </w:pPr>
    </w:p>
    <w:p w:rsidR="001B416A" w:rsidRDefault="001B416A">
      <w:pPr>
        <w:rPr>
          <w:ins w:id="5502" w:author="张洋" w:date="2017-04-21T09:12:00Z"/>
          <w:rPrChange w:id="5503" w:author="张洋" w:date="2017-04-21T09:12:00Z">
            <w:rPr>
              <w:ins w:id="5504" w:author="张洋" w:date="2017-04-21T09:12:00Z"/>
              <w:snapToGrid/>
            </w:rPr>
          </w:rPrChange>
        </w:rPr>
        <w:pPrChange w:id="5505" w:author="张洋" w:date="2017-04-21T09:12:00Z">
          <w:pPr>
            <w:spacing w:line="240" w:lineRule="auto"/>
          </w:pPr>
        </w:pPrChange>
      </w:pPr>
    </w:p>
    <w:p w:rsidR="001B416A" w:rsidRDefault="00E714F8">
      <w:pPr>
        <w:pStyle w:val="8"/>
        <w:ind w:firstLine="420"/>
        <w:rPr>
          <w:ins w:id="5506" w:author="张洋" w:date="2017-04-20T16:25:00Z"/>
          <w:rFonts w:eastAsia="方正书宋简体"/>
          <w:sz w:val="20"/>
        </w:rPr>
        <w:pPrChange w:id="5507" w:author="张洋" w:date="2017-04-21T09:12:00Z">
          <w:pPr>
            <w:pStyle w:val="8"/>
          </w:pPr>
        </w:pPrChange>
      </w:pPr>
      <w:ins w:id="5508" w:author="张洋" w:date="2017-04-20T11:34:00Z">
        <w:r w:rsidRPr="00E714F8">
          <w:rPr>
            <w:rFonts w:eastAsia="方正书宋简体" w:hint="eastAsia"/>
            <w:bCs w:val="0"/>
            <w:sz w:val="20"/>
            <w:rPrChange w:id="5509"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5510" w:author="张洋" w:date="2017-04-26T17:14:00Z">
        <w:r w:rsidR="0022497F">
          <w:rPr>
            <w:rFonts w:eastAsia="方正书宋简体" w:hint="eastAsia"/>
            <w:bCs w:val="0"/>
            <w:sz w:val="20"/>
          </w:rPr>
          <w:t>4</w:t>
        </w:r>
      </w:ins>
      <w:ins w:id="5511" w:author="张洋" w:date="2017-04-20T11:35:00Z">
        <w:r w:rsidR="00FA686E">
          <w:rPr>
            <w:rFonts w:eastAsia="方正书宋简体" w:hint="eastAsia"/>
            <w:bCs w:val="0"/>
            <w:sz w:val="20"/>
          </w:rPr>
          <w:t>和表</w:t>
        </w:r>
        <w:r w:rsidR="00FA686E">
          <w:rPr>
            <w:rFonts w:eastAsia="方正书宋简体" w:hint="eastAsia"/>
            <w:bCs w:val="0"/>
            <w:sz w:val="20"/>
          </w:rPr>
          <w:t>5-</w:t>
        </w:r>
      </w:ins>
      <w:ins w:id="5512" w:author="张洋" w:date="2017-04-26T17:14:00Z">
        <w:r w:rsidR="0022497F">
          <w:rPr>
            <w:rFonts w:eastAsia="方正书宋简体" w:hint="eastAsia"/>
            <w:bCs w:val="0"/>
            <w:sz w:val="20"/>
          </w:rPr>
          <w:t>6</w:t>
        </w:r>
      </w:ins>
      <w:ins w:id="5513" w:author="张洋" w:date="2017-04-20T11:36:00Z">
        <w:r w:rsidR="00FA686E">
          <w:rPr>
            <w:rFonts w:eastAsia="方正书宋简体" w:hint="eastAsia"/>
            <w:bCs w:val="0"/>
            <w:sz w:val="20"/>
          </w:rPr>
          <w:t>,</w:t>
        </w:r>
      </w:ins>
      <w:ins w:id="5514" w:author="张洋" w:date="2017-04-20T14:42:00Z">
        <w:r w:rsidR="00FA686E">
          <w:rPr>
            <w:rFonts w:eastAsia="方正书宋简体" w:hint="eastAsia"/>
            <w:bCs w:val="0"/>
            <w:sz w:val="20"/>
          </w:rPr>
          <w:t>表</w:t>
        </w:r>
        <w:r w:rsidR="00FA686E">
          <w:rPr>
            <w:rFonts w:eastAsia="方正书宋简体" w:hint="eastAsia"/>
            <w:bCs w:val="0"/>
            <w:sz w:val="20"/>
          </w:rPr>
          <w:t>5-</w:t>
        </w:r>
      </w:ins>
      <w:ins w:id="5515" w:author="张洋" w:date="2017-04-26T17:14:00Z">
        <w:r w:rsidR="0022497F">
          <w:rPr>
            <w:rFonts w:eastAsia="方正书宋简体" w:hint="eastAsia"/>
            <w:bCs w:val="0"/>
            <w:sz w:val="20"/>
          </w:rPr>
          <w:t>4</w:t>
        </w:r>
      </w:ins>
      <w:ins w:id="5516" w:author="张洋" w:date="2017-04-20T14:42:00Z">
        <w:r w:rsidR="00FA686E">
          <w:rPr>
            <w:rFonts w:eastAsia="方正书宋简体" w:hint="eastAsia"/>
            <w:bCs w:val="0"/>
            <w:sz w:val="20"/>
          </w:rPr>
          <w:t>和表</w:t>
        </w:r>
        <w:r w:rsidR="00FA686E">
          <w:rPr>
            <w:rFonts w:eastAsia="方正书宋简体" w:hint="eastAsia"/>
            <w:bCs w:val="0"/>
            <w:sz w:val="20"/>
          </w:rPr>
          <w:t>5-</w:t>
        </w:r>
      </w:ins>
      <w:ins w:id="5517" w:author="张洋" w:date="2017-04-26T17:14:00Z">
        <w:r w:rsidR="0022497F">
          <w:rPr>
            <w:rFonts w:eastAsia="方正书宋简体" w:hint="eastAsia"/>
            <w:bCs w:val="0"/>
            <w:sz w:val="20"/>
          </w:rPr>
          <w:t>7</w:t>
        </w:r>
      </w:ins>
      <w:ins w:id="5518" w:author="张洋" w:date="2017-04-20T11:36:00Z">
        <w:r w:rsidR="00FA686E">
          <w:rPr>
            <w:rFonts w:eastAsia="方正书宋简体" w:hint="eastAsia"/>
            <w:bCs w:val="0"/>
            <w:sz w:val="20"/>
          </w:rPr>
          <w:t>可</w:t>
        </w:r>
      </w:ins>
      <w:ins w:id="5519" w:author="张洋" w:date="2017-04-21T10:10:00Z">
        <w:r w:rsidR="00FB736D">
          <w:rPr>
            <w:rFonts w:eastAsia="方正书宋简体" w:hint="eastAsia"/>
            <w:bCs w:val="0"/>
            <w:sz w:val="20"/>
          </w:rPr>
          <w:t>知</w:t>
        </w:r>
      </w:ins>
      <w:ins w:id="5520" w:author="张洋" w:date="2017-04-20T11:36: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5521" w:author="张洋" w:date="2017-04-20T11:37:00Z">
        <w:r w:rsidR="00FA686E">
          <w:rPr>
            <w:rFonts w:eastAsia="方正书宋简体" w:hint="eastAsia"/>
            <w:i/>
            <w:iCs/>
            <w:sz w:val="20"/>
          </w:rPr>
          <w:t>m</w:t>
        </w:r>
      </w:ins>
      <w:ins w:id="5522" w:author="张洋" w:date="2017-04-20T11:36:00Z">
        <w:r w:rsidR="00FA686E">
          <w:rPr>
            <w:rFonts w:eastAsia="方正书宋简体" w:hint="eastAsia"/>
            <w:sz w:val="20"/>
          </w:rPr>
          <w:t>=1</w:t>
        </w:r>
        <w:r w:rsidR="00FA686E">
          <w:rPr>
            <w:rFonts w:eastAsia="方正书宋简体" w:hint="eastAsia"/>
            <w:sz w:val="20"/>
          </w:rPr>
          <w:t>时</w:t>
        </w:r>
      </w:ins>
      <w:ins w:id="5523" w:author="张洋" w:date="2017-04-20T11:37:00Z">
        <w:r w:rsidR="00FA686E">
          <w:rPr>
            <w:rFonts w:eastAsia="方正书宋简体" w:hint="eastAsia"/>
            <w:sz w:val="20"/>
          </w:rPr>
          <w:t>,</w:t>
        </w:r>
      </w:ins>
      <w:ins w:id="5524"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ins>
      <w:ins w:id="5525" w:author="张洋" w:date="2017-04-26T14:34:00Z">
        <w:r w:rsidR="00E505FF">
          <w:rPr>
            <w:rFonts w:eastAsia="方正书宋简体" w:hint="eastAsia"/>
            <w:sz w:val="20"/>
          </w:rPr>
          <w:t>[</w:t>
        </w:r>
      </w:ins>
      <w:ins w:id="5526" w:author="张洋" w:date="2017-04-20T11:39:00Z">
        <w:r w:rsidR="00FA686E">
          <w:rPr>
            <w:rFonts w:eastAsia="方正书宋简体" w:hint="eastAsia"/>
            <w:sz w:val="20"/>
          </w:rPr>
          <w:t>8</w:t>
        </w:r>
      </w:ins>
      <w:ins w:id="5527" w:author="张洋" w:date="2017-04-26T14:34:00Z">
        <w:r w:rsidR="00E505FF">
          <w:rPr>
            <w:rFonts w:eastAsia="方正书宋简体" w:hint="eastAsia"/>
            <w:sz w:val="20"/>
          </w:rPr>
          <w:t>]</w:t>
        </w:r>
      </w:ins>
      <w:ins w:id="5528" w:author="张洋" w:date="2017-04-20T11:39:00Z">
        <w:r w:rsidR="00FA686E">
          <w:rPr>
            <w:rFonts w:eastAsia="方正书宋简体" w:hint="eastAsia"/>
            <w:sz w:val="20"/>
          </w:rPr>
          <w:t>相近</w:t>
        </w:r>
      </w:ins>
      <w:ins w:id="5529" w:author="张洋" w:date="2017-04-20T15:30:00Z">
        <w:r w:rsidR="00FA686E">
          <w:rPr>
            <w:rFonts w:eastAsia="方正书宋简体" w:hint="eastAsia"/>
            <w:sz w:val="20"/>
          </w:rPr>
          <w:t>;</w:t>
        </w:r>
      </w:ins>
      <w:ins w:id="5530" w:author="张洋" w:date="2017-04-20T11:37:00Z">
        <w:r w:rsidR="00FA686E">
          <w:rPr>
            <w:rFonts w:eastAsia="方正书宋简体" w:hint="eastAsia"/>
            <w:sz w:val="20"/>
          </w:rPr>
          <w:t>其嵌入率和文献</w:t>
        </w:r>
      </w:ins>
      <w:ins w:id="5531" w:author="张洋" w:date="2017-04-26T14:34:00Z">
        <w:r w:rsidR="00E505FF">
          <w:rPr>
            <w:rFonts w:eastAsia="方正书宋简体" w:hint="eastAsia"/>
            <w:sz w:val="20"/>
          </w:rPr>
          <w:t>[</w:t>
        </w:r>
      </w:ins>
      <w:ins w:id="5532" w:author="张洋" w:date="2017-04-20T11:37:00Z">
        <w:r w:rsidR="00FA686E">
          <w:rPr>
            <w:rFonts w:eastAsia="方正书宋简体" w:hint="eastAsia"/>
            <w:sz w:val="20"/>
          </w:rPr>
          <w:t>8</w:t>
        </w:r>
      </w:ins>
      <w:ins w:id="5533" w:author="张洋" w:date="2017-04-26T14:34:00Z">
        <w:r w:rsidR="00E505FF">
          <w:rPr>
            <w:rFonts w:eastAsia="方正书宋简体" w:hint="eastAsia"/>
            <w:sz w:val="20"/>
          </w:rPr>
          <w:t>]</w:t>
        </w:r>
      </w:ins>
      <w:ins w:id="5534" w:author="张洋" w:date="2017-04-20T11:37:00Z">
        <w:r w:rsidR="00FA686E">
          <w:rPr>
            <w:rFonts w:eastAsia="方正书宋简体" w:hint="eastAsia"/>
            <w:sz w:val="20"/>
          </w:rPr>
          <w:t>相同</w:t>
        </w:r>
      </w:ins>
      <w:ins w:id="5535" w:author="张洋" w:date="2017-04-20T16:39:00Z">
        <w:r w:rsidR="00FA686E">
          <w:rPr>
            <w:rFonts w:eastAsia="方正书宋简体" w:hint="eastAsia"/>
            <w:sz w:val="20"/>
          </w:rPr>
          <w:t>,</w:t>
        </w:r>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r w:rsidR="00FA686E">
          <w:rPr>
            <w:rFonts w:eastAsia="方正书宋简体" w:hint="eastAsia"/>
            <w:sz w:val="20"/>
          </w:rPr>
          <w:t>其嵌入率大于文献</w:t>
        </w:r>
      </w:ins>
      <w:ins w:id="5536" w:author="张洋" w:date="2017-04-26T14:34:00Z">
        <w:r w:rsidR="00E505FF">
          <w:rPr>
            <w:rFonts w:eastAsia="方正书宋简体" w:hint="eastAsia"/>
            <w:sz w:val="20"/>
          </w:rPr>
          <w:t>[</w:t>
        </w:r>
      </w:ins>
      <w:ins w:id="5537" w:author="张洋" w:date="2017-04-20T16:39:00Z">
        <w:r w:rsidR="00FA686E">
          <w:rPr>
            <w:rFonts w:eastAsia="方正书宋简体" w:hint="eastAsia"/>
            <w:sz w:val="20"/>
          </w:rPr>
          <w:t>8</w:t>
        </w:r>
      </w:ins>
      <w:ins w:id="5538" w:author="张洋" w:date="2017-04-26T14:34:00Z">
        <w:r w:rsidR="00E505FF">
          <w:rPr>
            <w:rFonts w:eastAsia="方正书宋简体" w:hint="eastAsia"/>
            <w:sz w:val="20"/>
          </w:rPr>
          <w:t>]</w:t>
        </w:r>
      </w:ins>
      <w:ins w:id="5539" w:author="张洋" w:date="2017-04-20T15:01:00Z">
        <w:r w:rsidR="00FA686E">
          <w:rPr>
            <w:rFonts w:eastAsia="方正书宋简体" w:hint="eastAsia"/>
            <w:sz w:val="20"/>
          </w:rPr>
          <w:t>;</w:t>
        </w:r>
      </w:ins>
      <w:ins w:id="5540"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ins>
      <w:ins w:id="5541" w:author="张洋" w:date="2017-04-26T14:34:00Z">
        <w:r w:rsidR="00E505FF">
          <w:rPr>
            <w:rFonts w:eastAsia="方正书宋简体" w:hint="eastAsia"/>
            <w:sz w:val="20"/>
          </w:rPr>
          <w:t>[</w:t>
        </w:r>
      </w:ins>
      <w:ins w:id="5542" w:author="张洋" w:date="2017-04-20T14:43:00Z">
        <w:r w:rsidR="00FA686E">
          <w:rPr>
            <w:rFonts w:eastAsia="方正书宋简体" w:hint="eastAsia"/>
            <w:sz w:val="20"/>
          </w:rPr>
          <w:t>14</w:t>
        </w:r>
      </w:ins>
      <w:ins w:id="5543" w:author="张洋" w:date="2017-04-26T14:34:00Z">
        <w:r w:rsidR="00E505FF">
          <w:rPr>
            <w:rFonts w:eastAsia="方正书宋简体" w:hint="eastAsia"/>
            <w:sz w:val="20"/>
          </w:rPr>
          <w:t>]</w:t>
        </w:r>
      </w:ins>
      <w:ins w:id="5544" w:author="张洋" w:date="2017-04-20T14:43:00Z">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5545" w:author="张洋" w:date="2017-04-20T15:04:00Z">
        <w:r w:rsidR="00FA686E">
          <w:rPr>
            <w:rFonts w:eastAsia="方正书宋简体" w:hint="eastAsia"/>
            <w:sz w:val="20"/>
          </w:rPr>
          <w:t>大于</w:t>
        </w:r>
      </w:ins>
      <w:ins w:id="5546" w:author="张洋" w:date="2017-04-20T14:43:00Z">
        <w:r w:rsidR="00FA686E">
          <w:rPr>
            <w:rFonts w:eastAsia="方正书宋简体" w:hint="eastAsia"/>
            <w:sz w:val="20"/>
          </w:rPr>
          <w:t>文献</w:t>
        </w:r>
      </w:ins>
      <w:ins w:id="5547" w:author="张洋" w:date="2017-04-26T14:34:00Z">
        <w:r w:rsidR="00E505FF">
          <w:rPr>
            <w:rFonts w:eastAsia="方正书宋简体" w:hint="eastAsia"/>
            <w:sz w:val="20"/>
          </w:rPr>
          <w:t>[</w:t>
        </w:r>
      </w:ins>
      <w:ins w:id="5548" w:author="张洋" w:date="2017-04-20T14:43:00Z">
        <w:r w:rsidR="00FA686E">
          <w:rPr>
            <w:rFonts w:eastAsia="方正书宋简体" w:hint="eastAsia"/>
            <w:sz w:val="20"/>
          </w:rPr>
          <w:t>14</w:t>
        </w:r>
      </w:ins>
      <w:ins w:id="5549" w:author="张洋" w:date="2017-04-26T14:34:00Z">
        <w:r w:rsidR="00E505FF">
          <w:rPr>
            <w:rFonts w:eastAsia="方正书宋简体" w:hint="eastAsia"/>
            <w:sz w:val="20"/>
          </w:rPr>
          <w:t>]</w:t>
        </w:r>
      </w:ins>
      <w:ins w:id="5550" w:author="张洋" w:date="2017-04-20T15:30:00Z">
        <w:r w:rsidR="00FA686E">
          <w:rPr>
            <w:rFonts w:eastAsia="方正书宋简体" w:hint="eastAsia"/>
            <w:sz w:val="20"/>
          </w:rPr>
          <w:t>;</w:t>
        </w:r>
      </w:ins>
      <w:ins w:id="5551"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5552" w:author="张洋" w:date="2017-04-20T15:12:00Z">
        <w:r w:rsidRPr="00E714F8">
          <w:rPr>
            <w:rFonts w:eastAsia="方正书宋简体"/>
            <w:i/>
            <w:iCs/>
            <w:sz w:val="20"/>
            <w:rPrChange w:id="5553" w:author="张洋" w:date="2017-04-20T15:13:00Z">
              <w:rPr>
                <w:rFonts w:eastAsia="方正书宋简体"/>
                <w:sz w:val="20"/>
                <w:szCs w:val="21"/>
              </w:rPr>
            </w:rPrChange>
          </w:rPr>
          <w:t>n</w:t>
        </w:r>
      </w:ins>
      <w:ins w:id="5554"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5555" w:author="张洋" w:date="2017-04-20T15:07:00Z">
        <w:r w:rsidR="00FA686E">
          <w:rPr>
            <w:rFonts w:eastAsia="方正书宋简体" w:hint="eastAsia"/>
            <w:sz w:val="20"/>
          </w:rPr>
          <w:t>R</w:t>
        </w:r>
        <w:r w:rsidR="00FA686E">
          <w:rPr>
            <w:rFonts w:eastAsia="方正书宋简体" w:hint="eastAsia"/>
            <w:sz w:val="20"/>
          </w:rPr>
          <w:t>大于</w:t>
        </w:r>
      </w:ins>
      <w:ins w:id="5556" w:author="张洋" w:date="2017-04-20T15:06:00Z">
        <w:r w:rsidR="00FA686E">
          <w:rPr>
            <w:rFonts w:eastAsia="方正书宋简体" w:hint="eastAsia"/>
            <w:sz w:val="20"/>
          </w:rPr>
          <w:t>文献</w:t>
        </w:r>
      </w:ins>
      <w:ins w:id="5557" w:author="张洋" w:date="2017-04-26T14:34:00Z">
        <w:r w:rsidR="00E505FF">
          <w:rPr>
            <w:rFonts w:eastAsia="方正书宋简体" w:hint="eastAsia"/>
            <w:sz w:val="20"/>
          </w:rPr>
          <w:t>[</w:t>
        </w:r>
      </w:ins>
      <w:ins w:id="5558" w:author="张洋" w:date="2017-04-20T15:06:00Z">
        <w:r w:rsidR="00FA686E">
          <w:rPr>
            <w:rFonts w:eastAsia="方正书宋简体" w:hint="eastAsia"/>
            <w:sz w:val="20"/>
          </w:rPr>
          <w:t>1</w:t>
        </w:r>
      </w:ins>
      <w:ins w:id="5559" w:author="张洋" w:date="2017-04-20T15:07:00Z">
        <w:r w:rsidR="00FA686E">
          <w:rPr>
            <w:rFonts w:eastAsia="方正书宋简体" w:hint="eastAsia"/>
            <w:sz w:val="20"/>
          </w:rPr>
          <w:t>5</w:t>
        </w:r>
      </w:ins>
      <w:ins w:id="5560" w:author="张洋" w:date="2017-04-26T14:34:00Z">
        <w:r w:rsidR="00E505FF">
          <w:rPr>
            <w:rFonts w:eastAsia="方正书宋简体" w:hint="eastAsia"/>
            <w:sz w:val="20"/>
          </w:rPr>
          <w:t>]</w:t>
        </w:r>
      </w:ins>
      <w:ins w:id="5561" w:author="张洋" w:date="2017-04-20T15:06:00Z">
        <w:r w:rsidR="00FA686E">
          <w:rPr>
            <w:rFonts w:eastAsia="方正书宋简体" w:hint="eastAsia"/>
            <w:sz w:val="20"/>
          </w:rPr>
          <w:t xml:space="preserve">, </w:t>
        </w:r>
      </w:ins>
      <w:ins w:id="5562" w:author="张洋" w:date="2017-04-20T15:07:00Z">
        <w:r w:rsidR="00FA686E">
          <w:rPr>
            <w:rFonts w:eastAsia="方正书宋简体" w:hint="eastAsia"/>
            <w:sz w:val="20"/>
          </w:rPr>
          <w:t>因为文献</w:t>
        </w:r>
      </w:ins>
      <w:ins w:id="5563" w:author="张洋" w:date="2017-04-26T14:34:00Z">
        <w:r w:rsidR="00E505FF">
          <w:rPr>
            <w:rFonts w:eastAsia="方正书宋简体" w:hint="eastAsia"/>
            <w:sz w:val="20"/>
          </w:rPr>
          <w:t>[</w:t>
        </w:r>
      </w:ins>
      <w:ins w:id="5564" w:author="张洋" w:date="2017-04-20T15:07:00Z">
        <w:r w:rsidR="00FA686E">
          <w:rPr>
            <w:rFonts w:eastAsia="方正书宋简体" w:hint="eastAsia"/>
            <w:sz w:val="20"/>
          </w:rPr>
          <w:t>1</w:t>
        </w:r>
      </w:ins>
      <w:ins w:id="5565" w:author="张洋" w:date="2017-04-26T14:34:00Z">
        <w:r w:rsidR="00E505FF">
          <w:rPr>
            <w:rFonts w:eastAsia="方正书宋简体" w:hint="eastAsia"/>
            <w:sz w:val="20"/>
          </w:rPr>
          <w:t>5]</w:t>
        </w:r>
      </w:ins>
      <w:ins w:id="5566" w:author="张洋" w:date="2017-04-20T15:08:00Z">
        <w:r w:rsidR="00FA686E">
          <w:rPr>
            <w:rFonts w:eastAsia="方正书宋简体" w:hint="eastAsia"/>
            <w:sz w:val="20"/>
          </w:rPr>
          <w:t>对</w:t>
        </w:r>
      </w:ins>
      <w:ins w:id="5567" w:author="张洋" w:date="2017-04-20T15:15:00Z">
        <w:r w:rsidR="00FA686E">
          <w:rPr>
            <w:rFonts w:eastAsia="方正书宋简体" w:hint="eastAsia"/>
            <w:sz w:val="20"/>
          </w:rPr>
          <w:t>载体像素的修改不依赖于权值向量</w:t>
        </w:r>
      </w:ins>
      <w:ins w:id="5568" w:author="张洋" w:date="2017-04-20T15:16:00Z">
        <w:r w:rsidR="00FA686E">
          <w:rPr>
            <w:rFonts w:eastAsia="方正书宋简体" w:hint="eastAsia"/>
            <w:sz w:val="20"/>
          </w:rPr>
          <w:t>,</w:t>
        </w:r>
        <w:r w:rsidR="00FA686E">
          <w:rPr>
            <w:rFonts w:eastAsia="方正书宋简体" w:hint="eastAsia"/>
            <w:sz w:val="20"/>
          </w:rPr>
          <w:t>所以对</w:t>
        </w:r>
        <w:r w:rsidRPr="00E714F8">
          <w:rPr>
            <w:rFonts w:eastAsia="方正书宋简体"/>
            <w:i/>
            <w:iCs/>
            <w:sz w:val="20"/>
            <w:rPrChange w:id="5569" w:author="张洋" w:date="2017-04-20T15:16:00Z">
              <w:rPr>
                <w:rFonts w:eastAsia="方正书宋简体"/>
                <w:sz w:val="20"/>
                <w:szCs w:val="21"/>
              </w:rPr>
            </w:rPrChange>
          </w:rPr>
          <w:t>n</w:t>
        </w:r>
      </w:ins>
      <w:ins w:id="5570" w:author="张洋" w:date="2017-04-20T15:17:00Z">
        <w:r w:rsidRPr="00E714F8">
          <w:rPr>
            <w:rFonts w:eastAsia="方正书宋简体" w:hint="eastAsia"/>
            <w:sz w:val="20"/>
            <w:rPrChange w:id="5571" w:author="张洋" w:date="2017-04-20T15:17:00Z">
              <w:rPr>
                <w:rFonts w:eastAsia="方正书宋简体" w:hint="eastAsia"/>
                <w:i/>
                <w:iCs/>
                <w:sz w:val="20"/>
                <w:szCs w:val="21"/>
              </w:rPr>
            </w:rPrChange>
          </w:rPr>
          <w:t>个</w:t>
        </w:r>
      </w:ins>
      <w:ins w:id="5572" w:author="张洋" w:date="2017-04-20T15:08:00Z">
        <w:r w:rsidR="00FA686E">
          <w:rPr>
            <w:rFonts w:eastAsia="方正书宋简体" w:hint="eastAsia"/>
            <w:sz w:val="20"/>
          </w:rPr>
          <w:t>载体</w:t>
        </w:r>
      </w:ins>
      <w:ins w:id="5573" w:author="张洋" w:date="2017-04-20T15:10:00Z">
        <w:r w:rsidR="00FA686E">
          <w:rPr>
            <w:rFonts w:eastAsia="方正书宋简体" w:hint="eastAsia"/>
            <w:sz w:val="20"/>
          </w:rPr>
          <w:t>像素</w:t>
        </w:r>
      </w:ins>
      <w:ins w:id="5574" w:author="张洋" w:date="2017-04-20T15:08:00Z">
        <w:r w:rsidR="00FA686E">
          <w:rPr>
            <w:rFonts w:eastAsia="方正书宋简体" w:hint="eastAsia"/>
            <w:sz w:val="20"/>
          </w:rPr>
          <w:t>的修改数量</w:t>
        </w:r>
      </w:ins>
      <w:ins w:id="5575" w:author="张洋" w:date="2017-04-20T15:11:00Z">
        <w:r w:rsidR="00FA686E">
          <w:rPr>
            <w:rFonts w:eastAsia="方正书宋简体" w:hint="eastAsia"/>
            <w:sz w:val="20"/>
          </w:rPr>
          <w:t>可能</w:t>
        </w:r>
      </w:ins>
      <w:ins w:id="5576" w:author="张洋" w:date="2017-04-20T15:18:00Z">
        <w:r w:rsidR="00FA686E">
          <w:rPr>
            <w:rFonts w:eastAsia="方正书宋简体" w:hint="eastAsia"/>
            <w:sz w:val="20"/>
          </w:rPr>
          <w:t>取到离</w:t>
        </w:r>
        <w:r w:rsidRPr="00E714F8">
          <w:rPr>
            <w:rFonts w:eastAsia="方正书宋简体"/>
            <w:i/>
            <w:iCs/>
            <w:sz w:val="20"/>
            <w:rPrChange w:id="5577" w:author="张洋" w:date="2017-04-20T15:18:00Z">
              <w:rPr>
                <w:rFonts w:eastAsia="方正书宋简体"/>
                <w:sz w:val="20"/>
                <w:szCs w:val="21"/>
              </w:rPr>
            </w:rPrChange>
          </w:rPr>
          <w:t>n</w:t>
        </w:r>
        <w:r w:rsidR="00FA686E">
          <w:rPr>
            <w:rFonts w:eastAsia="方正书宋简体" w:hint="eastAsia"/>
            <w:sz w:val="20"/>
          </w:rPr>
          <w:t>较近的值</w:t>
        </w:r>
      </w:ins>
      <w:ins w:id="5578" w:author="张洋" w:date="2017-04-20T15:09:00Z">
        <w:r w:rsidR="00FA686E">
          <w:rPr>
            <w:rFonts w:eastAsia="方正书宋简体" w:hint="eastAsia"/>
            <w:sz w:val="20"/>
          </w:rPr>
          <w:t>,</w:t>
        </w:r>
        <w:r w:rsidR="00FA686E">
          <w:rPr>
            <w:rFonts w:eastAsia="方正书宋简体" w:hint="eastAsia"/>
            <w:sz w:val="20"/>
          </w:rPr>
          <w:t>而</w:t>
        </w:r>
      </w:ins>
      <w:ins w:id="5579"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5580" w:author="张洋" w:date="2017-04-21T10:11:00Z">
        <w:r w:rsidR="00FB736D">
          <w:rPr>
            <w:rFonts w:eastAsia="方正书宋简体" w:hint="eastAsia"/>
            <w:sz w:val="20"/>
          </w:rPr>
          <w:t>模型</w:t>
        </w:r>
      </w:ins>
      <w:ins w:id="5581" w:author="张洋" w:date="2017-04-20T15:11:00Z">
        <w:r w:rsidR="00FA686E">
          <w:rPr>
            <w:rFonts w:eastAsia="方正书宋简体" w:hint="eastAsia"/>
            <w:sz w:val="20"/>
          </w:rPr>
          <w:t>对载体像素的修改数量</w:t>
        </w:r>
      </w:ins>
      <w:ins w:id="5582" w:author="张洋" w:date="2017-04-20T15:19:00Z">
        <w:r w:rsidR="00FA686E">
          <w:rPr>
            <w:rFonts w:eastAsia="方正书宋简体" w:hint="eastAsia"/>
            <w:sz w:val="20"/>
          </w:rPr>
          <w:t>可根据秘密信息</w:t>
        </w:r>
      </w:ins>
      <w:ins w:id="5583" w:author="张洋" w:date="2017-04-20T15:20:00Z">
        <w:r w:rsidR="00FA686E">
          <w:rPr>
            <w:rFonts w:eastAsia="方正书宋简体" w:hint="eastAsia"/>
            <w:sz w:val="20"/>
          </w:rPr>
          <w:t>对应</w:t>
        </w:r>
      </w:ins>
      <w:ins w:id="5584" w:author="张洋" w:date="2017-04-20T15:21:00Z">
        <w:r w:rsidR="00FA686E">
          <w:rPr>
            <w:rFonts w:eastAsia="方正书宋简体" w:hint="eastAsia"/>
            <w:sz w:val="20"/>
          </w:rPr>
          <w:t>的</w:t>
        </w:r>
      </w:ins>
      <w:ins w:id="5585" w:author="张洋" w:date="2017-04-20T15:20:00Z">
        <w:r w:rsidR="00FA686E">
          <w:rPr>
            <w:rFonts w:eastAsia="方正书宋简体" w:hint="eastAsia"/>
            <w:sz w:val="20"/>
          </w:rPr>
          <w:t>嵌密元素</w:t>
        </w:r>
      </w:ins>
      <w:ins w:id="5586" w:author="张洋" w:date="2017-04-20T15:21:00Z">
        <w:r w:rsidR="00FA686E">
          <w:rPr>
            <w:rFonts w:eastAsia="方正书宋简体" w:hint="eastAsia"/>
            <w:sz w:val="20"/>
          </w:rPr>
          <w:t>调整</w:t>
        </w:r>
      </w:ins>
      <w:ins w:id="5587" w:author="张洋" w:date="2017-04-20T15:20:00Z">
        <w:r w:rsidR="00FA686E">
          <w:rPr>
            <w:rFonts w:eastAsia="方正书宋简体" w:hint="eastAsia"/>
            <w:sz w:val="20"/>
          </w:rPr>
          <w:t>表行号</w:t>
        </w:r>
      </w:ins>
      <w:ins w:id="5588" w:author="张洋" w:date="2017-04-20T15:19:00Z">
        <w:r w:rsidR="00FA686E">
          <w:rPr>
            <w:rFonts w:eastAsia="方正书宋简体" w:hint="eastAsia"/>
            <w:sz w:val="20"/>
          </w:rPr>
          <w:t>随机取</w:t>
        </w:r>
      </w:ins>
      <w:ins w:id="5589" w:author="张洋" w:date="2017-04-20T15:20:00Z">
        <w:r w:rsidR="00D03081" w:rsidRPr="00D03081">
          <w:rPr>
            <w:rFonts w:eastAsia="方正书宋简体" w:hint="eastAsia"/>
            <w:position w:val="-10"/>
            <w:sz w:val="20"/>
          </w:rPr>
          <w:object w:dxaOrig="1020" w:dyaOrig="320">
            <v:shape id="_x0000_i1650" type="#_x0000_t75" style="width:44.6pt;height:13.45pt" o:ole="">
              <v:imagedata r:id="rId1088" o:title=""/>
            </v:shape>
            <o:OLEObject Type="Embed" ProgID="Equation.DSMT4" ShapeID="_x0000_i1650" DrawAspect="Content" ObjectID="_1555268077" r:id="rId1089"/>
          </w:object>
        </w:r>
      </w:ins>
      <w:ins w:id="5590" w:author="张洋" w:date="2017-04-20T15:20:00Z">
        <w:r w:rsidR="00FA686E">
          <w:rPr>
            <w:rFonts w:eastAsia="方正书宋简体" w:hint="eastAsia"/>
            <w:sz w:val="20"/>
          </w:rPr>
          <w:t>中的值</w:t>
        </w:r>
        <w:r w:rsidR="00FA686E">
          <w:rPr>
            <w:rFonts w:eastAsia="方正书宋简体" w:hint="eastAsia"/>
            <w:sz w:val="20"/>
          </w:rPr>
          <w:t>,</w:t>
        </w:r>
      </w:ins>
      <w:ins w:id="5591" w:author="张洋" w:date="2017-04-21T10:11:00Z">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Pr>
            <w:rFonts w:eastAsia="方正书宋简体" w:hint="eastAsia"/>
            <w:sz w:val="20"/>
          </w:rPr>
          <w:t>模型</w:t>
        </w:r>
      </w:ins>
      <w:ins w:id="5592" w:author="张洋" w:date="2017-04-20T15:24:00Z">
        <w:r w:rsidR="00FA686E">
          <w:rPr>
            <w:rFonts w:eastAsia="方正书宋简体" w:hint="eastAsia"/>
            <w:sz w:val="20"/>
          </w:rPr>
          <w:t>嵌入率和文献</w:t>
        </w:r>
      </w:ins>
      <w:ins w:id="5593" w:author="张洋" w:date="2017-04-26T14:34:00Z">
        <w:r w:rsidR="00E505FF">
          <w:rPr>
            <w:rFonts w:eastAsia="方正书宋简体" w:hint="eastAsia"/>
            <w:sz w:val="20"/>
          </w:rPr>
          <w:t>[</w:t>
        </w:r>
      </w:ins>
      <w:ins w:id="5594" w:author="张洋" w:date="2017-04-20T15:24:00Z">
        <w:r w:rsidR="00FA686E">
          <w:rPr>
            <w:rFonts w:eastAsia="方正书宋简体" w:hint="eastAsia"/>
            <w:sz w:val="20"/>
          </w:rPr>
          <w:t>15</w:t>
        </w:r>
      </w:ins>
      <w:ins w:id="5595" w:author="张洋" w:date="2017-04-26T14:34:00Z">
        <w:r w:rsidR="00E505FF">
          <w:rPr>
            <w:rFonts w:eastAsia="方正书宋简体" w:hint="eastAsia"/>
            <w:sz w:val="20"/>
          </w:rPr>
          <w:t>]</w:t>
        </w:r>
      </w:ins>
      <w:ins w:id="5596" w:author="张洋" w:date="2017-04-20T15:24:00Z">
        <w:r w:rsidR="00FA686E">
          <w:rPr>
            <w:rFonts w:eastAsia="方正书宋简体" w:hint="eastAsia"/>
            <w:sz w:val="20"/>
          </w:rPr>
          <w:t>相同</w:t>
        </w:r>
      </w:ins>
      <w:ins w:id="5597" w:author="张洋" w:date="2017-04-20T15:06:00Z">
        <w:r w:rsidR="00FA686E">
          <w:rPr>
            <w:rFonts w:eastAsia="方正书宋简体" w:hint="eastAsia"/>
            <w:sz w:val="20"/>
          </w:rPr>
          <w:t>;</w:t>
        </w:r>
      </w:ins>
      <w:ins w:id="5598"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5599"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5600" w:author="张洋" w:date="2017-04-20T16:09:00Z">
        <w:r w:rsidR="00FA686E">
          <w:rPr>
            <w:rFonts w:eastAsia="方正书宋简体" w:hint="eastAsia"/>
            <w:i/>
            <w:iCs/>
            <w:sz w:val="18"/>
            <w:szCs w:val="18"/>
          </w:rPr>
          <w:t>m</w:t>
        </w:r>
      </w:ins>
      <w:ins w:id="5601" w:author="张洋" w:date="2017-04-20T15:57:00Z">
        <w:r w:rsidR="00FA686E">
          <w:rPr>
            <w:rFonts w:eastAsia="方正书宋简体" w:hint="eastAsia"/>
            <w:sz w:val="20"/>
          </w:rPr>
          <w:t>)</w:t>
        </w:r>
      </w:ins>
      <w:ins w:id="5602" w:author="张洋" w:date="2017-04-21T10:11:00Z">
        <w:r w:rsidR="00FB736D">
          <w:rPr>
            <w:rFonts w:eastAsia="方正书宋简体" w:hint="eastAsia"/>
            <w:sz w:val="20"/>
          </w:rPr>
          <w:t>模型</w:t>
        </w:r>
      </w:ins>
      <w:ins w:id="5603" w:author="张洋" w:date="2017-04-20T16:06:00Z">
        <w:r w:rsidR="00FA686E">
          <w:rPr>
            <w:rFonts w:eastAsia="方正书宋简体" w:hint="eastAsia"/>
            <w:sz w:val="20"/>
          </w:rPr>
          <w:t>的</w:t>
        </w:r>
      </w:ins>
      <w:ins w:id="5604" w:author="张洋" w:date="2017-04-20T15:29:00Z">
        <w:r w:rsidR="00FA686E">
          <w:rPr>
            <w:rFonts w:eastAsia="方正书宋简体" w:hint="eastAsia"/>
            <w:sz w:val="20"/>
          </w:rPr>
          <w:t>PSNR</w:t>
        </w:r>
        <w:r w:rsidR="00FA686E">
          <w:rPr>
            <w:rFonts w:eastAsia="方正书宋简体" w:hint="eastAsia"/>
            <w:sz w:val="20"/>
          </w:rPr>
          <w:t>大于文献</w:t>
        </w:r>
      </w:ins>
      <w:ins w:id="5605" w:author="张洋" w:date="2017-04-26T14:34:00Z">
        <w:r w:rsidR="00E505FF">
          <w:rPr>
            <w:rFonts w:eastAsia="方正书宋简体" w:hint="eastAsia"/>
            <w:sz w:val="20"/>
          </w:rPr>
          <w:t>[</w:t>
        </w:r>
      </w:ins>
      <w:ins w:id="5606" w:author="张洋" w:date="2017-04-20T15:29:00Z">
        <w:r w:rsidR="00FA686E">
          <w:rPr>
            <w:rFonts w:eastAsia="方正书宋简体" w:hint="eastAsia"/>
            <w:sz w:val="20"/>
          </w:rPr>
          <w:t>1</w:t>
        </w:r>
      </w:ins>
      <w:ins w:id="5607" w:author="张洋" w:date="2017-04-20T15:30:00Z">
        <w:r w:rsidR="00FA686E">
          <w:rPr>
            <w:rFonts w:eastAsia="方正书宋简体" w:hint="eastAsia"/>
            <w:sz w:val="20"/>
          </w:rPr>
          <w:t>6</w:t>
        </w:r>
      </w:ins>
      <w:ins w:id="5608" w:author="张洋" w:date="2017-04-26T14:34:00Z">
        <w:r w:rsidR="00E505FF">
          <w:rPr>
            <w:rFonts w:eastAsia="方正书宋简体" w:hint="eastAsia"/>
            <w:sz w:val="20"/>
          </w:rPr>
          <w:t>]</w:t>
        </w:r>
      </w:ins>
      <w:ins w:id="5609" w:author="张洋" w:date="2017-04-20T15:39:00Z">
        <w:r w:rsidR="00FA686E">
          <w:rPr>
            <w:rFonts w:eastAsia="方正书宋简体" w:hint="eastAsia"/>
            <w:sz w:val="20"/>
          </w:rPr>
          <w:t>和文献</w:t>
        </w:r>
      </w:ins>
      <w:ins w:id="5610" w:author="张洋" w:date="2017-04-26T14:34:00Z">
        <w:r w:rsidR="00E505FF">
          <w:rPr>
            <w:rFonts w:eastAsia="方正书宋简体" w:hint="eastAsia"/>
            <w:sz w:val="20"/>
          </w:rPr>
          <w:t>[</w:t>
        </w:r>
      </w:ins>
      <w:ins w:id="5611" w:author="张洋" w:date="2017-04-20T15:39:00Z">
        <w:r w:rsidR="00FA686E">
          <w:rPr>
            <w:rFonts w:eastAsia="方正书宋简体" w:hint="eastAsia"/>
            <w:sz w:val="20"/>
          </w:rPr>
          <w:t>17</w:t>
        </w:r>
      </w:ins>
      <w:ins w:id="5612" w:author="张洋" w:date="2017-04-26T14:34:00Z">
        <w:r w:rsidR="00E505FF">
          <w:rPr>
            <w:rFonts w:eastAsia="方正书宋简体" w:hint="eastAsia"/>
            <w:sz w:val="20"/>
          </w:rPr>
          <w:t>]</w:t>
        </w:r>
      </w:ins>
      <w:ins w:id="5613" w:author="张洋" w:date="2017-04-20T15:29:00Z">
        <w:r w:rsidR="00FA686E">
          <w:rPr>
            <w:rFonts w:eastAsia="方正书宋简体" w:hint="eastAsia"/>
            <w:sz w:val="20"/>
          </w:rPr>
          <w:t>,</w:t>
        </w:r>
      </w:ins>
      <w:ins w:id="5614" w:author="张洋" w:date="2017-04-20T15:36:00Z">
        <w:r w:rsidR="00FA686E">
          <w:rPr>
            <w:rFonts w:eastAsia="方正书宋简体" w:hint="eastAsia"/>
            <w:sz w:val="20"/>
          </w:rPr>
          <w:t>因为文献</w:t>
        </w:r>
      </w:ins>
      <w:ins w:id="5615" w:author="张洋" w:date="2017-04-26T14:34:00Z">
        <w:r w:rsidR="00E505FF">
          <w:rPr>
            <w:rFonts w:eastAsia="方正书宋简体" w:hint="eastAsia"/>
            <w:sz w:val="20"/>
          </w:rPr>
          <w:t>[</w:t>
        </w:r>
      </w:ins>
      <w:ins w:id="5616" w:author="张洋" w:date="2017-04-20T15:36:00Z">
        <w:r w:rsidR="00FA686E">
          <w:rPr>
            <w:rFonts w:eastAsia="方正书宋简体" w:hint="eastAsia"/>
            <w:sz w:val="20"/>
          </w:rPr>
          <w:t>16</w:t>
        </w:r>
      </w:ins>
      <w:ins w:id="5617" w:author="张洋" w:date="2017-04-26T14:34:00Z">
        <w:r w:rsidR="00E505FF">
          <w:rPr>
            <w:rFonts w:eastAsia="方正书宋简体" w:hint="eastAsia"/>
            <w:sz w:val="20"/>
          </w:rPr>
          <w:t>]</w:t>
        </w:r>
      </w:ins>
      <w:ins w:id="5618" w:author="张洋" w:date="2017-04-20T15:40:00Z">
        <w:r w:rsidR="00FA686E">
          <w:rPr>
            <w:rFonts w:eastAsia="方正书宋简体" w:hint="eastAsia"/>
            <w:sz w:val="20"/>
          </w:rPr>
          <w:t>和文献</w:t>
        </w:r>
      </w:ins>
      <w:ins w:id="5619" w:author="张洋" w:date="2017-04-26T14:34:00Z">
        <w:r w:rsidR="00E505FF">
          <w:rPr>
            <w:rFonts w:eastAsia="方正书宋简体" w:hint="eastAsia"/>
            <w:sz w:val="20"/>
          </w:rPr>
          <w:t>[</w:t>
        </w:r>
      </w:ins>
      <w:ins w:id="5620" w:author="张洋" w:date="2017-04-20T15:40:00Z">
        <w:r w:rsidR="00FA686E">
          <w:rPr>
            <w:rFonts w:eastAsia="方正书宋简体" w:hint="eastAsia"/>
            <w:sz w:val="20"/>
          </w:rPr>
          <w:t>17</w:t>
        </w:r>
      </w:ins>
      <w:ins w:id="5621" w:author="张洋" w:date="2017-04-26T14:34:00Z">
        <w:r w:rsidR="00E505FF">
          <w:rPr>
            <w:rFonts w:eastAsia="方正书宋简体" w:hint="eastAsia"/>
            <w:sz w:val="20"/>
          </w:rPr>
          <w:t>]</w:t>
        </w:r>
      </w:ins>
      <w:ins w:id="5622" w:author="张洋" w:date="2017-04-20T15:36:00Z">
        <w:r w:rsidR="00FA686E">
          <w:rPr>
            <w:rFonts w:eastAsia="方正书宋简体" w:hint="eastAsia"/>
            <w:sz w:val="20"/>
          </w:rPr>
          <w:t>对载体像素的调整范围</w:t>
        </w:r>
      </w:ins>
      <w:ins w:id="5623" w:author="张洋" w:date="2017-04-20T15:40:00Z">
        <w:r w:rsidR="00FA686E">
          <w:rPr>
            <w:rFonts w:eastAsia="方正书宋简体" w:hint="eastAsia"/>
            <w:sz w:val="20"/>
          </w:rPr>
          <w:t>分别</w:t>
        </w:r>
      </w:ins>
      <w:ins w:id="5624" w:author="张洋" w:date="2017-04-20T15:38:00Z">
        <w:r w:rsidR="00FA686E">
          <w:rPr>
            <w:rFonts w:eastAsia="方正书宋简体" w:hint="eastAsia"/>
            <w:sz w:val="20"/>
          </w:rPr>
          <w:t>为</w:t>
        </w:r>
      </w:ins>
      <w:ins w:id="5625" w:author="张洋" w:date="2017-04-20T15:36:00Z">
        <w:r w:rsidR="00D03081" w:rsidRPr="00D03081">
          <w:rPr>
            <w:rFonts w:eastAsia="方正书宋简体" w:hint="eastAsia"/>
            <w:position w:val="-4"/>
            <w:sz w:val="20"/>
          </w:rPr>
          <w:object w:dxaOrig="320" w:dyaOrig="260">
            <v:shape id="_x0000_i1651" type="#_x0000_t75" style="width:10.2pt;height:11.6pt" o:ole="">
              <v:imagedata r:id="rId1090" o:title=""/>
            </v:shape>
            <o:OLEObject Type="Embed" ProgID="Equation.DSMT4" ShapeID="_x0000_i1651" DrawAspect="Content" ObjectID="_1555268078" r:id="rId1091"/>
          </w:object>
        </w:r>
      </w:ins>
      <w:ins w:id="5626" w:author="张洋" w:date="2017-04-20T15:40:00Z">
        <w:r w:rsidR="00FA686E">
          <w:rPr>
            <w:rFonts w:eastAsia="方正书宋简体" w:hint="eastAsia"/>
            <w:sz w:val="20"/>
          </w:rPr>
          <w:t>和</w:t>
        </w:r>
      </w:ins>
      <w:ins w:id="5627" w:author="张洋" w:date="2017-04-20T15:40:00Z">
        <w:r w:rsidR="00D03081" w:rsidRPr="00D03081">
          <w:rPr>
            <w:rFonts w:eastAsia="方正书宋简体" w:hint="eastAsia"/>
            <w:position w:val="-10"/>
            <w:sz w:val="20"/>
          </w:rPr>
          <w:object w:dxaOrig="900" w:dyaOrig="320">
            <v:shape id="_x0000_i1652" type="#_x0000_t75" style="width:28.35pt;height:13.45pt" o:ole="">
              <v:imagedata r:id="rId1092" o:title=""/>
            </v:shape>
            <o:OLEObject Type="Embed" ProgID="Equation.DSMT4" ShapeID="_x0000_i1652" DrawAspect="Content" ObjectID="_1555268079" r:id="rId1093"/>
          </w:object>
        </w:r>
      </w:ins>
      <w:ins w:id="5628" w:author="张洋" w:date="2017-04-20T15:37:00Z">
        <w:r w:rsidR="00FA686E">
          <w:rPr>
            <w:rFonts w:eastAsia="方正书宋简体" w:hint="eastAsia"/>
            <w:sz w:val="20"/>
          </w:rPr>
          <w:t>,</w:t>
        </w:r>
        <w:r w:rsidR="00FA686E">
          <w:rPr>
            <w:rFonts w:eastAsia="方正书宋简体" w:hint="eastAsia"/>
            <w:sz w:val="20"/>
          </w:rPr>
          <w:t>而</w:t>
        </w:r>
      </w:ins>
      <w:ins w:id="5629"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5630" w:author="张洋" w:date="2017-04-20T15:38:00Z">
        <w:r w:rsidR="00D03081" w:rsidRPr="00D03081">
          <w:rPr>
            <w:rFonts w:eastAsia="方正书宋简体" w:hint="eastAsia"/>
            <w:position w:val="-4"/>
            <w:sz w:val="20"/>
          </w:rPr>
          <w:object w:dxaOrig="300" w:dyaOrig="260">
            <v:shape id="_x0000_i1653" type="#_x0000_t75" style="width:9.3pt;height:11.6pt" o:ole="">
              <v:imagedata r:id="rId1094" o:title=""/>
            </v:shape>
            <o:OLEObject Type="Embed" ProgID="Equation.DSMT4" ShapeID="_x0000_i1653" DrawAspect="Content" ObjectID="_1555268080" r:id="rId1095"/>
          </w:object>
        </w:r>
      </w:ins>
      <w:ins w:id="5631" w:author="张洋" w:date="2017-04-20T15:38:00Z">
        <w:r w:rsidR="00FA686E">
          <w:rPr>
            <w:rFonts w:eastAsia="方正书宋简体" w:hint="eastAsia"/>
            <w:sz w:val="20"/>
          </w:rPr>
          <w:t>,</w:t>
        </w:r>
      </w:ins>
      <w:ins w:id="5632" w:author="张洋" w:date="2017-04-20T15:42:00Z">
        <w:r w:rsidR="00FA686E">
          <w:rPr>
            <w:rFonts w:eastAsia="方正书宋简体" w:hint="eastAsia"/>
            <w:sz w:val="20"/>
          </w:rPr>
          <w:t>当</w:t>
        </w:r>
        <w:r w:rsidRPr="00E714F8">
          <w:rPr>
            <w:rFonts w:eastAsia="方正书宋简体"/>
            <w:i/>
            <w:iCs/>
            <w:sz w:val="20"/>
            <w:rPrChange w:id="5633"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r w:rsidR="00FA686E">
          <w:rPr>
            <w:rFonts w:eastAsia="方正书宋简体" w:hint="eastAsia"/>
            <w:sz w:val="20"/>
          </w:rPr>
          <w:t>文献</w:t>
        </w:r>
      </w:ins>
      <w:ins w:id="5634" w:author="张洋" w:date="2017-04-26T14:34:00Z">
        <w:r w:rsidR="00E505FF">
          <w:rPr>
            <w:rFonts w:eastAsia="方正书宋简体" w:hint="eastAsia"/>
            <w:sz w:val="20"/>
          </w:rPr>
          <w:t>[</w:t>
        </w:r>
      </w:ins>
      <w:ins w:id="5635" w:author="张洋" w:date="2017-04-20T15:42:00Z">
        <w:r w:rsidR="00FA686E">
          <w:rPr>
            <w:rFonts w:eastAsia="方正书宋简体" w:hint="eastAsia"/>
            <w:sz w:val="20"/>
          </w:rPr>
          <w:t>16</w:t>
        </w:r>
      </w:ins>
      <w:ins w:id="5636" w:author="张洋" w:date="2017-04-26T14:34:00Z">
        <w:r w:rsidR="00E505FF">
          <w:rPr>
            <w:rFonts w:eastAsia="方正书宋简体" w:hint="eastAsia"/>
            <w:sz w:val="20"/>
          </w:rPr>
          <w:t>]</w:t>
        </w:r>
      </w:ins>
      <w:ins w:id="5637" w:author="张洋" w:date="2017-04-20T15:42: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ins>
      <w:ins w:id="5638" w:author="张洋" w:date="2017-04-26T14:35:00Z">
        <w:r w:rsidR="00E505FF">
          <w:rPr>
            <w:rFonts w:eastAsia="方正书宋简体" w:hint="eastAsia"/>
            <w:sz w:val="20"/>
          </w:rPr>
          <w:t>[</w:t>
        </w:r>
      </w:ins>
      <w:ins w:id="5639" w:author="张洋" w:date="2017-04-20T15:42:00Z">
        <w:r w:rsidR="00FA686E">
          <w:rPr>
            <w:rFonts w:eastAsia="方正书宋简体" w:hint="eastAsia"/>
            <w:sz w:val="20"/>
          </w:rPr>
          <w:t>17</w:t>
        </w:r>
      </w:ins>
      <w:ins w:id="5640" w:author="张洋" w:date="2017-04-26T14:35:00Z">
        <w:r w:rsidR="00E505FF">
          <w:rPr>
            <w:rFonts w:eastAsia="方正书宋简体" w:hint="eastAsia"/>
            <w:sz w:val="20"/>
          </w:rPr>
          <w:t>]</w:t>
        </w:r>
      </w:ins>
      <w:ins w:id="5641" w:author="张洋" w:date="2017-04-20T15:42:00Z">
        <w:r w:rsidR="00FA686E">
          <w:rPr>
            <w:rFonts w:eastAsia="方正书宋简体" w:hint="eastAsia"/>
            <w:sz w:val="20"/>
          </w:rPr>
          <w:t>的</w:t>
        </w:r>
        <w:r w:rsidR="00FA686E">
          <w:rPr>
            <w:rFonts w:eastAsia="方正书宋简体" w:hint="eastAsia"/>
            <w:sz w:val="20"/>
          </w:rPr>
          <w:t>PSNR</w:t>
        </w:r>
      </w:ins>
      <w:ins w:id="5642" w:author="张洋" w:date="2017-04-20T15:58:00Z">
        <w:r w:rsidR="00FA686E">
          <w:rPr>
            <w:rFonts w:eastAsia="方正书宋简体" w:hint="eastAsia"/>
            <w:sz w:val="20"/>
          </w:rPr>
          <w:t>;</w:t>
        </w:r>
      </w:ins>
      <w:ins w:id="5643"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ins>
      <w:ins w:id="5644" w:author="张洋" w:date="2017-04-26T14:35:00Z">
        <w:r w:rsidR="00E505FF">
          <w:rPr>
            <w:rFonts w:eastAsia="方正书宋简体" w:hint="eastAsia"/>
            <w:sz w:val="20"/>
          </w:rPr>
          <w:t>[</w:t>
        </w:r>
      </w:ins>
      <w:ins w:id="5645" w:author="张洋" w:date="2017-04-20T16:18:00Z">
        <w:r w:rsidR="00FA686E">
          <w:rPr>
            <w:rFonts w:eastAsia="方正书宋简体" w:hint="eastAsia"/>
            <w:sz w:val="20"/>
          </w:rPr>
          <w:t>16</w:t>
        </w:r>
      </w:ins>
      <w:ins w:id="5646" w:author="张洋" w:date="2017-04-26T14:35:00Z">
        <w:r w:rsidR="00E505FF">
          <w:rPr>
            <w:rFonts w:eastAsia="方正书宋简体" w:hint="eastAsia"/>
            <w:sz w:val="20"/>
          </w:rPr>
          <w:t>]</w:t>
        </w:r>
      </w:ins>
      <w:ins w:id="5647" w:author="张洋" w:date="2017-04-20T16:18:00Z">
        <w:r w:rsidR="00FA686E">
          <w:rPr>
            <w:rFonts w:eastAsia="方正书宋简体" w:hint="eastAsia"/>
            <w:sz w:val="20"/>
          </w:rPr>
          <w:t>中</w:t>
        </w:r>
      </w:ins>
      <w:ins w:id="5648" w:author="张洋" w:date="2017-04-20T16:19:00Z">
        <w:r w:rsidRPr="00E714F8">
          <w:rPr>
            <w:rFonts w:eastAsia="方正书宋简体"/>
            <w:i/>
            <w:iCs/>
            <w:sz w:val="20"/>
            <w:rPrChange w:id="5649" w:author="张洋" w:date="2017-04-20T16:19:00Z">
              <w:rPr>
                <w:rFonts w:eastAsia="方正书宋简体"/>
                <w:sz w:val="20"/>
                <w:szCs w:val="21"/>
              </w:rPr>
            </w:rPrChange>
          </w:rPr>
          <w:t>n</w:t>
        </w:r>
        <w:r w:rsidR="00FA686E">
          <w:rPr>
            <w:rFonts w:eastAsia="方正书宋简体" w:hint="eastAsia"/>
            <w:sz w:val="20"/>
          </w:rPr>
          <w:t>&gt;2</w:t>
        </w:r>
      </w:ins>
      <w:ins w:id="5650" w:author="张洋" w:date="2017-04-21T10:12:00Z">
        <w:r w:rsidR="00FB736D">
          <w:rPr>
            <w:rFonts w:eastAsia="方正书宋简体" w:hint="eastAsia"/>
            <w:sz w:val="20"/>
          </w:rPr>
          <w:t>时</w:t>
        </w:r>
      </w:ins>
      <w:ins w:id="5651" w:author="张洋" w:date="2017-04-20T16:19:00Z">
        <w:r w:rsidR="00FA686E">
          <w:rPr>
            <w:rFonts w:eastAsia="方正书宋简体" w:hint="eastAsia"/>
            <w:sz w:val="20"/>
          </w:rPr>
          <w:t>的情况</w:t>
        </w:r>
      </w:ins>
      <w:ins w:id="5652" w:author="张洋" w:date="2017-04-20T16:18:00Z">
        <w:r w:rsidR="00FA686E">
          <w:rPr>
            <w:rFonts w:eastAsia="方正书宋简体" w:hint="eastAsia"/>
            <w:sz w:val="20"/>
          </w:rPr>
          <w:t>,</w:t>
        </w:r>
      </w:ins>
      <w:ins w:id="5653" w:author="张洋" w:date="2017-04-20T16:21:00Z">
        <w:r w:rsidR="00FA686E">
          <w:rPr>
            <w:rFonts w:eastAsia="方正书宋简体" w:hint="eastAsia"/>
            <w:sz w:val="20"/>
          </w:rPr>
          <w:t>小于文献</w:t>
        </w:r>
      </w:ins>
      <w:ins w:id="5654" w:author="张洋" w:date="2017-04-26T14:34:00Z">
        <w:r w:rsidR="00E505FF">
          <w:rPr>
            <w:rFonts w:eastAsia="方正书宋简体" w:hint="eastAsia"/>
            <w:sz w:val="20"/>
          </w:rPr>
          <w:t>[</w:t>
        </w:r>
      </w:ins>
      <w:ins w:id="5655" w:author="张洋" w:date="2017-04-20T16:21:00Z">
        <w:r w:rsidR="00FA686E">
          <w:rPr>
            <w:rFonts w:eastAsia="方正书宋简体" w:hint="eastAsia"/>
            <w:sz w:val="20"/>
          </w:rPr>
          <w:t>17</w:t>
        </w:r>
      </w:ins>
      <w:ins w:id="5656" w:author="张洋" w:date="2017-04-26T14:35:00Z">
        <w:r w:rsidR="00E505FF">
          <w:rPr>
            <w:rFonts w:eastAsia="方正书宋简体" w:hint="eastAsia"/>
            <w:sz w:val="20"/>
          </w:rPr>
          <w:t>]</w:t>
        </w:r>
      </w:ins>
      <w:ins w:id="5657" w:author="张洋" w:date="2017-04-20T16:21:00Z">
        <w:r w:rsidR="00FA686E">
          <w:rPr>
            <w:rFonts w:eastAsia="方正书宋简体" w:hint="eastAsia"/>
            <w:sz w:val="20"/>
          </w:rPr>
          <w:t>的嵌入率</w:t>
        </w:r>
        <w:r w:rsidR="00FA686E">
          <w:rPr>
            <w:rFonts w:eastAsia="方正书宋简体" w:hint="eastAsia"/>
            <w:sz w:val="20"/>
          </w:rPr>
          <w:t>,</w:t>
        </w:r>
        <w:r w:rsidR="00FA686E">
          <w:rPr>
            <w:rFonts w:eastAsia="方正书宋简体" w:hint="eastAsia"/>
            <w:sz w:val="20"/>
          </w:rPr>
          <w:t>但是文献</w:t>
        </w:r>
      </w:ins>
      <w:ins w:id="5658" w:author="张洋" w:date="2017-04-26T14:35:00Z">
        <w:r w:rsidR="00E505FF">
          <w:rPr>
            <w:rFonts w:eastAsia="方正书宋简体" w:hint="eastAsia"/>
            <w:sz w:val="20"/>
          </w:rPr>
          <w:t>[</w:t>
        </w:r>
      </w:ins>
      <w:ins w:id="5659" w:author="张洋" w:date="2017-04-20T16:21:00Z">
        <w:r w:rsidR="00FA686E">
          <w:rPr>
            <w:rFonts w:eastAsia="方正书宋简体" w:hint="eastAsia"/>
            <w:sz w:val="20"/>
          </w:rPr>
          <w:t>17</w:t>
        </w:r>
      </w:ins>
      <w:ins w:id="5660" w:author="张洋" w:date="2017-04-26T14:35:00Z">
        <w:r w:rsidR="00E505FF">
          <w:rPr>
            <w:rFonts w:eastAsia="方正书宋简体" w:hint="eastAsia"/>
            <w:sz w:val="20"/>
          </w:rPr>
          <w:t>]</w:t>
        </w:r>
      </w:ins>
      <w:ins w:id="5661" w:author="张洋" w:date="2017-04-20T16:22:00Z">
        <w:r w:rsidR="00FA686E">
          <w:rPr>
            <w:rFonts w:eastAsia="方正书宋简体" w:hint="eastAsia"/>
            <w:sz w:val="20"/>
          </w:rPr>
          <w:t>是用较大的</w:t>
        </w:r>
      </w:ins>
      <w:ins w:id="5662" w:author="张洋" w:date="2017-04-20T16:21:00Z">
        <w:r w:rsidR="00FA686E">
          <w:rPr>
            <w:rFonts w:eastAsia="方正书宋简体" w:hint="eastAsia"/>
            <w:sz w:val="20"/>
          </w:rPr>
          <w:t>载体像素</w:t>
        </w:r>
      </w:ins>
      <w:ins w:id="5663"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5664" w:author="张洋" w:date="2017-04-20T16:23:00Z">
        <w:r w:rsidR="00FA686E">
          <w:rPr>
            <w:rFonts w:eastAsia="方正书宋简体" w:hint="eastAsia"/>
            <w:sz w:val="20"/>
          </w:rPr>
          <w:t>所以文献</w:t>
        </w:r>
      </w:ins>
      <w:ins w:id="5665" w:author="张洋" w:date="2017-04-26T14:35:00Z">
        <w:r w:rsidR="00E505FF">
          <w:rPr>
            <w:rFonts w:eastAsia="方正书宋简体" w:hint="eastAsia"/>
            <w:sz w:val="20"/>
          </w:rPr>
          <w:t>[</w:t>
        </w:r>
      </w:ins>
      <w:ins w:id="5666" w:author="张洋" w:date="2017-04-20T16:23:00Z">
        <w:r w:rsidR="00FA686E">
          <w:rPr>
            <w:rFonts w:eastAsia="方正书宋简体" w:hint="eastAsia"/>
            <w:sz w:val="20"/>
          </w:rPr>
          <w:t>17</w:t>
        </w:r>
      </w:ins>
      <w:ins w:id="5667" w:author="张洋" w:date="2017-04-26T14:35:00Z">
        <w:r w:rsidR="00E505FF">
          <w:rPr>
            <w:rFonts w:eastAsia="方正书宋简体" w:hint="eastAsia"/>
            <w:sz w:val="20"/>
          </w:rPr>
          <w:t>]</w:t>
        </w:r>
      </w:ins>
      <w:ins w:id="5668" w:author="张洋" w:date="2017-04-20T16:21:00Z">
        <w:r w:rsidR="00FA686E">
          <w:rPr>
            <w:rFonts w:eastAsia="方正书宋简体" w:hint="eastAsia"/>
            <w:sz w:val="20"/>
          </w:rPr>
          <w:t>的</w:t>
        </w:r>
      </w:ins>
      <w:ins w:id="5669"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5670"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5671" w:author="张洋" w:date="2017-04-21T10:13:00Z">
        <w:r w:rsidR="00FB736D">
          <w:rPr>
            <w:rFonts w:eastAsia="方正书宋简体" w:hint="eastAsia"/>
            <w:sz w:val="20"/>
          </w:rPr>
          <w:t>模型</w:t>
        </w:r>
      </w:ins>
      <w:ins w:id="5672"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5673"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5674" w:author="张洋" w:date="2017-04-21T10:13:00Z">
        <w:r w:rsidR="00FB736D">
          <w:rPr>
            <w:rFonts w:eastAsia="方正书宋简体" w:hint="eastAsia"/>
            <w:sz w:val="20"/>
          </w:rPr>
          <w:t>模型</w:t>
        </w:r>
      </w:ins>
      <w:ins w:id="5675" w:author="张洋" w:date="2017-04-20T16:09:00Z">
        <w:r w:rsidR="00FA686E">
          <w:rPr>
            <w:rFonts w:eastAsia="方正书宋简体" w:hint="eastAsia"/>
            <w:sz w:val="20"/>
          </w:rPr>
          <w:t>的</w:t>
        </w:r>
      </w:ins>
      <w:ins w:id="5676" w:author="张洋" w:date="2017-04-20T15:47:00Z">
        <w:r w:rsidR="00FA686E">
          <w:rPr>
            <w:rFonts w:eastAsia="方正书宋简体" w:hint="eastAsia"/>
            <w:sz w:val="20"/>
          </w:rPr>
          <w:t>PSNR</w:t>
        </w:r>
        <w:r w:rsidR="00FA686E">
          <w:rPr>
            <w:rFonts w:eastAsia="方正书宋简体" w:hint="eastAsia"/>
            <w:sz w:val="20"/>
          </w:rPr>
          <w:t>和</w:t>
        </w:r>
      </w:ins>
      <w:ins w:id="5677" w:author="张洋" w:date="2017-04-20T15:46:00Z">
        <w:r w:rsidR="00FA686E">
          <w:rPr>
            <w:rFonts w:eastAsia="方正书宋简体" w:hint="eastAsia"/>
            <w:sz w:val="20"/>
          </w:rPr>
          <w:t>文献</w:t>
        </w:r>
      </w:ins>
      <w:ins w:id="5678" w:author="张洋" w:date="2017-04-26T14:35:00Z">
        <w:r w:rsidR="00E505FF">
          <w:rPr>
            <w:rFonts w:eastAsia="方正书宋简体" w:hint="eastAsia"/>
            <w:sz w:val="20"/>
          </w:rPr>
          <w:t>[</w:t>
        </w:r>
      </w:ins>
      <w:ins w:id="5679" w:author="张洋" w:date="2017-04-20T15:46:00Z">
        <w:r w:rsidR="00FA686E">
          <w:rPr>
            <w:rFonts w:eastAsia="方正书宋简体" w:hint="eastAsia"/>
            <w:sz w:val="20"/>
          </w:rPr>
          <w:t>18</w:t>
        </w:r>
      </w:ins>
      <w:ins w:id="5680" w:author="张洋" w:date="2017-04-26T14:35:00Z">
        <w:r w:rsidR="00E505FF">
          <w:rPr>
            <w:rFonts w:eastAsia="方正书宋简体" w:hint="eastAsia"/>
            <w:sz w:val="20"/>
          </w:rPr>
          <w:t>]</w:t>
        </w:r>
      </w:ins>
      <w:ins w:id="5681" w:author="张洋" w:date="2017-04-20T15:46:00Z">
        <w:r w:rsidR="00FA686E">
          <w:rPr>
            <w:rFonts w:eastAsia="方正书宋简体" w:hint="eastAsia"/>
            <w:sz w:val="20"/>
          </w:rPr>
          <w:t>当</w:t>
        </w:r>
        <w:r w:rsidRPr="00E714F8">
          <w:rPr>
            <w:rFonts w:eastAsia="方正书宋简体"/>
            <w:i/>
            <w:iCs/>
            <w:sz w:val="20"/>
            <w:rPrChange w:id="5682"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5683" w:author="张洋" w:date="2017-04-20T15:47:00Z">
        <w:r w:rsidR="00FA686E">
          <w:rPr>
            <w:rFonts w:eastAsia="方正书宋简体" w:hint="eastAsia"/>
            <w:sz w:val="20"/>
          </w:rPr>
          <w:t>相近</w:t>
        </w:r>
      </w:ins>
      <w:ins w:id="5684" w:author="张洋" w:date="2017-04-20T15:46:00Z">
        <w:r w:rsidR="00FA686E">
          <w:rPr>
            <w:rFonts w:eastAsia="方正书宋简体" w:hint="eastAsia"/>
            <w:sz w:val="20"/>
          </w:rPr>
          <w:t>,</w:t>
        </w:r>
      </w:ins>
      <w:ins w:id="5685" w:author="张洋" w:date="2017-04-20T15:50:00Z">
        <w:r w:rsidR="00FA686E">
          <w:rPr>
            <w:rFonts w:eastAsia="方正书宋简体" w:hint="eastAsia"/>
            <w:sz w:val="20"/>
          </w:rPr>
          <w:t>嵌入率和文献</w:t>
        </w:r>
      </w:ins>
      <w:ins w:id="5686" w:author="张洋" w:date="2017-04-26T14:35:00Z">
        <w:r w:rsidR="00E505FF">
          <w:rPr>
            <w:rFonts w:eastAsia="方正书宋简体" w:hint="eastAsia"/>
            <w:sz w:val="20"/>
          </w:rPr>
          <w:t>[</w:t>
        </w:r>
      </w:ins>
      <w:ins w:id="5687" w:author="张洋" w:date="2017-04-20T15:50:00Z">
        <w:r w:rsidR="00FA686E">
          <w:rPr>
            <w:rFonts w:eastAsia="方正书宋简体" w:hint="eastAsia"/>
            <w:sz w:val="20"/>
          </w:rPr>
          <w:t>18</w:t>
        </w:r>
      </w:ins>
      <w:ins w:id="5688" w:author="张洋" w:date="2017-04-26T14:35:00Z">
        <w:r w:rsidR="00E505FF">
          <w:rPr>
            <w:rFonts w:eastAsia="方正书宋简体" w:hint="eastAsia"/>
            <w:sz w:val="20"/>
          </w:rPr>
          <w:t>]</w:t>
        </w:r>
      </w:ins>
      <w:ins w:id="5689" w:author="张洋" w:date="2017-04-20T15:50:00Z">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5690" w:author="张洋" w:date="2017-04-20T15:52:00Z">
        <w:r w:rsidR="00FA686E">
          <w:rPr>
            <w:rFonts w:eastAsia="方正书宋简体" w:hint="eastAsia"/>
            <w:sz w:val="20"/>
          </w:rPr>
          <w:t>因为文献</w:t>
        </w:r>
      </w:ins>
      <w:ins w:id="5691" w:author="张洋" w:date="2017-04-26T14:35:00Z">
        <w:r w:rsidR="00E505FF">
          <w:rPr>
            <w:rFonts w:eastAsia="方正书宋简体" w:hint="eastAsia"/>
            <w:sz w:val="20"/>
          </w:rPr>
          <w:t>[</w:t>
        </w:r>
      </w:ins>
      <w:ins w:id="5692" w:author="张洋" w:date="2017-04-20T15:52:00Z">
        <w:r w:rsidR="00FA686E">
          <w:rPr>
            <w:rFonts w:eastAsia="方正书宋简体" w:hint="eastAsia"/>
            <w:sz w:val="20"/>
          </w:rPr>
          <w:t>18</w:t>
        </w:r>
      </w:ins>
      <w:ins w:id="5693" w:author="张洋" w:date="2017-04-26T14:35:00Z">
        <w:r w:rsidR="00E505FF">
          <w:rPr>
            <w:rFonts w:eastAsia="方正书宋简体" w:hint="eastAsia"/>
            <w:sz w:val="20"/>
          </w:rPr>
          <w:t>]</w:t>
        </w:r>
      </w:ins>
      <w:ins w:id="5694" w:author="张洋" w:date="2017-04-20T15:52:00Z">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5695" w:author="张洋" w:date="2017-04-20T15:53:00Z">
        <w:r w:rsidR="00FA686E">
          <w:rPr>
            <w:rFonts w:eastAsia="方正书宋简体" w:hint="eastAsia"/>
            <w:sz w:val="20"/>
          </w:rPr>
          <w:t>最大嵌密元素数量为</w:t>
        </w:r>
        <w:r w:rsidRPr="00E714F8">
          <w:rPr>
            <w:rFonts w:eastAsia="方正书宋简体"/>
            <w:i/>
            <w:iCs/>
            <w:sz w:val="20"/>
            <w:rPrChange w:id="5696" w:author="张洋" w:date="2017-04-20T15:53:00Z">
              <w:rPr>
                <w:rFonts w:eastAsia="方正书宋简体"/>
                <w:sz w:val="20"/>
                <w:szCs w:val="21"/>
              </w:rPr>
            </w:rPrChange>
          </w:rPr>
          <w:t>n</w:t>
        </w:r>
      </w:ins>
      <w:ins w:id="5697" w:author="张洋" w:date="2017-04-20T16:10:00Z">
        <w:r w:rsidRPr="00E714F8">
          <w:rPr>
            <w:rFonts w:eastAsia="方正书宋简体"/>
            <w:sz w:val="20"/>
            <w:rPrChange w:id="5698" w:author="张洋" w:date="2017-04-20T16:10:00Z">
              <w:rPr>
                <w:rFonts w:eastAsia="方正书宋简体"/>
                <w:i/>
                <w:iCs/>
                <w:sz w:val="20"/>
                <w:szCs w:val="21"/>
              </w:rPr>
            </w:rPrChange>
          </w:rPr>
          <w:t>,</w:t>
        </w:r>
        <w:r w:rsidR="00FA686E">
          <w:rPr>
            <w:rFonts w:eastAsia="方正书宋简体" w:hint="eastAsia"/>
            <w:sz w:val="20"/>
          </w:rPr>
          <w:t>嵌入的秘密信息进制数为</w:t>
        </w:r>
      </w:ins>
      <w:ins w:id="5699" w:author="张洋" w:date="2017-04-20T16:11:00Z">
        <w:r w:rsidR="00FA686E">
          <w:rPr>
            <w:rFonts w:eastAsia="方正书宋简体" w:hint="eastAsia"/>
            <w:sz w:val="20"/>
          </w:rPr>
          <w:t>3</w:t>
        </w:r>
        <w:r w:rsidRPr="00E714F8">
          <w:rPr>
            <w:rFonts w:eastAsia="方正书宋简体"/>
            <w:i/>
            <w:iCs/>
            <w:sz w:val="20"/>
            <w:vertAlign w:val="superscript"/>
            <w:rPrChange w:id="5700" w:author="张洋" w:date="2017-04-20T16:11:00Z">
              <w:rPr>
                <w:rFonts w:eastAsia="方正书宋简体"/>
                <w:sz w:val="20"/>
                <w:szCs w:val="21"/>
              </w:rPr>
            </w:rPrChange>
          </w:rPr>
          <w:t>n</w:t>
        </w:r>
      </w:ins>
      <w:ins w:id="5701" w:author="张洋" w:date="2017-04-20T16:24:00Z">
        <w:r w:rsidR="00FA686E">
          <w:rPr>
            <w:rFonts w:eastAsia="方正书宋简体" w:hint="eastAsia"/>
            <w:sz w:val="20"/>
          </w:rPr>
          <w:t>,</w:t>
        </w:r>
      </w:ins>
      <w:ins w:id="5702"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5703" w:author="张洋" w:date="2017-04-20T16:25:00Z">
        <w:r w:rsidRPr="00E714F8">
          <w:rPr>
            <w:rFonts w:eastAsia="方正书宋简体" w:hint="eastAsia"/>
            <w:sz w:val="20"/>
            <w:rPrChange w:id="5704" w:author="张洋" w:date="2017-04-20T16:25:00Z">
              <w:rPr>
                <w:rFonts w:eastAsia="方正书宋简体" w:hint="eastAsia"/>
                <w:i/>
                <w:iCs/>
                <w:sz w:val="20"/>
                <w:szCs w:val="21"/>
              </w:rPr>
            </w:rPrChange>
          </w:rPr>
          <w:t>时</w:t>
        </w:r>
      </w:ins>
      <w:ins w:id="5705" w:author="张洋" w:date="2017-04-20T16:12:00Z">
        <w:r w:rsidRPr="00E714F8">
          <w:rPr>
            <w:rFonts w:eastAsia="方正书宋简体" w:hint="eastAsia"/>
            <w:sz w:val="20"/>
            <w:rPrChange w:id="5706" w:author="张洋" w:date="2017-04-20T16:12:00Z">
              <w:rPr>
                <w:rFonts w:eastAsia="方正书宋简体" w:hint="eastAsia"/>
                <w:i/>
                <w:iCs/>
                <w:sz w:val="20"/>
                <w:szCs w:val="21"/>
              </w:rPr>
            </w:rPrChange>
          </w:rPr>
          <w:t>相同</w:t>
        </w:r>
      </w:ins>
      <w:ins w:id="5707" w:author="张洋" w:date="2017-04-20T16:11:00Z">
        <w:r w:rsidR="00FA686E">
          <w:rPr>
            <w:rFonts w:eastAsia="方正书宋简体" w:hint="eastAsia"/>
            <w:sz w:val="20"/>
          </w:rPr>
          <w:t xml:space="preserve">, </w:t>
        </w:r>
      </w:ins>
      <w:ins w:id="5708" w:author="张洋" w:date="2017-04-20T15:54:00Z">
        <w:r w:rsidR="00FA686E">
          <w:rPr>
            <w:rFonts w:eastAsia="方正书宋简体" w:hint="eastAsia"/>
            <w:sz w:val="20"/>
          </w:rPr>
          <w:t>当</w:t>
        </w:r>
      </w:ins>
      <w:ins w:id="5709" w:author="张洋" w:date="2017-04-20T15:56:00Z">
        <w:r w:rsidR="00FA686E">
          <w:rPr>
            <w:rFonts w:eastAsia="方正书宋简体" w:hint="eastAsia"/>
            <w:sz w:val="20"/>
          </w:rPr>
          <w:t>文献</w:t>
        </w:r>
      </w:ins>
      <w:ins w:id="5710" w:author="张洋" w:date="2017-04-26T14:35:00Z">
        <w:r w:rsidR="00E505FF">
          <w:rPr>
            <w:rFonts w:eastAsia="方正书宋简体" w:hint="eastAsia"/>
            <w:sz w:val="20"/>
          </w:rPr>
          <w:t>[</w:t>
        </w:r>
      </w:ins>
      <w:ins w:id="5711" w:author="张洋" w:date="2017-04-20T15:56:00Z">
        <w:r w:rsidR="00FA686E">
          <w:rPr>
            <w:rFonts w:eastAsia="方正书宋简体" w:hint="eastAsia"/>
            <w:sz w:val="20"/>
          </w:rPr>
          <w:t>18</w:t>
        </w:r>
      </w:ins>
      <w:ins w:id="5712" w:author="张洋" w:date="2017-04-26T14:35:00Z">
        <w:r w:rsidR="00E505FF">
          <w:rPr>
            <w:rFonts w:eastAsia="方正书宋简体" w:hint="eastAsia"/>
            <w:sz w:val="20"/>
          </w:rPr>
          <w:t>]</w:t>
        </w:r>
      </w:ins>
      <w:ins w:id="5713" w:author="张洋" w:date="2017-04-20T15:56:00Z">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5714" w:author="张洋" w:date="2017-04-20T15:58:00Z">
        <w:r w:rsidR="00FA686E">
          <w:rPr>
            <w:rFonts w:eastAsia="方正书宋简体" w:hint="eastAsia"/>
            <w:sz w:val="20"/>
          </w:rPr>
          <w:t>像素调整范围为</w:t>
        </w:r>
        <w:r w:rsidR="00FA686E">
          <w:rPr>
            <w:rFonts w:eastAsia="方正书宋简体" w:hint="eastAsia"/>
            <w:sz w:val="20"/>
          </w:rPr>
          <w:t>[-</w:t>
        </w:r>
      </w:ins>
      <w:ins w:id="5715" w:author="张洋" w:date="2017-04-20T15:59:00Z">
        <w:r w:rsidR="00FA686E">
          <w:rPr>
            <w:rFonts w:eastAsia="方正书宋简体" w:hint="eastAsia"/>
            <w:sz w:val="20"/>
          </w:rPr>
          <w:t>2</w:t>
        </w:r>
      </w:ins>
      <w:ins w:id="5716" w:author="张洋" w:date="2017-04-20T15:58:00Z">
        <w:r w:rsidR="00FA686E">
          <w:rPr>
            <w:rFonts w:eastAsia="方正书宋简体" w:hint="eastAsia"/>
            <w:sz w:val="20"/>
          </w:rPr>
          <w:t>,</w:t>
        </w:r>
      </w:ins>
      <w:ins w:id="5717" w:author="张洋" w:date="2017-04-20T15:59:00Z">
        <w:r w:rsidR="00FA686E">
          <w:rPr>
            <w:rFonts w:eastAsia="方正书宋简体" w:hint="eastAsia"/>
            <w:sz w:val="20"/>
          </w:rPr>
          <w:t>-1</w:t>
        </w:r>
      </w:ins>
      <w:ins w:id="5718" w:author="张洋" w:date="2017-04-20T15:58:00Z">
        <w:r w:rsidR="00FA686E">
          <w:rPr>
            <w:rFonts w:eastAsia="方正书宋简体" w:hint="eastAsia"/>
            <w:sz w:val="20"/>
          </w:rPr>
          <w:t>,</w:t>
        </w:r>
      </w:ins>
      <w:ins w:id="5719" w:author="张洋" w:date="2017-04-20T15:59:00Z">
        <w:r w:rsidR="00FA686E">
          <w:rPr>
            <w:rFonts w:eastAsia="方正书宋简体" w:hint="eastAsia"/>
            <w:sz w:val="20"/>
          </w:rPr>
          <w:t>0,</w:t>
        </w:r>
      </w:ins>
      <w:ins w:id="5720" w:author="张洋" w:date="2017-04-20T15:58:00Z">
        <w:r w:rsidR="00FA686E">
          <w:rPr>
            <w:rFonts w:eastAsia="方正书宋简体" w:hint="eastAsia"/>
            <w:sz w:val="20"/>
          </w:rPr>
          <w:t>1</w:t>
        </w:r>
      </w:ins>
      <w:ins w:id="5721" w:author="张洋" w:date="2017-04-20T15:59:00Z">
        <w:r w:rsidR="00FA686E">
          <w:rPr>
            <w:rFonts w:eastAsia="方正书宋简体" w:hint="eastAsia"/>
            <w:sz w:val="20"/>
          </w:rPr>
          <w:t>,2</w:t>
        </w:r>
      </w:ins>
      <w:ins w:id="5722" w:author="张洋" w:date="2017-04-20T15:58:00Z">
        <w:r w:rsidR="00FA686E">
          <w:rPr>
            <w:rFonts w:eastAsia="方正书宋简体" w:hint="eastAsia"/>
            <w:sz w:val="20"/>
          </w:rPr>
          <w:t>],</w:t>
        </w:r>
      </w:ins>
      <w:ins w:id="5723" w:author="张洋" w:date="2017-04-20T15:59:00Z">
        <w:r w:rsidR="00FA686E">
          <w:rPr>
            <w:rFonts w:eastAsia="方正书宋简体" w:hint="eastAsia"/>
            <w:sz w:val="20"/>
          </w:rPr>
          <w:t>因此</w:t>
        </w:r>
      </w:ins>
      <w:ins w:id="5724"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5725"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5726" w:author="张洋" w:date="2017-04-21T10:13:00Z">
        <w:r w:rsidR="00FB736D">
          <w:rPr>
            <w:rFonts w:eastAsia="方正书宋简体" w:hint="eastAsia"/>
            <w:sz w:val="20"/>
          </w:rPr>
          <w:t>模型</w:t>
        </w:r>
      </w:ins>
      <w:ins w:id="5727"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5728" w:author="张洋" w:date="2017-04-20T16:06:00Z">
        <w:r w:rsidR="00FA686E">
          <w:rPr>
            <w:rFonts w:eastAsia="方正书宋简体" w:hint="eastAsia"/>
            <w:sz w:val="20"/>
          </w:rPr>
          <w:t>的</w:t>
        </w:r>
        <w:r w:rsidR="00FA686E">
          <w:rPr>
            <w:rFonts w:eastAsia="方正书宋简体" w:hint="eastAsia"/>
            <w:sz w:val="20"/>
          </w:rPr>
          <w:t>PSN</w:t>
        </w:r>
      </w:ins>
      <w:ins w:id="5729"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5730" w:author="张洋" w:date="2017-04-20T16:06:00Z">
        <w:r w:rsidR="00FA686E">
          <w:rPr>
            <w:rFonts w:eastAsia="方正书宋简体" w:hint="eastAsia"/>
            <w:sz w:val="20"/>
          </w:rPr>
          <w:t>.</w:t>
        </w:r>
      </w:ins>
    </w:p>
    <w:p w:rsidR="00D03081" w:rsidRDefault="00FA686E">
      <w:pPr>
        <w:rPr>
          <w:ins w:id="5731" w:author="张洋" w:date="2017-04-20T10:31:00Z"/>
        </w:rPr>
      </w:pPr>
      <w:ins w:id="5732"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5733"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5734" w:author="张洋" w:date="2017-04-20T16:31:00Z">
        <w:r>
          <w:rPr>
            <w:rFonts w:hint="eastAsia"/>
          </w:rPr>
          <w:t>相对参考文献较高</w:t>
        </w:r>
        <w:r>
          <w:rPr>
            <w:rFonts w:hint="eastAsia"/>
          </w:rPr>
          <w:t>,</w:t>
        </w:r>
        <w:r>
          <w:rPr>
            <w:rFonts w:hint="eastAsia"/>
          </w:rPr>
          <w:t>同时经过以上分析表明</w:t>
        </w:r>
      </w:ins>
      <w:ins w:id="5735" w:author="张洋" w:date="2017-04-20T16:36:00Z">
        <w:r>
          <w:rPr>
            <w:rFonts w:hint="eastAsia"/>
          </w:rPr>
          <w:t>其能</w:t>
        </w:r>
      </w:ins>
      <w:ins w:id="5736" w:author="张洋" w:date="2017-04-21T10:14:00Z">
        <w:r w:rsidR="00EA7718">
          <w:rPr>
            <w:rFonts w:hint="eastAsia"/>
          </w:rPr>
          <w:t>在</w:t>
        </w:r>
      </w:ins>
      <w:ins w:id="5737" w:author="张洋" w:date="2017-04-20T16:36:00Z">
        <w:r>
          <w:rPr>
            <w:rFonts w:hint="eastAsia"/>
          </w:rPr>
          <w:t>实现</w:t>
        </w:r>
      </w:ins>
      <w:ins w:id="5738" w:author="张洋" w:date="2017-04-20T16:37:00Z">
        <w:r>
          <w:rPr>
            <w:rFonts w:hint="eastAsia"/>
          </w:rPr>
          <w:t>和</w:t>
        </w:r>
      </w:ins>
      <w:ins w:id="5739" w:author="张洋" w:date="2017-04-20T16:35:00Z">
        <w:r>
          <w:rPr>
            <w:rFonts w:hint="eastAsia"/>
          </w:rPr>
          <w:t>文献</w:t>
        </w:r>
        <w:r>
          <w:rPr>
            <w:rFonts w:hint="eastAsia"/>
          </w:rPr>
          <w:t>[</w:t>
        </w:r>
      </w:ins>
      <w:ins w:id="5740" w:author="张洋" w:date="2017-04-20T16:36:00Z">
        <w:r>
          <w:rPr>
            <w:rFonts w:hint="eastAsia"/>
          </w:rPr>
          <w:t>15</w:t>
        </w:r>
      </w:ins>
      <w:ins w:id="5741" w:author="张洋" w:date="2017-04-26T14:35:00Z">
        <w:r w:rsidR="00E505FF">
          <w:rPr>
            <w:rFonts w:hint="eastAsia"/>
          </w:rPr>
          <w:t>-</w:t>
        </w:r>
      </w:ins>
      <w:ins w:id="5742" w:author="张洋" w:date="2017-04-20T16:36:00Z">
        <w:r>
          <w:rPr>
            <w:rFonts w:hint="eastAsia"/>
          </w:rPr>
          <w:t>18</w:t>
        </w:r>
      </w:ins>
      <w:ins w:id="5743" w:author="张洋" w:date="2017-04-20T16:35:00Z">
        <w:r>
          <w:rPr>
            <w:rFonts w:hint="eastAsia"/>
          </w:rPr>
          <w:t>]</w:t>
        </w:r>
      </w:ins>
      <w:ins w:id="5744" w:author="张洋" w:date="2017-04-20T16:37:00Z">
        <w:r>
          <w:rPr>
            <w:rFonts w:hint="eastAsia"/>
          </w:rPr>
          <w:t>相近或较高的</w:t>
        </w:r>
      </w:ins>
      <w:ins w:id="5745" w:author="张洋" w:date="2017-04-20T16:35:00Z">
        <w:r>
          <w:rPr>
            <w:rFonts w:hint="eastAsia"/>
          </w:rPr>
          <w:t>视觉质量</w:t>
        </w:r>
      </w:ins>
      <w:ins w:id="5746" w:author="张洋" w:date="2017-04-20T16:32:00Z">
        <w:r>
          <w:rPr>
            <w:rFonts w:hint="eastAsia"/>
          </w:rPr>
          <w:t>基础上实现</w:t>
        </w:r>
      </w:ins>
      <w:ins w:id="5747" w:author="张洋" w:date="2017-04-20T16:33:00Z">
        <w:r>
          <w:rPr>
            <w:rFonts w:hint="eastAsia"/>
          </w:rPr>
          <w:t>最大嵌</w:t>
        </w:r>
        <w:r>
          <w:rPr>
            <w:rFonts w:hint="eastAsia"/>
          </w:rPr>
          <w:lastRenderedPageBreak/>
          <w:t>入容量</w:t>
        </w:r>
      </w:ins>
      <w:ins w:id="5748" w:author="张洋" w:date="2017-04-20T16:27:00Z">
        <w:r>
          <w:rPr>
            <w:rFonts w:hint="eastAsia"/>
          </w:rPr>
          <w:t>,</w:t>
        </w:r>
      </w:ins>
      <w:ins w:id="5749" w:author="张洋" w:date="2017-04-20T16:40:00Z">
        <w:r>
          <w:rPr>
            <w:rFonts w:hint="eastAsia"/>
          </w:rPr>
          <w:t>实现和文献</w:t>
        </w:r>
        <w:r>
          <w:rPr>
            <w:rFonts w:hint="eastAsia"/>
          </w:rPr>
          <w:t>[</w:t>
        </w:r>
      </w:ins>
      <w:ins w:id="5750" w:author="张洋" w:date="2017-04-20T16:41:00Z">
        <w:r>
          <w:rPr>
            <w:rFonts w:hint="eastAsia"/>
          </w:rPr>
          <w:t>8</w:t>
        </w:r>
      </w:ins>
      <w:ins w:id="5751" w:author="张洋" w:date="2017-04-20T16:40:00Z">
        <w:r>
          <w:rPr>
            <w:rFonts w:hint="eastAsia"/>
          </w:rPr>
          <w:t>,1</w:t>
        </w:r>
      </w:ins>
      <w:ins w:id="5752" w:author="张洋" w:date="2017-04-20T16:41:00Z">
        <w:r>
          <w:rPr>
            <w:rFonts w:hint="eastAsia"/>
          </w:rPr>
          <w:t>4</w:t>
        </w:r>
      </w:ins>
      <w:ins w:id="5753" w:author="张洋" w:date="2017-04-26T14:35:00Z">
        <w:r w:rsidR="00E505FF">
          <w:rPr>
            <w:rFonts w:hint="eastAsia"/>
          </w:rPr>
          <w:t>-</w:t>
        </w:r>
      </w:ins>
      <w:ins w:id="5754" w:author="张洋" w:date="2017-04-20T16:40:00Z">
        <w:r>
          <w:rPr>
            <w:rFonts w:hint="eastAsia"/>
          </w:rPr>
          <w:t>1</w:t>
        </w:r>
      </w:ins>
      <w:ins w:id="5755" w:author="张洋" w:date="2017-04-20T16:41:00Z">
        <w:r>
          <w:rPr>
            <w:rFonts w:hint="eastAsia"/>
          </w:rPr>
          <w:t>6</w:t>
        </w:r>
      </w:ins>
      <w:ins w:id="5756" w:author="张洋" w:date="2017-04-20T16:40:00Z">
        <w:r>
          <w:rPr>
            <w:rFonts w:hint="eastAsia"/>
          </w:rPr>
          <w:t>]</w:t>
        </w:r>
        <w:r>
          <w:rPr>
            <w:rFonts w:hint="eastAsia"/>
          </w:rPr>
          <w:t>相近或较高的</w:t>
        </w:r>
      </w:ins>
      <w:ins w:id="5757"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5758" w:author="张洋" w:date="2017-04-20T14:54:00Z"/>
        </w:trPr>
        <w:tc>
          <w:tcPr>
            <w:tcW w:w="3944" w:type="dxa"/>
            <w:gridSpan w:val="8"/>
            <w:tcBorders>
              <w:top w:val="nil"/>
              <w:bottom w:val="single" w:sz="4" w:space="0" w:color="auto"/>
            </w:tcBorders>
          </w:tcPr>
          <w:p w:rsidR="00D03081" w:rsidRDefault="00FA686E">
            <w:pPr>
              <w:jc w:val="center"/>
              <w:rPr>
                <w:del w:id="5759" w:author="张洋" w:date="2017-04-20T14:54:00Z"/>
              </w:rPr>
            </w:pPr>
            <w:del w:id="5760"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5761" w:author="张洋" w:date="2017-04-20T14:54:00Z"/>
        </w:trPr>
        <w:tc>
          <w:tcPr>
            <w:tcW w:w="521" w:type="dxa"/>
            <w:vMerge w:val="restart"/>
            <w:tcBorders>
              <w:top w:val="single" w:sz="4" w:space="0" w:color="auto"/>
            </w:tcBorders>
          </w:tcPr>
          <w:p w:rsidR="00D03081" w:rsidRDefault="00D03081">
            <w:pPr>
              <w:ind w:firstLine="0"/>
              <w:jc w:val="center"/>
              <w:rPr>
                <w:del w:id="5762" w:author="张洋" w:date="2017-04-20T14:54:00Z"/>
                <w:i/>
                <w:iCs/>
                <w:sz w:val="18"/>
                <w:szCs w:val="18"/>
              </w:rPr>
            </w:pPr>
          </w:p>
          <w:p w:rsidR="00D03081" w:rsidRDefault="00FA686E">
            <w:pPr>
              <w:ind w:firstLine="0"/>
              <w:jc w:val="center"/>
              <w:rPr>
                <w:del w:id="5763" w:author="张洋" w:date="2017-04-20T14:54:00Z"/>
                <w:i/>
                <w:iCs/>
                <w:sz w:val="18"/>
                <w:szCs w:val="18"/>
              </w:rPr>
            </w:pPr>
            <w:del w:id="5764"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5765" w:author="张洋" w:date="2017-04-20T14:54:00Z"/>
                <w:sz w:val="18"/>
                <w:szCs w:val="18"/>
              </w:rPr>
            </w:pPr>
            <w:del w:id="5766" w:author="张洋" w:date="2017-04-20T14:54:00Z">
              <w:r>
                <w:rPr>
                  <w:rFonts w:hint="eastAsia"/>
                  <w:sz w:val="18"/>
                  <w:szCs w:val="18"/>
                </w:rPr>
                <w:delText>文献</w:delText>
              </w:r>
              <w:r>
                <w:rPr>
                  <w:rFonts w:hint="eastAsia"/>
                  <w:sz w:val="18"/>
                  <w:szCs w:val="18"/>
                </w:rPr>
                <w:delText>17</w:delText>
              </w:r>
            </w:del>
          </w:p>
        </w:tc>
      </w:tr>
      <w:tr w:rsidR="00D03081">
        <w:trPr>
          <w:trHeight w:val="126"/>
          <w:del w:id="5767" w:author="张洋" w:date="2017-04-20T14:54:00Z"/>
        </w:trPr>
        <w:tc>
          <w:tcPr>
            <w:tcW w:w="521" w:type="dxa"/>
            <w:vMerge/>
            <w:tcBorders>
              <w:bottom w:val="single" w:sz="4" w:space="0" w:color="auto"/>
            </w:tcBorders>
          </w:tcPr>
          <w:p w:rsidR="00D03081" w:rsidRDefault="00D03081">
            <w:pPr>
              <w:ind w:firstLine="0"/>
              <w:jc w:val="center"/>
              <w:rPr>
                <w:del w:id="5768"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5769" w:author="张洋" w:date="2017-04-20T14:54:00Z"/>
                <w:sz w:val="18"/>
                <w:szCs w:val="18"/>
              </w:rPr>
            </w:pPr>
            <w:del w:id="5770"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5771" w:author="张洋" w:date="2017-04-20T14:54:00Z"/>
                <w:sz w:val="18"/>
                <w:szCs w:val="18"/>
              </w:rPr>
            </w:pPr>
            <w:del w:id="5772" w:author="张洋" w:date="2017-04-20T14:54:00Z">
              <w:r>
                <w:rPr>
                  <w:rFonts w:hint="eastAsia"/>
                  <w:i/>
                  <w:iCs/>
                  <w:sz w:val="18"/>
                  <w:szCs w:val="18"/>
                </w:rPr>
                <w:delText>x</w:delText>
              </w:r>
              <w:r>
                <w:rPr>
                  <w:rFonts w:hint="eastAsia"/>
                  <w:sz w:val="18"/>
                  <w:szCs w:val="18"/>
                </w:rPr>
                <w:delText>=5</w:delText>
              </w:r>
            </w:del>
          </w:p>
        </w:tc>
      </w:tr>
      <w:tr w:rsidR="00D03081">
        <w:trPr>
          <w:trHeight w:val="90"/>
          <w:del w:id="5773" w:author="张洋" w:date="2017-04-20T14:54:00Z"/>
        </w:trPr>
        <w:tc>
          <w:tcPr>
            <w:tcW w:w="521" w:type="dxa"/>
            <w:tcBorders>
              <w:top w:val="single" w:sz="4" w:space="0" w:color="auto"/>
            </w:tcBorders>
          </w:tcPr>
          <w:p w:rsidR="00D03081" w:rsidRDefault="00FA686E">
            <w:pPr>
              <w:ind w:firstLine="0"/>
              <w:rPr>
                <w:del w:id="5774" w:author="张洋" w:date="2017-04-20T14:54:00Z"/>
              </w:rPr>
            </w:pPr>
            <w:del w:id="5775"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5776" w:author="张洋" w:date="2017-04-20T14:54:00Z"/>
              </w:rPr>
            </w:pPr>
            <w:del w:id="5777"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5778" w:author="张洋" w:date="2017-04-20T14:54:00Z"/>
              </w:rPr>
            </w:pPr>
            <w:del w:id="5779"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5780" w:author="张洋" w:date="2017-04-20T14:54:00Z"/>
              </w:rPr>
            </w:pPr>
            <w:del w:id="5781"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5782" w:author="张洋" w:date="2017-04-20T14:54:00Z"/>
                <w:sz w:val="18"/>
                <w:szCs w:val="18"/>
              </w:rPr>
            </w:pPr>
            <w:del w:id="5783" w:author="张洋" w:date="2017-04-20T14:54:00Z">
              <w:r>
                <w:rPr>
                  <w:rFonts w:hint="eastAsia"/>
                  <w:sz w:val="18"/>
                  <w:szCs w:val="18"/>
                </w:rPr>
                <w:delText>2.6648</w:delText>
              </w:r>
            </w:del>
          </w:p>
        </w:tc>
      </w:tr>
      <w:tr w:rsidR="00D03081">
        <w:trPr>
          <w:del w:id="5784" w:author="张洋" w:date="2017-04-20T14:54:00Z"/>
        </w:trPr>
        <w:tc>
          <w:tcPr>
            <w:tcW w:w="521" w:type="dxa"/>
          </w:tcPr>
          <w:p w:rsidR="00D03081" w:rsidRDefault="00FA686E">
            <w:pPr>
              <w:ind w:firstLine="0"/>
              <w:jc w:val="center"/>
              <w:rPr>
                <w:del w:id="5785" w:author="张洋" w:date="2017-04-20T14:54:00Z"/>
                <w:sz w:val="18"/>
                <w:szCs w:val="18"/>
              </w:rPr>
            </w:pPr>
            <w:del w:id="5786" w:author="张洋" w:date="2017-04-20T14:54:00Z">
              <w:r>
                <w:rPr>
                  <w:rFonts w:hint="eastAsia"/>
                  <w:sz w:val="18"/>
                  <w:szCs w:val="18"/>
                </w:rPr>
                <w:delText>4</w:delText>
              </w:r>
            </w:del>
          </w:p>
        </w:tc>
        <w:tc>
          <w:tcPr>
            <w:tcW w:w="829" w:type="dxa"/>
          </w:tcPr>
          <w:p w:rsidR="00D03081" w:rsidRDefault="00FA686E">
            <w:pPr>
              <w:ind w:firstLine="0"/>
              <w:jc w:val="center"/>
              <w:rPr>
                <w:del w:id="5787" w:author="张洋" w:date="2017-04-20T14:54:00Z"/>
                <w:sz w:val="18"/>
                <w:szCs w:val="18"/>
              </w:rPr>
            </w:pPr>
            <w:del w:id="5788" w:author="张洋" w:date="2017-04-20T14:54:00Z">
              <w:r>
                <w:rPr>
                  <w:rFonts w:hint="eastAsia"/>
                  <w:sz w:val="18"/>
                  <w:szCs w:val="18"/>
                </w:rPr>
                <w:delText>45.6002</w:delText>
              </w:r>
            </w:del>
          </w:p>
        </w:tc>
        <w:tc>
          <w:tcPr>
            <w:tcW w:w="856" w:type="dxa"/>
            <w:gridSpan w:val="2"/>
          </w:tcPr>
          <w:p w:rsidR="00D03081" w:rsidRDefault="00FA686E">
            <w:pPr>
              <w:ind w:firstLine="0"/>
              <w:rPr>
                <w:del w:id="5789" w:author="张洋" w:date="2017-04-20T14:54:00Z"/>
                <w:sz w:val="18"/>
                <w:szCs w:val="18"/>
              </w:rPr>
            </w:pPr>
            <w:del w:id="5790" w:author="张洋" w:date="2017-04-20T14:54:00Z">
              <w:r>
                <w:rPr>
                  <w:rFonts w:hint="eastAsia"/>
                  <w:sz w:val="18"/>
                  <w:szCs w:val="18"/>
                </w:rPr>
                <w:delText>1.7472</w:delText>
              </w:r>
            </w:del>
          </w:p>
        </w:tc>
        <w:tc>
          <w:tcPr>
            <w:tcW w:w="838" w:type="dxa"/>
            <w:gridSpan w:val="2"/>
          </w:tcPr>
          <w:p w:rsidR="00D03081" w:rsidRDefault="00FA686E">
            <w:pPr>
              <w:ind w:firstLine="0"/>
              <w:jc w:val="center"/>
              <w:rPr>
                <w:del w:id="5791" w:author="张洋" w:date="2017-04-20T14:54:00Z"/>
                <w:sz w:val="18"/>
                <w:szCs w:val="18"/>
              </w:rPr>
            </w:pPr>
            <w:del w:id="5792" w:author="张洋" w:date="2017-04-20T14:54:00Z">
              <w:r>
                <w:rPr>
                  <w:rFonts w:hint="eastAsia"/>
                  <w:sz w:val="18"/>
                  <w:szCs w:val="18"/>
                </w:rPr>
                <w:delText>45.3604</w:delText>
              </w:r>
            </w:del>
          </w:p>
        </w:tc>
        <w:tc>
          <w:tcPr>
            <w:tcW w:w="900" w:type="dxa"/>
            <w:gridSpan w:val="2"/>
          </w:tcPr>
          <w:p w:rsidR="00D03081" w:rsidRDefault="00FA686E">
            <w:pPr>
              <w:ind w:firstLine="0"/>
              <w:jc w:val="center"/>
              <w:rPr>
                <w:del w:id="5793" w:author="张洋" w:date="2017-04-20T14:54:00Z"/>
                <w:sz w:val="18"/>
                <w:szCs w:val="18"/>
              </w:rPr>
            </w:pPr>
            <w:del w:id="5794" w:author="张洋" w:date="2017-04-20T14:54:00Z">
              <w:r>
                <w:rPr>
                  <w:rFonts w:hint="eastAsia"/>
                  <w:sz w:val="18"/>
                  <w:szCs w:val="18"/>
                </w:rPr>
                <w:delText>2.2493</w:delText>
              </w:r>
            </w:del>
          </w:p>
        </w:tc>
      </w:tr>
      <w:tr w:rsidR="00D03081">
        <w:trPr>
          <w:del w:id="5795" w:author="张洋" w:date="2017-04-20T14:54:00Z"/>
        </w:trPr>
        <w:tc>
          <w:tcPr>
            <w:tcW w:w="521" w:type="dxa"/>
          </w:tcPr>
          <w:p w:rsidR="00D03081" w:rsidRDefault="00FA686E">
            <w:pPr>
              <w:ind w:firstLine="0"/>
              <w:jc w:val="center"/>
              <w:rPr>
                <w:del w:id="5796" w:author="张洋" w:date="2017-04-20T14:54:00Z"/>
                <w:sz w:val="18"/>
                <w:szCs w:val="18"/>
              </w:rPr>
            </w:pPr>
            <w:del w:id="5797" w:author="张洋" w:date="2017-04-20T14:54:00Z">
              <w:r>
                <w:rPr>
                  <w:rFonts w:hint="eastAsia"/>
                  <w:sz w:val="18"/>
                  <w:szCs w:val="18"/>
                </w:rPr>
                <w:delText>5</w:delText>
              </w:r>
            </w:del>
          </w:p>
        </w:tc>
        <w:tc>
          <w:tcPr>
            <w:tcW w:w="829" w:type="dxa"/>
          </w:tcPr>
          <w:p w:rsidR="00D03081" w:rsidRDefault="00FA686E">
            <w:pPr>
              <w:ind w:firstLine="0"/>
              <w:jc w:val="center"/>
              <w:rPr>
                <w:del w:id="5798" w:author="张洋" w:date="2017-04-20T14:54:00Z"/>
                <w:sz w:val="18"/>
                <w:szCs w:val="18"/>
              </w:rPr>
            </w:pPr>
            <w:del w:id="5799" w:author="张洋" w:date="2017-04-20T14:54:00Z">
              <w:r>
                <w:rPr>
                  <w:rFonts w:hint="eastAsia"/>
                  <w:sz w:val="18"/>
                  <w:szCs w:val="18"/>
                </w:rPr>
                <w:delText>45.5727</w:delText>
              </w:r>
            </w:del>
          </w:p>
        </w:tc>
        <w:tc>
          <w:tcPr>
            <w:tcW w:w="856" w:type="dxa"/>
            <w:gridSpan w:val="2"/>
          </w:tcPr>
          <w:p w:rsidR="00D03081" w:rsidRDefault="00FA686E">
            <w:pPr>
              <w:ind w:firstLine="0"/>
              <w:rPr>
                <w:del w:id="5800" w:author="张洋" w:date="2017-04-20T14:54:00Z"/>
                <w:sz w:val="18"/>
                <w:szCs w:val="18"/>
              </w:rPr>
            </w:pPr>
            <w:del w:id="5801" w:author="张洋" w:date="2017-04-20T14:54:00Z">
              <w:r>
                <w:rPr>
                  <w:rFonts w:hint="eastAsia"/>
                  <w:sz w:val="18"/>
                  <w:szCs w:val="18"/>
                </w:rPr>
                <w:delText>1.5989</w:delText>
              </w:r>
            </w:del>
          </w:p>
        </w:tc>
        <w:tc>
          <w:tcPr>
            <w:tcW w:w="838" w:type="dxa"/>
            <w:gridSpan w:val="2"/>
          </w:tcPr>
          <w:p w:rsidR="00D03081" w:rsidRDefault="00FA686E">
            <w:pPr>
              <w:ind w:firstLine="0"/>
              <w:jc w:val="center"/>
              <w:rPr>
                <w:del w:id="5802" w:author="张洋" w:date="2017-04-20T14:54:00Z"/>
                <w:sz w:val="18"/>
                <w:szCs w:val="18"/>
              </w:rPr>
            </w:pPr>
            <w:del w:id="5803" w:author="张洋" w:date="2017-04-20T14:54:00Z">
              <w:r>
                <w:rPr>
                  <w:rFonts w:hint="eastAsia"/>
                  <w:sz w:val="18"/>
                  <w:szCs w:val="18"/>
                </w:rPr>
                <w:delText>45.3980</w:delText>
              </w:r>
            </w:del>
          </w:p>
        </w:tc>
        <w:tc>
          <w:tcPr>
            <w:tcW w:w="900" w:type="dxa"/>
            <w:gridSpan w:val="2"/>
          </w:tcPr>
          <w:p w:rsidR="00D03081" w:rsidRDefault="00FA686E">
            <w:pPr>
              <w:ind w:firstLine="0"/>
              <w:jc w:val="center"/>
              <w:rPr>
                <w:del w:id="5804" w:author="张洋" w:date="2017-04-20T14:54:00Z"/>
                <w:sz w:val="18"/>
                <w:szCs w:val="18"/>
              </w:rPr>
            </w:pPr>
            <w:del w:id="5805" w:author="张洋" w:date="2017-04-20T14:54:00Z">
              <w:r>
                <w:rPr>
                  <w:rFonts w:hint="eastAsia"/>
                  <w:sz w:val="18"/>
                  <w:szCs w:val="18"/>
                </w:rPr>
                <w:delText>2.0000</w:delText>
              </w:r>
            </w:del>
          </w:p>
        </w:tc>
      </w:tr>
      <w:tr w:rsidR="00D03081">
        <w:trPr>
          <w:del w:id="5806" w:author="张洋" w:date="2017-04-20T14:54:00Z"/>
        </w:trPr>
        <w:tc>
          <w:tcPr>
            <w:tcW w:w="521" w:type="dxa"/>
          </w:tcPr>
          <w:p w:rsidR="001B416A" w:rsidRDefault="001B416A">
            <w:pPr>
              <w:ind w:firstLine="0"/>
              <w:rPr>
                <w:del w:id="5807" w:author="张洋" w:date="2017-04-20T14:54:00Z"/>
              </w:rPr>
              <w:pPrChange w:id="5808" w:author="张洋" w:date="2017-04-20T14:50:00Z">
                <w:pPr/>
              </w:pPrChange>
            </w:pPr>
          </w:p>
        </w:tc>
        <w:tc>
          <w:tcPr>
            <w:tcW w:w="1685" w:type="dxa"/>
            <w:gridSpan w:val="3"/>
          </w:tcPr>
          <w:p w:rsidR="00D03081" w:rsidRDefault="00D03081">
            <w:pPr>
              <w:rPr>
                <w:del w:id="5809" w:author="张洋" w:date="2017-04-20T14:54:00Z"/>
              </w:rPr>
            </w:pPr>
          </w:p>
        </w:tc>
        <w:tc>
          <w:tcPr>
            <w:tcW w:w="1738" w:type="dxa"/>
            <w:gridSpan w:val="4"/>
          </w:tcPr>
          <w:p w:rsidR="00D03081" w:rsidRDefault="00D03081">
            <w:pPr>
              <w:rPr>
                <w:del w:id="5810" w:author="张洋" w:date="2017-04-20T14:54:00Z"/>
              </w:rPr>
            </w:pPr>
          </w:p>
        </w:tc>
      </w:tr>
      <w:tr w:rsidR="00D03081">
        <w:trPr>
          <w:del w:id="5811" w:author="张洋" w:date="2017-04-20T14:54:00Z"/>
        </w:trPr>
        <w:tc>
          <w:tcPr>
            <w:tcW w:w="521" w:type="dxa"/>
          </w:tcPr>
          <w:p w:rsidR="00D03081" w:rsidRDefault="00D03081">
            <w:pPr>
              <w:rPr>
                <w:del w:id="5812" w:author="张洋" w:date="2017-04-20T14:54:00Z"/>
              </w:rPr>
            </w:pPr>
          </w:p>
        </w:tc>
        <w:tc>
          <w:tcPr>
            <w:tcW w:w="829" w:type="dxa"/>
          </w:tcPr>
          <w:p w:rsidR="00D03081" w:rsidRDefault="00D03081">
            <w:pPr>
              <w:rPr>
                <w:del w:id="5813" w:author="张洋" w:date="2017-04-20T14:54:00Z"/>
              </w:rPr>
            </w:pPr>
          </w:p>
        </w:tc>
        <w:tc>
          <w:tcPr>
            <w:tcW w:w="856" w:type="dxa"/>
            <w:gridSpan w:val="2"/>
          </w:tcPr>
          <w:p w:rsidR="00D03081" w:rsidRDefault="00D03081">
            <w:pPr>
              <w:rPr>
                <w:del w:id="5814" w:author="张洋" w:date="2017-04-20T14:54:00Z"/>
              </w:rPr>
            </w:pPr>
          </w:p>
        </w:tc>
        <w:tc>
          <w:tcPr>
            <w:tcW w:w="838" w:type="dxa"/>
            <w:gridSpan w:val="2"/>
          </w:tcPr>
          <w:p w:rsidR="00D03081" w:rsidRDefault="00D03081">
            <w:pPr>
              <w:rPr>
                <w:del w:id="5815" w:author="张洋" w:date="2017-04-20T14:54:00Z"/>
              </w:rPr>
            </w:pPr>
          </w:p>
        </w:tc>
        <w:tc>
          <w:tcPr>
            <w:tcW w:w="900" w:type="dxa"/>
            <w:gridSpan w:val="2"/>
          </w:tcPr>
          <w:p w:rsidR="00D03081" w:rsidRDefault="00D03081">
            <w:pPr>
              <w:rPr>
                <w:del w:id="5816" w:author="张洋" w:date="2017-04-20T14:54:00Z"/>
              </w:rPr>
            </w:pPr>
          </w:p>
        </w:tc>
      </w:tr>
      <w:tr w:rsidR="00D03081">
        <w:trPr>
          <w:del w:id="5817" w:author="张洋" w:date="2017-04-20T14:54:00Z"/>
        </w:trPr>
        <w:tc>
          <w:tcPr>
            <w:tcW w:w="521" w:type="dxa"/>
          </w:tcPr>
          <w:p w:rsidR="00D03081" w:rsidRDefault="00D03081">
            <w:pPr>
              <w:rPr>
                <w:del w:id="5818" w:author="张洋" w:date="2017-04-20T14:54:00Z"/>
              </w:rPr>
            </w:pPr>
          </w:p>
        </w:tc>
        <w:tc>
          <w:tcPr>
            <w:tcW w:w="829" w:type="dxa"/>
          </w:tcPr>
          <w:p w:rsidR="00D03081" w:rsidRDefault="00D03081">
            <w:pPr>
              <w:rPr>
                <w:del w:id="5819" w:author="张洋" w:date="2017-04-20T14:54:00Z"/>
              </w:rPr>
            </w:pPr>
          </w:p>
        </w:tc>
        <w:tc>
          <w:tcPr>
            <w:tcW w:w="856" w:type="dxa"/>
            <w:gridSpan w:val="2"/>
          </w:tcPr>
          <w:p w:rsidR="00D03081" w:rsidRDefault="00D03081">
            <w:pPr>
              <w:rPr>
                <w:del w:id="5820" w:author="张洋" w:date="2017-04-20T14:54:00Z"/>
              </w:rPr>
            </w:pPr>
          </w:p>
        </w:tc>
        <w:tc>
          <w:tcPr>
            <w:tcW w:w="838" w:type="dxa"/>
            <w:gridSpan w:val="2"/>
          </w:tcPr>
          <w:p w:rsidR="00D03081" w:rsidRDefault="00D03081">
            <w:pPr>
              <w:rPr>
                <w:del w:id="5821" w:author="张洋" w:date="2017-04-20T14:54:00Z"/>
              </w:rPr>
            </w:pPr>
          </w:p>
        </w:tc>
        <w:tc>
          <w:tcPr>
            <w:tcW w:w="900" w:type="dxa"/>
            <w:gridSpan w:val="2"/>
          </w:tcPr>
          <w:p w:rsidR="00D03081" w:rsidRDefault="00D03081">
            <w:pPr>
              <w:rPr>
                <w:del w:id="5822" w:author="张洋" w:date="2017-04-20T14:54:00Z"/>
              </w:rPr>
            </w:pPr>
          </w:p>
        </w:tc>
      </w:tr>
      <w:tr w:rsidR="00D03081">
        <w:trPr>
          <w:del w:id="5823" w:author="张洋" w:date="2017-04-20T14:54:00Z"/>
        </w:trPr>
        <w:tc>
          <w:tcPr>
            <w:tcW w:w="521" w:type="dxa"/>
          </w:tcPr>
          <w:p w:rsidR="00D03081" w:rsidRDefault="00D03081">
            <w:pPr>
              <w:rPr>
                <w:del w:id="5824" w:author="张洋" w:date="2017-04-20T14:54:00Z"/>
              </w:rPr>
            </w:pPr>
          </w:p>
        </w:tc>
        <w:tc>
          <w:tcPr>
            <w:tcW w:w="829" w:type="dxa"/>
          </w:tcPr>
          <w:p w:rsidR="00D03081" w:rsidRDefault="00D03081">
            <w:pPr>
              <w:rPr>
                <w:del w:id="5825" w:author="张洋" w:date="2017-04-20T14:54:00Z"/>
              </w:rPr>
            </w:pPr>
          </w:p>
        </w:tc>
        <w:tc>
          <w:tcPr>
            <w:tcW w:w="856" w:type="dxa"/>
            <w:gridSpan w:val="2"/>
          </w:tcPr>
          <w:p w:rsidR="00D03081" w:rsidRDefault="00D03081">
            <w:pPr>
              <w:rPr>
                <w:del w:id="5826" w:author="张洋" w:date="2017-04-20T14:54:00Z"/>
              </w:rPr>
            </w:pPr>
          </w:p>
        </w:tc>
        <w:tc>
          <w:tcPr>
            <w:tcW w:w="838" w:type="dxa"/>
            <w:gridSpan w:val="2"/>
          </w:tcPr>
          <w:p w:rsidR="00D03081" w:rsidRDefault="00D03081">
            <w:pPr>
              <w:rPr>
                <w:del w:id="5827" w:author="张洋" w:date="2017-04-20T14:54:00Z"/>
              </w:rPr>
            </w:pPr>
          </w:p>
        </w:tc>
        <w:tc>
          <w:tcPr>
            <w:tcW w:w="900" w:type="dxa"/>
            <w:gridSpan w:val="2"/>
          </w:tcPr>
          <w:p w:rsidR="00D03081" w:rsidRDefault="00D03081">
            <w:pPr>
              <w:rPr>
                <w:del w:id="5828" w:author="张洋" w:date="2017-04-20T14:54:00Z"/>
              </w:rPr>
            </w:pPr>
          </w:p>
        </w:tc>
      </w:tr>
      <w:tr w:rsidR="00D03081">
        <w:trPr>
          <w:trHeight w:val="109"/>
          <w:del w:id="5829" w:author="张洋" w:date="2017-04-20T14:54:00Z"/>
        </w:trPr>
        <w:tc>
          <w:tcPr>
            <w:tcW w:w="521" w:type="dxa"/>
            <w:vMerge w:val="restart"/>
          </w:tcPr>
          <w:p w:rsidR="00D03081" w:rsidRDefault="00D03081">
            <w:pPr>
              <w:ind w:firstLine="0"/>
              <w:jc w:val="center"/>
              <w:rPr>
                <w:del w:id="5830" w:author="张洋" w:date="2017-04-20T14:54:00Z"/>
                <w:i/>
                <w:iCs/>
                <w:sz w:val="18"/>
                <w:szCs w:val="18"/>
              </w:rPr>
            </w:pPr>
          </w:p>
          <w:p w:rsidR="00D03081" w:rsidRDefault="00FA686E">
            <w:pPr>
              <w:ind w:firstLine="0"/>
              <w:jc w:val="center"/>
              <w:rPr>
                <w:del w:id="5831" w:author="张洋" w:date="2017-04-20T14:54:00Z"/>
                <w:sz w:val="18"/>
                <w:szCs w:val="18"/>
              </w:rPr>
            </w:pPr>
            <w:del w:id="5832"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5833" w:author="张洋" w:date="2017-04-20T14:54:00Z"/>
                <w:sz w:val="18"/>
                <w:szCs w:val="18"/>
              </w:rPr>
            </w:pPr>
            <w:del w:id="5834" w:author="张洋" w:date="2017-04-20T14:54:00Z">
              <w:r>
                <w:rPr>
                  <w:rFonts w:hint="eastAsia"/>
                  <w:sz w:val="18"/>
                  <w:szCs w:val="18"/>
                </w:rPr>
                <w:delText>文献</w:delText>
              </w:r>
              <w:r>
                <w:rPr>
                  <w:rFonts w:hint="eastAsia"/>
                  <w:sz w:val="18"/>
                  <w:szCs w:val="18"/>
                </w:rPr>
                <w:delText>18</w:delText>
              </w:r>
            </w:del>
          </w:p>
        </w:tc>
      </w:tr>
      <w:tr w:rsidR="00D03081">
        <w:trPr>
          <w:trHeight w:val="109"/>
          <w:del w:id="5835" w:author="张洋" w:date="2017-04-20T14:54:00Z"/>
        </w:trPr>
        <w:tc>
          <w:tcPr>
            <w:tcW w:w="521" w:type="dxa"/>
            <w:vMerge/>
          </w:tcPr>
          <w:p w:rsidR="00D03081" w:rsidRDefault="00D03081">
            <w:pPr>
              <w:ind w:firstLine="0"/>
              <w:jc w:val="center"/>
              <w:rPr>
                <w:del w:id="5836" w:author="张洋" w:date="2017-04-20T14:54:00Z"/>
              </w:rPr>
            </w:pPr>
          </w:p>
        </w:tc>
        <w:tc>
          <w:tcPr>
            <w:tcW w:w="1711" w:type="dxa"/>
            <w:gridSpan w:val="4"/>
          </w:tcPr>
          <w:p w:rsidR="00D03081" w:rsidRDefault="00FA686E">
            <w:pPr>
              <w:ind w:firstLine="0"/>
              <w:jc w:val="center"/>
              <w:rPr>
                <w:del w:id="5837" w:author="张洋" w:date="2017-04-20T14:54:00Z"/>
                <w:sz w:val="18"/>
                <w:szCs w:val="18"/>
              </w:rPr>
            </w:pPr>
            <w:del w:id="5838"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5839" w:author="张洋" w:date="2017-04-20T14:54:00Z"/>
                <w:sz w:val="18"/>
                <w:szCs w:val="18"/>
              </w:rPr>
            </w:pPr>
            <w:del w:id="5840" w:author="张洋" w:date="2017-04-20T14:54:00Z">
              <w:r>
                <w:rPr>
                  <w:rFonts w:hint="eastAsia"/>
                  <w:i/>
                  <w:iCs/>
                  <w:sz w:val="18"/>
                  <w:szCs w:val="18"/>
                </w:rPr>
                <w:delText>c</w:delText>
              </w:r>
              <w:r>
                <w:rPr>
                  <w:rFonts w:hint="eastAsia"/>
                  <w:sz w:val="18"/>
                  <w:szCs w:val="18"/>
                </w:rPr>
                <w:delText>=5</w:delText>
              </w:r>
            </w:del>
          </w:p>
        </w:tc>
      </w:tr>
      <w:tr w:rsidR="00D03081">
        <w:trPr>
          <w:trHeight w:val="109"/>
          <w:del w:id="5841" w:author="张洋" w:date="2017-04-20T14:54:00Z"/>
        </w:trPr>
        <w:tc>
          <w:tcPr>
            <w:tcW w:w="521" w:type="dxa"/>
          </w:tcPr>
          <w:p w:rsidR="00D03081" w:rsidRDefault="00FA686E">
            <w:pPr>
              <w:ind w:firstLine="0"/>
              <w:rPr>
                <w:del w:id="5842" w:author="张洋" w:date="2017-04-20T14:54:00Z"/>
              </w:rPr>
            </w:pPr>
            <w:del w:id="5843" w:author="张洋" w:date="2017-04-20T14:54:00Z">
              <w:r>
                <w:rPr>
                  <w:rFonts w:hint="eastAsia"/>
                  <w:sz w:val="18"/>
                  <w:szCs w:val="18"/>
                </w:rPr>
                <w:delText xml:space="preserve"> 3</w:delText>
              </w:r>
            </w:del>
          </w:p>
        </w:tc>
        <w:tc>
          <w:tcPr>
            <w:tcW w:w="855" w:type="dxa"/>
            <w:gridSpan w:val="2"/>
          </w:tcPr>
          <w:p w:rsidR="00D03081" w:rsidRDefault="00FA686E">
            <w:pPr>
              <w:ind w:firstLine="0"/>
              <w:rPr>
                <w:del w:id="5844" w:author="张洋" w:date="2017-04-20T14:54:00Z"/>
                <w:sz w:val="18"/>
                <w:szCs w:val="18"/>
              </w:rPr>
            </w:pPr>
            <w:del w:id="5845" w:author="张洋" w:date="2017-04-20T14:54:00Z">
              <w:r>
                <w:rPr>
                  <w:rFonts w:hint="eastAsia"/>
                  <w:sz w:val="18"/>
                  <w:szCs w:val="18"/>
                </w:rPr>
                <w:delText>45.8122</w:delText>
              </w:r>
            </w:del>
          </w:p>
        </w:tc>
        <w:tc>
          <w:tcPr>
            <w:tcW w:w="855" w:type="dxa"/>
            <w:gridSpan w:val="2"/>
          </w:tcPr>
          <w:p w:rsidR="00D03081" w:rsidRDefault="00FA686E">
            <w:pPr>
              <w:ind w:firstLine="0"/>
              <w:rPr>
                <w:del w:id="5846" w:author="张洋" w:date="2017-04-20T14:54:00Z"/>
                <w:sz w:val="18"/>
                <w:szCs w:val="18"/>
              </w:rPr>
            </w:pPr>
            <w:del w:id="5847" w:author="张洋" w:date="2017-04-20T14:54:00Z">
              <w:r>
                <w:rPr>
                  <w:rFonts w:hint="eastAsia"/>
                  <w:sz w:val="18"/>
                  <w:szCs w:val="18"/>
                </w:rPr>
                <w:delText>1.5850</w:delText>
              </w:r>
            </w:del>
          </w:p>
        </w:tc>
        <w:tc>
          <w:tcPr>
            <w:tcW w:w="855" w:type="dxa"/>
            <w:gridSpan w:val="2"/>
          </w:tcPr>
          <w:p w:rsidR="00D03081" w:rsidRDefault="00FA686E">
            <w:pPr>
              <w:ind w:firstLine="0"/>
              <w:rPr>
                <w:del w:id="5848" w:author="张洋" w:date="2017-04-20T14:54:00Z"/>
                <w:sz w:val="18"/>
                <w:szCs w:val="18"/>
              </w:rPr>
            </w:pPr>
            <w:del w:id="5849" w:author="张洋" w:date="2017-04-20T14:54:00Z">
              <w:r>
                <w:rPr>
                  <w:rFonts w:hint="eastAsia"/>
                  <w:sz w:val="18"/>
                  <w:szCs w:val="18"/>
                </w:rPr>
                <w:delText>45.5734</w:delText>
              </w:r>
            </w:del>
          </w:p>
        </w:tc>
        <w:tc>
          <w:tcPr>
            <w:tcW w:w="858" w:type="dxa"/>
          </w:tcPr>
          <w:p w:rsidR="00D03081" w:rsidRDefault="00FA686E">
            <w:pPr>
              <w:ind w:firstLine="0"/>
              <w:jc w:val="center"/>
              <w:rPr>
                <w:del w:id="5850" w:author="张洋" w:date="2017-04-20T14:54:00Z"/>
                <w:sz w:val="18"/>
                <w:szCs w:val="18"/>
              </w:rPr>
            </w:pPr>
            <w:del w:id="5851" w:author="张洋" w:date="2017-04-20T14:54:00Z">
              <w:r>
                <w:rPr>
                  <w:rFonts w:hint="eastAsia"/>
                  <w:sz w:val="18"/>
                  <w:szCs w:val="18"/>
                </w:rPr>
                <w:delText>2.3220</w:delText>
              </w:r>
            </w:del>
          </w:p>
        </w:tc>
      </w:tr>
      <w:tr w:rsidR="00D03081">
        <w:trPr>
          <w:trHeight w:val="109"/>
          <w:del w:id="5852" w:author="张洋" w:date="2017-04-20T14:54:00Z"/>
        </w:trPr>
        <w:tc>
          <w:tcPr>
            <w:tcW w:w="521" w:type="dxa"/>
          </w:tcPr>
          <w:p w:rsidR="00D03081" w:rsidRDefault="00FA686E">
            <w:pPr>
              <w:ind w:firstLine="0"/>
              <w:rPr>
                <w:del w:id="5853" w:author="张洋" w:date="2017-04-20T14:54:00Z"/>
                <w:sz w:val="18"/>
                <w:szCs w:val="18"/>
              </w:rPr>
            </w:pPr>
            <w:del w:id="5854" w:author="张洋" w:date="2017-04-20T14:54:00Z">
              <w:r>
                <w:rPr>
                  <w:rFonts w:hint="eastAsia"/>
                  <w:sz w:val="18"/>
                  <w:szCs w:val="18"/>
                </w:rPr>
                <w:delText xml:space="preserve"> 4</w:delText>
              </w:r>
            </w:del>
          </w:p>
        </w:tc>
        <w:tc>
          <w:tcPr>
            <w:tcW w:w="855" w:type="dxa"/>
            <w:gridSpan w:val="2"/>
          </w:tcPr>
          <w:p w:rsidR="00D03081" w:rsidRDefault="00FA686E">
            <w:pPr>
              <w:ind w:firstLine="0"/>
              <w:rPr>
                <w:del w:id="5855" w:author="张洋" w:date="2017-04-20T14:54:00Z"/>
                <w:sz w:val="18"/>
                <w:szCs w:val="18"/>
              </w:rPr>
            </w:pPr>
            <w:del w:id="5856" w:author="张洋" w:date="2017-04-20T14:54:00Z">
              <w:r>
                <w:rPr>
                  <w:rFonts w:hint="eastAsia"/>
                  <w:sz w:val="18"/>
                  <w:szCs w:val="18"/>
                </w:rPr>
                <w:delText>45.8108</w:delText>
              </w:r>
            </w:del>
          </w:p>
        </w:tc>
        <w:tc>
          <w:tcPr>
            <w:tcW w:w="855" w:type="dxa"/>
            <w:gridSpan w:val="2"/>
          </w:tcPr>
          <w:p w:rsidR="00D03081" w:rsidRDefault="00FA686E">
            <w:pPr>
              <w:ind w:firstLine="0"/>
              <w:rPr>
                <w:del w:id="5857" w:author="张洋" w:date="2017-04-20T14:54:00Z"/>
                <w:sz w:val="18"/>
                <w:szCs w:val="18"/>
              </w:rPr>
            </w:pPr>
            <w:del w:id="5858" w:author="张洋" w:date="2017-04-20T14:54:00Z">
              <w:r>
                <w:rPr>
                  <w:rFonts w:hint="eastAsia"/>
                  <w:sz w:val="18"/>
                  <w:szCs w:val="18"/>
                </w:rPr>
                <w:delText>1.5850</w:delText>
              </w:r>
            </w:del>
          </w:p>
        </w:tc>
        <w:tc>
          <w:tcPr>
            <w:tcW w:w="855" w:type="dxa"/>
            <w:gridSpan w:val="2"/>
          </w:tcPr>
          <w:p w:rsidR="00D03081" w:rsidRDefault="00FA686E">
            <w:pPr>
              <w:ind w:firstLine="0"/>
              <w:rPr>
                <w:del w:id="5859" w:author="张洋" w:date="2017-04-20T14:54:00Z"/>
                <w:sz w:val="18"/>
                <w:szCs w:val="18"/>
              </w:rPr>
            </w:pPr>
            <w:del w:id="5860" w:author="张洋" w:date="2017-04-20T14:54:00Z">
              <w:r>
                <w:rPr>
                  <w:rFonts w:hint="eastAsia"/>
                  <w:sz w:val="18"/>
                  <w:szCs w:val="18"/>
                </w:rPr>
                <w:delText>45.5719</w:delText>
              </w:r>
            </w:del>
          </w:p>
        </w:tc>
        <w:tc>
          <w:tcPr>
            <w:tcW w:w="858" w:type="dxa"/>
          </w:tcPr>
          <w:p w:rsidR="00D03081" w:rsidRDefault="00FA686E">
            <w:pPr>
              <w:ind w:firstLine="0"/>
              <w:jc w:val="center"/>
              <w:rPr>
                <w:del w:id="5861" w:author="张洋" w:date="2017-04-20T14:54:00Z"/>
                <w:sz w:val="18"/>
                <w:szCs w:val="18"/>
              </w:rPr>
            </w:pPr>
            <w:del w:id="5862" w:author="张洋" w:date="2017-04-20T14:54:00Z">
              <w:r>
                <w:rPr>
                  <w:rFonts w:hint="eastAsia"/>
                  <w:sz w:val="18"/>
                  <w:szCs w:val="18"/>
                </w:rPr>
                <w:delText>2.3220</w:delText>
              </w:r>
            </w:del>
          </w:p>
        </w:tc>
      </w:tr>
      <w:tr w:rsidR="00D03081">
        <w:trPr>
          <w:trHeight w:val="109"/>
          <w:del w:id="5863" w:author="张洋" w:date="2017-04-20T14:54:00Z"/>
        </w:trPr>
        <w:tc>
          <w:tcPr>
            <w:tcW w:w="521" w:type="dxa"/>
          </w:tcPr>
          <w:p w:rsidR="00D03081" w:rsidRDefault="00FA686E">
            <w:pPr>
              <w:ind w:firstLine="0"/>
              <w:rPr>
                <w:del w:id="5864" w:author="张洋" w:date="2017-04-20T14:54:00Z"/>
                <w:sz w:val="18"/>
                <w:szCs w:val="18"/>
              </w:rPr>
            </w:pPr>
            <w:del w:id="5865" w:author="张洋" w:date="2017-04-20T14:54:00Z">
              <w:r>
                <w:rPr>
                  <w:rFonts w:hint="eastAsia"/>
                  <w:sz w:val="18"/>
                  <w:szCs w:val="18"/>
                </w:rPr>
                <w:delText xml:space="preserve"> 5</w:delText>
              </w:r>
            </w:del>
          </w:p>
        </w:tc>
        <w:tc>
          <w:tcPr>
            <w:tcW w:w="855" w:type="dxa"/>
            <w:gridSpan w:val="2"/>
          </w:tcPr>
          <w:p w:rsidR="00D03081" w:rsidRDefault="00FA686E">
            <w:pPr>
              <w:ind w:firstLine="0"/>
              <w:rPr>
                <w:del w:id="5866" w:author="张洋" w:date="2017-04-20T14:54:00Z"/>
                <w:sz w:val="18"/>
                <w:szCs w:val="18"/>
              </w:rPr>
            </w:pPr>
            <w:del w:id="5867" w:author="张洋" w:date="2017-04-20T14:54:00Z">
              <w:r>
                <w:rPr>
                  <w:rFonts w:hint="eastAsia"/>
                  <w:sz w:val="18"/>
                  <w:szCs w:val="18"/>
                </w:rPr>
                <w:delText>45.8117</w:delText>
              </w:r>
            </w:del>
          </w:p>
        </w:tc>
        <w:tc>
          <w:tcPr>
            <w:tcW w:w="855" w:type="dxa"/>
            <w:gridSpan w:val="2"/>
          </w:tcPr>
          <w:p w:rsidR="00D03081" w:rsidRDefault="00FA686E">
            <w:pPr>
              <w:ind w:firstLine="0"/>
              <w:rPr>
                <w:del w:id="5868" w:author="张洋" w:date="2017-04-20T14:54:00Z"/>
                <w:sz w:val="18"/>
                <w:szCs w:val="18"/>
              </w:rPr>
            </w:pPr>
            <w:del w:id="5869" w:author="张洋" w:date="2017-04-20T14:54:00Z">
              <w:r>
                <w:rPr>
                  <w:rFonts w:hint="eastAsia"/>
                  <w:sz w:val="18"/>
                  <w:szCs w:val="18"/>
                </w:rPr>
                <w:delText>1.5850</w:delText>
              </w:r>
            </w:del>
          </w:p>
        </w:tc>
        <w:tc>
          <w:tcPr>
            <w:tcW w:w="855" w:type="dxa"/>
            <w:gridSpan w:val="2"/>
          </w:tcPr>
          <w:p w:rsidR="00D03081" w:rsidRDefault="00FA686E">
            <w:pPr>
              <w:ind w:firstLine="0"/>
              <w:rPr>
                <w:del w:id="5870" w:author="张洋" w:date="2017-04-20T14:54:00Z"/>
                <w:sz w:val="18"/>
                <w:szCs w:val="18"/>
              </w:rPr>
            </w:pPr>
            <w:del w:id="5871" w:author="张洋" w:date="2017-04-20T14:54:00Z">
              <w:r>
                <w:rPr>
                  <w:rFonts w:hint="eastAsia"/>
                  <w:sz w:val="18"/>
                  <w:szCs w:val="18"/>
                </w:rPr>
                <w:delText>45.5724</w:delText>
              </w:r>
            </w:del>
          </w:p>
        </w:tc>
        <w:tc>
          <w:tcPr>
            <w:tcW w:w="858" w:type="dxa"/>
          </w:tcPr>
          <w:p w:rsidR="00D03081" w:rsidRDefault="00FA686E">
            <w:pPr>
              <w:ind w:firstLine="0"/>
              <w:jc w:val="center"/>
              <w:rPr>
                <w:del w:id="5872" w:author="张洋" w:date="2017-04-20T14:54:00Z"/>
                <w:sz w:val="18"/>
                <w:szCs w:val="18"/>
              </w:rPr>
            </w:pPr>
            <w:del w:id="5873" w:author="张洋" w:date="2017-04-20T14:54:00Z">
              <w:r>
                <w:rPr>
                  <w:rFonts w:hint="eastAsia"/>
                  <w:sz w:val="18"/>
                  <w:szCs w:val="18"/>
                </w:rPr>
                <w:delText>2.3220</w:delText>
              </w:r>
            </w:del>
          </w:p>
        </w:tc>
      </w:tr>
    </w:tbl>
    <w:p w:rsidR="00D03081" w:rsidRDefault="00FA686E">
      <w:pPr>
        <w:pStyle w:val="8"/>
        <w:rPr>
          <w:ins w:id="5874" w:author="张洋" w:date="2017-04-20T16:49:00Z"/>
          <w:b/>
          <w:bCs w:val="0"/>
        </w:rPr>
      </w:pPr>
      <w:ins w:id="5875"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5876" w:author="张洋" w:date="2017-04-20T16:49:00Z"/>
          <w:b/>
          <w:bCs w:val="0"/>
        </w:rPr>
      </w:pPr>
      <w:del w:id="5877"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400BB3" w:rsidRDefault="00FA686E">
      <w:pPr>
        <w:spacing w:line="240" w:lineRule="auto"/>
        <w:rPr>
          <w:ins w:id="5878" w:author="张洋" w:date="2017-04-21T08:25: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5879" w:author="张洋" w:date="2017-04-19T17:24:00Z">
        <w:r>
          <w:rPr>
            <w:rFonts w:hint="eastAsia"/>
            <w:snapToGrid/>
          </w:rPr>
          <w:delText>3</w:delText>
        </w:r>
      </w:del>
      <w:ins w:id="5880" w:author="张洋" w:date="2017-04-19T17:24:00Z">
        <w:r>
          <w:rPr>
            <w:rFonts w:hint="eastAsia"/>
            <w:snapToGrid/>
          </w:rPr>
          <w:t>4</w:t>
        </w:r>
      </w:ins>
      <w:r>
        <w:rPr>
          <w:rFonts w:hint="eastAsia"/>
          <w:snapToGrid/>
        </w:rPr>
        <w:t>组密钥</w:t>
      </w:r>
      <w:del w:id="5881" w:author="张洋" w:date="2017-04-19T17:24:00Z">
        <w:r>
          <w:rPr>
            <w:rFonts w:hint="eastAsia"/>
            <w:snapToGrid/>
          </w:rPr>
          <w:delText>即</w:delText>
        </w:r>
        <w:r w:rsidR="00D03081" w:rsidRPr="00D03081">
          <w:rPr>
            <w:snapToGrid/>
            <w:position w:val="-10"/>
          </w:rPr>
          <w:object w:dxaOrig="600" w:dyaOrig="320">
            <v:shape id="_x0000_i1654" type="#_x0000_t75" style="width:21.35pt;height:13.95pt" o:ole="">
              <v:imagedata r:id="rId1096" o:title=""/>
            </v:shape>
            <o:OLEObject Type="Embed" ProgID="Equation.DSMT4" ShapeID="_x0000_i1654" DrawAspect="Content" ObjectID="_1555268081" r:id="rId1097"/>
          </w:object>
        </w:r>
        <w:r>
          <w:rPr>
            <w:rFonts w:hint="eastAsia"/>
            <w:snapToGrid/>
          </w:rPr>
          <w:delText>,</w:delText>
        </w:r>
        <w:r w:rsidR="00D03081" w:rsidRPr="00D03081">
          <w:rPr>
            <w:snapToGrid/>
            <w:position w:val="-12"/>
          </w:rPr>
          <w:object w:dxaOrig="2620" w:dyaOrig="360">
            <v:shape id="_x0000_i1655" type="#_x0000_t75" style="width:122.65pt;height:13.95pt" o:ole="">
              <v:imagedata r:id="rId1098" o:title=""/>
            </v:shape>
            <o:OLEObject Type="Embed" ProgID="Equation.DSMT4" ShapeID="_x0000_i1655" DrawAspect="Content" ObjectID="_1555268082" r:id="rId1099"/>
          </w:object>
        </w:r>
        <w:r>
          <w:rPr>
            <w:rFonts w:hint="eastAsia"/>
            <w:snapToGrid/>
          </w:rPr>
          <w:delText>,</w:delText>
        </w:r>
        <w:r w:rsidR="00D03081" w:rsidRPr="00D03081">
          <w:rPr>
            <w:snapToGrid/>
            <w:position w:val="-6"/>
          </w:rPr>
          <w:object w:dxaOrig="1020" w:dyaOrig="280">
            <v:shape id="_x0000_i1656" type="#_x0000_t75" style="width:44.6pt;height:13.95pt" o:ole="">
              <v:imagedata r:id="rId1100" o:title=""/>
            </v:shape>
            <o:OLEObject Type="Embed" ProgID="Equation.DSMT4" ShapeID="_x0000_i1656" DrawAspect="Content" ObjectID="_1555268083" r:id="rId1101"/>
          </w:object>
        </w:r>
        <w:r>
          <w:rPr>
            <w:snapToGrid/>
          </w:rPr>
          <w:delText>及</w:delText>
        </w:r>
        <w:r w:rsidR="00D03081" w:rsidRPr="00D03081">
          <w:rPr>
            <w:snapToGrid/>
            <w:position w:val="-12"/>
          </w:rPr>
          <w:object w:dxaOrig="800" w:dyaOrig="360">
            <v:shape id="_x0000_i1657" type="#_x0000_t75" style="width:44.6pt;height:21.35pt" o:ole="">
              <v:imagedata r:id="rId1102" o:title=""/>
            </v:shape>
            <o:OLEObject Type="Embed" ProgID="Equation.DSMT4" ShapeID="_x0000_i1657" DrawAspect="Content" ObjectID="_1555268084" r:id="rId1103"/>
          </w:object>
        </w:r>
        <w:r>
          <w:rPr>
            <w:rFonts w:hint="eastAsia"/>
            <w:snapToGrid/>
          </w:rPr>
          <w:delText>;</w:delText>
        </w:r>
        <w:r w:rsidR="00D03081" w:rsidRPr="00D03081">
          <w:rPr>
            <w:snapToGrid/>
            <w:position w:val="-10"/>
          </w:rPr>
          <w:object w:dxaOrig="600" w:dyaOrig="320">
            <v:shape id="_x0000_i1658" type="#_x0000_t75" style="width:21.35pt;height:13.95pt" o:ole="">
              <v:imagedata r:id="rId1104" o:title=""/>
            </v:shape>
            <o:OLEObject Type="Embed" ProgID="Equation.DSMT4" ShapeID="_x0000_i1658" DrawAspect="Content" ObjectID="_1555268085" r:id="rId1105"/>
          </w:object>
        </w:r>
        <w:r>
          <w:rPr>
            <w:rFonts w:hint="eastAsia"/>
            <w:snapToGrid/>
          </w:rPr>
          <w:delText>,</w:delText>
        </w:r>
        <w:r w:rsidR="00D03081" w:rsidRPr="00D03081">
          <w:rPr>
            <w:snapToGrid/>
            <w:position w:val="-12"/>
          </w:rPr>
          <w:object w:dxaOrig="2620" w:dyaOrig="360">
            <v:shape id="_x0000_i1659" type="#_x0000_t75" style="width:116.6pt;height:13.95pt" o:ole="">
              <v:imagedata r:id="rId1106" o:title=""/>
            </v:shape>
            <o:OLEObject Type="Embed" ProgID="Equation.DSMT4" ShapeID="_x0000_i1659" DrawAspect="Content" ObjectID="_1555268086" r:id="rId1107"/>
          </w:object>
        </w:r>
        <w:r>
          <w:rPr>
            <w:rFonts w:hint="eastAsia"/>
            <w:snapToGrid/>
          </w:rPr>
          <w:delText>,</w:delText>
        </w:r>
        <w:r w:rsidR="00D03081" w:rsidRPr="00D03081">
          <w:rPr>
            <w:snapToGrid/>
            <w:position w:val="-6"/>
          </w:rPr>
          <w:object w:dxaOrig="1020" w:dyaOrig="280">
            <v:shape id="_x0000_i1660" type="#_x0000_t75" style="width:44.6pt;height:13.95pt" o:ole="">
              <v:imagedata r:id="rId1108" o:title=""/>
            </v:shape>
            <o:OLEObject Type="Embed" ProgID="Equation.DSMT4" ShapeID="_x0000_i1660" DrawAspect="Content" ObjectID="_1555268087" r:id="rId1109"/>
          </w:object>
        </w:r>
        <w:r>
          <w:rPr>
            <w:snapToGrid/>
          </w:rPr>
          <w:delText>及</w:delText>
        </w:r>
        <w:r w:rsidR="00D03081" w:rsidRPr="00D03081">
          <w:rPr>
            <w:snapToGrid/>
            <w:position w:val="-12"/>
          </w:rPr>
          <w:object w:dxaOrig="800" w:dyaOrig="360">
            <v:shape id="_x0000_i1661" type="#_x0000_t75" style="width:28.35pt;height:13.95pt" o:ole="">
              <v:imagedata r:id="rId1110" o:title=""/>
            </v:shape>
            <o:OLEObject Type="Embed" ProgID="Equation.DSMT4" ShapeID="_x0000_i1661" DrawAspect="Content" ObjectID="_1555268088" r:id="rId1111"/>
          </w:object>
        </w:r>
        <w:r>
          <w:rPr>
            <w:rFonts w:hint="eastAsia"/>
            <w:snapToGrid/>
          </w:rPr>
          <w:delText>;</w:delText>
        </w:r>
        <w:r w:rsidR="00D03081" w:rsidRPr="00D03081">
          <w:rPr>
            <w:snapToGrid/>
            <w:position w:val="-10"/>
          </w:rPr>
          <w:object w:dxaOrig="600" w:dyaOrig="320">
            <v:shape id="_x0000_i1662" type="#_x0000_t75" style="width:28.35pt;height:13.95pt" o:ole="">
              <v:imagedata r:id="rId1112" o:title=""/>
            </v:shape>
            <o:OLEObject Type="Embed" ProgID="Equation.DSMT4" ShapeID="_x0000_i1662" DrawAspect="Content" ObjectID="_1555268089" r:id="rId1113"/>
          </w:object>
        </w:r>
        <w:r>
          <w:rPr>
            <w:rFonts w:hint="eastAsia"/>
            <w:snapToGrid/>
          </w:rPr>
          <w:delText>,</w:delText>
        </w:r>
        <w:r w:rsidR="00D03081" w:rsidRPr="00D03081">
          <w:rPr>
            <w:snapToGrid/>
            <w:position w:val="-12"/>
          </w:rPr>
          <w:object w:dxaOrig="2620" w:dyaOrig="360">
            <v:shape id="_x0000_i1663" type="#_x0000_t75" style="width:107.3pt;height:13.95pt" o:ole="">
              <v:imagedata r:id="rId1114" o:title=""/>
            </v:shape>
            <o:OLEObject Type="Embed" ProgID="Equation.DSMT4" ShapeID="_x0000_i1663" DrawAspect="Content" ObjectID="_1555268090" r:id="rId1115"/>
          </w:object>
        </w:r>
        <w:r>
          <w:rPr>
            <w:rFonts w:hint="eastAsia"/>
            <w:snapToGrid/>
          </w:rPr>
          <w:delText>,</w:delText>
        </w:r>
        <w:r w:rsidR="00D03081" w:rsidRPr="00D03081">
          <w:rPr>
            <w:snapToGrid/>
            <w:position w:val="-6"/>
          </w:rPr>
          <w:object w:dxaOrig="1020" w:dyaOrig="280">
            <v:shape id="_x0000_i1664" type="#_x0000_t75" style="width:44.6pt;height:13.95pt" o:ole="">
              <v:imagedata r:id="rId1116" o:title=""/>
            </v:shape>
            <o:OLEObject Type="Embed" ProgID="Equation.DSMT4" ShapeID="_x0000_i1664" DrawAspect="Content" ObjectID="_1555268091" r:id="rId1117"/>
          </w:object>
        </w:r>
        <w:r>
          <w:rPr>
            <w:snapToGrid/>
          </w:rPr>
          <w:delText>及</w:delText>
        </w:r>
        <w:r w:rsidR="00D03081" w:rsidRPr="00D03081">
          <w:rPr>
            <w:snapToGrid/>
            <w:position w:val="-12"/>
          </w:rPr>
          <w:object w:dxaOrig="900" w:dyaOrig="360">
            <v:shape id="_x0000_i1665" type="#_x0000_t75" style="width:36.7pt;height:13.95pt" o:ole="">
              <v:imagedata r:id="rId1118" o:title=""/>
            </v:shape>
            <o:OLEObject Type="Embed" ProgID="Equation.DSMT4" ShapeID="_x0000_i1665" DrawAspect="Content" ObjectID="_1555268092" r:id="rId1119"/>
          </w:object>
        </w:r>
      </w:del>
      <w:r>
        <w:rPr>
          <w:snapToGrid/>
        </w:rPr>
        <w:t>下进行实验</w:t>
      </w:r>
      <w:r>
        <w:rPr>
          <w:rFonts w:hint="eastAsia"/>
          <w:snapToGrid/>
        </w:rPr>
        <w:t>.</w:t>
      </w:r>
      <w:ins w:id="5882" w:author="张洋" w:date="2017-04-20T16:49:00Z">
        <w:r>
          <w:rPr>
            <w:rFonts w:hint="eastAsia"/>
            <w:snapToGrid/>
          </w:rPr>
          <w:t>首先进行正确嵌入验证实验</w:t>
        </w:r>
        <w:r>
          <w:rPr>
            <w:rFonts w:hint="eastAsia"/>
            <w:snapToGrid/>
          </w:rPr>
          <w:t>,</w:t>
        </w:r>
      </w:ins>
      <w:ins w:id="5883" w:author="张洋" w:date="2017-04-19T17:24:00Z">
        <w:r>
          <w:rPr>
            <w:rFonts w:hint="eastAsia"/>
          </w:rPr>
          <w:t>表</w:t>
        </w:r>
        <w:r>
          <w:rPr>
            <w:rFonts w:hint="eastAsia"/>
          </w:rPr>
          <w:t>5-</w:t>
        </w:r>
      </w:ins>
      <w:ins w:id="5884" w:author="张洋" w:date="2017-04-26T17:19:00Z">
        <w:r w:rsidR="0022497F">
          <w:rPr>
            <w:rFonts w:hint="eastAsia"/>
          </w:rPr>
          <w:t>8</w:t>
        </w:r>
      </w:ins>
      <w:ins w:id="5885" w:author="张洋" w:date="2017-04-19T17:24:00Z">
        <w:r>
          <w:rPr>
            <w:rFonts w:hint="eastAsia"/>
          </w:rPr>
          <w:t>为</w:t>
        </w:r>
      </w:ins>
      <w:ins w:id="5886" w:author="张洋" w:date="2017-04-19T17:34:00Z">
        <w:r>
          <w:rPr>
            <w:rFonts w:hint="eastAsia"/>
          </w:rPr>
          <w:t>模拟用户指定的</w:t>
        </w:r>
      </w:ins>
      <w:ins w:id="5887" w:author="张洋" w:date="2017-04-19T17:25:00Z">
        <w:r>
          <w:rPr>
            <w:rFonts w:hint="eastAsia"/>
          </w:rPr>
          <w:t>4</w:t>
        </w:r>
        <w:r>
          <w:rPr>
            <w:rFonts w:hint="eastAsia"/>
          </w:rPr>
          <w:t>组密钥的详细信息</w:t>
        </w:r>
        <w:r>
          <w:rPr>
            <w:rFonts w:hint="eastAsia"/>
          </w:rPr>
          <w:t>.</w:t>
        </w:r>
      </w:ins>
      <w:r>
        <w:rPr>
          <w:rFonts w:hint="eastAsia"/>
          <w:snapToGrid/>
        </w:rPr>
        <w:t>每组</w:t>
      </w:r>
      <w:ins w:id="5888" w:author="张洋" w:date="2017-04-19T17:24:00Z">
        <w:r>
          <w:rPr>
            <w:rFonts w:hint="eastAsia"/>
            <w:snapToGrid/>
          </w:rPr>
          <w:t>密</w:t>
        </w:r>
      </w:ins>
      <w:del w:id="5889" w:author="张洋" w:date="2017-04-19T17:24:00Z">
        <w:r>
          <w:rPr>
            <w:rFonts w:hint="eastAsia"/>
            <w:snapToGrid/>
          </w:rPr>
          <w:delText>秘</w:delText>
        </w:r>
      </w:del>
      <w:r>
        <w:rPr>
          <w:rFonts w:hint="eastAsia"/>
          <w:snapToGrid/>
        </w:rPr>
        <w:t>钥对应的秘密信息二值图像</w:t>
      </w:r>
      <w:del w:id="5890" w:author="张洋" w:date="2017-04-19T17:27:00Z">
        <w:r>
          <w:rPr>
            <w:rFonts w:hint="eastAsia"/>
            <w:snapToGrid/>
          </w:rPr>
          <w:delText xml:space="preserve">, </w:delText>
        </w:r>
      </w:del>
      <w:r>
        <w:rPr>
          <w:rFonts w:hint="eastAsia"/>
          <w:snapToGrid/>
        </w:rPr>
        <w:t>如图</w:t>
      </w:r>
      <w:ins w:id="5891" w:author="张洋" w:date="2017-04-19T17:26:00Z">
        <w:r>
          <w:rPr>
            <w:rFonts w:hint="eastAsia"/>
            <w:snapToGrid/>
          </w:rPr>
          <w:t>5-5</w:t>
        </w:r>
      </w:ins>
      <w:del w:id="5892" w:author="张洋" w:date="2017-04-19T17:26:00Z">
        <w:r>
          <w:rPr>
            <w:rFonts w:hint="eastAsia"/>
            <w:snapToGrid/>
          </w:rPr>
          <w:delText>5</w:delText>
        </w:r>
      </w:del>
      <w:r>
        <w:rPr>
          <w:rFonts w:hint="eastAsia"/>
          <w:snapToGrid/>
        </w:rPr>
        <w:t>所示</w:t>
      </w:r>
      <w:r>
        <w:rPr>
          <w:rFonts w:hint="eastAsia"/>
          <w:snapToGrid/>
        </w:rPr>
        <w:t xml:space="preserve">, </w:t>
      </w:r>
      <w:ins w:id="5893" w:author="张洋" w:date="2017-04-19T17:27:00Z">
        <w:r>
          <w:rPr>
            <w:rFonts w:hint="eastAsia"/>
            <w:snapToGrid/>
          </w:rPr>
          <w:t>每组密钥对应的密写图像如图</w:t>
        </w:r>
        <w:r>
          <w:rPr>
            <w:rFonts w:hint="eastAsia"/>
            <w:snapToGrid/>
          </w:rPr>
          <w:t>5-6</w:t>
        </w:r>
        <w:r>
          <w:rPr>
            <w:rFonts w:hint="eastAsia"/>
            <w:snapToGrid/>
          </w:rPr>
          <w:t>所示</w:t>
        </w:r>
      </w:ins>
      <w:ins w:id="5894" w:author="张洋" w:date="2017-04-26T17:22:00Z">
        <w:r w:rsidR="0022497F">
          <w:rPr>
            <w:rFonts w:hint="eastAsia"/>
            <w:snapToGrid/>
          </w:rPr>
          <w:t>.</w:t>
        </w:r>
      </w:ins>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895" w:author="张洋" w:date="2017-04-21T09:47:00Z">
          <w:tblPr>
            <w:tblStyle w:val="ac"/>
            <w:tblW w:w="0" w:type="auto"/>
            <w:jc w:val="center"/>
            <w:tblLook w:val="04A0"/>
          </w:tblPr>
        </w:tblPrChange>
      </w:tblPr>
      <w:tblGrid>
        <w:gridCol w:w="980"/>
        <w:gridCol w:w="1863"/>
        <w:gridCol w:w="1863"/>
        <w:tblGridChange w:id="5896">
          <w:tblGrid>
            <w:gridCol w:w="980"/>
            <w:gridCol w:w="1863"/>
            <w:gridCol w:w="1863"/>
          </w:tblGrid>
        </w:tblGridChange>
      </w:tblGrid>
      <w:tr w:rsidR="00D85E75" w:rsidTr="00400BB3">
        <w:trPr>
          <w:jc w:val="center"/>
          <w:ins w:id="5897" w:author="张洋" w:date="2017-04-21T08:25:00Z"/>
          <w:trPrChange w:id="5898" w:author="张洋" w:date="2017-04-21T09:47:00Z">
            <w:trPr>
              <w:jc w:val="center"/>
            </w:trPr>
          </w:trPrChange>
        </w:trPr>
        <w:tc>
          <w:tcPr>
            <w:tcW w:w="4706" w:type="dxa"/>
            <w:gridSpan w:val="3"/>
            <w:tcBorders>
              <w:bottom w:val="single" w:sz="4" w:space="0" w:color="auto"/>
            </w:tcBorders>
            <w:tcPrChange w:id="5899" w:author="张洋" w:date="2017-04-21T09:47:00Z">
              <w:tcPr>
                <w:tcW w:w="4706" w:type="dxa"/>
                <w:gridSpan w:val="3"/>
              </w:tcPr>
            </w:tcPrChange>
          </w:tcPr>
          <w:p w:rsidR="00FE32CF" w:rsidRDefault="00D85E75">
            <w:pPr>
              <w:spacing w:line="240" w:lineRule="auto"/>
              <w:ind w:firstLine="0"/>
              <w:jc w:val="center"/>
              <w:rPr>
                <w:ins w:id="5900" w:author="张洋" w:date="2017-04-21T08:25:00Z"/>
                <w:sz w:val="18"/>
                <w:szCs w:val="18"/>
              </w:rPr>
            </w:pPr>
            <w:ins w:id="5901" w:author="张洋" w:date="2017-04-21T08:25:00Z">
              <w:r>
                <w:rPr>
                  <w:rFonts w:hint="eastAsia"/>
                  <w:sz w:val="18"/>
                  <w:szCs w:val="18"/>
                </w:rPr>
                <w:t>表</w:t>
              </w:r>
              <w:r>
                <w:rPr>
                  <w:rFonts w:hint="eastAsia"/>
                  <w:sz w:val="18"/>
                  <w:szCs w:val="18"/>
                </w:rPr>
                <w:t>5-</w:t>
              </w:r>
            </w:ins>
            <w:ins w:id="5902" w:author="张洋" w:date="2017-04-26T17:15:00Z">
              <w:r w:rsidR="0022497F">
                <w:rPr>
                  <w:rFonts w:hint="eastAsia"/>
                  <w:sz w:val="18"/>
                  <w:szCs w:val="18"/>
                </w:rPr>
                <w:t>8</w:t>
              </w:r>
            </w:ins>
            <w:ins w:id="5903" w:author="张洋" w:date="2017-04-21T09:14:00Z">
              <w:r w:rsidR="00E714F8" w:rsidRPr="00E714F8">
                <w:rPr>
                  <w:rFonts w:hint="eastAsia"/>
                  <w:sz w:val="18"/>
                  <w:szCs w:val="18"/>
                  <w:rPrChange w:id="5904" w:author="张洋" w:date="2017-04-21T09:15:00Z">
                    <w:rPr>
                      <w:rFonts w:hint="eastAsia"/>
                      <w:sz w:val="21"/>
                      <w:szCs w:val="21"/>
                    </w:rPr>
                  </w:rPrChange>
                </w:rPr>
                <w:t>模拟用户</w:t>
              </w:r>
            </w:ins>
            <w:ins w:id="5905" w:author="张洋" w:date="2017-04-21T08:25:00Z">
              <w:r>
                <w:rPr>
                  <w:rFonts w:hint="eastAsia"/>
                  <w:sz w:val="18"/>
                  <w:szCs w:val="18"/>
                </w:rPr>
                <w:t>指定的密钥</w:t>
              </w:r>
            </w:ins>
          </w:p>
        </w:tc>
      </w:tr>
      <w:tr w:rsidR="00D85E75" w:rsidTr="00400BB3">
        <w:trPr>
          <w:jc w:val="center"/>
          <w:ins w:id="5906" w:author="张洋" w:date="2017-04-21T08:25:00Z"/>
          <w:trPrChange w:id="5907" w:author="张洋" w:date="2017-04-21T09:48:00Z">
            <w:trPr>
              <w:jc w:val="center"/>
            </w:trPr>
          </w:trPrChange>
        </w:trPr>
        <w:tc>
          <w:tcPr>
            <w:tcW w:w="980" w:type="dxa"/>
            <w:vMerge w:val="restart"/>
            <w:tcBorders>
              <w:top w:val="single" w:sz="4" w:space="0" w:color="auto"/>
            </w:tcBorders>
            <w:tcPrChange w:id="5908" w:author="张洋" w:date="2017-04-21T09:48:00Z">
              <w:tcPr>
                <w:tcW w:w="980" w:type="dxa"/>
                <w:vMerge w:val="restart"/>
              </w:tcPr>
            </w:tcPrChange>
          </w:tcPr>
          <w:p w:rsidR="00D85E75" w:rsidRDefault="00D85E75" w:rsidP="00D85E75">
            <w:pPr>
              <w:spacing w:line="240" w:lineRule="auto"/>
              <w:ind w:firstLine="0"/>
              <w:jc w:val="center"/>
              <w:rPr>
                <w:ins w:id="5909" w:author="张洋" w:date="2017-04-21T08:25:00Z"/>
                <w:snapToGrid/>
              </w:rPr>
            </w:pPr>
            <w:ins w:id="5910"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5911" w:author="张洋" w:date="2017-04-21T09:48:00Z">
              <w:tcPr>
                <w:tcW w:w="3726" w:type="dxa"/>
                <w:gridSpan w:val="2"/>
              </w:tcPr>
            </w:tcPrChange>
          </w:tcPr>
          <w:p w:rsidR="00D85E75" w:rsidRDefault="00D85E75" w:rsidP="00D85E75">
            <w:pPr>
              <w:spacing w:line="240" w:lineRule="auto"/>
              <w:ind w:firstLine="0"/>
              <w:jc w:val="center"/>
              <w:rPr>
                <w:ins w:id="5912" w:author="张洋" w:date="2017-04-21T08:25:00Z"/>
                <w:snapToGrid/>
              </w:rPr>
            </w:pPr>
            <w:ins w:id="5913" w:author="张洋" w:date="2017-04-21T08:25:00Z">
              <w:r>
                <w:rPr>
                  <w:rFonts w:hint="eastAsia"/>
                  <w:sz w:val="18"/>
                  <w:szCs w:val="18"/>
                </w:rPr>
                <w:t>密钥名称</w:t>
              </w:r>
            </w:ins>
          </w:p>
        </w:tc>
      </w:tr>
      <w:tr w:rsidR="00D85E75" w:rsidTr="00400BB3">
        <w:trPr>
          <w:jc w:val="center"/>
          <w:ins w:id="5914" w:author="张洋" w:date="2017-04-21T08:25:00Z"/>
          <w:trPrChange w:id="5915" w:author="张洋" w:date="2017-04-21T09:48:00Z">
            <w:trPr>
              <w:jc w:val="center"/>
            </w:trPr>
          </w:trPrChange>
        </w:trPr>
        <w:tc>
          <w:tcPr>
            <w:tcW w:w="980" w:type="dxa"/>
            <w:vMerge/>
            <w:tcBorders>
              <w:bottom w:val="single" w:sz="4" w:space="0" w:color="auto"/>
            </w:tcBorders>
            <w:tcPrChange w:id="5916" w:author="张洋" w:date="2017-04-21T09:48:00Z">
              <w:tcPr>
                <w:tcW w:w="980" w:type="dxa"/>
                <w:vMerge/>
              </w:tcPr>
            </w:tcPrChange>
          </w:tcPr>
          <w:p w:rsidR="00D85E75" w:rsidRDefault="00D85E75" w:rsidP="00D85E75">
            <w:pPr>
              <w:spacing w:line="240" w:lineRule="auto"/>
              <w:ind w:firstLine="0"/>
              <w:jc w:val="center"/>
              <w:rPr>
                <w:ins w:id="5917" w:author="张洋" w:date="2017-04-21T08:25:00Z"/>
                <w:snapToGrid/>
              </w:rPr>
            </w:pPr>
          </w:p>
        </w:tc>
        <w:tc>
          <w:tcPr>
            <w:tcW w:w="1863" w:type="dxa"/>
            <w:tcBorders>
              <w:top w:val="single" w:sz="4" w:space="0" w:color="auto"/>
              <w:bottom w:val="single" w:sz="4" w:space="0" w:color="auto"/>
            </w:tcBorders>
            <w:tcPrChange w:id="5918" w:author="张洋" w:date="2017-04-21T09:48:00Z">
              <w:tcPr>
                <w:tcW w:w="1863" w:type="dxa"/>
              </w:tcPr>
            </w:tcPrChange>
          </w:tcPr>
          <w:p w:rsidR="00D85E75" w:rsidRDefault="00D85E75" w:rsidP="00D85E75">
            <w:pPr>
              <w:spacing w:line="240" w:lineRule="auto"/>
              <w:ind w:firstLine="0"/>
              <w:jc w:val="center"/>
              <w:rPr>
                <w:ins w:id="5919" w:author="张洋" w:date="2017-04-21T08:25:00Z"/>
                <w:snapToGrid/>
              </w:rPr>
            </w:pPr>
            <w:ins w:id="5920" w:author="张洋" w:date="2017-04-21T08:25:00Z">
              <w:r w:rsidRPr="00D03081">
                <w:rPr>
                  <w:position w:val="-10"/>
                </w:rPr>
                <w:object w:dxaOrig="240" w:dyaOrig="260">
                  <v:shape id="_x0000_i1666" type="#_x0000_t75" style="width:8.35pt;height:11.6pt" o:ole="">
                    <v:imagedata r:id="rId1120" o:title=""/>
                  </v:shape>
                  <o:OLEObject Type="Embed" ProgID="Equation.DSMT4" ShapeID="_x0000_i1666" DrawAspect="Content" ObjectID="_1555268093" r:id="rId1121"/>
                </w:object>
              </w:r>
            </w:ins>
          </w:p>
        </w:tc>
        <w:tc>
          <w:tcPr>
            <w:tcW w:w="1863" w:type="dxa"/>
            <w:tcBorders>
              <w:top w:val="single" w:sz="4" w:space="0" w:color="auto"/>
              <w:bottom w:val="single" w:sz="4" w:space="0" w:color="auto"/>
            </w:tcBorders>
            <w:tcPrChange w:id="5921" w:author="张洋" w:date="2017-04-21T09:48:00Z">
              <w:tcPr>
                <w:tcW w:w="1863" w:type="dxa"/>
              </w:tcPr>
            </w:tcPrChange>
          </w:tcPr>
          <w:p w:rsidR="00D85E75" w:rsidRPr="007C5B02" w:rsidRDefault="00D85E75" w:rsidP="00D85E75">
            <w:pPr>
              <w:spacing w:line="240" w:lineRule="auto"/>
              <w:ind w:firstLine="0"/>
              <w:jc w:val="center"/>
              <w:rPr>
                <w:ins w:id="5922" w:author="张洋" w:date="2017-04-21T08:25:00Z"/>
                <w:i/>
                <w:snapToGrid/>
              </w:rPr>
            </w:pPr>
            <w:ins w:id="5923" w:author="张洋" w:date="2017-04-21T08:25:00Z">
              <w:r w:rsidRPr="007C5B02">
                <w:rPr>
                  <w:rFonts w:hint="eastAsia"/>
                  <w:i/>
                  <w:position w:val="-10"/>
                </w:rPr>
                <w:t>IT</w:t>
              </w:r>
            </w:ins>
          </w:p>
        </w:tc>
      </w:tr>
      <w:tr w:rsidR="00D85E75" w:rsidTr="00400BB3">
        <w:trPr>
          <w:jc w:val="center"/>
          <w:ins w:id="5924" w:author="张洋" w:date="2017-04-21T08:25:00Z"/>
          <w:trPrChange w:id="5925" w:author="张洋" w:date="2017-04-21T09:48:00Z">
            <w:trPr>
              <w:jc w:val="center"/>
            </w:trPr>
          </w:trPrChange>
        </w:trPr>
        <w:tc>
          <w:tcPr>
            <w:tcW w:w="980" w:type="dxa"/>
            <w:tcBorders>
              <w:top w:val="single" w:sz="4" w:space="0" w:color="auto"/>
            </w:tcBorders>
            <w:tcPrChange w:id="5926" w:author="张洋" w:date="2017-04-21T09:48:00Z">
              <w:tcPr>
                <w:tcW w:w="980" w:type="dxa"/>
              </w:tcPr>
            </w:tcPrChange>
          </w:tcPr>
          <w:p w:rsidR="00D85E75" w:rsidRDefault="00D85E75" w:rsidP="00D85E75">
            <w:pPr>
              <w:spacing w:line="240" w:lineRule="auto"/>
              <w:ind w:firstLine="0"/>
              <w:jc w:val="center"/>
              <w:rPr>
                <w:ins w:id="5927" w:author="张洋" w:date="2017-04-21T08:25:00Z"/>
                <w:snapToGrid/>
              </w:rPr>
            </w:pPr>
            <w:ins w:id="5928" w:author="张洋" w:date="2017-04-21T08:25:00Z">
              <w:r>
                <w:rPr>
                  <w:rFonts w:hint="eastAsia"/>
                  <w:sz w:val="18"/>
                  <w:szCs w:val="18"/>
                </w:rPr>
                <w:t>1</w:t>
              </w:r>
            </w:ins>
          </w:p>
        </w:tc>
        <w:tc>
          <w:tcPr>
            <w:tcW w:w="1863" w:type="dxa"/>
            <w:tcBorders>
              <w:top w:val="single" w:sz="4" w:space="0" w:color="auto"/>
            </w:tcBorders>
            <w:tcPrChange w:id="5929" w:author="张洋" w:date="2017-04-21T09:48:00Z">
              <w:tcPr>
                <w:tcW w:w="1863" w:type="dxa"/>
              </w:tcPr>
            </w:tcPrChange>
          </w:tcPr>
          <w:p w:rsidR="00D85E75" w:rsidRDefault="00D85E75" w:rsidP="00D85E75">
            <w:pPr>
              <w:spacing w:line="240" w:lineRule="auto"/>
              <w:ind w:firstLine="0"/>
              <w:jc w:val="center"/>
              <w:rPr>
                <w:ins w:id="5930" w:author="张洋" w:date="2017-04-21T08:25:00Z"/>
                <w:snapToGrid/>
              </w:rPr>
            </w:pPr>
            <w:ins w:id="5931" w:author="张洋" w:date="2017-04-21T08:25:00Z">
              <w:r>
                <w:rPr>
                  <w:rFonts w:hint="eastAsia"/>
                  <w:sz w:val="18"/>
                  <w:szCs w:val="18"/>
                </w:rPr>
                <w:t>3.2514822365454681</w:t>
              </w:r>
            </w:ins>
          </w:p>
        </w:tc>
        <w:tc>
          <w:tcPr>
            <w:tcW w:w="1863" w:type="dxa"/>
            <w:tcBorders>
              <w:top w:val="single" w:sz="4" w:space="0" w:color="auto"/>
            </w:tcBorders>
            <w:tcPrChange w:id="5932" w:author="张洋" w:date="2017-04-21T09:48:00Z">
              <w:tcPr>
                <w:tcW w:w="1863" w:type="dxa"/>
              </w:tcPr>
            </w:tcPrChange>
          </w:tcPr>
          <w:p w:rsidR="00D85E75" w:rsidRDefault="00D85E75" w:rsidP="00D85E75">
            <w:pPr>
              <w:spacing w:line="240" w:lineRule="auto"/>
              <w:ind w:firstLine="0"/>
              <w:jc w:val="center"/>
              <w:rPr>
                <w:ins w:id="5933" w:author="张洋" w:date="2017-04-21T08:25:00Z"/>
                <w:snapToGrid/>
              </w:rPr>
            </w:pPr>
            <w:ins w:id="5934" w:author="张洋" w:date="2017-04-21T08:25:00Z">
              <w:r>
                <w:rPr>
                  <w:rFonts w:hint="eastAsia"/>
                  <w:sz w:val="18"/>
                  <w:szCs w:val="18"/>
                </w:rPr>
                <w:t>19808</w:t>
              </w:r>
            </w:ins>
          </w:p>
        </w:tc>
      </w:tr>
      <w:tr w:rsidR="00D85E75" w:rsidTr="00400BB3">
        <w:trPr>
          <w:jc w:val="center"/>
          <w:ins w:id="5935" w:author="张洋" w:date="2017-04-21T08:25:00Z"/>
          <w:trPrChange w:id="5936" w:author="张洋" w:date="2017-04-21T09:47:00Z">
            <w:trPr>
              <w:jc w:val="center"/>
            </w:trPr>
          </w:trPrChange>
        </w:trPr>
        <w:tc>
          <w:tcPr>
            <w:tcW w:w="980" w:type="dxa"/>
            <w:tcPrChange w:id="5937" w:author="张洋" w:date="2017-04-21T09:47:00Z">
              <w:tcPr>
                <w:tcW w:w="980" w:type="dxa"/>
              </w:tcPr>
            </w:tcPrChange>
          </w:tcPr>
          <w:p w:rsidR="00D85E75" w:rsidRDefault="00D85E75" w:rsidP="00D85E75">
            <w:pPr>
              <w:spacing w:line="240" w:lineRule="auto"/>
              <w:ind w:firstLine="0"/>
              <w:jc w:val="center"/>
              <w:rPr>
                <w:ins w:id="5938" w:author="张洋" w:date="2017-04-21T08:25:00Z"/>
                <w:snapToGrid/>
              </w:rPr>
            </w:pPr>
            <w:ins w:id="5939" w:author="张洋" w:date="2017-04-21T08:25:00Z">
              <w:r>
                <w:rPr>
                  <w:rFonts w:hint="eastAsia"/>
                  <w:sz w:val="18"/>
                  <w:szCs w:val="18"/>
                </w:rPr>
                <w:t>2</w:t>
              </w:r>
            </w:ins>
          </w:p>
        </w:tc>
        <w:tc>
          <w:tcPr>
            <w:tcW w:w="1863" w:type="dxa"/>
            <w:tcPrChange w:id="5940" w:author="张洋" w:date="2017-04-21T09:47:00Z">
              <w:tcPr>
                <w:tcW w:w="1863" w:type="dxa"/>
              </w:tcPr>
            </w:tcPrChange>
          </w:tcPr>
          <w:p w:rsidR="00D85E75" w:rsidRDefault="00D85E75" w:rsidP="00D85E75">
            <w:pPr>
              <w:spacing w:line="240" w:lineRule="auto"/>
              <w:ind w:firstLine="0"/>
              <w:jc w:val="center"/>
              <w:rPr>
                <w:ins w:id="5941" w:author="张洋" w:date="2017-04-21T08:25:00Z"/>
                <w:snapToGrid/>
              </w:rPr>
            </w:pPr>
            <w:ins w:id="5942" w:author="张洋" w:date="2017-04-21T08:25:00Z">
              <w:r>
                <w:rPr>
                  <w:sz w:val="18"/>
                  <w:szCs w:val="18"/>
                </w:rPr>
                <w:t>3.0514653566487545</w:t>
              </w:r>
            </w:ins>
          </w:p>
        </w:tc>
        <w:tc>
          <w:tcPr>
            <w:tcW w:w="1863" w:type="dxa"/>
            <w:tcPrChange w:id="5943" w:author="张洋" w:date="2017-04-21T09:47:00Z">
              <w:tcPr>
                <w:tcW w:w="1863" w:type="dxa"/>
              </w:tcPr>
            </w:tcPrChange>
          </w:tcPr>
          <w:p w:rsidR="00D85E75" w:rsidRDefault="00D85E75" w:rsidP="00D85E75">
            <w:pPr>
              <w:spacing w:line="240" w:lineRule="auto"/>
              <w:ind w:firstLine="0"/>
              <w:jc w:val="center"/>
              <w:rPr>
                <w:ins w:id="5944" w:author="张洋" w:date="2017-04-21T08:25:00Z"/>
                <w:snapToGrid/>
              </w:rPr>
            </w:pPr>
            <w:ins w:id="5945" w:author="张洋" w:date="2017-04-21T08:25:00Z">
              <w:r>
                <w:rPr>
                  <w:rFonts w:hint="eastAsia"/>
                  <w:sz w:val="18"/>
                  <w:szCs w:val="18"/>
                </w:rPr>
                <w:t>10000</w:t>
              </w:r>
            </w:ins>
          </w:p>
        </w:tc>
      </w:tr>
      <w:tr w:rsidR="00D85E75" w:rsidTr="00400BB3">
        <w:trPr>
          <w:jc w:val="center"/>
          <w:ins w:id="5946" w:author="张洋" w:date="2017-04-21T08:25:00Z"/>
          <w:trPrChange w:id="5947" w:author="张洋" w:date="2017-04-21T09:47:00Z">
            <w:trPr>
              <w:jc w:val="center"/>
            </w:trPr>
          </w:trPrChange>
        </w:trPr>
        <w:tc>
          <w:tcPr>
            <w:tcW w:w="980" w:type="dxa"/>
            <w:tcPrChange w:id="5948" w:author="张洋" w:date="2017-04-21T09:47:00Z">
              <w:tcPr>
                <w:tcW w:w="980" w:type="dxa"/>
              </w:tcPr>
            </w:tcPrChange>
          </w:tcPr>
          <w:p w:rsidR="00D85E75" w:rsidRDefault="00D85E75" w:rsidP="00D85E75">
            <w:pPr>
              <w:spacing w:line="240" w:lineRule="auto"/>
              <w:ind w:firstLine="0"/>
              <w:jc w:val="center"/>
              <w:rPr>
                <w:ins w:id="5949" w:author="张洋" w:date="2017-04-21T08:25:00Z"/>
                <w:snapToGrid/>
              </w:rPr>
            </w:pPr>
            <w:ins w:id="5950" w:author="张洋" w:date="2017-04-21T08:25:00Z">
              <w:r>
                <w:rPr>
                  <w:rFonts w:hint="eastAsia"/>
                  <w:sz w:val="18"/>
                  <w:szCs w:val="18"/>
                </w:rPr>
                <w:t>3</w:t>
              </w:r>
            </w:ins>
          </w:p>
        </w:tc>
        <w:tc>
          <w:tcPr>
            <w:tcW w:w="1863" w:type="dxa"/>
            <w:tcPrChange w:id="5951" w:author="张洋" w:date="2017-04-21T09:47:00Z">
              <w:tcPr>
                <w:tcW w:w="1863" w:type="dxa"/>
              </w:tcPr>
            </w:tcPrChange>
          </w:tcPr>
          <w:p w:rsidR="00D85E75" w:rsidRDefault="00D85E75" w:rsidP="00D85E75">
            <w:pPr>
              <w:spacing w:line="240" w:lineRule="auto"/>
              <w:ind w:firstLine="0"/>
              <w:jc w:val="center"/>
              <w:rPr>
                <w:ins w:id="5952" w:author="张洋" w:date="2017-04-21T08:25:00Z"/>
                <w:snapToGrid/>
              </w:rPr>
            </w:pPr>
            <w:ins w:id="5953" w:author="张洋" w:date="2017-04-21T08:25:00Z">
              <w:r>
                <w:rPr>
                  <w:rFonts w:hint="eastAsia"/>
                  <w:sz w:val="18"/>
                  <w:szCs w:val="18"/>
                </w:rPr>
                <w:t>3.9987412366954254</w:t>
              </w:r>
            </w:ins>
          </w:p>
        </w:tc>
        <w:tc>
          <w:tcPr>
            <w:tcW w:w="1863" w:type="dxa"/>
            <w:tcPrChange w:id="5954" w:author="张洋" w:date="2017-04-21T09:47:00Z">
              <w:tcPr>
                <w:tcW w:w="1863" w:type="dxa"/>
              </w:tcPr>
            </w:tcPrChange>
          </w:tcPr>
          <w:p w:rsidR="00D85E75" w:rsidRDefault="00D85E75" w:rsidP="00D85E75">
            <w:pPr>
              <w:spacing w:line="240" w:lineRule="auto"/>
              <w:ind w:firstLine="0"/>
              <w:jc w:val="center"/>
              <w:rPr>
                <w:ins w:id="5955" w:author="张洋" w:date="2017-04-21T08:25:00Z"/>
                <w:snapToGrid/>
              </w:rPr>
            </w:pPr>
            <w:ins w:id="5956" w:author="张洋" w:date="2017-04-21T08:25:00Z">
              <w:r>
                <w:rPr>
                  <w:rFonts w:hint="eastAsia"/>
                  <w:sz w:val="18"/>
                  <w:szCs w:val="18"/>
                </w:rPr>
                <w:t>15034</w:t>
              </w:r>
            </w:ins>
          </w:p>
        </w:tc>
      </w:tr>
      <w:tr w:rsidR="00D85E75" w:rsidTr="00400BB3">
        <w:trPr>
          <w:jc w:val="center"/>
          <w:ins w:id="5957" w:author="张洋" w:date="2017-04-21T08:25:00Z"/>
          <w:trPrChange w:id="5958" w:author="张洋" w:date="2017-04-21T09:48:00Z">
            <w:trPr>
              <w:jc w:val="center"/>
            </w:trPr>
          </w:trPrChange>
        </w:trPr>
        <w:tc>
          <w:tcPr>
            <w:tcW w:w="980" w:type="dxa"/>
            <w:tcBorders>
              <w:bottom w:val="single" w:sz="4" w:space="0" w:color="auto"/>
            </w:tcBorders>
            <w:tcPrChange w:id="5959" w:author="张洋" w:date="2017-04-21T09:48:00Z">
              <w:tcPr>
                <w:tcW w:w="980" w:type="dxa"/>
              </w:tcPr>
            </w:tcPrChange>
          </w:tcPr>
          <w:p w:rsidR="00D85E75" w:rsidRDefault="00D85E75" w:rsidP="00D85E75">
            <w:pPr>
              <w:spacing w:line="240" w:lineRule="auto"/>
              <w:ind w:firstLine="0"/>
              <w:jc w:val="center"/>
              <w:rPr>
                <w:ins w:id="5960" w:author="张洋" w:date="2017-04-21T08:25:00Z"/>
                <w:snapToGrid/>
              </w:rPr>
            </w:pPr>
            <w:ins w:id="5961" w:author="张洋" w:date="2017-04-21T08:25:00Z">
              <w:r>
                <w:rPr>
                  <w:rFonts w:hint="eastAsia"/>
                  <w:sz w:val="18"/>
                  <w:szCs w:val="18"/>
                </w:rPr>
                <w:t>4</w:t>
              </w:r>
            </w:ins>
          </w:p>
        </w:tc>
        <w:tc>
          <w:tcPr>
            <w:tcW w:w="1863" w:type="dxa"/>
            <w:tcBorders>
              <w:bottom w:val="single" w:sz="4" w:space="0" w:color="auto"/>
            </w:tcBorders>
            <w:tcPrChange w:id="5962" w:author="张洋" w:date="2017-04-21T09:48:00Z">
              <w:tcPr>
                <w:tcW w:w="1863" w:type="dxa"/>
              </w:tcPr>
            </w:tcPrChange>
          </w:tcPr>
          <w:p w:rsidR="00D85E75" w:rsidRDefault="00D85E75" w:rsidP="00D85E75">
            <w:pPr>
              <w:spacing w:line="240" w:lineRule="auto"/>
              <w:ind w:firstLine="0"/>
              <w:jc w:val="center"/>
              <w:rPr>
                <w:ins w:id="5963" w:author="张洋" w:date="2017-04-21T08:25:00Z"/>
                <w:snapToGrid/>
              </w:rPr>
            </w:pPr>
            <w:ins w:id="5964" w:author="张洋" w:date="2017-04-21T08:25:00Z">
              <w:r>
                <w:rPr>
                  <w:rFonts w:hint="eastAsia"/>
                  <w:sz w:val="18"/>
                  <w:szCs w:val="18"/>
                </w:rPr>
                <w:t>3.9582136554725873</w:t>
              </w:r>
            </w:ins>
          </w:p>
        </w:tc>
        <w:tc>
          <w:tcPr>
            <w:tcW w:w="1863" w:type="dxa"/>
            <w:tcBorders>
              <w:bottom w:val="single" w:sz="4" w:space="0" w:color="auto"/>
            </w:tcBorders>
            <w:tcPrChange w:id="5965" w:author="张洋" w:date="2017-04-21T09:48:00Z">
              <w:tcPr>
                <w:tcW w:w="1863" w:type="dxa"/>
              </w:tcPr>
            </w:tcPrChange>
          </w:tcPr>
          <w:p w:rsidR="00D85E75" w:rsidRDefault="00D85E75" w:rsidP="00D85E75">
            <w:pPr>
              <w:spacing w:line="240" w:lineRule="auto"/>
              <w:ind w:firstLine="0"/>
              <w:jc w:val="center"/>
              <w:rPr>
                <w:ins w:id="5966" w:author="张洋" w:date="2017-04-21T08:25:00Z"/>
                <w:snapToGrid/>
              </w:rPr>
            </w:pPr>
            <w:ins w:id="5967" w:author="张洋" w:date="2017-04-21T08:25:00Z">
              <w:r>
                <w:rPr>
                  <w:sz w:val="18"/>
                  <w:szCs w:val="18"/>
                </w:rPr>
                <w:t>13156</w:t>
              </w:r>
            </w:ins>
          </w:p>
        </w:tc>
      </w:tr>
      <w:tr w:rsidR="00D85E75" w:rsidTr="00400BB3">
        <w:trPr>
          <w:jc w:val="center"/>
          <w:ins w:id="5968" w:author="张洋" w:date="2017-04-21T08:25:00Z"/>
          <w:trPrChange w:id="5969" w:author="张洋" w:date="2017-04-21T09:49:00Z">
            <w:trPr>
              <w:jc w:val="center"/>
            </w:trPr>
          </w:trPrChange>
        </w:trPr>
        <w:tc>
          <w:tcPr>
            <w:tcW w:w="980" w:type="dxa"/>
            <w:vMerge w:val="restart"/>
            <w:tcBorders>
              <w:top w:val="single" w:sz="4" w:space="0" w:color="auto"/>
            </w:tcBorders>
            <w:tcPrChange w:id="5970" w:author="张洋" w:date="2017-04-21T09:49:00Z">
              <w:tcPr>
                <w:tcW w:w="980" w:type="dxa"/>
                <w:vMerge w:val="restart"/>
              </w:tcPr>
            </w:tcPrChange>
          </w:tcPr>
          <w:p w:rsidR="00D85E75" w:rsidRDefault="00D85E75" w:rsidP="00D85E75">
            <w:pPr>
              <w:spacing w:line="240" w:lineRule="auto"/>
              <w:ind w:firstLine="0"/>
              <w:jc w:val="center"/>
              <w:rPr>
                <w:ins w:id="5971" w:author="张洋" w:date="2017-04-21T08:25:00Z"/>
                <w:snapToGrid/>
              </w:rPr>
            </w:pPr>
            <w:ins w:id="5972"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5973" w:author="张洋" w:date="2017-04-21T09:49:00Z">
              <w:tcPr>
                <w:tcW w:w="3726" w:type="dxa"/>
                <w:gridSpan w:val="2"/>
              </w:tcPr>
            </w:tcPrChange>
          </w:tcPr>
          <w:p w:rsidR="00D85E75" w:rsidRDefault="00D85E75" w:rsidP="00D85E75">
            <w:pPr>
              <w:spacing w:line="240" w:lineRule="auto"/>
              <w:ind w:firstLine="0"/>
              <w:jc w:val="center"/>
              <w:rPr>
                <w:ins w:id="5974" w:author="张洋" w:date="2017-04-21T08:25:00Z"/>
                <w:snapToGrid/>
              </w:rPr>
            </w:pPr>
            <w:ins w:id="5975" w:author="张洋" w:date="2017-04-21T08:25:00Z">
              <w:r>
                <w:rPr>
                  <w:rFonts w:hint="eastAsia"/>
                  <w:sz w:val="18"/>
                  <w:szCs w:val="18"/>
                </w:rPr>
                <w:t>密钥名称</w:t>
              </w:r>
            </w:ins>
          </w:p>
        </w:tc>
      </w:tr>
      <w:tr w:rsidR="00D85E75" w:rsidTr="00400BB3">
        <w:trPr>
          <w:jc w:val="center"/>
          <w:ins w:id="5976" w:author="张洋" w:date="2017-04-21T08:25:00Z"/>
          <w:trPrChange w:id="5977" w:author="张洋" w:date="2017-04-21T09:49:00Z">
            <w:trPr>
              <w:jc w:val="center"/>
            </w:trPr>
          </w:trPrChange>
        </w:trPr>
        <w:tc>
          <w:tcPr>
            <w:tcW w:w="980" w:type="dxa"/>
            <w:vMerge/>
            <w:tcBorders>
              <w:bottom w:val="single" w:sz="4" w:space="0" w:color="auto"/>
            </w:tcBorders>
            <w:tcPrChange w:id="5978" w:author="张洋" w:date="2017-04-21T09:49:00Z">
              <w:tcPr>
                <w:tcW w:w="980" w:type="dxa"/>
                <w:vMerge/>
              </w:tcPr>
            </w:tcPrChange>
          </w:tcPr>
          <w:p w:rsidR="00D85E75" w:rsidRDefault="00D85E75" w:rsidP="00D85E75">
            <w:pPr>
              <w:spacing w:line="240" w:lineRule="auto"/>
              <w:ind w:firstLine="0"/>
              <w:rPr>
                <w:ins w:id="5979" w:author="张洋" w:date="2017-04-21T08:25:00Z"/>
                <w:snapToGrid/>
              </w:rPr>
            </w:pPr>
          </w:p>
        </w:tc>
        <w:tc>
          <w:tcPr>
            <w:tcW w:w="1863" w:type="dxa"/>
            <w:tcBorders>
              <w:top w:val="single" w:sz="4" w:space="0" w:color="auto"/>
              <w:bottom w:val="single" w:sz="4" w:space="0" w:color="auto"/>
            </w:tcBorders>
            <w:tcPrChange w:id="5980" w:author="张洋" w:date="2017-04-21T09:49:00Z">
              <w:tcPr>
                <w:tcW w:w="1863" w:type="dxa"/>
              </w:tcPr>
            </w:tcPrChange>
          </w:tcPr>
          <w:p w:rsidR="00D85E75" w:rsidRDefault="00D85E75" w:rsidP="00D85E75">
            <w:pPr>
              <w:spacing w:line="240" w:lineRule="auto"/>
              <w:ind w:firstLine="0"/>
              <w:jc w:val="center"/>
              <w:rPr>
                <w:ins w:id="5981" w:author="张洋" w:date="2017-04-21T08:25:00Z"/>
                <w:snapToGrid/>
              </w:rPr>
            </w:pPr>
            <w:ins w:id="5982" w:author="张洋" w:date="2017-04-21T08:25:00Z">
              <w:r w:rsidRPr="00D03081">
                <w:rPr>
                  <w:position w:val="-12"/>
                </w:rPr>
                <w:object w:dxaOrig="260" w:dyaOrig="360">
                  <v:shape id="_x0000_i1667" type="#_x0000_t75" style="width:10.2pt;height:12.1pt" o:ole="">
                    <v:imagedata r:id="rId1122" o:title=""/>
                  </v:shape>
                  <o:OLEObject Type="Embed" ProgID="Equation.DSMT4" ShapeID="_x0000_i1667" DrawAspect="Content" ObjectID="_1555268094" r:id="rId1123"/>
                </w:object>
              </w:r>
            </w:ins>
          </w:p>
        </w:tc>
        <w:tc>
          <w:tcPr>
            <w:tcW w:w="1863" w:type="dxa"/>
            <w:tcBorders>
              <w:top w:val="single" w:sz="4" w:space="0" w:color="auto"/>
              <w:bottom w:val="single" w:sz="4" w:space="0" w:color="auto"/>
            </w:tcBorders>
            <w:tcPrChange w:id="5983" w:author="张洋" w:date="2017-04-21T09:49:00Z">
              <w:tcPr>
                <w:tcW w:w="1863" w:type="dxa"/>
              </w:tcPr>
            </w:tcPrChange>
          </w:tcPr>
          <w:p w:rsidR="00D85E75" w:rsidRDefault="00D85E75" w:rsidP="00D85E75">
            <w:pPr>
              <w:spacing w:line="240" w:lineRule="auto"/>
              <w:ind w:firstLine="0"/>
              <w:jc w:val="center"/>
              <w:rPr>
                <w:ins w:id="5984" w:author="张洋" w:date="2017-04-21T08:25:00Z"/>
                <w:snapToGrid/>
              </w:rPr>
            </w:pPr>
            <w:ins w:id="5985" w:author="张洋" w:date="2017-04-21T08:25:00Z">
              <w:r w:rsidRPr="00D03081">
                <w:rPr>
                  <w:position w:val="-12"/>
                </w:rPr>
                <w:object w:dxaOrig="420" w:dyaOrig="360">
                  <v:shape id="_x0000_i1668" type="#_x0000_t75" style="width:16.25pt;height:12.1pt" o:ole="">
                    <v:imagedata r:id="rId1124" o:title=""/>
                  </v:shape>
                  <o:OLEObject Type="Embed" ProgID="Equation.DSMT4" ShapeID="_x0000_i1668" DrawAspect="Content" ObjectID="_1555268095" r:id="rId1125"/>
                </w:object>
              </w:r>
            </w:ins>
          </w:p>
        </w:tc>
      </w:tr>
      <w:tr w:rsidR="00D85E75" w:rsidTr="00400BB3">
        <w:trPr>
          <w:jc w:val="center"/>
          <w:ins w:id="5986" w:author="张洋" w:date="2017-04-21T08:25:00Z"/>
          <w:trPrChange w:id="5987" w:author="张洋" w:date="2017-04-21T09:48:00Z">
            <w:trPr>
              <w:jc w:val="center"/>
            </w:trPr>
          </w:trPrChange>
        </w:trPr>
        <w:tc>
          <w:tcPr>
            <w:tcW w:w="980" w:type="dxa"/>
            <w:tcBorders>
              <w:top w:val="single" w:sz="4" w:space="0" w:color="auto"/>
            </w:tcBorders>
            <w:tcPrChange w:id="5988" w:author="张洋" w:date="2017-04-21T09:48:00Z">
              <w:tcPr>
                <w:tcW w:w="980" w:type="dxa"/>
              </w:tcPr>
            </w:tcPrChange>
          </w:tcPr>
          <w:p w:rsidR="001B416A" w:rsidRDefault="00D85E75">
            <w:pPr>
              <w:spacing w:line="240" w:lineRule="auto"/>
              <w:ind w:firstLine="0"/>
              <w:jc w:val="center"/>
              <w:rPr>
                <w:ins w:id="5989" w:author="张洋" w:date="2017-04-21T08:25:00Z"/>
                <w:snapToGrid/>
              </w:rPr>
              <w:pPrChange w:id="5990" w:author="张洋" w:date="2017-04-21T09:13:00Z">
                <w:pPr>
                  <w:spacing w:line="240" w:lineRule="auto"/>
                  <w:ind w:firstLine="0"/>
                </w:pPr>
              </w:pPrChange>
            </w:pPr>
            <w:ins w:id="5991" w:author="张洋" w:date="2017-04-21T08:25:00Z">
              <w:r>
                <w:rPr>
                  <w:rFonts w:hint="eastAsia"/>
                  <w:sz w:val="18"/>
                  <w:szCs w:val="18"/>
                </w:rPr>
                <w:t>1</w:t>
              </w:r>
            </w:ins>
          </w:p>
        </w:tc>
        <w:tc>
          <w:tcPr>
            <w:tcW w:w="1863" w:type="dxa"/>
            <w:tcBorders>
              <w:top w:val="single" w:sz="4" w:space="0" w:color="auto"/>
            </w:tcBorders>
            <w:tcPrChange w:id="5992" w:author="张洋" w:date="2017-04-21T09:48:00Z">
              <w:tcPr>
                <w:tcW w:w="1863" w:type="dxa"/>
              </w:tcPr>
            </w:tcPrChange>
          </w:tcPr>
          <w:p w:rsidR="00D85E75" w:rsidRDefault="00D85E75" w:rsidP="00D85E75">
            <w:pPr>
              <w:spacing w:line="240" w:lineRule="auto"/>
              <w:ind w:firstLine="0"/>
              <w:jc w:val="center"/>
              <w:rPr>
                <w:ins w:id="5993" w:author="张洋" w:date="2017-04-21T08:25:00Z"/>
                <w:snapToGrid/>
              </w:rPr>
            </w:pPr>
            <w:ins w:id="5994" w:author="张洋" w:date="2017-04-21T08:25:00Z">
              <w:r>
                <w:rPr>
                  <w:rFonts w:hint="eastAsia"/>
                  <w:sz w:val="18"/>
                  <w:szCs w:val="18"/>
                </w:rPr>
                <w:t>0.2514822365455547</w:t>
              </w:r>
            </w:ins>
          </w:p>
        </w:tc>
        <w:tc>
          <w:tcPr>
            <w:tcW w:w="1863" w:type="dxa"/>
            <w:tcBorders>
              <w:top w:val="single" w:sz="4" w:space="0" w:color="auto"/>
            </w:tcBorders>
            <w:tcPrChange w:id="5995" w:author="张洋" w:date="2017-04-21T09:48:00Z">
              <w:tcPr>
                <w:tcW w:w="1863" w:type="dxa"/>
              </w:tcPr>
            </w:tcPrChange>
          </w:tcPr>
          <w:p w:rsidR="00D85E75" w:rsidRDefault="0057305D" w:rsidP="00D85E75">
            <w:pPr>
              <w:spacing w:line="240" w:lineRule="auto"/>
              <w:ind w:firstLine="0"/>
              <w:jc w:val="center"/>
              <w:rPr>
                <w:ins w:id="5996" w:author="张洋" w:date="2017-04-21T08:25:00Z"/>
                <w:snapToGrid/>
              </w:rPr>
            </w:pPr>
            <w:ins w:id="5997" w:author="张洋" w:date="2017-04-21T09:30:00Z">
              <w:r>
                <w:rPr>
                  <w:rFonts w:hint="eastAsia"/>
                  <w:sz w:val="18"/>
                  <w:szCs w:val="18"/>
                </w:rPr>
                <w:t>3</w:t>
              </w:r>
            </w:ins>
          </w:p>
        </w:tc>
      </w:tr>
      <w:tr w:rsidR="00D85E75" w:rsidTr="00400BB3">
        <w:trPr>
          <w:jc w:val="center"/>
          <w:ins w:id="5998" w:author="张洋" w:date="2017-04-21T08:25:00Z"/>
          <w:trPrChange w:id="5999" w:author="张洋" w:date="2017-04-21T09:47:00Z">
            <w:trPr>
              <w:jc w:val="center"/>
            </w:trPr>
          </w:trPrChange>
        </w:trPr>
        <w:tc>
          <w:tcPr>
            <w:tcW w:w="980" w:type="dxa"/>
            <w:tcPrChange w:id="6000" w:author="张洋" w:date="2017-04-21T09:47:00Z">
              <w:tcPr>
                <w:tcW w:w="980" w:type="dxa"/>
              </w:tcPr>
            </w:tcPrChange>
          </w:tcPr>
          <w:p w:rsidR="001B416A" w:rsidRDefault="00D85E75">
            <w:pPr>
              <w:spacing w:line="240" w:lineRule="auto"/>
              <w:ind w:firstLine="0"/>
              <w:jc w:val="center"/>
              <w:rPr>
                <w:ins w:id="6001" w:author="张洋" w:date="2017-04-21T08:25:00Z"/>
                <w:snapToGrid/>
              </w:rPr>
              <w:pPrChange w:id="6002" w:author="张洋" w:date="2017-04-21T09:13:00Z">
                <w:pPr>
                  <w:spacing w:line="240" w:lineRule="auto"/>
                  <w:ind w:firstLine="0"/>
                </w:pPr>
              </w:pPrChange>
            </w:pPr>
            <w:ins w:id="6003" w:author="张洋" w:date="2017-04-21T08:25:00Z">
              <w:r>
                <w:rPr>
                  <w:rFonts w:hint="eastAsia"/>
                  <w:sz w:val="18"/>
                  <w:szCs w:val="18"/>
                </w:rPr>
                <w:t>2</w:t>
              </w:r>
            </w:ins>
          </w:p>
        </w:tc>
        <w:tc>
          <w:tcPr>
            <w:tcW w:w="1863" w:type="dxa"/>
            <w:tcPrChange w:id="6004" w:author="张洋" w:date="2017-04-21T09:47:00Z">
              <w:tcPr>
                <w:tcW w:w="1863" w:type="dxa"/>
              </w:tcPr>
            </w:tcPrChange>
          </w:tcPr>
          <w:p w:rsidR="00D85E75" w:rsidRDefault="00D85E75" w:rsidP="00D85E75">
            <w:pPr>
              <w:spacing w:line="240" w:lineRule="auto"/>
              <w:ind w:firstLine="0"/>
              <w:jc w:val="center"/>
              <w:rPr>
                <w:ins w:id="6005" w:author="张洋" w:date="2017-04-21T08:25:00Z"/>
                <w:snapToGrid/>
              </w:rPr>
            </w:pPr>
            <w:ins w:id="6006" w:author="张洋" w:date="2017-04-21T08:25:00Z">
              <w:r>
                <w:rPr>
                  <w:rFonts w:hint="eastAsia"/>
                  <w:sz w:val="18"/>
                  <w:szCs w:val="18"/>
                </w:rPr>
                <w:t>0.5489745623643663</w:t>
              </w:r>
            </w:ins>
          </w:p>
        </w:tc>
        <w:tc>
          <w:tcPr>
            <w:tcW w:w="1863" w:type="dxa"/>
            <w:tcPrChange w:id="6007" w:author="张洋" w:date="2017-04-21T09:47:00Z">
              <w:tcPr>
                <w:tcW w:w="1863" w:type="dxa"/>
              </w:tcPr>
            </w:tcPrChange>
          </w:tcPr>
          <w:p w:rsidR="00D85E75" w:rsidRDefault="0057305D" w:rsidP="00D85E75">
            <w:pPr>
              <w:spacing w:line="240" w:lineRule="auto"/>
              <w:ind w:firstLine="0"/>
              <w:jc w:val="center"/>
              <w:rPr>
                <w:ins w:id="6008" w:author="张洋" w:date="2017-04-21T08:25:00Z"/>
                <w:snapToGrid/>
              </w:rPr>
            </w:pPr>
            <w:ins w:id="6009" w:author="张洋" w:date="2017-04-21T09:30:00Z">
              <w:r>
                <w:rPr>
                  <w:rFonts w:hint="eastAsia"/>
                  <w:sz w:val="18"/>
                  <w:szCs w:val="18"/>
                </w:rPr>
                <w:t>4</w:t>
              </w:r>
            </w:ins>
          </w:p>
        </w:tc>
      </w:tr>
      <w:tr w:rsidR="00D85E75" w:rsidTr="00400BB3">
        <w:trPr>
          <w:jc w:val="center"/>
          <w:ins w:id="6010" w:author="张洋" w:date="2017-04-21T08:25:00Z"/>
          <w:trPrChange w:id="6011" w:author="张洋" w:date="2017-04-21T09:49:00Z">
            <w:trPr>
              <w:jc w:val="center"/>
            </w:trPr>
          </w:trPrChange>
        </w:trPr>
        <w:tc>
          <w:tcPr>
            <w:tcW w:w="980" w:type="dxa"/>
            <w:tcPrChange w:id="6012" w:author="张洋" w:date="2017-04-21T09:49:00Z">
              <w:tcPr>
                <w:tcW w:w="980" w:type="dxa"/>
              </w:tcPr>
            </w:tcPrChange>
          </w:tcPr>
          <w:p w:rsidR="001B416A" w:rsidRDefault="00D85E75">
            <w:pPr>
              <w:spacing w:line="240" w:lineRule="auto"/>
              <w:ind w:firstLine="0"/>
              <w:jc w:val="center"/>
              <w:rPr>
                <w:ins w:id="6013" w:author="张洋" w:date="2017-04-21T08:25:00Z"/>
                <w:snapToGrid/>
              </w:rPr>
              <w:pPrChange w:id="6014" w:author="张洋" w:date="2017-04-21T09:13:00Z">
                <w:pPr>
                  <w:spacing w:line="240" w:lineRule="auto"/>
                  <w:ind w:firstLine="0"/>
                </w:pPr>
              </w:pPrChange>
            </w:pPr>
            <w:ins w:id="6015" w:author="张洋" w:date="2017-04-21T08:25:00Z">
              <w:r>
                <w:rPr>
                  <w:rFonts w:hint="eastAsia"/>
                  <w:sz w:val="18"/>
                  <w:szCs w:val="18"/>
                </w:rPr>
                <w:t>3</w:t>
              </w:r>
            </w:ins>
          </w:p>
        </w:tc>
        <w:tc>
          <w:tcPr>
            <w:tcW w:w="1863" w:type="dxa"/>
            <w:tcPrChange w:id="6016" w:author="张洋" w:date="2017-04-21T09:49:00Z">
              <w:tcPr>
                <w:tcW w:w="1863" w:type="dxa"/>
              </w:tcPr>
            </w:tcPrChange>
          </w:tcPr>
          <w:p w:rsidR="00D85E75" w:rsidRDefault="00D85E75" w:rsidP="00D85E75">
            <w:pPr>
              <w:spacing w:line="240" w:lineRule="auto"/>
              <w:ind w:firstLine="0"/>
              <w:jc w:val="center"/>
              <w:rPr>
                <w:ins w:id="6017" w:author="张洋" w:date="2017-04-21T08:25:00Z"/>
                <w:snapToGrid/>
              </w:rPr>
            </w:pPr>
            <w:ins w:id="6018" w:author="张洋" w:date="2017-04-21T08:25:00Z">
              <w:r>
                <w:rPr>
                  <w:rFonts w:hint="eastAsia"/>
                  <w:sz w:val="18"/>
                  <w:szCs w:val="18"/>
                </w:rPr>
                <w:t>0.1561967046719725</w:t>
              </w:r>
            </w:ins>
          </w:p>
        </w:tc>
        <w:tc>
          <w:tcPr>
            <w:tcW w:w="1863" w:type="dxa"/>
            <w:tcPrChange w:id="6019" w:author="张洋" w:date="2017-04-21T09:49:00Z">
              <w:tcPr>
                <w:tcW w:w="1863" w:type="dxa"/>
              </w:tcPr>
            </w:tcPrChange>
          </w:tcPr>
          <w:p w:rsidR="00D85E75" w:rsidRDefault="0057305D" w:rsidP="00D85E75">
            <w:pPr>
              <w:spacing w:line="240" w:lineRule="auto"/>
              <w:ind w:firstLine="0"/>
              <w:jc w:val="center"/>
              <w:rPr>
                <w:ins w:id="6020" w:author="张洋" w:date="2017-04-21T08:25:00Z"/>
                <w:snapToGrid/>
              </w:rPr>
            </w:pPr>
            <w:ins w:id="6021" w:author="张洋" w:date="2017-04-21T09:30:00Z">
              <w:r>
                <w:rPr>
                  <w:rFonts w:hint="eastAsia"/>
                  <w:sz w:val="18"/>
                  <w:szCs w:val="18"/>
                </w:rPr>
                <w:t>5</w:t>
              </w:r>
            </w:ins>
          </w:p>
        </w:tc>
      </w:tr>
      <w:tr w:rsidR="00D85E75" w:rsidTr="00400BB3">
        <w:trPr>
          <w:jc w:val="center"/>
          <w:ins w:id="6022" w:author="张洋" w:date="2017-04-21T08:25:00Z"/>
          <w:trPrChange w:id="6023" w:author="张洋" w:date="2017-04-21T09:49:00Z">
            <w:trPr>
              <w:jc w:val="center"/>
            </w:trPr>
          </w:trPrChange>
        </w:trPr>
        <w:tc>
          <w:tcPr>
            <w:tcW w:w="980" w:type="dxa"/>
            <w:tcBorders>
              <w:bottom w:val="single" w:sz="4" w:space="0" w:color="auto"/>
            </w:tcBorders>
            <w:tcPrChange w:id="6024" w:author="张洋" w:date="2017-04-21T09:49:00Z">
              <w:tcPr>
                <w:tcW w:w="980" w:type="dxa"/>
              </w:tcPr>
            </w:tcPrChange>
          </w:tcPr>
          <w:p w:rsidR="001B416A" w:rsidRDefault="00D85E75">
            <w:pPr>
              <w:spacing w:line="240" w:lineRule="auto"/>
              <w:ind w:firstLine="0"/>
              <w:jc w:val="center"/>
              <w:rPr>
                <w:ins w:id="6025" w:author="张洋" w:date="2017-04-21T08:25:00Z"/>
                <w:snapToGrid/>
              </w:rPr>
              <w:pPrChange w:id="6026" w:author="张洋" w:date="2017-04-21T09:13:00Z">
                <w:pPr>
                  <w:spacing w:line="240" w:lineRule="auto"/>
                  <w:ind w:firstLine="0"/>
                </w:pPr>
              </w:pPrChange>
            </w:pPr>
            <w:ins w:id="6027" w:author="张洋" w:date="2017-04-21T08:25:00Z">
              <w:r>
                <w:rPr>
                  <w:rFonts w:hint="eastAsia"/>
                  <w:sz w:val="18"/>
                  <w:szCs w:val="18"/>
                </w:rPr>
                <w:t>4</w:t>
              </w:r>
            </w:ins>
          </w:p>
        </w:tc>
        <w:tc>
          <w:tcPr>
            <w:tcW w:w="1863" w:type="dxa"/>
            <w:tcBorders>
              <w:bottom w:val="single" w:sz="4" w:space="0" w:color="auto"/>
            </w:tcBorders>
            <w:tcPrChange w:id="6028" w:author="张洋" w:date="2017-04-21T09:49:00Z">
              <w:tcPr>
                <w:tcW w:w="1863" w:type="dxa"/>
              </w:tcPr>
            </w:tcPrChange>
          </w:tcPr>
          <w:p w:rsidR="00D85E75" w:rsidRDefault="00D85E75" w:rsidP="00D85E75">
            <w:pPr>
              <w:spacing w:line="240" w:lineRule="auto"/>
              <w:ind w:firstLine="0"/>
              <w:jc w:val="center"/>
              <w:rPr>
                <w:ins w:id="6029" w:author="张洋" w:date="2017-04-21T08:25:00Z"/>
                <w:snapToGrid/>
              </w:rPr>
            </w:pPr>
            <w:ins w:id="6030" w:author="张洋" w:date="2017-04-21T08:25:00Z">
              <w:r>
                <w:rPr>
                  <w:rFonts w:hint="eastAsia"/>
                  <w:sz w:val="18"/>
                  <w:szCs w:val="18"/>
                </w:rPr>
                <w:t>0.6570410236952914</w:t>
              </w:r>
            </w:ins>
          </w:p>
        </w:tc>
        <w:tc>
          <w:tcPr>
            <w:tcW w:w="1863" w:type="dxa"/>
            <w:tcBorders>
              <w:bottom w:val="single" w:sz="4" w:space="0" w:color="auto"/>
            </w:tcBorders>
            <w:tcPrChange w:id="6031" w:author="张洋" w:date="2017-04-21T09:49:00Z">
              <w:tcPr>
                <w:tcW w:w="1863" w:type="dxa"/>
              </w:tcPr>
            </w:tcPrChange>
          </w:tcPr>
          <w:p w:rsidR="00D85E75" w:rsidRDefault="0057305D" w:rsidP="00D85E75">
            <w:pPr>
              <w:spacing w:line="240" w:lineRule="auto"/>
              <w:ind w:firstLine="0"/>
              <w:jc w:val="center"/>
              <w:rPr>
                <w:ins w:id="6032" w:author="张洋" w:date="2017-04-21T08:25:00Z"/>
                <w:snapToGrid/>
              </w:rPr>
            </w:pPr>
            <w:ins w:id="6033" w:author="张洋" w:date="2017-04-21T09:30:00Z">
              <w:r>
                <w:rPr>
                  <w:rFonts w:hint="eastAsia"/>
                  <w:sz w:val="18"/>
                  <w:szCs w:val="18"/>
                </w:rPr>
                <w:t>6</w:t>
              </w:r>
            </w:ins>
          </w:p>
        </w:tc>
      </w:tr>
    </w:tbl>
    <w:p w:rsidR="00D85E75" w:rsidRDefault="00D85E75">
      <w:pPr>
        <w:spacing w:line="240" w:lineRule="auto"/>
        <w:rPr>
          <w:ins w:id="6034" w:author="张洋" w:date="2017-04-21T09:49:00Z"/>
          <w:snapToGrid/>
        </w:rPr>
      </w:pPr>
    </w:p>
    <w:p w:rsidR="00400BB3" w:rsidRDefault="00400BB3">
      <w:pPr>
        <w:spacing w:line="240" w:lineRule="auto"/>
        <w:rPr>
          <w:ins w:id="6035" w:author="张洋" w:date="2017-04-21T09:16: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6036" w:author="张洋" w:date="2017-04-26T17:18:00Z">
          <w:tblPr>
            <w:tblStyle w:val="ac"/>
            <w:tblW w:w="0" w:type="auto"/>
            <w:jc w:val="center"/>
            <w:tblLook w:val="04A0"/>
          </w:tblPr>
        </w:tblPrChange>
      </w:tblPr>
      <w:tblGrid>
        <w:gridCol w:w="2353"/>
        <w:gridCol w:w="2353"/>
        <w:tblGridChange w:id="6037">
          <w:tblGrid>
            <w:gridCol w:w="2353"/>
            <w:gridCol w:w="2353"/>
          </w:tblGrid>
        </w:tblGridChange>
      </w:tblGrid>
      <w:tr w:rsidR="003A4DB2" w:rsidTr="0022497F">
        <w:trPr>
          <w:jc w:val="center"/>
          <w:ins w:id="6038" w:author="张洋" w:date="2017-04-21T09:16:00Z"/>
          <w:trPrChange w:id="6039" w:author="张洋" w:date="2017-04-26T17:18:00Z">
            <w:trPr>
              <w:jc w:val="center"/>
            </w:trPr>
          </w:trPrChange>
        </w:trPr>
        <w:tc>
          <w:tcPr>
            <w:tcW w:w="2353" w:type="dxa"/>
            <w:tcPrChange w:id="6040" w:author="张洋" w:date="2017-04-26T17:18:00Z">
              <w:tcPr>
                <w:tcW w:w="2353" w:type="dxa"/>
              </w:tcPr>
            </w:tcPrChange>
          </w:tcPr>
          <w:p w:rsidR="001B416A" w:rsidRDefault="001B416A">
            <w:pPr>
              <w:widowControl/>
              <w:snapToGrid/>
              <w:spacing w:line="240" w:lineRule="auto"/>
              <w:ind w:firstLineChars="250" w:firstLine="500"/>
              <w:jc w:val="center"/>
              <w:rPr>
                <w:ins w:id="6041" w:author="张洋" w:date="2017-04-21T09:16:00Z"/>
                <w:snapToGrid/>
              </w:rPr>
              <w:pPrChange w:id="6042" w:author="张洋" w:date="2017-04-26T17:18:00Z">
                <w:pPr>
                  <w:widowControl/>
                  <w:snapToGrid/>
                  <w:spacing w:line="240" w:lineRule="auto"/>
                  <w:ind w:firstLineChars="250" w:firstLine="525"/>
                  <w:jc w:val="left"/>
                </w:pPr>
              </w:pPrChange>
            </w:pPr>
            <w:ins w:id="6043" w:author="张洋" w:date="2017-04-21T09:16:00Z">
              <w:r>
                <w:rPr>
                  <w:noProof/>
                  <w:snapToGrid/>
                  <w:rPrChange w:id="6044" w:author="Unknown">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7"/>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6045" w:author="张洋" w:date="2017-04-26T17:18:00Z">
              <w:tcPr>
                <w:tcW w:w="2353" w:type="dxa"/>
              </w:tcPr>
            </w:tcPrChange>
          </w:tcPr>
          <w:p w:rsidR="001B416A" w:rsidRDefault="001B416A">
            <w:pPr>
              <w:widowControl/>
              <w:snapToGrid/>
              <w:spacing w:line="240" w:lineRule="auto"/>
              <w:ind w:firstLineChars="50" w:firstLine="100"/>
              <w:jc w:val="center"/>
              <w:rPr>
                <w:ins w:id="6046" w:author="张洋" w:date="2017-04-21T09:16:00Z"/>
                <w:snapToGrid/>
              </w:rPr>
              <w:pPrChange w:id="6047" w:author="张洋" w:date="2017-04-26T17:18:00Z">
                <w:pPr>
                  <w:widowControl/>
                  <w:snapToGrid/>
                  <w:spacing w:line="240" w:lineRule="auto"/>
                  <w:ind w:firstLineChars="50" w:firstLine="105"/>
                  <w:jc w:val="left"/>
                </w:pPr>
              </w:pPrChange>
            </w:pPr>
            <w:ins w:id="6048" w:author="张洋" w:date="2017-04-21T09:16:00Z">
              <w:r>
                <w:rPr>
                  <w:noProof/>
                  <w:snapToGrid/>
                  <w:rPrChange w:id="6049" w:author="Unknown">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8"/>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22497F">
        <w:trPr>
          <w:jc w:val="center"/>
          <w:ins w:id="6050" w:author="张洋" w:date="2017-04-21T09:16:00Z"/>
          <w:trPrChange w:id="6051" w:author="张洋" w:date="2017-04-26T17:18:00Z">
            <w:trPr>
              <w:jc w:val="center"/>
            </w:trPr>
          </w:trPrChange>
        </w:trPr>
        <w:tc>
          <w:tcPr>
            <w:tcW w:w="2353" w:type="dxa"/>
            <w:tcPrChange w:id="6052" w:author="张洋" w:date="2017-04-26T17:18:00Z">
              <w:tcPr>
                <w:tcW w:w="2353" w:type="dxa"/>
              </w:tcPr>
            </w:tcPrChange>
          </w:tcPr>
          <w:p w:rsidR="001B416A" w:rsidRDefault="0022497F">
            <w:pPr>
              <w:widowControl/>
              <w:snapToGrid/>
              <w:spacing w:line="240" w:lineRule="auto"/>
              <w:ind w:firstLine="0"/>
              <w:jc w:val="center"/>
              <w:rPr>
                <w:ins w:id="6053" w:author="张洋" w:date="2017-04-21T09:16:00Z"/>
                <w:snapToGrid/>
              </w:rPr>
              <w:pPrChange w:id="6054" w:author="张洋" w:date="2017-04-26T17:18:00Z">
                <w:pPr>
                  <w:widowControl/>
                  <w:snapToGrid/>
                  <w:spacing w:line="240" w:lineRule="auto"/>
                  <w:ind w:firstLine="0"/>
                  <w:jc w:val="left"/>
                </w:pPr>
              </w:pPrChange>
            </w:pPr>
            <w:ins w:id="6055" w:author="张洋" w:date="2017-04-26T17:18:00Z">
              <w:r>
                <w:rPr>
                  <w:rFonts w:hint="eastAsia"/>
                  <w:snapToGrid/>
                  <w:sz w:val="16"/>
                </w:rPr>
                <w:t xml:space="preserve">     </w:t>
              </w:r>
            </w:ins>
            <w:ins w:id="6056" w:author="张洋" w:date="2017-04-21T10:52:00Z">
              <w:r w:rsidR="00076A36">
                <w:rPr>
                  <w:rFonts w:hint="eastAsia"/>
                  <w:snapToGrid/>
                  <w:sz w:val="16"/>
                </w:rPr>
                <w:t xml:space="preserve">a. </w:t>
              </w:r>
            </w:ins>
            <w:ins w:id="6057" w:author="张洋" w:date="2017-04-26T17:16:00Z">
              <w:r>
                <w:rPr>
                  <w:rFonts w:hint="eastAsia"/>
                  <w:snapToGrid/>
                  <w:sz w:val="16"/>
                </w:rPr>
                <w:t>密钥</w:t>
              </w:r>
              <w:r>
                <w:rPr>
                  <w:rFonts w:hint="eastAsia"/>
                  <w:snapToGrid/>
                  <w:sz w:val="16"/>
                </w:rPr>
                <w:t>1</w:t>
              </w:r>
            </w:ins>
            <w:ins w:id="6058" w:author="张洋" w:date="2017-04-26T17:17:00Z">
              <w:r>
                <w:rPr>
                  <w:rFonts w:hint="eastAsia"/>
                  <w:snapToGrid/>
                  <w:sz w:val="16"/>
                </w:rPr>
                <w:t>-</w:t>
              </w:r>
              <w:r>
                <w:rPr>
                  <w:rFonts w:hint="eastAsia"/>
                  <w:snapToGrid/>
                  <w:sz w:val="16"/>
                </w:rPr>
                <w:t>秘密信息</w:t>
              </w:r>
            </w:ins>
          </w:p>
        </w:tc>
        <w:tc>
          <w:tcPr>
            <w:tcW w:w="2353" w:type="dxa"/>
            <w:tcPrChange w:id="6059" w:author="张洋" w:date="2017-04-26T17:18:00Z">
              <w:tcPr>
                <w:tcW w:w="2353" w:type="dxa"/>
              </w:tcPr>
            </w:tcPrChange>
          </w:tcPr>
          <w:p w:rsidR="001B416A" w:rsidRDefault="0022497F">
            <w:pPr>
              <w:widowControl/>
              <w:snapToGrid/>
              <w:spacing w:line="240" w:lineRule="auto"/>
              <w:ind w:firstLineChars="100" w:firstLine="168"/>
              <w:jc w:val="center"/>
              <w:rPr>
                <w:ins w:id="6060" w:author="张洋" w:date="2017-04-21T09:16:00Z"/>
                <w:snapToGrid/>
              </w:rPr>
              <w:pPrChange w:id="6061" w:author="张洋" w:date="2017-04-26T17:18:00Z">
                <w:pPr>
                  <w:widowControl/>
                  <w:snapToGrid/>
                  <w:spacing w:line="240" w:lineRule="auto"/>
                  <w:ind w:firstLineChars="250"/>
                  <w:jc w:val="left"/>
                </w:pPr>
              </w:pPrChange>
            </w:pPr>
            <w:ins w:id="6062" w:author="张洋" w:date="2017-04-26T17:17:00Z">
              <w:r>
                <w:rPr>
                  <w:rFonts w:hint="eastAsia"/>
                  <w:snapToGrid/>
                  <w:sz w:val="16"/>
                </w:rPr>
                <w:t xml:space="preserve">b. </w:t>
              </w:r>
              <w:r>
                <w:rPr>
                  <w:rFonts w:hint="eastAsia"/>
                  <w:snapToGrid/>
                  <w:sz w:val="16"/>
                </w:rPr>
                <w:t>密钥</w:t>
              </w:r>
              <w:r>
                <w:rPr>
                  <w:rFonts w:hint="eastAsia"/>
                  <w:snapToGrid/>
                  <w:sz w:val="16"/>
                </w:rPr>
                <w:t>2-</w:t>
              </w:r>
              <w:r>
                <w:rPr>
                  <w:rFonts w:hint="eastAsia"/>
                  <w:snapToGrid/>
                  <w:sz w:val="16"/>
                </w:rPr>
                <w:t>秘密信息</w:t>
              </w:r>
            </w:ins>
          </w:p>
        </w:tc>
      </w:tr>
      <w:tr w:rsidR="003A4DB2" w:rsidTr="0022497F">
        <w:trPr>
          <w:jc w:val="center"/>
          <w:ins w:id="6063" w:author="张洋" w:date="2017-04-21T09:16:00Z"/>
          <w:trPrChange w:id="6064" w:author="张洋" w:date="2017-04-26T17:18:00Z">
            <w:trPr>
              <w:jc w:val="center"/>
            </w:trPr>
          </w:trPrChange>
        </w:trPr>
        <w:tc>
          <w:tcPr>
            <w:tcW w:w="2353" w:type="dxa"/>
            <w:tcPrChange w:id="6065" w:author="张洋" w:date="2017-04-26T17:18:00Z">
              <w:tcPr>
                <w:tcW w:w="2353" w:type="dxa"/>
              </w:tcPr>
            </w:tcPrChange>
          </w:tcPr>
          <w:p w:rsidR="001B416A" w:rsidRDefault="001B416A">
            <w:pPr>
              <w:widowControl/>
              <w:snapToGrid/>
              <w:spacing w:line="240" w:lineRule="auto"/>
              <w:ind w:firstLineChars="250" w:firstLine="500"/>
              <w:jc w:val="center"/>
              <w:rPr>
                <w:ins w:id="6066" w:author="张洋" w:date="2017-04-21T09:16:00Z"/>
                <w:snapToGrid/>
              </w:rPr>
              <w:pPrChange w:id="6067" w:author="张洋" w:date="2017-04-26T17:18:00Z">
                <w:pPr>
                  <w:widowControl/>
                  <w:snapToGrid/>
                  <w:spacing w:line="240" w:lineRule="auto"/>
                  <w:ind w:firstLineChars="250" w:firstLine="525"/>
                  <w:jc w:val="left"/>
                </w:pPr>
              </w:pPrChange>
            </w:pPr>
            <w:ins w:id="6068" w:author="张洋" w:date="2017-04-21T09:16:00Z">
              <w:r>
                <w:rPr>
                  <w:noProof/>
                  <w:snapToGrid/>
                  <w:rPrChange w:id="6069" w:author="Unknown">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5"/>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6070" w:author="张洋" w:date="2017-04-26T17:18:00Z">
              <w:tcPr>
                <w:tcW w:w="2353" w:type="dxa"/>
              </w:tcPr>
            </w:tcPrChange>
          </w:tcPr>
          <w:p w:rsidR="001B416A" w:rsidRDefault="001B416A">
            <w:pPr>
              <w:widowControl/>
              <w:snapToGrid/>
              <w:spacing w:line="240" w:lineRule="auto"/>
              <w:ind w:firstLineChars="50" w:firstLine="100"/>
              <w:jc w:val="center"/>
              <w:rPr>
                <w:ins w:id="6071" w:author="张洋" w:date="2017-04-21T09:16:00Z"/>
                <w:snapToGrid/>
              </w:rPr>
              <w:pPrChange w:id="6072" w:author="张洋" w:date="2017-04-26T17:18:00Z">
                <w:pPr>
                  <w:widowControl/>
                  <w:snapToGrid/>
                  <w:spacing w:line="240" w:lineRule="auto"/>
                  <w:ind w:firstLineChars="50" w:firstLine="105"/>
                  <w:jc w:val="left"/>
                </w:pPr>
              </w:pPrChange>
            </w:pPr>
            <w:ins w:id="6073" w:author="张洋" w:date="2017-04-21T09:16:00Z">
              <w:r>
                <w:rPr>
                  <w:noProof/>
                  <w:snapToGrid/>
                  <w:rPrChange w:id="6074" w:author="Unknown">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83"/>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22497F" w:rsidTr="0022497F">
        <w:trPr>
          <w:jc w:val="center"/>
          <w:ins w:id="6075" w:author="张洋" w:date="2017-04-21T09:16:00Z"/>
          <w:trPrChange w:id="6076" w:author="张洋" w:date="2017-04-26T17:18:00Z">
            <w:trPr>
              <w:jc w:val="center"/>
            </w:trPr>
          </w:trPrChange>
        </w:trPr>
        <w:tc>
          <w:tcPr>
            <w:tcW w:w="2353" w:type="dxa"/>
            <w:tcPrChange w:id="6077" w:author="张洋" w:date="2017-04-26T17:18:00Z">
              <w:tcPr>
                <w:tcW w:w="2353" w:type="dxa"/>
              </w:tcPr>
            </w:tcPrChange>
          </w:tcPr>
          <w:p w:rsidR="001B416A" w:rsidRDefault="0022497F">
            <w:pPr>
              <w:widowControl/>
              <w:snapToGrid/>
              <w:spacing w:line="240" w:lineRule="auto"/>
              <w:ind w:firstLine="0"/>
              <w:jc w:val="center"/>
              <w:rPr>
                <w:ins w:id="6078" w:author="张洋" w:date="2017-04-21T09:16:00Z"/>
                <w:snapToGrid/>
              </w:rPr>
              <w:pPrChange w:id="6079" w:author="张洋" w:date="2017-04-26T17:18:00Z">
                <w:pPr>
                  <w:widowControl/>
                  <w:snapToGrid/>
                  <w:spacing w:line="240" w:lineRule="auto"/>
                  <w:ind w:firstLine="0"/>
                  <w:jc w:val="left"/>
                </w:pPr>
              </w:pPrChange>
            </w:pPr>
            <w:ins w:id="6080" w:author="张洋" w:date="2017-04-26T17:18:00Z">
              <w:r>
                <w:rPr>
                  <w:rFonts w:hint="eastAsia"/>
                  <w:snapToGrid/>
                  <w:sz w:val="16"/>
                </w:rPr>
                <w:t xml:space="preserve">    </w:t>
              </w:r>
            </w:ins>
            <w:ins w:id="6081" w:author="张洋" w:date="2017-04-26T17:17:00Z">
              <w:r>
                <w:rPr>
                  <w:rFonts w:hint="eastAsia"/>
                  <w:snapToGrid/>
                  <w:sz w:val="16"/>
                </w:rPr>
                <w:t xml:space="preserve">c. </w:t>
              </w:r>
              <w:r>
                <w:rPr>
                  <w:rFonts w:hint="eastAsia"/>
                  <w:snapToGrid/>
                  <w:sz w:val="16"/>
                </w:rPr>
                <w:t>密钥</w:t>
              </w:r>
              <w:r>
                <w:rPr>
                  <w:rFonts w:hint="eastAsia"/>
                  <w:snapToGrid/>
                  <w:sz w:val="16"/>
                </w:rPr>
                <w:t>3-</w:t>
              </w:r>
              <w:r>
                <w:rPr>
                  <w:rFonts w:hint="eastAsia"/>
                  <w:snapToGrid/>
                  <w:sz w:val="16"/>
                </w:rPr>
                <w:t>秘密信息</w:t>
              </w:r>
            </w:ins>
          </w:p>
        </w:tc>
        <w:tc>
          <w:tcPr>
            <w:tcW w:w="2353" w:type="dxa"/>
            <w:tcPrChange w:id="6082" w:author="张洋" w:date="2017-04-26T17:18:00Z">
              <w:tcPr>
                <w:tcW w:w="2353" w:type="dxa"/>
              </w:tcPr>
            </w:tcPrChange>
          </w:tcPr>
          <w:p w:rsidR="001B416A" w:rsidRDefault="0022497F">
            <w:pPr>
              <w:widowControl/>
              <w:snapToGrid/>
              <w:spacing w:line="240" w:lineRule="auto"/>
              <w:ind w:firstLineChars="100" w:firstLine="168"/>
              <w:jc w:val="center"/>
              <w:rPr>
                <w:ins w:id="6083" w:author="张洋" w:date="2017-04-21T09:16:00Z"/>
                <w:snapToGrid/>
              </w:rPr>
              <w:pPrChange w:id="6084" w:author="张洋" w:date="2017-04-26T17:18:00Z">
                <w:pPr>
                  <w:widowControl/>
                  <w:snapToGrid/>
                  <w:spacing w:line="240" w:lineRule="auto"/>
                  <w:ind w:firstLineChars="200" w:firstLine="336"/>
                  <w:jc w:val="left"/>
                </w:pPr>
              </w:pPrChange>
            </w:pPr>
            <w:ins w:id="6085" w:author="张洋" w:date="2017-04-26T17:17:00Z">
              <w:r>
                <w:rPr>
                  <w:rFonts w:hint="eastAsia"/>
                  <w:snapToGrid/>
                  <w:sz w:val="16"/>
                </w:rPr>
                <w:t xml:space="preserve">d. </w:t>
              </w:r>
              <w:r>
                <w:rPr>
                  <w:rFonts w:hint="eastAsia"/>
                  <w:snapToGrid/>
                  <w:sz w:val="16"/>
                </w:rPr>
                <w:t>密钥</w:t>
              </w:r>
              <w:r>
                <w:rPr>
                  <w:rFonts w:hint="eastAsia"/>
                  <w:snapToGrid/>
                  <w:sz w:val="16"/>
                </w:rPr>
                <w:t>4-</w:t>
              </w:r>
              <w:r>
                <w:rPr>
                  <w:rFonts w:hint="eastAsia"/>
                  <w:snapToGrid/>
                  <w:sz w:val="16"/>
                </w:rPr>
                <w:t>秘密信息</w:t>
              </w:r>
            </w:ins>
          </w:p>
        </w:tc>
      </w:tr>
      <w:tr w:rsidR="003A4DB2" w:rsidTr="0022497F">
        <w:trPr>
          <w:jc w:val="center"/>
          <w:ins w:id="6086" w:author="张洋" w:date="2017-04-21T09:16:00Z"/>
          <w:trPrChange w:id="6087" w:author="张洋" w:date="2017-04-26T17:18:00Z">
            <w:trPr>
              <w:jc w:val="center"/>
            </w:trPr>
          </w:trPrChange>
        </w:trPr>
        <w:tc>
          <w:tcPr>
            <w:tcW w:w="4706" w:type="dxa"/>
            <w:gridSpan w:val="2"/>
            <w:tcPrChange w:id="6088" w:author="张洋" w:date="2017-04-26T17:18:00Z">
              <w:tcPr>
                <w:tcW w:w="4706" w:type="dxa"/>
                <w:gridSpan w:val="2"/>
              </w:tcPr>
            </w:tcPrChange>
          </w:tcPr>
          <w:p w:rsidR="001B416A" w:rsidRDefault="003A4DB2">
            <w:pPr>
              <w:widowControl/>
              <w:snapToGrid/>
              <w:spacing w:line="240" w:lineRule="auto"/>
              <w:ind w:firstLineChars="300" w:firstLine="624"/>
              <w:jc w:val="center"/>
              <w:rPr>
                <w:ins w:id="6089" w:author="张洋" w:date="2017-04-21T09:16:00Z"/>
                <w:snapToGrid/>
              </w:rPr>
              <w:pPrChange w:id="6090" w:author="张洋" w:date="2017-04-26T17:18:00Z">
                <w:pPr>
                  <w:widowControl/>
                  <w:snapToGrid/>
                  <w:spacing w:line="240" w:lineRule="auto"/>
                  <w:ind w:firstLineChars="650" w:firstLine="1352"/>
                </w:pPr>
              </w:pPrChange>
            </w:pPr>
            <w:ins w:id="6091" w:author="张洋" w:date="2017-04-21T09:16:00Z">
              <w:r w:rsidRPr="00457BEA">
                <w:rPr>
                  <w:rFonts w:ascii="黑体" w:eastAsia="黑体" w:hAnsi="黑体" w:hint="eastAsia"/>
                  <w:snapToGrid/>
                  <w:szCs w:val="21"/>
                </w:rPr>
                <w:t>图</w:t>
              </w:r>
              <w:r>
                <w:rPr>
                  <w:rFonts w:ascii="黑体" w:eastAsia="黑体" w:hAnsi="黑体"/>
                  <w:snapToGrid/>
                  <w:szCs w:val="21"/>
                </w:rPr>
                <w:t>5-</w:t>
              </w:r>
            </w:ins>
            <w:ins w:id="6092" w:author="张洋" w:date="2017-04-21T09:17:00Z">
              <w:r>
                <w:rPr>
                  <w:rFonts w:ascii="黑体" w:eastAsia="黑体" w:hAnsi="黑体" w:hint="eastAsia"/>
                  <w:snapToGrid/>
                  <w:szCs w:val="21"/>
                </w:rPr>
                <w:t>5</w:t>
              </w:r>
            </w:ins>
            <w:ins w:id="6093" w:author="张洋" w:date="2017-04-21T09:18:00Z">
              <w:r w:rsidR="00E714F8" w:rsidRPr="00E714F8">
                <w:rPr>
                  <w:rFonts w:ascii="黑体" w:eastAsia="黑体" w:hAnsi="黑体" w:hint="eastAsia"/>
                  <w:snapToGrid/>
                  <w:szCs w:val="21"/>
                  <w:rPrChange w:id="6094" w:author="张洋" w:date="2017-04-21T09:18:00Z">
                    <w:rPr>
                      <w:rFonts w:hint="eastAsia"/>
                      <w:snapToGrid/>
                      <w:sz w:val="21"/>
                      <w:szCs w:val="21"/>
                    </w:rPr>
                  </w:rPrChange>
                </w:rPr>
                <w:t>每组密钥对应的秘密信息</w:t>
              </w:r>
            </w:ins>
          </w:p>
        </w:tc>
      </w:tr>
    </w:tbl>
    <w:p w:rsidR="003A4DB2" w:rsidRDefault="003A4DB2">
      <w:pPr>
        <w:spacing w:line="240" w:lineRule="auto"/>
        <w:rPr>
          <w:ins w:id="6095" w:author="张洋" w:date="2017-04-26T17:23: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22497F" w:rsidTr="00FE32CF">
        <w:trPr>
          <w:ins w:id="6096" w:author="张洋" w:date="2017-04-26T17:23:00Z"/>
        </w:trPr>
        <w:tc>
          <w:tcPr>
            <w:tcW w:w="1363" w:type="dxa"/>
          </w:tcPr>
          <w:p w:rsidR="0022497F" w:rsidRDefault="001B416A" w:rsidP="00FE32CF">
            <w:pPr>
              <w:ind w:firstLine="0"/>
              <w:rPr>
                <w:ins w:id="6097" w:author="张洋" w:date="2017-04-26T17:23:00Z"/>
              </w:rPr>
            </w:pPr>
            <w:ins w:id="6098" w:author="张洋" w:date="2017-04-26T17:23:00Z">
              <w:r>
                <w:rPr>
                  <w:noProof/>
                  <w:snapToGrid/>
                  <w:rPrChange w:id="6099" w:author="Unknown">
                    <w:rPr>
                      <w:noProof/>
                      <w:sz w:val="21"/>
                      <w:szCs w:val="21"/>
                    </w:rPr>
                  </w:rPrChange>
                </w:rPr>
                <w:drawing>
                  <wp:inline distT="0" distB="0" distL="0" distR="0">
                    <wp:extent cx="708228" cy="709200"/>
                    <wp:effectExtent l="19050" t="0" r="0" b="0"/>
                    <wp:docPr id="7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100" w:author="张洋" w:date="2017-04-26T17:23:00Z"/>
              </w:rPr>
            </w:pPr>
            <w:ins w:id="6101" w:author="张洋" w:date="2017-04-26T17:23:00Z">
              <w:r>
                <w:rPr>
                  <w:noProof/>
                  <w:snapToGrid/>
                  <w:rPrChange w:id="6102" w:author="Unknown">
                    <w:rPr>
                      <w:noProof/>
                      <w:sz w:val="21"/>
                      <w:szCs w:val="21"/>
                    </w:rPr>
                  </w:rPrChange>
                </w:rPr>
                <w:drawing>
                  <wp:inline distT="0" distB="0" distL="0" distR="0">
                    <wp:extent cx="708227" cy="709200"/>
                    <wp:effectExtent l="19050" t="0" r="0" b="0"/>
                    <wp:docPr id="7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79"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103" w:author="张洋" w:date="2017-04-26T17:23:00Z"/>
              </w:rPr>
            </w:pPr>
            <w:ins w:id="6104" w:author="张洋" w:date="2017-04-26T17:23:00Z">
              <w:r>
                <w:rPr>
                  <w:noProof/>
                  <w:snapToGrid/>
                  <w:rPrChange w:id="6105" w:author="Unknown">
                    <w:rPr>
                      <w:noProof/>
                      <w:sz w:val="21"/>
                      <w:szCs w:val="21"/>
                    </w:rPr>
                  </w:rPrChange>
                </w:rPr>
                <w:drawing>
                  <wp:inline distT="0" distB="0" distL="0" distR="0">
                    <wp:extent cx="708227" cy="709200"/>
                    <wp:effectExtent l="19050" t="0" r="0" b="0"/>
                    <wp:docPr id="7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0"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22497F" w:rsidTr="00FE32CF">
        <w:trPr>
          <w:ins w:id="6106" w:author="张洋" w:date="2017-04-26T17:23:00Z"/>
        </w:trPr>
        <w:tc>
          <w:tcPr>
            <w:tcW w:w="1363" w:type="dxa"/>
          </w:tcPr>
          <w:p w:rsidR="0022497F" w:rsidRDefault="0022497F" w:rsidP="00FE32CF">
            <w:pPr>
              <w:ind w:firstLine="0"/>
              <w:rPr>
                <w:ins w:id="6107" w:author="张洋" w:date="2017-04-26T17:23:00Z"/>
              </w:rPr>
            </w:pPr>
            <w:ins w:id="6108" w:author="张洋" w:date="2017-04-26T17:23:00Z">
              <w:r w:rsidRPr="00076A36">
                <w:rPr>
                  <w:rFonts w:hint="eastAsia"/>
                  <w:sz w:val="16"/>
                </w:rPr>
                <w:t>a</w:t>
              </w:r>
              <w:r>
                <w:rPr>
                  <w:rFonts w:hint="eastAsia"/>
                  <w:sz w:val="16"/>
                </w:rPr>
                <w:t>. Lena</w:t>
              </w:r>
              <w:r>
                <w:rPr>
                  <w:rFonts w:hint="eastAsia"/>
                  <w:sz w:val="16"/>
                </w:rPr>
                <w:t>密写图</w:t>
              </w:r>
              <w:r>
                <w:rPr>
                  <w:rFonts w:hint="eastAsia"/>
                  <w:sz w:val="16"/>
                </w:rPr>
                <w:t>1</w:t>
              </w:r>
            </w:ins>
          </w:p>
        </w:tc>
        <w:tc>
          <w:tcPr>
            <w:tcW w:w="1374" w:type="dxa"/>
          </w:tcPr>
          <w:p w:rsidR="0022497F" w:rsidRDefault="0022497F" w:rsidP="00FE32CF">
            <w:pPr>
              <w:ind w:firstLine="0"/>
              <w:jc w:val="center"/>
              <w:rPr>
                <w:ins w:id="6109" w:author="张洋" w:date="2017-04-26T17:23:00Z"/>
              </w:rPr>
            </w:pPr>
            <w:ins w:id="6110" w:author="张洋" w:date="2017-04-26T17:23:00Z">
              <w:r>
                <w:rPr>
                  <w:rFonts w:hint="eastAsia"/>
                  <w:sz w:val="16"/>
                </w:rPr>
                <w:t>b. Girl</w:t>
              </w:r>
              <w:r>
                <w:rPr>
                  <w:rFonts w:hint="eastAsia"/>
                  <w:sz w:val="16"/>
                </w:rPr>
                <w:t>密写图</w:t>
              </w:r>
              <w:r>
                <w:rPr>
                  <w:rFonts w:hint="eastAsia"/>
                  <w:sz w:val="16"/>
                </w:rPr>
                <w:t>1</w:t>
              </w:r>
            </w:ins>
          </w:p>
        </w:tc>
        <w:tc>
          <w:tcPr>
            <w:tcW w:w="1374" w:type="dxa"/>
          </w:tcPr>
          <w:p w:rsidR="0022497F" w:rsidRDefault="0022497F" w:rsidP="00FE32CF">
            <w:pPr>
              <w:ind w:firstLine="0"/>
              <w:jc w:val="center"/>
              <w:rPr>
                <w:ins w:id="6111" w:author="张洋" w:date="2017-04-26T17:23:00Z"/>
              </w:rPr>
            </w:pPr>
            <w:ins w:id="6112" w:author="张洋" w:date="2017-04-26T17:23:00Z">
              <w:r>
                <w:rPr>
                  <w:rFonts w:hint="eastAsia"/>
                  <w:sz w:val="16"/>
                </w:rPr>
                <w:t>c. Man</w:t>
              </w:r>
              <w:r>
                <w:rPr>
                  <w:rFonts w:hint="eastAsia"/>
                  <w:sz w:val="16"/>
                </w:rPr>
                <w:t>密写图</w:t>
              </w:r>
              <w:r>
                <w:rPr>
                  <w:rFonts w:hint="eastAsia"/>
                  <w:sz w:val="16"/>
                </w:rPr>
                <w:t>1</w:t>
              </w:r>
            </w:ins>
          </w:p>
        </w:tc>
      </w:tr>
      <w:tr w:rsidR="0022497F" w:rsidTr="00FE32CF">
        <w:trPr>
          <w:ins w:id="6113" w:author="张洋" w:date="2017-04-26T17:23:00Z"/>
        </w:trPr>
        <w:tc>
          <w:tcPr>
            <w:tcW w:w="1363" w:type="dxa"/>
          </w:tcPr>
          <w:p w:rsidR="0022497F" w:rsidRDefault="001B416A" w:rsidP="00FE32CF">
            <w:pPr>
              <w:ind w:firstLine="0"/>
              <w:jc w:val="center"/>
              <w:rPr>
                <w:ins w:id="6114" w:author="张洋" w:date="2017-04-26T17:23:00Z"/>
              </w:rPr>
            </w:pPr>
            <w:ins w:id="6115" w:author="张洋" w:date="2017-04-26T17:23:00Z">
              <w:r>
                <w:rPr>
                  <w:noProof/>
                  <w:snapToGrid/>
                  <w:rPrChange w:id="6116" w:author="Unknown">
                    <w:rPr>
                      <w:noProof/>
                      <w:sz w:val="21"/>
                      <w:szCs w:val="21"/>
                    </w:rPr>
                  </w:rPrChange>
                </w:rPr>
                <w:drawing>
                  <wp:inline distT="0" distB="0" distL="0" distR="0">
                    <wp:extent cx="708228" cy="709200"/>
                    <wp:effectExtent l="19050" t="0" r="0" b="0"/>
                    <wp:docPr id="7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1"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117" w:author="张洋" w:date="2017-04-26T17:23:00Z"/>
              </w:rPr>
            </w:pPr>
            <w:ins w:id="6118" w:author="张洋" w:date="2017-04-26T17:23:00Z">
              <w:r>
                <w:rPr>
                  <w:noProof/>
                  <w:rPrChange w:id="6119" w:author="Unknown">
                    <w:rPr>
                      <w:noProof/>
                      <w:sz w:val="21"/>
                      <w:szCs w:val="21"/>
                    </w:rPr>
                  </w:rPrChange>
                </w:rPr>
                <w:drawing>
                  <wp:inline distT="0" distB="0" distL="0" distR="0">
                    <wp:extent cx="708228" cy="709200"/>
                    <wp:effectExtent l="19050" t="0" r="0" b="0"/>
                    <wp:docPr id="7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120" w:author="张洋" w:date="2017-04-26T17:23:00Z"/>
              </w:rPr>
            </w:pPr>
            <w:ins w:id="6121" w:author="张洋" w:date="2017-04-26T17:23:00Z">
              <w:r>
                <w:rPr>
                  <w:noProof/>
                  <w:rPrChange w:id="6122" w:author="Unknown">
                    <w:rPr>
                      <w:noProof/>
                      <w:sz w:val="21"/>
                      <w:szCs w:val="21"/>
                    </w:rPr>
                  </w:rPrChange>
                </w:rPr>
                <w:drawing>
                  <wp:inline distT="0" distB="0" distL="0" distR="0">
                    <wp:extent cx="708227" cy="709200"/>
                    <wp:effectExtent l="19050" t="0" r="0" b="0"/>
                    <wp:docPr id="7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79"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22497F" w:rsidTr="00FE32CF">
        <w:trPr>
          <w:ins w:id="6123" w:author="张洋" w:date="2017-04-26T17:23:00Z"/>
        </w:trPr>
        <w:tc>
          <w:tcPr>
            <w:tcW w:w="1363" w:type="dxa"/>
          </w:tcPr>
          <w:p w:rsidR="0022497F" w:rsidRDefault="0022497F" w:rsidP="00FE32CF">
            <w:pPr>
              <w:ind w:firstLine="0"/>
              <w:jc w:val="center"/>
              <w:rPr>
                <w:ins w:id="6124" w:author="张洋" w:date="2017-04-26T17:23:00Z"/>
              </w:rPr>
            </w:pPr>
            <w:ins w:id="6125" w:author="张洋" w:date="2017-04-26T17:23:00Z">
              <w:r>
                <w:rPr>
                  <w:rFonts w:hint="eastAsia"/>
                  <w:sz w:val="16"/>
                </w:rPr>
                <w:t>d. Lake</w:t>
              </w:r>
              <w:r>
                <w:rPr>
                  <w:rFonts w:hint="eastAsia"/>
                  <w:sz w:val="16"/>
                </w:rPr>
                <w:t>密写图</w:t>
              </w:r>
              <w:r>
                <w:rPr>
                  <w:rFonts w:hint="eastAsia"/>
                  <w:sz w:val="16"/>
                </w:rPr>
                <w:t>1</w:t>
              </w:r>
            </w:ins>
          </w:p>
        </w:tc>
        <w:tc>
          <w:tcPr>
            <w:tcW w:w="1374" w:type="dxa"/>
          </w:tcPr>
          <w:p w:rsidR="0022497F" w:rsidRDefault="0022497F" w:rsidP="00FE32CF">
            <w:pPr>
              <w:ind w:firstLine="0"/>
              <w:jc w:val="center"/>
              <w:rPr>
                <w:ins w:id="6126" w:author="张洋" w:date="2017-04-26T17:23:00Z"/>
              </w:rPr>
            </w:pPr>
            <w:ins w:id="6127" w:author="张洋" w:date="2017-04-26T17:23:00Z">
              <w:r>
                <w:rPr>
                  <w:rFonts w:hint="eastAsia"/>
                  <w:sz w:val="16"/>
                </w:rPr>
                <w:t>e. Lena</w:t>
              </w:r>
              <w:r>
                <w:rPr>
                  <w:rFonts w:hint="eastAsia"/>
                  <w:sz w:val="16"/>
                </w:rPr>
                <w:t>密写图</w:t>
              </w:r>
              <w:r>
                <w:rPr>
                  <w:rFonts w:hint="eastAsia"/>
                  <w:sz w:val="16"/>
                </w:rPr>
                <w:t>2</w:t>
              </w:r>
            </w:ins>
          </w:p>
        </w:tc>
        <w:tc>
          <w:tcPr>
            <w:tcW w:w="1374" w:type="dxa"/>
          </w:tcPr>
          <w:p w:rsidR="0022497F" w:rsidRDefault="0022497F" w:rsidP="00FE32CF">
            <w:pPr>
              <w:ind w:firstLine="0"/>
              <w:jc w:val="center"/>
              <w:rPr>
                <w:ins w:id="6128" w:author="张洋" w:date="2017-04-26T17:23:00Z"/>
              </w:rPr>
            </w:pPr>
            <w:ins w:id="6129" w:author="张洋" w:date="2017-04-26T17:23:00Z">
              <w:r>
                <w:rPr>
                  <w:rFonts w:hint="eastAsia"/>
                  <w:sz w:val="16"/>
                </w:rPr>
                <w:t>f. Girl</w:t>
              </w:r>
              <w:r>
                <w:rPr>
                  <w:rFonts w:hint="eastAsia"/>
                  <w:sz w:val="16"/>
                </w:rPr>
                <w:t>密写图</w:t>
              </w:r>
              <w:r>
                <w:rPr>
                  <w:rFonts w:hint="eastAsia"/>
                  <w:sz w:val="16"/>
                </w:rPr>
                <w:t>2</w:t>
              </w:r>
            </w:ins>
          </w:p>
        </w:tc>
      </w:tr>
      <w:tr w:rsidR="0022497F" w:rsidTr="00FE32CF">
        <w:trPr>
          <w:ins w:id="6130" w:author="张洋" w:date="2017-04-26T17:23:00Z"/>
        </w:trPr>
        <w:tc>
          <w:tcPr>
            <w:tcW w:w="1363" w:type="dxa"/>
          </w:tcPr>
          <w:p w:rsidR="0022497F" w:rsidRDefault="001B416A" w:rsidP="00FE32CF">
            <w:pPr>
              <w:ind w:firstLine="0"/>
              <w:jc w:val="center"/>
              <w:rPr>
                <w:ins w:id="6131" w:author="张洋" w:date="2017-04-26T17:23:00Z"/>
              </w:rPr>
            </w:pPr>
            <w:ins w:id="6132" w:author="张洋" w:date="2017-04-26T17:23:00Z">
              <w:r>
                <w:rPr>
                  <w:noProof/>
                  <w:rPrChange w:id="6133" w:author="Unknown">
                    <w:rPr>
                      <w:noProof/>
                      <w:sz w:val="21"/>
                      <w:szCs w:val="21"/>
                    </w:rPr>
                  </w:rPrChange>
                </w:rPr>
                <w:lastRenderedPageBreak/>
                <w:drawing>
                  <wp:inline distT="0" distB="0" distL="0" distR="0">
                    <wp:extent cx="708227" cy="709200"/>
                    <wp:effectExtent l="19050" t="0" r="0" b="0"/>
                    <wp:docPr id="7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0"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134" w:author="张洋" w:date="2017-04-26T17:23:00Z"/>
              </w:rPr>
            </w:pPr>
            <w:ins w:id="6135" w:author="张洋" w:date="2017-04-26T17:23:00Z">
              <w:r>
                <w:rPr>
                  <w:noProof/>
                  <w:rPrChange w:id="6136" w:author="Unknown">
                    <w:rPr>
                      <w:noProof/>
                      <w:sz w:val="21"/>
                      <w:szCs w:val="21"/>
                    </w:rPr>
                  </w:rPrChange>
                </w:rPr>
                <w:drawing>
                  <wp:inline distT="0" distB="0" distL="0" distR="0">
                    <wp:extent cx="708228" cy="709200"/>
                    <wp:effectExtent l="19050" t="0" r="0" b="0"/>
                    <wp:docPr id="7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1"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137" w:author="张洋" w:date="2017-04-26T17:23:00Z"/>
              </w:rPr>
            </w:pPr>
            <w:ins w:id="6138" w:author="张洋" w:date="2017-04-26T17:23:00Z">
              <w:r>
                <w:rPr>
                  <w:noProof/>
                  <w:rPrChange w:id="6139" w:author="Unknown">
                    <w:rPr>
                      <w:noProof/>
                      <w:sz w:val="21"/>
                      <w:szCs w:val="21"/>
                    </w:rPr>
                  </w:rPrChange>
                </w:rPr>
                <w:drawing>
                  <wp:inline distT="0" distB="0" distL="0" distR="0">
                    <wp:extent cx="708228" cy="709200"/>
                    <wp:effectExtent l="19050" t="0" r="0" b="0"/>
                    <wp:docPr id="7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22497F" w:rsidTr="00FE32CF">
        <w:trPr>
          <w:ins w:id="6140" w:author="张洋" w:date="2017-04-26T17:23:00Z"/>
        </w:trPr>
        <w:tc>
          <w:tcPr>
            <w:tcW w:w="1363" w:type="dxa"/>
          </w:tcPr>
          <w:p w:rsidR="0022497F" w:rsidRDefault="0022497F" w:rsidP="00FE32CF">
            <w:pPr>
              <w:ind w:firstLine="0"/>
              <w:jc w:val="center"/>
              <w:rPr>
                <w:ins w:id="6141" w:author="张洋" w:date="2017-04-26T17:23:00Z"/>
              </w:rPr>
            </w:pPr>
            <w:ins w:id="6142" w:author="张洋" w:date="2017-04-26T17:23:00Z">
              <w:r>
                <w:rPr>
                  <w:rFonts w:hint="eastAsia"/>
                  <w:sz w:val="16"/>
                </w:rPr>
                <w:t>g. Man</w:t>
              </w:r>
              <w:r>
                <w:rPr>
                  <w:rFonts w:hint="eastAsia"/>
                  <w:sz w:val="16"/>
                </w:rPr>
                <w:t>密写图</w:t>
              </w:r>
              <w:r>
                <w:rPr>
                  <w:rFonts w:hint="eastAsia"/>
                  <w:sz w:val="16"/>
                </w:rPr>
                <w:t>2</w:t>
              </w:r>
            </w:ins>
          </w:p>
        </w:tc>
        <w:tc>
          <w:tcPr>
            <w:tcW w:w="1374" w:type="dxa"/>
          </w:tcPr>
          <w:p w:rsidR="0022497F" w:rsidRDefault="0022497F" w:rsidP="00FE32CF">
            <w:pPr>
              <w:ind w:firstLine="0"/>
              <w:jc w:val="center"/>
              <w:rPr>
                <w:ins w:id="6143" w:author="张洋" w:date="2017-04-26T17:23:00Z"/>
              </w:rPr>
            </w:pPr>
            <w:ins w:id="6144" w:author="张洋" w:date="2017-04-26T17:23:00Z">
              <w:r>
                <w:rPr>
                  <w:rFonts w:hint="eastAsia"/>
                  <w:sz w:val="16"/>
                </w:rPr>
                <w:t>h. Lake</w:t>
              </w:r>
              <w:r>
                <w:rPr>
                  <w:rFonts w:hint="eastAsia"/>
                  <w:sz w:val="16"/>
                </w:rPr>
                <w:t>密写图</w:t>
              </w:r>
              <w:r>
                <w:rPr>
                  <w:rFonts w:hint="eastAsia"/>
                  <w:sz w:val="16"/>
                </w:rPr>
                <w:t>2</w:t>
              </w:r>
            </w:ins>
          </w:p>
        </w:tc>
        <w:tc>
          <w:tcPr>
            <w:tcW w:w="1374" w:type="dxa"/>
          </w:tcPr>
          <w:p w:rsidR="0022497F" w:rsidRDefault="0022497F" w:rsidP="00FE32CF">
            <w:pPr>
              <w:ind w:firstLine="0"/>
              <w:jc w:val="center"/>
              <w:rPr>
                <w:ins w:id="6145" w:author="张洋" w:date="2017-04-26T17:23:00Z"/>
              </w:rPr>
            </w:pPr>
            <w:ins w:id="6146" w:author="张洋" w:date="2017-04-26T17:23:00Z">
              <w:r>
                <w:rPr>
                  <w:rFonts w:hint="eastAsia"/>
                  <w:sz w:val="16"/>
                </w:rPr>
                <w:t>i. Lena</w:t>
              </w:r>
              <w:r>
                <w:rPr>
                  <w:rFonts w:hint="eastAsia"/>
                  <w:sz w:val="16"/>
                </w:rPr>
                <w:t>密写图</w:t>
              </w:r>
              <w:r>
                <w:rPr>
                  <w:rFonts w:hint="eastAsia"/>
                  <w:sz w:val="16"/>
                </w:rPr>
                <w:t>3</w:t>
              </w:r>
            </w:ins>
          </w:p>
        </w:tc>
      </w:tr>
      <w:tr w:rsidR="0022497F" w:rsidTr="00FE32CF">
        <w:trPr>
          <w:ins w:id="6147" w:author="张洋" w:date="2017-04-26T17:23:00Z"/>
        </w:trPr>
        <w:tc>
          <w:tcPr>
            <w:tcW w:w="1363" w:type="dxa"/>
          </w:tcPr>
          <w:p w:rsidR="0022497F" w:rsidRDefault="001B416A" w:rsidP="00FE32CF">
            <w:pPr>
              <w:ind w:firstLine="0"/>
              <w:jc w:val="center"/>
              <w:rPr>
                <w:ins w:id="6148" w:author="张洋" w:date="2017-04-26T17:23:00Z"/>
              </w:rPr>
            </w:pPr>
            <w:ins w:id="6149" w:author="张洋" w:date="2017-04-26T17:23:00Z">
              <w:r>
                <w:rPr>
                  <w:noProof/>
                  <w:rPrChange w:id="6150" w:author="Unknown">
                    <w:rPr>
                      <w:noProof/>
                      <w:sz w:val="21"/>
                      <w:szCs w:val="21"/>
                    </w:rPr>
                  </w:rPrChange>
                </w:rPr>
                <w:drawing>
                  <wp:inline distT="0" distB="0" distL="0" distR="0">
                    <wp:extent cx="708227" cy="709200"/>
                    <wp:effectExtent l="19050" t="0" r="0" b="0"/>
                    <wp:docPr id="7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79"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151" w:author="张洋" w:date="2017-04-26T17:23:00Z"/>
              </w:rPr>
            </w:pPr>
            <w:ins w:id="6152" w:author="张洋" w:date="2017-04-26T17:23:00Z">
              <w:r>
                <w:rPr>
                  <w:noProof/>
                  <w:rPrChange w:id="6153" w:author="Unknown">
                    <w:rPr>
                      <w:noProof/>
                      <w:sz w:val="21"/>
                      <w:szCs w:val="21"/>
                    </w:rPr>
                  </w:rPrChange>
                </w:rPr>
                <w:drawing>
                  <wp:inline distT="0" distB="0" distL="0" distR="0">
                    <wp:extent cx="708227" cy="709200"/>
                    <wp:effectExtent l="19050" t="0" r="0" b="0"/>
                    <wp:docPr id="7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0"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154" w:author="张洋" w:date="2017-04-26T17:23:00Z"/>
              </w:rPr>
            </w:pPr>
            <w:ins w:id="6155" w:author="张洋" w:date="2017-04-26T17:23:00Z">
              <w:r>
                <w:rPr>
                  <w:noProof/>
                  <w:rPrChange w:id="6156" w:author="Unknown">
                    <w:rPr>
                      <w:noProof/>
                      <w:sz w:val="21"/>
                      <w:szCs w:val="21"/>
                    </w:rPr>
                  </w:rPrChange>
                </w:rPr>
                <w:drawing>
                  <wp:inline distT="0" distB="0" distL="0" distR="0">
                    <wp:extent cx="708228" cy="709200"/>
                    <wp:effectExtent l="19050" t="0" r="0" b="0"/>
                    <wp:docPr id="740"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1"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22497F" w:rsidTr="00FE32CF">
        <w:trPr>
          <w:ins w:id="6157" w:author="张洋" w:date="2017-04-26T17:23:00Z"/>
        </w:trPr>
        <w:tc>
          <w:tcPr>
            <w:tcW w:w="1363" w:type="dxa"/>
          </w:tcPr>
          <w:p w:rsidR="0022497F" w:rsidRDefault="0022497F" w:rsidP="00FE32CF">
            <w:pPr>
              <w:ind w:firstLine="0"/>
              <w:jc w:val="center"/>
              <w:rPr>
                <w:ins w:id="6158" w:author="张洋" w:date="2017-04-26T17:23:00Z"/>
              </w:rPr>
            </w:pPr>
            <w:ins w:id="6159" w:author="张洋" w:date="2017-04-26T17:23:00Z">
              <w:r>
                <w:rPr>
                  <w:rFonts w:hint="eastAsia"/>
                  <w:sz w:val="16"/>
                </w:rPr>
                <w:t>j. Girl</w:t>
              </w:r>
              <w:r>
                <w:rPr>
                  <w:rFonts w:hint="eastAsia"/>
                  <w:sz w:val="16"/>
                </w:rPr>
                <w:t>密写图</w:t>
              </w:r>
              <w:r>
                <w:rPr>
                  <w:rFonts w:hint="eastAsia"/>
                  <w:sz w:val="16"/>
                </w:rPr>
                <w:t>3</w:t>
              </w:r>
            </w:ins>
          </w:p>
        </w:tc>
        <w:tc>
          <w:tcPr>
            <w:tcW w:w="1374" w:type="dxa"/>
          </w:tcPr>
          <w:p w:rsidR="0022497F" w:rsidRDefault="0022497F" w:rsidP="00FE32CF">
            <w:pPr>
              <w:ind w:firstLine="0"/>
              <w:jc w:val="center"/>
              <w:rPr>
                <w:ins w:id="6160" w:author="张洋" w:date="2017-04-26T17:23:00Z"/>
              </w:rPr>
            </w:pPr>
            <w:ins w:id="6161" w:author="张洋" w:date="2017-04-26T17:23:00Z">
              <w:r>
                <w:rPr>
                  <w:rFonts w:hint="eastAsia"/>
                  <w:sz w:val="16"/>
                </w:rPr>
                <w:t>k. Man</w:t>
              </w:r>
              <w:r>
                <w:rPr>
                  <w:rFonts w:hint="eastAsia"/>
                  <w:sz w:val="16"/>
                </w:rPr>
                <w:t>密写图</w:t>
              </w:r>
              <w:r>
                <w:rPr>
                  <w:rFonts w:hint="eastAsia"/>
                  <w:sz w:val="16"/>
                </w:rPr>
                <w:t>3</w:t>
              </w:r>
            </w:ins>
          </w:p>
        </w:tc>
        <w:tc>
          <w:tcPr>
            <w:tcW w:w="1374" w:type="dxa"/>
          </w:tcPr>
          <w:p w:rsidR="0022497F" w:rsidRDefault="0022497F" w:rsidP="00FE32CF">
            <w:pPr>
              <w:ind w:firstLine="0"/>
              <w:jc w:val="center"/>
              <w:rPr>
                <w:ins w:id="6162" w:author="张洋" w:date="2017-04-26T17:23:00Z"/>
              </w:rPr>
            </w:pPr>
            <w:ins w:id="6163" w:author="张洋" w:date="2017-04-26T17:23:00Z">
              <w:r>
                <w:rPr>
                  <w:rFonts w:hint="eastAsia"/>
                  <w:sz w:val="16"/>
                </w:rPr>
                <w:t>l. Lake</w:t>
              </w:r>
              <w:r>
                <w:rPr>
                  <w:rFonts w:hint="eastAsia"/>
                  <w:sz w:val="16"/>
                </w:rPr>
                <w:t>密写图</w:t>
              </w:r>
              <w:r>
                <w:rPr>
                  <w:rFonts w:hint="eastAsia"/>
                  <w:sz w:val="16"/>
                </w:rPr>
                <w:t>3</w:t>
              </w:r>
            </w:ins>
          </w:p>
        </w:tc>
      </w:tr>
      <w:tr w:rsidR="0022497F" w:rsidTr="00FE32CF">
        <w:trPr>
          <w:ins w:id="6164" w:author="张洋" w:date="2017-04-26T17:24:00Z"/>
        </w:trPr>
        <w:tc>
          <w:tcPr>
            <w:tcW w:w="1363" w:type="dxa"/>
          </w:tcPr>
          <w:p w:rsidR="0022497F" w:rsidRDefault="001B416A" w:rsidP="00FE32CF">
            <w:pPr>
              <w:ind w:firstLine="0"/>
              <w:rPr>
                <w:ins w:id="6165" w:author="张洋" w:date="2017-04-26T17:24:00Z"/>
              </w:rPr>
            </w:pPr>
            <w:ins w:id="6166" w:author="张洋" w:date="2017-04-26T17:24:00Z">
              <w:r>
                <w:rPr>
                  <w:noProof/>
                  <w:snapToGrid/>
                  <w:rPrChange w:id="6167" w:author="Unknown">
                    <w:rPr>
                      <w:noProof/>
                      <w:sz w:val="21"/>
                      <w:szCs w:val="21"/>
                    </w:rPr>
                  </w:rPrChange>
                </w:rPr>
                <w:drawing>
                  <wp:inline distT="0" distB="0" distL="0" distR="0">
                    <wp:extent cx="708228" cy="709200"/>
                    <wp:effectExtent l="19050" t="0" r="0" b="0"/>
                    <wp:docPr id="684"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1"/>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168" w:author="张洋" w:date="2017-04-26T17:24:00Z"/>
              </w:rPr>
            </w:pPr>
            <w:ins w:id="6169" w:author="张洋" w:date="2017-04-26T17:24:00Z">
              <w:r>
                <w:rPr>
                  <w:noProof/>
                  <w:snapToGrid/>
                  <w:rPrChange w:id="6170" w:author="Unknown">
                    <w:rPr>
                      <w:noProof/>
                      <w:sz w:val="21"/>
                      <w:szCs w:val="21"/>
                    </w:rPr>
                  </w:rPrChange>
                </w:rPr>
                <w:drawing>
                  <wp:inline distT="0" distB="0" distL="0" distR="0">
                    <wp:extent cx="708227" cy="709200"/>
                    <wp:effectExtent l="19050" t="0" r="0" b="0"/>
                    <wp:docPr id="685"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79"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171" w:author="张洋" w:date="2017-04-26T17:24:00Z"/>
              </w:rPr>
            </w:pPr>
            <w:ins w:id="6172" w:author="张洋" w:date="2017-04-26T17:24:00Z">
              <w:r>
                <w:rPr>
                  <w:noProof/>
                  <w:snapToGrid/>
                  <w:rPrChange w:id="6173" w:author="Unknown">
                    <w:rPr>
                      <w:noProof/>
                      <w:sz w:val="21"/>
                      <w:szCs w:val="21"/>
                    </w:rPr>
                  </w:rPrChange>
                </w:rPr>
                <w:drawing>
                  <wp:inline distT="0" distB="0" distL="0" distR="0">
                    <wp:extent cx="708227" cy="709200"/>
                    <wp:effectExtent l="19050" t="0" r="0" b="0"/>
                    <wp:docPr id="686"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0"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22497F" w:rsidTr="00FE32CF">
        <w:trPr>
          <w:ins w:id="6174" w:author="张洋" w:date="2017-04-26T17:24:00Z"/>
        </w:trPr>
        <w:tc>
          <w:tcPr>
            <w:tcW w:w="1363" w:type="dxa"/>
          </w:tcPr>
          <w:p w:rsidR="00FE32CF" w:rsidRDefault="0022497F">
            <w:pPr>
              <w:ind w:firstLine="0"/>
              <w:rPr>
                <w:ins w:id="6175" w:author="张洋" w:date="2017-04-26T17:24:00Z"/>
              </w:rPr>
            </w:pPr>
            <w:ins w:id="6176" w:author="张洋" w:date="2017-04-26T17:24:00Z">
              <w:r>
                <w:rPr>
                  <w:rFonts w:hint="eastAsia"/>
                  <w:sz w:val="16"/>
                </w:rPr>
                <w:t>m.Lena</w:t>
              </w:r>
              <w:r>
                <w:rPr>
                  <w:rFonts w:hint="eastAsia"/>
                  <w:sz w:val="16"/>
                </w:rPr>
                <w:t>密写图</w:t>
              </w:r>
              <w:r>
                <w:rPr>
                  <w:rFonts w:hint="eastAsia"/>
                  <w:sz w:val="16"/>
                </w:rPr>
                <w:t>4</w:t>
              </w:r>
            </w:ins>
          </w:p>
        </w:tc>
        <w:tc>
          <w:tcPr>
            <w:tcW w:w="1374" w:type="dxa"/>
          </w:tcPr>
          <w:p w:rsidR="00FE32CF" w:rsidRDefault="0022497F">
            <w:pPr>
              <w:ind w:firstLine="0"/>
              <w:jc w:val="center"/>
              <w:rPr>
                <w:ins w:id="6177" w:author="张洋" w:date="2017-04-26T17:24:00Z"/>
              </w:rPr>
            </w:pPr>
            <w:ins w:id="6178" w:author="张洋" w:date="2017-04-26T17:25:00Z">
              <w:r>
                <w:rPr>
                  <w:rFonts w:hint="eastAsia"/>
                  <w:sz w:val="16"/>
                </w:rPr>
                <w:t>n</w:t>
              </w:r>
            </w:ins>
            <w:ins w:id="6179" w:author="张洋" w:date="2017-04-26T17:24:00Z">
              <w:r>
                <w:rPr>
                  <w:rFonts w:hint="eastAsia"/>
                  <w:sz w:val="16"/>
                </w:rPr>
                <w:t>. Girl</w:t>
              </w:r>
              <w:r>
                <w:rPr>
                  <w:rFonts w:hint="eastAsia"/>
                  <w:sz w:val="16"/>
                </w:rPr>
                <w:t>密写图</w:t>
              </w:r>
            </w:ins>
            <w:ins w:id="6180" w:author="张洋" w:date="2017-04-26T17:25:00Z">
              <w:r>
                <w:rPr>
                  <w:rFonts w:hint="eastAsia"/>
                  <w:sz w:val="16"/>
                </w:rPr>
                <w:t>4</w:t>
              </w:r>
            </w:ins>
          </w:p>
        </w:tc>
        <w:tc>
          <w:tcPr>
            <w:tcW w:w="1374" w:type="dxa"/>
          </w:tcPr>
          <w:p w:rsidR="00FE32CF" w:rsidRDefault="0022497F">
            <w:pPr>
              <w:ind w:firstLine="0"/>
              <w:jc w:val="center"/>
              <w:rPr>
                <w:ins w:id="6181" w:author="张洋" w:date="2017-04-26T17:24:00Z"/>
              </w:rPr>
            </w:pPr>
            <w:ins w:id="6182" w:author="张洋" w:date="2017-04-26T17:25:00Z">
              <w:r>
                <w:rPr>
                  <w:rFonts w:hint="eastAsia"/>
                  <w:sz w:val="16"/>
                </w:rPr>
                <w:t>o</w:t>
              </w:r>
            </w:ins>
            <w:ins w:id="6183" w:author="张洋" w:date="2017-04-26T17:24:00Z">
              <w:r>
                <w:rPr>
                  <w:rFonts w:hint="eastAsia"/>
                  <w:sz w:val="16"/>
                </w:rPr>
                <w:t>. Man</w:t>
              </w:r>
              <w:r>
                <w:rPr>
                  <w:rFonts w:hint="eastAsia"/>
                  <w:sz w:val="16"/>
                </w:rPr>
                <w:t>密写图</w:t>
              </w:r>
            </w:ins>
            <w:ins w:id="6184" w:author="张洋" w:date="2017-04-26T17:25:00Z">
              <w:r>
                <w:rPr>
                  <w:rFonts w:hint="eastAsia"/>
                  <w:sz w:val="16"/>
                </w:rPr>
                <w:t>4</w:t>
              </w:r>
            </w:ins>
          </w:p>
        </w:tc>
      </w:tr>
      <w:tr w:rsidR="0022497F" w:rsidTr="00FE32CF">
        <w:trPr>
          <w:ins w:id="6185" w:author="张洋" w:date="2017-04-26T17:24:00Z"/>
        </w:trPr>
        <w:tc>
          <w:tcPr>
            <w:tcW w:w="1363" w:type="dxa"/>
          </w:tcPr>
          <w:p w:rsidR="0022497F" w:rsidRDefault="0022497F" w:rsidP="00FE32CF">
            <w:pPr>
              <w:ind w:firstLine="0"/>
              <w:jc w:val="center"/>
              <w:rPr>
                <w:ins w:id="6186" w:author="张洋" w:date="2017-04-26T17:24:00Z"/>
              </w:rPr>
            </w:pPr>
          </w:p>
        </w:tc>
        <w:tc>
          <w:tcPr>
            <w:tcW w:w="1374" w:type="dxa"/>
          </w:tcPr>
          <w:p w:rsidR="0022497F" w:rsidRDefault="001B416A" w:rsidP="00FE32CF">
            <w:pPr>
              <w:ind w:firstLine="0"/>
              <w:jc w:val="center"/>
              <w:rPr>
                <w:ins w:id="6187" w:author="张洋" w:date="2017-04-26T17:24:00Z"/>
              </w:rPr>
            </w:pPr>
            <w:ins w:id="6188" w:author="张洋" w:date="2017-04-26T17:31:00Z">
              <w:r>
                <w:rPr>
                  <w:noProof/>
                  <w:snapToGrid/>
                  <w:rPrChange w:id="6189" w:author="Unknown">
                    <w:rPr>
                      <w:noProof/>
                      <w:sz w:val="21"/>
                      <w:szCs w:val="21"/>
                    </w:rPr>
                  </w:rPrChange>
                </w:rPr>
                <w:drawing>
                  <wp:inline distT="0" distB="0" distL="0" distR="0">
                    <wp:extent cx="708228" cy="709200"/>
                    <wp:effectExtent l="19050" t="0" r="0" b="0"/>
                    <wp:docPr id="690"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1"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22497F" w:rsidRDefault="0022497F" w:rsidP="00FE32CF">
            <w:pPr>
              <w:ind w:firstLine="0"/>
              <w:jc w:val="center"/>
              <w:rPr>
                <w:ins w:id="6190" w:author="张洋" w:date="2017-04-26T17:24:00Z"/>
              </w:rPr>
            </w:pPr>
          </w:p>
        </w:tc>
      </w:tr>
      <w:tr w:rsidR="0022497F" w:rsidTr="00FE32CF">
        <w:trPr>
          <w:ins w:id="6191" w:author="张洋" w:date="2017-04-26T17:24:00Z"/>
        </w:trPr>
        <w:tc>
          <w:tcPr>
            <w:tcW w:w="1363" w:type="dxa"/>
          </w:tcPr>
          <w:p w:rsidR="00FE32CF" w:rsidRDefault="00FE32CF">
            <w:pPr>
              <w:ind w:firstLine="0"/>
              <w:jc w:val="center"/>
              <w:rPr>
                <w:ins w:id="6192" w:author="张洋" w:date="2017-04-26T17:24:00Z"/>
              </w:rPr>
            </w:pPr>
          </w:p>
        </w:tc>
        <w:tc>
          <w:tcPr>
            <w:tcW w:w="1374" w:type="dxa"/>
          </w:tcPr>
          <w:p w:rsidR="00FE32CF" w:rsidRDefault="0022497F">
            <w:pPr>
              <w:ind w:firstLine="0"/>
              <w:jc w:val="center"/>
              <w:rPr>
                <w:ins w:id="6193" w:author="张洋" w:date="2017-04-26T17:24:00Z"/>
              </w:rPr>
            </w:pPr>
            <w:ins w:id="6194" w:author="张洋" w:date="2017-04-26T17:31:00Z">
              <w:r>
                <w:rPr>
                  <w:rFonts w:hint="eastAsia"/>
                  <w:sz w:val="16"/>
                </w:rPr>
                <w:t>p. Lake</w:t>
              </w:r>
              <w:r>
                <w:rPr>
                  <w:rFonts w:hint="eastAsia"/>
                  <w:sz w:val="16"/>
                </w:rPr>
                <w:t>密写图</w:t>
              </w:r>
              <w:r>
                <w:rPr>
                  <w:rFonts w:hint="eastAsia"/>
                  <w:sz w:val="16"/>
                </w:rPr>
                <w:t>4</w:t>
              </w:r>
            </w:ins>
          </w:p>
        </w:tc>
        <w:tc>
          <w:tcPr>
            <w:tcW w:w="1374" w:type="dxa"/>
          </w:tcPr>
          <w:p w:rsidR="00FE32CF" w:rsidRDefault="00FE32CF">
            <w:pPr>
              <w:ind w:firstLine="0"/>
              <w:jc w:val="center"/>
              <w:rPr>
                <w:ins w:id="6195" w:author="张洋" w:date="2017-04-26T17:24:00Z"/>
              </w:rPr>
            </w:pPr>
          </w:p>
        </w:tc>
      </w:tr>
      <w:tr w:rsidR="0022497F" w:rsidTr="00FE32CF">
        <w:trPr>
          <w:ins w:id="6196" w:author="张洋" w:date="2017-04-26T17:23:00Z"/>
        </w:trPr>
        <w:tc>
          <w:tcPr>
            <w:tcW w:w="4111" w:type="dxa"/>
            <w:gridSpan w:val="3"/>
          </w:tcPr>
          <w:p w:rsidR="0022497F" w:rsidRDefault="0022497F" w:rsidP="00FE32CF">
            <w:pPr>
              <w:ind w:firstLine="0"/>
              <w:jc w:val="center"/>
              <w:rPr>
                <w:ins w:id="6197" w:author="张洋" w:date="2017-04-26T17:23:00Z"/>
                <w:rFonts w:ascii="黑体" w:eastAsia="黑体" w:hAnsi="黑体"/>
                <w:snapToGrid/>
                <w:szCs w:val="21"/>
              </w:rPr>
            </w:pPr>
            <w:ins w:id="6198" w:author="张洋" w:date="2017-04-26T17:23: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6199" w:author="张洋" w:date="2017-04-21T09:13:00Z"/>
        </w:trPr>
        <w:tc>
          <w:tcPr>
            <w:tcW w:w="3381" w:type="dxa"/>
            <w:gridSpan w:val="3"/>
            <w:tcBorders>
              <w:top w:val="nil"/>
              <w:bottom w:val="single" w:sz="4" w:space="0" w:color="auto"/>
            </w:tcBorders>
          </w:tcPr>
          <w:p w:rsidR="001B416A" w:rsidRDefault="00FA686E">
            <w:pPr>
              <w:ind w:firstLine="0"/>
              <w:jc w:val="center"/>
              <w:rPr>
                <w:del w:id="6200" w:author="张洋" w:date="2017-04-21T09:13:00Z"/>
              </w:rPr>
              <w:pPrChange w:id="6201" w:author="张洋" w:date="2017-04-20T21:08:00Z">
                <w:pPr>
                  <w:framePr w:hSpace="180" w:wrap="around" w:vAnchor="text" w:hAnchor="page" w:x="1413" w:y="380"/>
                  <w:ind w:firstLine="0"/>
                  <w:suppressOverlap/>
                </w:pPr>
              </w:pPrChange>
            </w:pPr>
            <w:del w:id="6202"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6203" w:author="张洋" w:date="2017-04-21T09:13:00Z"/>
        </w:trPr>
        <w:tc>
          <w:tcPr>
            <w:tcW w:w="589" w:type="dxa"/>
            <w:vMerge w:val="restart"/>
            <w:tcBorders>
              <w:top w:val="single" w:sz="4" w:space="0" w:color="auto"/>
            </w:tcBorders>
          </w:tcPr>
          <w:p w:rsidR="00D03081" w:rsidDel="0084547F" w:rsidRDefault="00FA686E">
            <w:pPr>
              <w:ind w:firstLine="0"/>
              <w:rPr>
                <w:del w:id="6204" w:author="张洋" w:date="2017-04-21T09:13:00Z"/>
                <w:sz w:val="18"/>
                <w:szCs w:val="18"/>
              </w:rPr>
            </w:pPr>
            <w:del w:id="6205"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6206" w:author="张洋" w:date="2017-04-21T09:13:00Z"/>
                <w:i/>
                <w:iCs/>
                <w:sz w:val="18"/>
                <w:szCs w:val="18"/>
              </w:rPr>
            </w:pPr>
            <w:del w:id="6207" w:author="张洋" w:date="2017-04-21T09:13:00Z">
              <w:r w:rsidDel="0084547F">
                <w:rPr>
                  <w:rFonts w:hint="eastAsia"/>
                  <w:sz w:val="18"/>
                  <w:szCs w:val="18"/>
                </w:rPr>
                <w:delText>密钥名称</w:delText>
              </w:r>
            </w:del>
          </w:p>
        </w:tc>
      </w:tr>
      <w:tr w:rsidR="00D03081" w:rsidDel="0084547F">
        <w:trPr>
          <w:del w:id="6208" w:author="张洋" w:date="2017-04-21T09:13:00Z"/>
        </w:trPr>
        <w:tc>
          <w:tcPr>
            <w:tcW w:w="589" w:type="dxa"/>
            <w:vMerge/>
            <w:tcBorders>
              <w:bottom w:val="single" w:sz="4" w:space="0" w:color="auto"/>
            </w:tcBorders>
          </w:tcPr>
          <w:p w:rsidR="00D03081" w:rsidDel="0084547F" w:rsidRDefault="00D03081">
            <w:pPr>
              <w:jc w:val="center"/>
              <w:rPr>
                <w:del w:id="6209"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6210" w:author="张洋" w:date="2017-04-21T09:13:00Z"/>
                <w:sz w:val="18"/>
                <w:szCs w:val="18"/>
              </w:rPr>
            </w:pPr>
            <w:del w:id="6211" w:author="张洋" w:date="2017-04-21T09:13:00Z">
              <w:r w:rsidRPr="00D03081" w:rsidDel="0084547F">
                <w:rPr>
                  <w:position w:val="-10"/>
                </w:rPr>
                <w:object w:dxaOrig="240" w:dyaOrig="260">
                  <v:shape id="_x0000_i1669" type="#_x0000_t75" style="width:8.35pt;height:11.6pt" o:ole="">
                    <v:imagedata r:id="rId1120" o:title=""/>
                  </v:shape>
                  <o:OLEObject Type="Embed" ProgID="Equation.DSMT4" ShapeID="_x0000_i1669" DrawAspect="Content" ObjectID="_1555268096" r:id="rId1126"/>
                </w:object>
              </w:r>
            </w:del>
          </w:p>
        </w:tc>
        <w:tc>
          <w:tcPr>
            <w:tcW w:w="857" w:type="dxa"/>
            <w:tcBorders>
              <w:top w:val="single" w:sz="4" w:space="0" w:color="auto"/>
              <w:bottom w:val="single" w:sz="4" w:space="0" w:color="auto"/>
            </w:tcBorders>
          </w:tcPr>
          <w:p w:rsidR="00D03081" w:rsidDel="0084547F" w:rsidRDefault="00FA686E">
            <w:pPr>
              <w:ind w:firstLine="0"/>
              <w:rPr>
                <w:del w:id="6212" w:author="张洋" w:date="2017-04-21T09:13:00Z"/>
                <w:sz w:val="18"/>
                <w:szCs w:val="18"/>
              </w:rPr>
            </w:pPr>
            <w:del w:id="6213" w:author="张洋" w:date="2017-04-21T09:13:00Z">
              <w:r w:rsidDel="0084547F">
                <w:rPr>
                  <w:rFonts w:hint="eastAsia"/>
                  <w:i/>
                  <w:iCs/>
                  <w:sz w:val="18"/>
                  <w:szCs w:val="18"/>
                </w:rPr>
                <w:delText>IT</w:delText>
              </w:r>
            </w:del>
          </w:p>
        </w:tc>
      </w:tr>
      <w:tr w:rsidR="00D03081" w:rsidDel="0084547F">
        <w:trPr>
          <w:del w:id="6214" w:author="张洋" w:date="2017-04-21T09:13:00Z"/>
        </w:trPr>
        <w:tc>
          <w:tcPr>
            <w:tcW w:w="589" w:type="dxa"/>
          </w:tcPr>
          <w:p w:rsidR="00D03081" w:rsidDel="0084547F" w:rsidRDefault="00FA686E">
            <w:pPr>
              <w:ind w:firstLine="0"/>
              <w:rPr>
                <w:del w:id="6215" w:author="张洋" w:date="2017-04-21T09:13:00Z"/>
                <w:sz w:val="18"/>
                <w:szCs w:val="18"/>
              </w:rPr>
            </w:pPr>
            <w:del w:id="6216" w:author="张洋" w:date="2017-04-21T09:13:00Z">
              <w:r w:rsidDel="0084547F">
                <w:rPr>
                  <w:rFonts w:hint="eastAsia"/>
                  <w:sz w:val="18"/>
                  <w:szCs w:val="18"/>
                </w:rPr>
                <w:delText>1</w:delText>
              </w:r>
            </w:del>
          </w:p>
        </w:tc>
        <w:tc>
          <w:tcPr>
            <w:tcW w:w="1935" w:type="dxa"/>
          </w:tcPr>
          <w:p w:rsidR="00D03081" w:rsidDel="0084547F" w:rsidRDefault="00FA686E">
            <w:pPr>
              <w:ind w:firstLine="0"/>
              <w:rPr>
                <w:del w:id="6217" w:author="张洋" w:date="2017-04-21T09:13:00Z"/>
                <w:sz w:val="18"/>
                <w:szCs w:val="18"/>
              </w:rPr>
            </w:pPr>
            <w:del w:id="6218"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6219" w:author="张洋" w:date="2017-04-21T09:13:00Z"/>
                <w:sz w:val="18"/>
                <w:szCs w:val="18"/>
              </w:rPr>
            </w:pPr>
            <w:del w:id="6220" w:author="张洋" w:date="2017-04-21T09:13:00Z">
              <w:r w:rsidDel="0084547F">
                <w:rPr>
                  <w:rFonts w:hint="eastAsia"/>
                  <w:sz w:val="18"/>
                  <w:szCs w:val="18"/>
                </w:rPr>
                <w:delText>19808</w:delText>
              </w:r>
            </w:del>
          </w:p>
        </w:tc>
      </w:tr>
      <w:tr w:rsidR="00D03081" w:rsidDel="0084547F">
        <w:trPr>
          <w:del w:id="6221" w:author="张洋" w:date="2017-04-21T09:13:00Z"/>
        </w:trPr>
        <w:tc>
          <w:tcPr>
            <w:tcW w:w="589" w:type="dxa"/>
          </w:tcPr>
          <w:p w:rsidR="00D03081" w:rsidDel="0084547F" w:rsidRDefault="00FA686E">
            <w:pPr>
              <w:ind w:firstLine="0"/>
              <w:rPr>
                <w:del w:id="6222" w:author="张洋" w:date="2017-04-21T09:13:00Z"/>
                <w:sz w:val="18"/>
                <w:szCs w:val="18"/>
              </w:rPr>
            </w:pPr>
            <w:del w:id="6223" w:author="张洋" w:date="2017-04-21T09:13:00Z">
              <w:r w:rsidDel="0084547F">
                <w:rPr>
                  <w:rFonts w:hint="eastAsia"/>
                  <w:sz w:val="18"/>
                  <w:szCs w:val="18"/>
                </w:rPr>
                <w:delText>2</w:delText>
              </w:r>
            </w:del>
          </w:p>
        </w:tc>
        <w:tc>
          <w:tcPr>
            <w:tcW w:w="1935" w:type="dxa"/>
          </w:tcPr>
          <w:p w:rsidR="00D03081" w:rsidDel="0084547F" w:rsidRDefault="00FA686E">
            <w:pPr>
              <w:ind w:firstLine="0"/>
              <w:rPr>
                <w:del w:id="6224" w:author="张洋" w:date="2017-04-21T09:13:00Z"/>
                <w:sz w:val="18"/>
                <w:szCs w:val="18"/>
              </w:rPr>
            </w:pPr>
            <w:del w:id="6225" w:author="张洋" w:date="2017-04-21T09:13:00Z">
              <w:r w:rsidDel="0084547F">
                <w:rPr>
                  <w:sz w:val="18"/>
                  <w:szCs w:val="18"/>
                </w:rPr>
                <w:delText>3.0514653566487545</w:delText>
              </w:r>
            </w:del>
          </w:p>
        </w:tc>
        <w:tc>
          <w:tcPr>
            <w:tcW w:w="857" w:type="dxa"/>
          </w:tcPr>
          <w:p w:rsidR="00D03081" w:rsidDel="0084547F" w:rsidRDefault="00FA686E">
            <w:pPr>
              <w:ind w:firstLine="0"/>
              <w:rPr>
                <w:del w:id="6226" w:author="张洋" w:date="2017-04-21T09:13:00Z"/>
                <w:sz w:val="18"/>
                <w:szCs w:val="18"/>
              </w:rPr>
            </w:pPr>
            <w:del w:id="6227" w:author="张洋" w:date="2017-04-21T09:13:00Z">
              <w:r w:rsidDel="0084547F">
                <w:rPr>
                  <w:rFonts w:hint="eastAsia"/>
                  <w:sz w:val="18"/>
                  <w:szCs w:val="18"/>
                </w:rPr>
                <w:delText>10000</w:delText>
              </w:r>
            </w:del>
          </w:p>
        </w:tc>
      </w:tr>
      <w:tr w:rsidR="00D03081" w:rsidDel="0084547F">
        <w:trPr>
          <w:del w:id="6228" w:author="张洋" w:date="2017-04-21T09:13:00Z"/>
        </w:trPr>
        <w:tc>
          <w:tcPr>
            <w:tcW w:w="589" w:type="dxa"/>
          </w:tcPr>
          <w:p w:rsidR="00D03081" w:rsidDel="0084547F" w:rsidRDefault="00FA686E">
            <w:pPr>
              <w:ind w:firstLine="0"/>
              <w:rPr>
                <w:del w:id="6229" w:author="张洋" w:date="2017-04-21T09:13:00Z"/>
                <w:sz w:val="18"/>
                <w:szCs w:val="18"/>
              </w:rPr>
            </w:pPr>
            <w:del w:id="6230" w:author="张洋" w:date="2017-04-21T09:13:00Z">
              <w:r w:rsidDel="0084547F">
                <w:rPr>
                  <w:rFonts w:hint="eastAsia"/>
                  <w:sz w:val="18"/>
                  <w:szCs w:val="18"/>
                </w:rPr>
                <w:delText>3</w:delText>
              </w:r>
            </w:del>
          </w:p>
        </w:tc>
        <w:tc>
          <w:tcPr>
            <w:tcW w:w="1935" w:type="dxa"/>
          </w:tcPr>
          <w:p w:rsidR="00D03081" w:rsidDel="0084547F" w:rsidRDefault="00FA686E">
            <w:pPr>
              <w:ind w:firstLine="0"/>
              <w:rPr>
                <w:del w:id="6231" w:author="张洋" w:date="2017-04-21T09:13:00Z"/>
                <w:sz w:val="18"/>
                <w:szCs w:val="18"/>
              </w:rPr>
            </w:pPr>
            <w:del w:id="6232"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6233" w:author="张洋" w:date="2017-04-21T09:13:00Z"/>
                <w:sz w:val="18"/>
                <w:szCs w:val="18"/>
              </w:rPr>
            </w:pPr>
            <w:del w:id="6234" w:author="张洋" w:date="2017-04-21T09:13:00Z">
              <w:r w:rsidDel="0084547F">
                <w:rPr>
                  <w:rFonts w:hint="eastAsia"/>
                  <w:sz w:val="18"/>
                  <w:szCs w:val="18"/>
                </w:rPr>
                <w:delText>15034</w:delText>
              </w:r>
            </w:del>
          </w:p>
        </w:tc>
      </w:tr>
      <w:tr w:rsidR="00D03081" w:rsidDel="0084547F">
        <w:trPr>
          <w:del w:id="6235" w:author="张洋" w:date="2017-04-21T09:13:00Z"/>
        </w:trPr>
        <w:tc>
          <w:tcPr>
            <w:tcW w:w="589" w:type="dxa"/>
          </w:tcPr>
          <w:p w:rsidR="00D03081" w:rsidDel="0084547F" w:rsidRDefault="00FA686E">
            <w:pPr>
              <w:ind w:firstLine="0"/>
              <w:rPr>
                <w:del w:id="6236" w:author="张洋" w:date="2017-04-21T09:13:00Z"/>
                <w:sz w:val="18"/>
                <w:szCs w:val="18"/>
              </w:rPr>
            </w:pPr>
            <w:del w:id="6237" w:author="张洋" w:date="2017-04-21T09:13:00Z">
              <w:r w:rsidDel="0084547F">
                <w:rPr>
                  <w:rFonts w:hint="eastAsia"/>
                  <w:sz w:val="18"/>
                  <w:szCs w:val="18"/>
                </w:rPr>
                <w:delText>4</w:delText>
              </w:r>
            </w:del>
          </w:p>
        </w:tc>
        <w:tc>
          <w:tcPr>
            <w:tcW w:w="1935" w:type="dxa"/>
          </w:tcPr>
          <w:p w:rsidR="00D03081" w:rsidDel="0084547F" w:rsidRDefault="00FA686E">
            <w:pPr>
              <w:ind w:firstLine="0"/>
              <w:rPr>
                <w:del w:id="6238" w:author="张洋" w:date="2017-04-21T09:13:00Z"/>
                <w:sz w:val="18"/>
                <w:szCs w:val="18"/>
              </w:rPr>
            </w:pPr>
            <w:del w:id="6239"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6240" w:author="张洋" w:date="2017-04-21T09:13:00Z"/>
                <w:sz w:val="18"/>
                <w:szCs w:val="18"/>
              </w:rPr>
            </w:pPr>
            <w:del w:id="6241" w:author="张洋" w:date="2017-04-21T09:13:00Z">
              <w:r w:rsidDel="0084547F">
                <w:rPr>
                  <w:sz w:val="18"/>
                  <w:szCs w:val="18"/>
                </w:rPr>
                <w:delText>13156</w:delText>
              </w:r>
            </w:del>
          </w:p>
        </w:tc>
      </w:tr>
      <w:tr w:rsidR="00D03081" w:rsidDel="0084547F">
        <w:trPr>
          <w:trHeight w:val="156"/>
          <w:del w:id="6242" w:author="张洋" w:date="2017-04-21T09:13:00Z"/>
        </w:trPr>
        <w:tc>
          <w:tcPr>
            <w:tcW w:w="589" w:type="dxa"/>
            <w:vMerge w:val="restart"/>
          </w:tcPr>
          <w:p w:rsidR="00D03081" w:rsidDel="0084547F" w:rsidRDefault="00D03081">
            <w:pPr>
              <w:rPr>
                <w:del w:id="6243" w:author="张洋" w:date="2017-04-21T09:13:00Z"/>
                <w:sz w:val="18"/>
                <w:szCs w:val="18"/>
              </w:rPr>
            </w:pPr>
          </w:p>
        </w:tc>
        <w:tc>
          <w:tcPr>
            <w:tcW w:w="2792" w:type="dxa"/>
            <w:gridSpan w:val="2"/>
          </w:tcPr>
          <w:p w:rsidR="00D03081" w:rsidDel="0084547F" w:rsidRDefault="00FA686E">
            <w:pPr>
              <w:rPr>
                <w:del w:id="6244" w:author="张洋" w:date="2017-04-21T09:13:00Z"/>
                <w:sz w:val="18"/>
                <w:szCs w:val="18"/>
              </w:rPr>
            </w:pPr>
            <w:del w:id="6245" w:author="张洋" w:date="2017-04-21T09:13:00Z">
              <w:r w:rsidDel="0084547F">
                <w:rPr>
                  <w:rFonts w:hint="eastAsia"/>
                  <w:sz w:val="18"/>
                  <w:szCs w:val="18"/>
                </w:rPr>
                <w:delText>密钥名称</w:delText>
              </w:r>
            </w:del>
          </w:p>
        </w:tc>
      </w:tr>
      <w:tr w:rsidR="00D03081" w:rsidDel="0084547F">
        <w:trPr>
          <w:trHeight w:val="297"/>
          <w:del w:id="6246" w:author="张洋" w:date="2017-04-21T09:13:00Z"/>
        </w:trPr>
        <w:tc>
          <w:tcPr>
            <w:tcW w:w="589" w:type="dxa"/>
            <w:vMerge/>
          </w:tcPr>
          <w:p w:rsidR="00D03081" w:rsidDel="0084547F" w:rsidRDefault="00D03081">
            <w:pPr>
              <w:rPr>
                <w:del w:id="6247" w:author="张洋" w:date="2017-04-21T09:13:00Z"/>
              </w:rPr>
            </w:pPr>
          </w:p>
        </w:tc>
        <w:tc>
          <w:tcPr>
            <w:tcW w:w="1935" w:type="dxa"/>
          </w:tcPr>
          <w:p w:rsidR="00D03081" w:rsidDel="0084547F" w:rsidRDefault="00D03081">
            <w:pPr>
              <w:rPr>
                <w:del w:id="6248" w:author="张洋" w:date="2017-04-21T09:13:00Z"/>
                <w:sz w:val="18"/>
                <w:szCs w:val="18"/>
              </w:rPr>
            </w:pPr>
            <w:del w:id="6249" w:author="张洋" w:date="2017-04-21T09:13:00Z">
              <w:r w:rsidRPr="00D03081" w:rsidDel="0084547F">
                <w:rPr>
                  <w:position w:val="-12"/>
                </w:rPr>
                <w:object w:dxaOrig="260" w:dyaOrig="360">
                  <v:shape id="_x0000_i1670" type="#_x0000_t75" style="width:10.2pt;height:12.1pt" o:ole="">
                    <v:imagedata r:id="rId1122" o:title=""/>
                  </v:shape>
                  <o:OLEObject Type="Embed" ProgID="Equation.DSMT4" ShapeID="_x0000_i1670" DrawAspect="Content" ObjectID="_1555268097" r:id="rId1127"/>
                </w:object>
              </w:r>
            </w:del>
          </w:p>
        </w:tc>
        <w:tc>
          <w:tcPr>
            <w:tcW w:w="857" w:type="dxa"/>
          </w:tcPr>
          <w:p w:rsidR="00D03081" w:rsidDel="0084547F" w:rsidRDefault="00FA686E">
            <w:pPr>
              <w:ind w:firstLine="0"/>
              <w:rPr>
                <w:del w:id="6250" w:author="张洋" w:date="2017-04-21T09:13:00Z"/>
                <w:sz w:val="18"/>
                <w:szCs w:val="18"/>
              </w:rPr>
            </w:pPr>
            <w:del w:id="6251"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6252" w:author="张洋" w:date="2017-04-21T09:13:00Z"/>
        </w:trPr>
        <w:tc>
          <w:tcPr>
            <w:tcW w:w="589" w:type="dxa"/>
          </w:tcPr>
          <w:p w:rsidR="00D03081" w:rsidDel="0084547F" w:rsidRDefault="00FA686E">
            <w:pPr>
              <w:ind w:firstLine="0"/>
              <w:rPr>
                <w:del w:id="6253" w:author="张洋" w:date="2017-04-21T09:13:00Z"/>
                <w:sz w:val="18"/>
                <w:szCs w:val="18"/>
              </w:rPr>
            </w:pPr>
            <w:del w:id="6254" w:author="张洋" w:date="2017-04-21T09:13:00Z">
              <w:r w:rsidDel="0084547F">
                <w:rPr>
                  <w:rFonts w:hint="eastAsia"/>
                  <w:sz w:val="18"/>
                  <w:szCs w:val="18"/>
                </w:rPr>
                <w:delText>1</w:delText>
              </w:r>
            </w:del>
          </w:p>
        </w:tc>
        <w:tc>
          <w:tcPr>
            <w:tcW w:w="1935" w:type="dxa"/>
          </w:tcPr>
          <w:p w:rsidR="00D03081" w:rsidDel="0084547F" w:rsidRDefault="00FA686E">
            <w:pPr>
              <w:ind w:firstLine="0"/>
              <w:rPr>
                <w:del w:id="6255" w:author="张洋" w:date="2017-04-21T09:13:00Z"/>
                <w:sz w:val="18"/>
                <w:szCs w:val="18"/>
              </w:rPr>
            </w:pPr>
            <w:del w:id="6256"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6257" w:author="张洋" w:date="2017-04-21T09:13:00Z"/>
                <w:sz w:val="18"/>
                <w:szCs w:val="18"/>
              </w:rPr>
            </w:pPr>
            <w:del w:id="6258" w:author="张洋" w:date="2017-04-21T09:13:00Z">
              <w:r w:rsidDel="0084547F">
                <w:rPr>
                  <w:rFonts w:hint="eastAsia"/>
                  <w:sz w:val="18"/>
                  <w:szCs w:val="18"/>
                </w:rPr>
                <w:delText>3</w:delText>
              </w:r>
            </w:del>
          </w:p>
        </w:tc>
      </w:tr>
      <w:tr w:rsidR="00D03081" w:rsidDel="0084547F">
        <w:trPr>
          <w:del w:id="6259" w:author="张洋" w:date="2017-04-21T09:13:00Z"/>
        </w:trPr>
        <w:tc>
          <w:tcPr>
            <w:tcW w:w="589" w:type="dxa"/>
          </w:tcPr>
          <w:p w:rsidR="00D03081" w:rsidDel="0084547F" w:rsidRDefault="00FA686E">
            <w:pPr>
              <w:ind w:firstLine="0"/>
              <w:rPr>
                <w:del w:id="6260" w:author="张洋" w:date="2017-04-21T09:13:00Z"/>
                <w:sz w:val="18"/>
                <w:szCs w:val="18"/>
              </w:rPr>
            </w:pPr>
            <w:del w:id="6261" w:author="张洋" w:date="2017-04-21T09:13:00Z">
              <w:r w:rsidDel="0084547F">
                <w:rPr>
                  <w:rFonts w:hint="eastAsia"/>
                  <w:sz w:val="18"/>
                  <w:szCs w:val="18"/>
                </w:rPr>
                <w:delText>2</w:delText>
              </w:r>
            </w:del>
          </w:p>
        </w:tc>
        <w:tc>
          <w:tcPr>
            <w:tcW w:w="1935" w:type="dxa"/>
          </w:tcPr>
          <w:p w:rsidR="00D03081" w:rsidDel="0084547F" w:rsidRDefault="00FA686E">
            <w:pPr>
              <w:ind w:firstLine="0"/>
              <w:rPr>
                <w:del w:id="6262" w:author="张洋" w:date="2017-04-21T09:13:00Z"/>
                <w:sz w:val="18"/>
                <w:szCs w:val="18"/>
              </w:rPr>
            </w:pPr>
            <w:del w:id="6263"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6264" w:author="张洋" w:date="2017-04-21T09:13:00Z"/>
                <w:sz w:val="18"/>
                <w:szCs w:val="18"/>
              </w:rPr>
            </w:pPr>
            <w:del w:id="6265" w:author="张洋" w:date="2017-04-21T09:13:00Z">
              <w:r w:rsidDel="0084547F">
                <w:rPr>
                  <w:rFonts w:hint="eastAsia"/>
                  <w:sz w:val="18"/>
                  <w:szCs w:val="18"/>
                </w:rPr>
                <w:delText>4</w:delText>
              </w:r>
            </w:del>
          </w:p>
        </w:tc>
      </w:tr>
      <w:tr w:rsidR="00D03081" w:rsidDel="0084547F">
        <w:trPr>
          <w:del w:id="6266" w:author="张洋" w:date="2017-04-21T09:13:00Z"/>
        </w:trPr>
        <w:tc>
          <w:tcPr>
            <w:tcW w:w="589" w:type="dxa"/>
          </w:tcPr>
          <w:p w:rsidR="00D03081" w:rsidDel="0084547F" w:rsidRDefault="00FA686E">
            <w:pPr>
              <w:ind w:firstLine="0"/>
              <w:rPr>
                <w:del w:id="6267" w:author="张洋" w:date="2017-04-21T09:13:00Z"/>
                <w:sz w:val="18"/>
                <w:szCs w:val="18"/>
              </w:rPr>
            </w:pPr>
            <w:del w:id="6268" w:author="张洋" w:date="2017-04-21T09:13:00Z">
              <w:r w:rsidDel="0084547F">
                <w:rPr>
                  <w:rFonts w:hint="eastAsia"/>
                  <w:sz w:val="18"/>
                  <w:szCs w:val="18"/>
                </w:rPr>
                <w:delText>3</w:delText>
              </w:r>
            </w:del>
          </w:p>
        </w:tc>
        <w:tc>
          <w:tcPr>
            <w:tcW w:w="1935" w:type="dxa"/>
          </w:tcPr>
          <w:p w:rsidR="00D03081" w:rsidDel="0084547F" w:rsidRDefault="00FA686E">
            <w:pPr>
              <w:ind w:firstLine="0"/>
              <w:rPr>
                <w:del w:id="6269" w:author="张洋" w:date="2017-04-21T09:13:00Z"/>
                <w:sz w:val="18"/>
                <w:szCs w:val="18"/>
              </w:rPr>
            </w:pPr>
            <w:del w:id="6270"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6271" w:author="张洋" w:date="2017-04-21T09:13:00Z"/>
                <w:sz w:val="18"/>
                <w:szCs w:val="18"/>
              </w:rPr>
            </w:pPr>
            <w:del w:id="6272" w:author="张洋" w:date="2017-04-21T09:13:00Z">
              <w:r w:rsidDel="0084547F">
                <w:rPr>
                  <w:rFonts w:hint="eastAsia"/>
                  <w:sz w:val="18"/>
                  <w:szCs w:val="18"/>
                </w:rPr>
                <w:delText>5</w:delText>
              </w:r>
            </w:del>
          </w:p>
        </w:tc>
      </w:tr>
      <w:tr w:rsidR="00D03081" w:rsidDel="0084547F">
        <w:trPr>
          <w:del w:id="6273" w:author="张洋" w:date="2017-04-21T09:13:00Z"/>
        </w:trPr>
        <w:tc>
          <w:tcPr>
            <w:tcW w:w="589" w:type="dxa"/>
          </w:tcPr>
          <w:p w:rsidR="00D03081" w:rsidDel="0084547F" w:rsidRDefault="00FA686E">
            <w:pPr>
              <w:ind w:firstLine="0"/>
              <w:rPr>
                <w:del w:id="6274" w:author="张洋" w:date="2017-04-21T09:13:00Z"/>
                <w:sz w:val="18"/>
                <w:szCs w:val="18"/>
              </w:rPr>
            </w:pPr>
            <w:del w:id="6275" w:author="张洋" w:date="2017-04-21T09:13:00Z">
              <w:r w:rsidDel="0084547F">
                <w:rPr>
                  <w:rFonts w:hint="eastAsia"/>
                  <w:sz w:val="18"/>
                  <w:szCs w:val="18"/>
                </w:rPr>
                <w:delText>4</w:delText>
              </w:r>
            </w:del>
          </w:p>
        </w:tc>
        <w:tc>
          <w:tcPr>
            <w:tcW w:w="1935" w:type="dxa"/>
          </w:tcPr>
          <w:p w:rsidR="00D03081" w:rsidDel="0084547F" w:rsidRDefault="00FA686E">
            <w:pPr>
              <w:ind w:firstLine="0"/>
              <w:rPr>
                <w:del w:id="6276" w:author="张洋" w:date="2017-04-21T09:13:00Z"/>
                <w:sz w:val="18"/>
                <w:szCs w:val="18"/>
              </w:rPr>
            </w:pPr>
            <w:del w:id="6277"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6278" w:author="张洋" w:date="2017-04-21T09:13:00Z"/>
                <w:sz w:val="18"/>
                <w:szCs w:val="18"/>
              </w:rPr>
            </w:pPr>
            <w:del w:id="6279"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6280">
          <w:tblGrid>
            <w:gridCol w:w="980"/>
            <w:gridCol w:w="1863"/>
            <w:gridCol w:w="1863"/>
          </w:tblGrid>
        </w:tblGridChange>
      </w:tblGrid>
      <w:tr w:rsidR="00D85E75" w:rsidDel="003A4DB2" w:rsidTr="00D85E75">
        <w:trPr>
          <w:jc w:val="center"/>
          <w:del w:id="6281" w:author="张洋" w:date="2017-04-21T09:23:00Z"/>
        </w:trPr>
        <w:tc>
          <w:tcPr>
            <w:tcW w:w="4706" w:type="dxa"/>
            <w:gridSpan w:val="3"/>
          </w:tcPr>
          <w:p w:rsidR="00D85E75" w:rsidDel="003A4DB2" w:rsidRDefault="00D85E75" w:rsidP="00D85E75">
            <w:pPr>
              <w:spacing w:line="240" w:lineRule="auto"/>
              <w:ind w:firstLine="0"/>
              <w:jc w:val="center"/>
              <w:rPr>
                <w:del w:id="6282" w:author="张洋" w:date="2017-04-21T09:23:00Z"/>
                <w:sz w:val="18"/>
                <w:szCs w:val="18"/>
              </w:rPr>
            </w:pPr>
          </w:p>
        </w:tc>
      </w:tr>
      <w:tr w:rsidR="007C5B02" w:rsidDel="003A4DB2" w:rsidTr="00D85E75">
        <w:tblPrEx>
          <w:tblW w:w="0" w:type="auto"/>
          <w:jc w:val="center"/>
          <w:tblPrExChange w:id="6283" w:author="张洋" w:date="2017-04-21T08:24:00Z">
            <w:tblPrEx>
              <w:tblW w:w="0" w:type="auto"/>
              <w:jc w:val="center"/>
            </w:tblPrEx>
          </w:tblPrExChange>
        </w:tblPrEx>
        <w:trPr>
          <w:jc w:val="center"/>
          <w:del w:id="6284" w:author="张洋" w:date="2017-04-21T09:23:00Z"/>
          <w:trPrChange w:id="6285" w:author="张洋" w:date="2017-04-21T08:24:00Z">
            <w:trPr>
              <w:jc w:val="center"/>
            </w:trPr>
          </w:trPrChange>
        </w:trPr>
        <w:tc>
          <w:tcPr>
            <w:tcW w:w="980" w:type="dxa"/>
            <w:vMerge w:val="restart"/>
            <w:tcPrChange w:id="6286" w:author="张洋" w:date="2017-04-21T08:24:00Z">
              <w:tcPr>
                <w:tcW w:w="1401" w:type="dxa"/>
                <w:vMerge w:val="restart"/>
              </w:tcPr>
            </w:tcPrChange>
          </w:tcPr>
          <w:p w:rsidR="001B416A" w:rsidRDefault="001B416A">
            <w:pPr>
              <w:spacing w:line="240" w:lineRule="auto"/>
              <w:ind w:firstLine="0"/>
              <w:jc w:val="center"/>
              <w:rPr>
                <w:del w:id="6287" w:author="张洋" w:date="2017-04-21T09:23:00Z"/>
                <w:snapToGrid/>
              </w:rPr>
              <w:pPrChange w:id="6288" w:author="张洋" w:date="2017-04-21T08:24:00Z">
                <w:pPr>
                  <w:spacing w:line="240" w:lineRule="auto"/>
                  <w:ind w:firstLine="0"/>
                </w:pPr>
              </w:pPrChange>
            </w:pPr>
          </w:p>
        </w:tc>
        <w:tc>
          <w:tcPr>
            <w:tcW w:w="3726" w:type="dxa"/>
            <w:gridSpan w:val="2"/>
            <w:tcPrChange w:id="6289" w:author="张洋" w:date="2017-04-21T08:24:00Z">
              <w:tcPr>
                <w:tcW w:w="3305" w:type="dxa"/>
                <w:gridSpan w:val="2"/>
              </w:tcPr>
            </w:tcPrChange>
          </w:tcPr>
          <w:p w:rsidR="001B416A" w:rsidRDefault="001B416A">
            <w:pPr>
              <w:spacing w:line="240" w:lineRule="auto"/>
              <w:ind w:firstLine="0"/>
              <w:jc w:val="center"/>
              <w:rPr>
                <w:del w:id="6290" w:author="张洋" w:date="2017-04-21T09:23:00Z"/>
                <w:snapToGrid/>
              </w:rPr>
              <w:pPrChange w:id="6291" w:author="张洋" w:date="2017-04-21T08:24:00Z">
                <w:pPr>
                  <w:spacing w:line="240" w:lineRule="auto"/>
                  <w:ind w:firstLine="0"/>
                </w:pPr>
              </w:pPrChange>
            </w:pPr>
          </w:p>
        </w:tc>
      </w:tr>
      <w:tr w:rsidR="007C5B02" w:rsidDel="003A4DB2" w:rsidTr="00D85E75">
        <w:tblPrEx>
          <w:tblW w:w="0" w:type="auto"/>
          <w:jc w:val="center"/>
          <w:tblPrExChange w:id="6292" w:author="张洋" w:date="2017-04-21T08:24:00Z">
            <w:tblPrEx>
              <w:tblW w:w="0" w:type="auto"/>
              <w:jc w:val="center"/>
            </w:tblPrEx>
          </w:tblPrExChange>
        </w:tblPrEx>
        <w:trPr>
          <w:jc w:val="center"/>
          <w:del w:id="6293" w:author="张洋" w:date="2017-04-21T09:23:00Z"/>
          <w:trPrChange w:id="6294" w:author="张洋" w:date="2017-04-21T08:24:00Z">
            <w:trPr>
              <w:jc w:val="center"/>
            </w:trPr>
          </w:trPrChange>
        </w:trPr>
        <w:tc>
          <w:tcPr>
            <w:tcW w:w="980" w:type="dxa"/>
            <w:vMerge/>
            <w:tcPrChange w:id="6295" w:author="张洋" w:date="2017-04-21T08:24:00Z">
              <w:tcPr>
                <w:tcW w:w="1401" w:type="dxa"/>
                <w:vMerge/>
              </w:tcPr>
            </w:tcPrChange>
          </w:tcPr>
          <w:p w:rsidR="001B416A" w:rsidRDefault="001B416A">
            <w:pPr>
              <w:spacing w:line="240" w:lineRule="auto"/>
              <w:ind w:firstLine="0"/>
              <w:jc w:val="center"/>
              <w:rPr>
                <w:del w:id="6296" w:author="张洋" w:date="2017-04-21T09:23:00Z"/>
                <w:snapToGrid/>
              </w:rPr>
              <w:pPrChange w:id="6297" w:author="张洋" w:date="2017-04-21T08:24:00Z">
                <w:pPr>
                  <w:spacing w:line="240" w:lineRule="auto"/>
                  <w:ind w:firstLine="0"/>
                </w:pPr>
              </w:pPrChange>
            </w:pPr>
          </w:p>
        </w:tc>
        <w:tc>
          <w:tcPr>
            <w:tcW w:w="1863" w:type="dxa"/>
            <w:tcPrChange w:id="6298" w:author="张洋" w:date="2017-04-21T08:24:00Z">
              <w:tcPr>
                <w:tcW w:w="1863" w:type="dxa"/>
              </w:tcPr>
            </w:tcPrChange>
          </w:tcPr>
          <w:p w:rsidR="001B416A" w:rsidRDefault="001B416A">
            <w:pPr>
              <w:spacing w:line="240" w:lineRule="auto"/>
              <w:ind w:firstLine="0"/>
              <w:jc w:val="center"/>
              <w:rPr>
                <w:del w:id="6299" w:author="张洋" w:date="2017-04-21T09:23:00Z"/>
                <w:snapToGrid/>
              </w:rPr>
              <w:pPrChange w:id="6300" w:author="张洋" w:date="2017-04-21T08:24:00Z">
                <w:pPr>
                  <w:spacing w:line="240" w:lineRule="auto"/>
                  <w:ind w:firstLine="0"/>
                </w:pPr>
              </w:pPrChange>
            </w:pPr>
          </w:p>
        </w:tc>
        <w:tc>
          <w:tcPr>
            <w:tcW w:w="1863" w:type="dxa"/>
            <w:tcPrChange w:id="6301" w:author="张洋" w:date="2017-04-21T08:24:00Z">
              <w:tcPr>
                <w:tcW w:w="1442" w:type="dxa"/>
              </w:tcPr>
            </w:tcPrChange>
          </w:tcPr>
          <w:p w:rsidR="001B416A" w:rsidRDefault="001B416A">
            <w:pPr>
              <w:spacing w:line="240" w:lineRule="auto"/>
              <w:ind w:firstLine="0"/>
              <w:jc w:val="center"/>
              <w:rPr>
                <w:del w:id="6302" w:author="张洋" w:date="2017-04-21T09:23:00Z"/>
                <w:i/>
                <w:snapToGrid/>
                <w:rPrChange w:id="6303" w:author="张洋" w:date="2017-04-21T08:22:00Z">
                  <w:rPr>
                    <w:del w:id="6304" w:author="张洋" w:date="2017-04-21T09:23:00Z"/>
                    <w:snapToGrid/>
                  </w:rPr>
                </w:rPrChange>
              </w:rPr>
              <w:pPrChange w:id="6305" w:author="张洋" w:date="2017-04-21T08:24:00Z">
                <w:pPr>
                  <w:spacing w:line="240" w:lineRule="auto"/>
                  <w:ind w:firstLine="0"/>
                </w:pPr>
              </w:pPrChange>
            </w:pPr>
          </w:p>
        </w:tc>
      </w:tr>
      <w:tr w:rsidR="00D85E75" w:rsidDel="003A4DB2" w:rsidTr="00D85E75">
        <w:tblPrEx>
          <w:tblW w:w="0" w:type="auto"/>
          <w:jc w:val="center"/>
          <w:tblPrExChange w:id="6306" w:author="张洋" w:date="2017-04-21T08:24:00Z">
            <w:tblPrEx>
              <w:tblW w:w="0" w:type="auto"/>
              <w:jc w:val="center"/>
            </w:tblPrEx>
          </w:tblPrExChange>
        </w:tblPrEx>
        <w:trPr>
          <w:jc w:val="center"/>
          <w:del w:id="6307" w:author="张洋" w:date="2017-04-21T09:23:00Z"/>
          <w:trPrChange w:id="6308" w:author="张洋" w:date="2017-04-21T08:24:00Z">
            <w:trPr>
              <w:jc w:val="center"/>
            </w:trPr>
          </w:trPrChange>
        </w:trPr>
        <w:tc>
          <w:tcPr>
            <w:tcW w:w="980" w:type="dxa"/>
            <w:vMerge w:val="restart"/>
            <w:tcPrChange w:id="6309" w:author="张洋" w:date="2017-04-21T08:24:00Z">
              <w:tcPr>
                <w:tcW w:w="1401" w:type="dxa"/>
                <w:vMerge w:val="restart"/>
              </w:tcPr>
            </w:tcPrChange>
          </w:tcPr>
          <w:p w:rsidR="001B416A" w:rsidRDefault="001B416A">
            <w:pPr>
              <w:spacing w:line="240" w:lineRule="auto"/>
              <w:ind w:firstLine="0"/>
              <w:jc w:val="center"/>
              <w:rPr>
                <w:del w:id="6310" w:author="张洋" w:date="2017-04-21T09:23:00Z"/>
                <w:snapToGrid/>
              </w:rPr>
              <w:pPrChange w:id="6311" w:author="张洋" w:date="2017-04-21T08:24:00Z">
                <w:pPr>
                  <w:spacing w:line="240" w:lineRule="auto"/>
                  <w:ind w:firstLine="0"/>
                </w:pPr>
              </w:pPrChange>
            </w:pPr>
          </w:p>
        </w:tc>
        <w:tc>
          <w:tcPr>
            <w:tcW w:w="3726" w:type="dxa"/>
            <w:gridSpan w:val="2"/>
            <w:tcPrChange w:id="6312" w:author="张洋" w:date="2017-04-21T08:24:00Z">
              <w:tcPr>
                <w:tcW w:w="3305" w:type="dxa"/>
                <w:gridSpan w:val="2"/>
              </w:tcPr>
            </w:tcPrChange>
          </w:tcPr>
          <w:p w:rsidR="001B416A" w:rsidRDefault="001B416A">
            <w:pPr>
              <w:spacing w:line="240" w:lineRule="auto"/>
              <w:ind w:firstLine="0"/>
              <w:jc w:val="center"/>
              <w:rPr>
                <w:del w:id="6313" w:author="张洋" w:date="2017-04-21T09:23:00Z"/>
                <w:snapToGrid/>
              </w:rPr>
              <w:pPrChange w:id="6314" w:author="张洋" w:date="2017-04-21T08:24:00Z">
                <w:pPr>
                  <w:spacing w:line="240" w:lineRule="auto"/>
                  <w:ind w:firstLine="0"/>
                </w:pPr>
              </w:pPrChange>
            </w:pPr>
          </w:p>
        </w:tc>
      </w:tr>
      <w:tr w:rsidR="00D85E75" w:rsidDel="003A4DB2" w:rsidTr="00D85E75">
        <w:tblPrEx>
          <w:tblW w:w="0" w:type="auto"/>
          <w:jc w:val="center"/>
          <w:tblPrExChange w:id="6315" w:author="张洋" w:date="2017-04-21T08:24:00Z">
            <w:tblPrEx>
              <w:tblW w:w="0" w:type="auto"/>
              <w:jc w:val="center"/>
            </w:tblPrEx>
          </w:tblPrExChange>
        </w:tblPrEx>
        <w:trPr>
          <w:jc w:val="center"/>
          <w:del w:id="6316" w:author="张洋" w:date="2017-04-21T09:23:00Z"/>
          <w:trPrChange w:id="6317" w:author="张洋" w:date="2017-04-21T08:24:00Z">
            <w:trPr>
              <w:jc w:val="center"/>
            </w:trPr>
          </w:trPrChange>
        </w:trPr>
        <w:tc>
          <w:tcPr>
            <w:tcW w:w="980" w:type="dxa"/>
            <w:vMerge/>
            <w:tcPrChange w:id="6318" w:author="张洋" w:date="2017-04-21T08:24:00Z">
              <w:tcPr>
                <w:tcW w:w="1401" w:type="dxa"/>
                <w:vMerge/>
              </w:tcPr>
            </w:tcPrChange>
          </w:tcPr>
          <w:p w:rsidR="00D85E75" w:rsidDel="003A4DB2" w:rsidRDefault="00D85E75" w:rsidP="00D85E75">
            <w:pPr>
              <w:spacing w:line="240" w:lineRule="auto"/>
              <w:ind w:firstLine="0"/>
              <w:rPr>
                <w:del w:id="6319" w:author="张洋" w:date="2017-04-21T09:23:00Z"/>
                <w:snapToGrid/>
              </w:rPr>
            </w:pPr>
          </w:p>
        </w:tc>
        <w:tc>
          <w:tcPr>
            <w:tcW w:w="1863" w:type="dxa"/>
            <w:tcPrChange w:id="6320" w:author="张洋" w:date="2017-04-21T08:24:00Z">
              <w:tcPr>
                <w:tcW w:w="1863" w:type="dxa"/>
              </w:tcPr>
            </w:tcPrChange>
          </w:tcPr>
          <w:p w:rsidR="001B416A" w:rsidRDefault="001B416A">
            <w:pPr>
              <w:spacing w:line="240" w:lineRule="auto"/>
              <w:ind w:firstLine="0"/>
              <w:jc w:val="center"/>
              <w:rPr>
                <w:del w:id="6321" w:author="张洋" w:date="2017-04-21T09:23:00Z"/>
                <w:snapToGrid/>
              </w:rPr>
              <w:pPrChange w:id="6322" w:author="张洋" w:date="2017-04-21T08:24:00Z">
                <w:pPr>
                  <w:spacing w:line="240" w:lineRule="auto"/>
                  <w:ind w:firstLine="0"/>
                </w:pPr>
              </w:pPrChange>
            </w:pPr>
          </w:p>
        </w:tc>
        <w:tc>
          <w:tcPr>
            <w:tcW w:w="1863" w:type="dxa"/>
            <w:tcPrChange w:id="6323" w:author="张洋" w:date="2017-04-21T08:24:00Z">
              <w:tcPr>
                <w:tcW w:w="1442" w:type="dxa"/>
              </w:tcPr>
            </w:tcPrChange>
          </w:tcPr>
          <w:p w:rsidR="001B416A" w:rsidRDefault="001B416A">
            <w:pPr>
              <w:spacing w:line="240" w:lineRule="auto"/>
              <w:ind w:firstLine="0"/>
              <w:jc w:val="center"/>
              <w:rPr>
                <w:del w:id="6324" w:author="张洋" w:date="2017-04-21T09:23:00Z"/>
                <w:snapToGrid/>
              </w:rPr>
              <w:pPrChange w:id="6325" w:author="张洋" w:date="2017-04-21T08:24:00Z">
                <w:pPr>
                  <w:spacing w:line="240" w:lineRule="auto"/>
                  <w:ind w:firstLine="0"/>
                </w:pPr>
              </w:pPrChange>
            </w:pPr>
          </w:p>
        </w:tc>
      </w:tr>
    </w:tbl>
    <w:p w:rsidR="00076A36" w:rsidRDefault="0022497F">
      <w:pPr>
        <w:spacing w:line="240" w:lineRule="auto"/>
        <w:rPr>
          <w:del w:id="6326" w:author="张洋" w:date="2017-04-21T09:22:00Z"/>
          <w:snapToGrid/>
          <w:rPrChange w:id="6327" w:author="张洋" w:date="2017-04-21T09:22:00Z">
            <w:rPr>
              <w:del w:id="6328" w:author="张洋" w:date="2017-04-21T09:22:00Z"/>
              <w:rFonts w:ascii="黑体" w:eastAsia="黑体" w:hAnsi="黑体"/>
              <w:snapToGrid/>
              <w:szCs w:val="21"/>
            </w:rPr>
          </w:rPrChange>
        </w:rPr>
      </w:pPr>
      <w:ins w:id="6329" w:author="张洋" w:date="2017-04-26T17:29:00Z">
        <w:r>
          <w:rPr>
            <w:rFonts w:hint="eastAsia"/>
            <w:snapToGrid/>
          </w:rPr>
          <w:tab/>
        </w:r>
      </w:ins>
    </w:p>
    <w:p w:rsidR="001B416A" w:rsidRDefault="00E714F8">
      <w:pPr>
        <w:ind w:firstLine="0"/>
        <w:rPr>
          <w:ins w:id="6330" w:author="张洋" w:date="2017-04-26T17:30:00Z"/>
          <w:snapToGrid/>
        </w:rPr>
        <w:pPrChange w:id="6331" w:author="张洋" w:date="2017-04-21T09:22:00Z">
          <w:pPr>
            <w:spacing w:line="240" w:lineRule="auto"/>
            <w:ind w:firstLine="0"/>
            <w:jc w:val="center"/>
          </w:pPr>
        </w:pPrChange>
      </w:pPr>
      <w:ins w:id="6332" w:author="张洋" w:date="2017-04-20T16:50:00Z">
        <w:r w:rsidRPr="00E714F8">
          <w:rPr>
            <w:rFonts w:hint="eastAsia"/>
            <w:snapToGrid/>
            <w:rPrChange w:id="6333"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6334"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w:t>
        </w:r>
      </w:ins>
      <w:ins w:id="6335" w:author="张洋" w:date="2017-04-26T17:29:00Z">
        <w:r w:rsidR="0022497F">
          <w:rPr>
            <w:rFonts w:hint="eastAsia"/>
            <w:snapToGrid/>
          </w:rPr>
          <w:t>8</w:t>
        </w:r>
      </w:ins>
      <w:ins w:id="6336" w:author="张洋" w:date="2017-04-20T16:51:00Z">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6337" w:author="张洋" w:date="2017-04-20T16:52:00Z">
        <w:r w:rsidR="00FA686E">
          <w:rPr>
            <w:rFonts w:hint="eastAsia"/>
            <w:snapToGrid/>
          </w:rPr>
          <w:t>5-6</w:t>
        </w:r>
        <w:r w:rsidR="00FA686E">
          <w:rPr>
            <w:rFonts w:hint="eastAsia"/>
            <w:snapToGrid/>
          </w:rPr>
          <w:t>中的密写图像提取出的秘密</w:t>
        </w:r>
      </w:ins>
      <w:ins w:id="6338" w:author="张洋" w:date="2017-04-21T10:22:00Z">
        <w:r w:rsidR="00EA7718">
          <w:rPr>
            <w:rFonts w:hint="eastAsia"/>
            <w:snapToGrid/>
          </w:rPr>
          <w:t>信息</w:t>
        </w:r>
      </w:ins>
      <w:ins w:id="6339" w:author="张洋" w:date="2017-04-20T16:52:00Z">
        <w:r w:rsidR="00FA686E">
          <w:rPr>
            <w:rFonts w:hint="eastAsia"/>
            <w:snapToGrid/>
          </w:rPr>
          <w:t>图像如图</w:t>
        </w:r>
        <w:r w:rsidR="00FA686E">
          <w:rPr>
            <w:rFonts w:hint="eastAsia"/>
            <w:snapToGrid/>
          </w:rPr>
          <w:t>5-7</w:t>
        </w:r>
        <w:r w:rsidR="00FA686E">
          <w:rPr>
            <w:rFonts w:hint="eastAsia"/>
            <w:snapToGrid/>
          </w:rPr>
          <w:t>所示</w:t>
        </w:r>
      </w:ins>
      <w:del w:id="6340" w:author="张洋" w:date="2017-04-26T17:29:00Z">
        <w:r w:rsidRPr="00D03081" w:rsidDel="0022497F">
          <w:rPr>
            <w:rFonts w:hint="eastAsia"/>
            <w:snapToGrid/>
            <w:position w:val="-6"/>
          </w:rPr>
          <w:fldChar w:fldCharType="begin"/>
        </w:r>
        <w:r w:rsidRPr="00D03081" w:rsidDel="0022497F">
          <w:rPr>
            <w:rFonts w:hint="eastAsia"/>
            <w:snapToGrid/>
            <w:position w:val="-6"/>
          </w:rPr>
          <w:fldChar w:fldCharType="end"/>
        </w:r>
        <w:r w:rsidRPr="00D03081" w:rsidDel="0022497F">
          <w:rPr>
            <w:rFonts w:hint="eastAsia"/>
            <w:snapToGrid/>
            <w:position w:val="-6"/>
          </w:rPr>
          <w:fldChar w:fldCharType="begin"/>
        </w:r>
        <w:r w:rsidRPr="00D03081" w:rsidDel="0022497F">
          <w:rPr>
            <w:rFonts w:hint="eastAsia"/>
            <w:snapToGrid/>
            <w:position w:val="-6"/>
          </w:rPr>
          <w:fldChar w:fldCharType="end"/>
        </w:r>
        <w:r w:rsidRPr="00D03081" w:rsidDel="0022497F">
          <w:rPr>
            <w:rFonts w:hint="eastAsia"/>
            <w:snapToGrid/>
            <w:position w:val="-6"/>
          </w:rPr>
          <w:fldChar w:fldCharType="begin"/>
        </w:r>
        <w:r w:rsidRPr="00D03081" w:rsidDel="0022497F">
          <w:rPr>
            <w:rFonts w:hint="eastAsia"/>
            <w:snapToGrid/>
            <w:position w:val="-6"/>
          </w:rPr>
          <w:fldChar w:fldCharType="end"/>
        </w:r>
      </w:del>
      <w:ins w:id="6341" w:author="张洋" w:date="2017-04-20T16:57:00Z">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22497F" w:rsidTr="00FE32CF">
        <w:trPr>
          <w:ins w:id="6342" w:author="张洋" w:date="2017-04-26T17:30:00Z"/>
        </w:trPr>
        <w:tc>
          <w:tcPr>
            <w:tcW w:w="1363" w:type="dxa"/>
          </w:tcPr>
          <w:p w:rsidR="0022497F" w:rsidRDefault="001B416A" w:rsidP="00FE32CF">
            <w:pPr>
              <w:spacing w:line="240" w:lineRule="auto"/>
              <w:ind w:firstLine="0"/>
              <w:jc w:val="left"/>
              <w:rPr>
                <w:ins w:id="6343" w:author="张洋" w:date="2017-04-26T17:30:00Z"/>
              </w:rPr>
            </w:pPr>
            <w:ins w:id="6344" w:author="张洋" w:date="2017-04-26T17:30:00Z">
              <w:r>
                <w:rPr>
                  <w:noProof/>
                  <w:rPrChange w:id="6345" w:author="Unknown">
                    <w:rPr>
                      <w:noProof/>
                      <w:sz w:val="21"/>
                      <w:szCs w:val="21"/>
                    </w:rPr>
                  </w:rPrChange>
                </w:rPr>
                <w:drawing>
                  <wp:inline distT="0" distB="0" distL="0" distR="0">
                    <wp:extent cx="708759" cy="709200"/>
                    <wp:effectExtent l="19050" t="0" r="0" b="0"/>
                    <wp:docPr id="7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346" w:author="张洋" w:date="2017-04-26T17:30:00Z"/>
              </w:rPr>
            </w:pPr>
            <w:ins w:id="6347" w:author="张洋" w:date="2017-04-26T17:30:00Z">
              <w:r>
                <w:rPr>
                  <w:noProof/>
                  <w:snapToGrid/>
                  <w:rPrChange w:id="6348" w:author="Unknown">
                    <w:rPr>
                      <w:noProof/>
                      <w:sz w:val="21"/>
                      <w:szCs w:val="21"/>
                    </w:rPr>
                  </w:rPrChange>
                </w:rPr>
                <w:drawing>
                  <wp:inline distT="0" distB="0" distL="0" distR="0">
                    <wp:extent cx="708887" cy="709200"/>
                    <wp:effectExtent l="19050" t="0" r="0" b="0"/>
                    <wp:docPr id="7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349" w:author="张洋" w:date="2017-04-26T17:30:00Z"/>
              </w:rPr>
            </w:pPr>
            <w:ins w:id="6350" w:author="张洋" w:date="2017-04-26T17:30:00Z">
              <w:r>
                <w:rPr>
                  <w:noProof/>
                  <w:snapToGrid/>
                  <w:rPrChange w:id="6351" w:author="Unknown">
                    <w:rPr>
                      <w:noProof/>
                      <w:sz w:val="21"/>
                      <w:szCs w:val="21"/>
                    </w:rPr>
                  </w:rPrChange>
                </w:rPr>
                <w:drawing>
                  <wp:inline distT="0" distB="0" distL="0" distR="0">
                    <wp:extent cx="708865" cy="709200"/>
                    <wp:effectExtent l="19050" t="0" r="0" b="0"/>
                    <wp:docPr id="7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22497F" w:rsidTr="00FE32CF">
        <w:trPr>
          <w:ins w:id="6352" w:author="张洋" w:date="2017-04-26T17:30:00Z"/>
        </w:trPr>
        <w:tc>
          <w:tcPr>
            <w:tcW w:w="1363" w:type="dxa"/>
          </w:tcPr>
          <w:p w:rsidR="0022497F" w:rsidRDefault="0022497F" w:rsidP="00FE32CF">
            <w:pPr>
              <w:ind w:firstLine="0"/>
              <w:jc w:val="center"/>
              <w:rPr>
                <w:ins w:id="6353" w:author="张洋" w:date="2017-04-26T17:30:00Z"/>
              </w:rPr>
            </w:pPr>
            <w:ins w:id="6354" w:author="张洋" w:date="2017-04-26T17:30:00Z">
              <w:r w:rsidRPr="00076A36">
                <w:rPr>
                  <w:rFonts w:hint="eastAsia"/>
                  <w:sz w:val="16"/>
                </w:rPr>
                <w:t>a</w:t>
              </w:r>
              <w:r>
                <w:rPr>
                  <w:rFonts w:hint="eastAsia"/>
                  <w:sz w:val="16"/>
                </w:rPr>
                <w:t>. Lena</w:t>
              </w:r>
              <w:r>
                <w:rPr>
                  <w:rFonts w:hint="eastAsia"/>
                  <w:sz w:val="16"/>
                </w:rPr>
                <w:t>提取图</w:t>
              </w:r>
              <w:r>
                <w:rPr>
                  <w:rFonts w:hint="eastAsia"/>
                  <w:sz w:val="16"/>
                </w:rPr>
                <w:t>1</w:t>
              </w:r>
            </w:ins>
          </w:p>
        </w:tc>
        <w:tc>
          <w:tcPr>
            <w:tcW w:w="1374" w:type="dxa"/>
          </w:tcPr>
          <w:p w:rsidR="0022497F" w:rsidRDefault="0022497F" w:rsidP="00FE32CF">
            <w:pPr>
              <w:ind w:firstLine="0"/>
              <w:jc w:val="center"/>
              <w:rPr>
                <w:ins w:id="6355" w:author="张洋" w:date="2017-04-26T17:30:00Z"/>
              </w:rPr>
            </w:pPr>
            <w:ins w:id="6356" w:author="张洋" w:date="2017-04-26T17:30:00Z">
              <w:r>
                <w:rPr>
                  <w:rFonts w:hint="eastAsia"/>
                  <w:sz w:val="16"/>
                </w:rPr>
                <w:t>b. Girl</w:t>
              </w:r>
              <w:r>
                <w:rPr>
                  <w:rFonts w:hint="eastAsia"/>
                  <w:sz w:val="16"/>
                </w:rPr>
                <w:t>提取图</w:t>
              </w:r>
              <w:r>
                <w:rPr>
                  <w:rFonts w:hint="eastAsia"/>
                  <w:sz w:val="16"/>
                </w:rPr>
                <w:t>1</w:t>
              </w:r>
            </w:ins>
          </w:p>
        </w:tc>
        <w:tc>
          <w:tcPr>
            <w:tcW w:w="1374" w:type="dxa"/>
          </w:tcPr>
          <w:p w:rsidR="0022497F" w:rsidRDefault="0022497F" w:rsidP="00FE32CF">
            <w:pPr>
              <w:ind w:firstLine="0"/>
              <w:jc w:val="center"/>
              <w:rPr>
                <w:ins w:id="6357" w:author="张洋" w:date="2017-04-26T17:30:00Z"/>
              </w:rPr>
            </w:pPr>
            <w:ins w:id="6358" w:author="张洋" w:date="2017-04-26T17:30:00Z">
              <w:r>
                <w:rPr>
                  <w:rFonts w:hint="eastAsia"/>
                  <w:sz w:val="16"/>
                </w:rPr>
                <w:t>c. Man</w:t>
              </w:r>
              <w:r>
                <w:rPr>
                  <w:rFonts w:hint="eastAsia"/>
                  <w:sz w:val="16"/>
                </w:rPr>
                <w:t>提取图</w:t>
              </w:r>
              <w:r>
                <w:rPr>
                  <w:rFonts w:hint="eastAsia"/>
                  <w:sz w:val="16"/>
                </w:rPr>
                <w:t>1</w:t>
              </w:r>
            </w:ins>
          </w:p>
        </w:tc>
      </w:tr>
      <w:tr w:rsidR="0022497F" w:rsidTr="00FE32CF">
        <w:trPr>
          <w:ins w:id="6359" w:author="张洋" w:date="2017-04-26T17:30:00Z"/>
        </w:trPr>
        <w:tc>
          <w:tcPr>
            <w:tcW w:w="1363" w:type="dxa"/>
          </w:tcPr>
          <w:p w:rsidR="0022497F" w:rsidRDefault="001B416A" w:rsidP="00FE32CF">
            <w:pPr>
              <w:ind w:firstLine="0"/>
              <w:jc w:val="center"/>
              <w:rPr>
                <w:ins w:id="6360" w:author="张洋" w:date="2017-04-26T17:30:00Z"/>
              </w:rPr>
            </w:pPr>
            <w:ins w:id="6361" w:author="张洋" w:date="2017-04-26T17:30:00Z">
              <w:r>
                <w:rPr>
                  <w:noProof/>
                  <w:snapToGrid/>
                  <w:rPrChange w:id="6362" w:author="Unknown">
                    <w:rPr>
                      <w:noProof/>
                      <w:sz w:val="21"/>
                      <w:szCs w:val="21"/>
                    </w:rPr>
                  </w:rPrChange>
                </w:rPr>
                <w:drawing>
                  <wp:inline distT="0" distB="0" distL="0" distR="0">
                    <wp:extent cx="708431" cy="709200"/>
                    <wp:effectExtent l="19050" t="0" r="0" b="0"/>
                    <wp:docPr id="7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82"/>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363" w:author="张洋" w:date="2017-04-26T17:30:00Z"/>
              </w:rPr>
            </w:pPr>
            <w:ins w:id="6364" w:author="张洋" w:date="2017-04-26T17:30:00Z">
              <w:r>
                <w:rPr>
                  <w:noProof/>
                  <w:snapToGrid/>
                  <w:rPrChange w:id="6365" w:author="Unknown">
                    <w:rPr>
                      <w:noProof/>
                      <w:sz w:val="21"/>
                      <w:szCs w:val="21"/>
                    </w:rPr>
                  </w:rPrChange>
                </w:rPr>
                <w:drawing>
                  <wp:inline distT="0" distB="0" distL="0" distR="0">
                    <wp:extent cx="708905" cy="709200"/>
                    <wp:effectExtent l="19050" t="0" r="0" b="0"/>
                    <wp:docPr id="7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83"/>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366" w:author="张洋" w:date="2017-04-26T17:30:00Z"/>
              </w:rPr>
            </w:pPr>
            <w:ins w:id="6367" w:author="张洋" w:date="2017-04-26T17:30:00Z">
              <w:r>
                <w:rPr>
                  <w:noProof/>
                  <w:snapToGrid/>
                  <w:rPrChange w:id="6368" w:author="Unknown">
                    <w:rPr>
                      <w:noProof/>
                      <w:sz w:val="21"/>
                      <w:szCs w:val="21"/>
                    </w:rPr>
                  </w:rPrChange>
                </w:rPr>
                <w:drawing>
                  <wp:inline distT="0" distB="0" distL="0" distR="0">
                    <wp:extent cx="708878" cy="709200"/>
                    <wp:effectExtent l="19050" t="0" r="0" b="0"/>
                    <wp:docPr id="7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84"/>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22497F" w:rsidTr="00FE32CF">
        <w:trPr>
          <w:ins w:id="6369" w:author="张洋" w:date="2017-04-26T17:30:00Z"/>
        </w:trPr>
        <w:tc>
          <w:tcPr>
            <w:tcW w:w="1363" w:type="dxa"/>
          </w:tcPr>
          <w:p w:rsidR="0022497F" w:rsidRDefault="0022497F" w:rsidP="00FE32CF">
            <w:pPr>
              <w:ind w:firstLine="0"/>
              <w:jc w:val="center"/>
              <w:rPr>
                <w:ins w:id="6370" w:author="张洋" w:date="2017-04-26T17:30:00Z"/>
              </w:rPr>
            </w:pPr>
            <w:ins w:id="6371" w:author="张洋" w:date="2017-04-26T17:30:00Z">
              <w:r>
                <w:rPr>
                  <w:rFonts w:hint="eastAsia"/>
                  <w:sz w:val="16"/>
                </w:rPr>
                <w:t>d. Lake</w:t>
              </w:r>
              <w:r>
                <w:rPr>
                  <w:rFonts w:hint="eastAsia"/>
                  <w:sz w:val="16"/>
                </w:rPr>
                <w:t>提取图</w:t>
              </w:r>
              <w:r>
                <w:rPr>
                  <w:rFonts w:hint="eastAsia"/>
                  <w:sz w:val="16"/>
                </w:rPr>
                <w:t>1</w:t>
              </w:r>
            </w:ins>
          </w:p>
        </w:tc>
        <w:tc>
          <w:tcPr>
            <w:tcW w:w="1374" w:type="dxa"/>
          </w:tcPr>
          <w:p w:rsidR="0022497F" w:rsidRDefault="0022497F" w:rsidP="00FE32CF">
            <w:pPr>
              <w:ind w:firstLine="0"/>
              <w:jc w:val="center"/>
              <w:rPr>
                <w:ins w:id="6372" w:author="张洋" w:date="2017-04-26T17:30:00Z"/>
              </w:rPr>
            </w:pPr>
            <w:ins w:id="6373" w:author="张洋" w:date="2017-04-26T17:30:00Z">
              <w:r>
                <w:rPr>
                  <w:rFonts w:hint="eastAsia"/>
                  <w:sz w:val="16"/>
                </w:rPr>
                <w:t>e. Lena</w:t>
              </w:r>
              <w:r>
                <w:rPr>
                  <w:rFonts w:hint="eastAsia"/>
                  <w:sz w:val="16"/>
                </w:rPr>
                <w:t>提取图</w:t>
              </w:r>
              <w:r>
                <w:rPr>
                  <w:rFonts w:hint="eastAsia"/>
                  <w:sz w:val="16"/>
                </w:rPr>
                <w:t>2</w:t>
              </w:r>
            </w:ins>
          </w:p>
        </w:tc>
        <w:tc>
          <w:tcPr>
            <w:tcW w:w="1374" w:type="dxa"/>
          </w:tcPr>
          <w:p w:rsidR="0022497F" w:rsidRDefault="0022497F" w:rsidP="00FE32CF">
            <w:pPr>
              <w:ind w:firstLine="0"/>
              <w:jc w:val="center"/>
              <w:rPr>
                <w:ins w:id="6374" w:author="张洋" w:date="2017-04-26T17:30:00Z"/>
              </w:rPr>
            </w:pPr>
            <w:ins w:id="6375" w:author="张洋" w:date="2017-04-26T17:30:00Z">
              <w:r>
                <w:rPr>
                  <w:rFonts w:hint="eastAsia"/>
                  <w:sz w:val="16"/>
                </w:rPr>
                <w:t>f. Girl</w:t>
              </w:r>
              <w:r>
                <w:rPr>
                  <w:rFonts w:hint="eastAsia"/>
                  <w:sz w:val="16"/>
                </w:rPr>
                <w:t>提取图</w:t>
              </w:r>
              <w:r>
                <w:rPr>
                  <w:rFonts w:hint="eastAsia"/>
                  <w:sz w:val="16"/>
                </w:rPr>
                <w:t>2</w:t>
              </w:r>
            </w:ins>
          </w:p>
        </w:tc>
      </w:tr>
      <w:tr w:rsidR="0022497F" w:rsidTr="00FE32CF">
        <w:trPr>
          <w:ins w:id="6376" w:author="张洋" w:date="2017-04-26T17:30:00Z"/>
        </w:trPr>
        <w:tc>
          <w:tcPr>
            <w:tcW w:w="1363" w:type="dxa"/>
          </w:tcPr>
          <w:p w:rsidR="0022497F" w:rsidRDefault="001B416A" w:rsidP="00FE32CF">
            <w:pPr>
              <w:ind w:firstLine="0"/>
              <w:jc w:val="center"/>
              <w:rPr>
                <w:ins w:id="6377" w:author="张洋" w:date="2017-04-26T17:30:00Z"/>
              </w:rPr>
            </w:pPr>
            <w:ins w:id="6378" w:author="张洋" w:date="2017-04-26T17:30:00Z">
              <w:r>
                <w:rPr>
                  <w:noProof/>
                  <w:snapToGrid/>
                  <w:rPrChange w:id="6379" w:author="Unknown">
                    <w:rPr>
                      <w:noProof/>
                      <w:sz w:val="21"/>
                      <w:szCs w:val="21"/>
                    </w:rPr>
                  </w:rPrChange>
                </w:rPr>
                <w:drawing>
                  <wp:inline distT="0" distB="0" distL="0" distR="0">
                    <wp:extent cx="708906" cy="709200"/>
                    <wp:effectExtent l="19050" t="0" r="0" b="0"/>
                    <wp:docPr id="7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83"/>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380" w:author="张洋" w:date="2017-04-26T17:30:00Z"/>
              </w:rPr>
            </w:pPr>
            <w:ins w:id="6381" w:author="张洋" w:date="2017-04-26T17:30:00Z">
              <w:r>
                <w:rPr>
                  <w:noProof/>
                  <w:snapToGrid/>
                  <w:rPrChange w:id="6382" w:author="Unknown">
                    <w:rPr>
                      <w:noProof/>
                      <w:sz w:val="21"/>
                      <w:szCs w:val="21"/>
                    </w:rPr>
                  </w:rPrChange>
                </w:rPr>
                <w:drawing>
                  <wp:inline distT="0" distB="0" distL="0" distR="0">
                    <wp:extent cx="709733" cy="709200"/>
                    <wp:effectExtent l="19050" t="0" r="0" b="0"/>
                    <wp:docPr id="7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383" w:author="张洋" w:date="2017-04-26T17:30:00Z"/>
              </w:rPr>
            </w:pPr>
            <w:ins w:id="6384" w:author="张洋" w:date="2017-04-26T17:30:00Z">
              <w:r>
                <w:rPr>
                  <w:noProof/>
                  <w:snapToGrid/>
                  <w:rPrChange w:id="6385" w:author="Unknown">
                    <w:rPr>
                      <w:noProof/>
                      <w:sz w:val="21"/>
                      <w:szCs w:val="21"/>
                    </w:rPr>
                  </w:rPrChange>
                </w:rPr>
                <w:drawing>
                  <wp:inline distT="0" distB="0" distL="0" distR="0">
                    <wp:extent cx="709733" cy="709200"/>
                    <wp:effectExtent l="19050" t="0" r="0" b="0"/>
                    <wp:docPr id="7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22497F" w:rsidTr="00FE32CF">
        <w:trPr>
          <w:ins w:id="6386" w:author="张洋" w:date="2017-04-26T17:30:00Z"/>
        </w:trPr>
        <w:tc>
          <w:tcPr>
            <w:tcW w:w="1363" w:type="dxa"/>
          </w:tcPr>
          <w:p w:rsidR="0022497F" w:rsidRDefault="0022497F" w:rsidP="00FE32CF">
            <w:pPr>
              <w:ind w:firstLine="0"/>
              <w:jc w:val="center"/>
              <w:rPr>
                <w:ins w:id="6387" w:author="张洋" w:date="2017-04-26T17:30:00Z"/>
              </w:rPr>
            </w:pPr>
            <w:ins w:id="6388" w:author="张洋" w:date="2017-04-26T17:30:00Z">
              <w:r>
                <w:rPr>
                  <w:rFonts w:hint="eastAsia"/>
                  <w:sz w:val="16"/>
                </w:rPr>
                <w:t>g. Man</w:t>
              </w:r>
              <w:r>
                <w:rPr>
                  <w:rFonts w:hint="eastAsia"/>
                  <w:sz w:val="16"/>
                </w:rPr>
                <w:t>提取图</w:t>
              </w:r>
              <w:r>
                <w:rPr>
                  <w:rFonts w:hint="eastAsia"/>
                  <w:sz w:val="16"/>
                </w:rPr>
                <w:t>2</w:t>
              </w:r>
            </w:ins>
          </w:p>
        </w:tc>
        <w:tc>
          <w:tcPr>
            <w:tcW w:w="1374" w:type="dxa"/>
          </w:tcPr>
          <w:p w:rsidR="0022497F" w:rsidRDefault="0022497F" w:rsidP="00FE32CF">
            <w:pPr>
              <w:ind w:firstLine="0"/>
              <w:jc w:val="center"/>
              <w:rPr>
                <w:ins w:id="6389" w:author="张洋" w:date="2017-04-26T17:30:00Z"/>
              </w:rPr>
            </w:pPr>
            <w:ins w:id="6390" w:author="张洋" w:date="2017-04-26T17:30:00Z">
              <w:r>
                <w:rPr>
                  <w:rFonts w:hint="eastAsia"/>
                  <w:sz w:val="16"/>
                </w:rPr>
                <w:t>h. Lake</w:t>
              </w:r>
              <w:r>
                <w:rPr>
                  <w:rFonts w:hint="eastAsia"/>
                  <w:sz w:val="16"/>
                </w:rPr>
                <w:t>提取图</w:t>
              </w:r>
              <w:r>
                <w:rPr>
                  <w:rFonts w:hint="eastAsia"/>
                  <w:sz w:val="16"/>
                </w:rPr>
                <w:t>2</w:t>
              </w:r>
            </w:ins>
          </w:p>
        </w:tc>
        <w:tc>
          <w:tcPr>
            <w:tcW w:w="1374" w:type="dxa"/>
          </w:tcPr>
          <w:p w:rsidR="0022497F" w:rsidRDefault="0022497F" w:rsidP="00FE32CF">
            <w:pPr>
              <w:ind w:firstLine="0"/>
              <w:jc w:val="center"/>
              <w:rPr>
                <w:ins w:id="6391" w:author="张洋" w:date="2017-04-26T17:30:00Z"/>
              </w:rPr>
            </w:pPr>
            <w:ins w:id="6392" w:author="张洋" w:date="2017-04-26T17:30:00Z">
              <w:r>
                <w:rPr>
                  <w:rFonts w:hint="eastAsia"/>
                  <w:sz w:val="16"/>
                </w:rPr>
                <w:t>i. Lena</w:t>
              </w:r>
              <w:r>
                <w:rPr>
                  <w:rFonts w:hint="eastAsia"/>
                  <w:sz w:val="16"/>
                </w:rPr>
                <w:t>提取图</w:t>
              </w:r>
              <w:r>
                <w:rPr>
                  <w:rFonts w:hint="eastAsia"/>
                  <w:sz w:val="16"/>
                </w:rPr>
                <w:t>3</w:t>
              </w:r>
            </w:ins>
          </w:p>
        </w:tc>
      </w:tr>
      <w:tr w:rsidR="0022497F" w:rsidTr="00FE32CF">
        <w:trPr>
          <w:ins w:id="6393" w:author="张洋" w:date="2017-04-26T17:30:00Z"/>
        </w:trPr>
        <w:tc>
          <w:tcPr>
            <w:tcW w:w="1363" w:type="dxa"/>
          </w:tcPr>
          <w:p w:rsidR="0022497F" w:rsidRDefault="001B416A" w:rsidP="00FE32CF">
            <w:pPr>
              <w:ind w:firstLine="0"/>
              <w:jc w:val="center"/>
              <w:rPr>
                <w:ins w:id="6394" w:author="张洋" w:date="2017-04-26T17:30:00Z"/>
              </w:rPr>
            </w:pPr>
            <w:ins w:id="6395" w:author="张洋" w:date="2017-04-26T17:30:00Z">
              <w:r>
                <w:rPr>
                  <w:noProof/>
                  <w:snapToGrid/>
                  <w:rPrChange w:id="6396" w:author="Unknown">
                    <w:rPr>
                      <w:noProof/>
                      <w:sz w:val="21"/>
                      <w:szCs w:val="21"/>
                    </w:rPr>
                  </w:rPrChange>
                </w:rPr>
                <w:drawing>
                  <wp:inline distT="0" distB="0" distL="0" distR="0">
                    <wp:extent cx="708839" cy="709200"/>
                    <wp:effectExtent l="19050" t="0" r="0" b="0"/>
                    <wp:docPr id="7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6"/>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397" w:author="张洋" w:date="2017-04-26T17:30:00Z"/>
              </w:rPr>
            </w:pPr>
            <w:ins w:id="6398" w:author="张洋" w:date="2017-04-26T17:30:00Z">
              <w:r>
                <w:rPr>
                  <w:noProof/>
                  <w:snapToGrid/>
                  <w:rPrChange w:id="6399" w:author="Unknown">
                    <w:rPr>
                      <w:noProof/>
                      <w:sz w:val="21"/>
                      <w:szCs w:val="21"/>
                    </w:rPr>
                  </w:rPrChange>
                </w:rPr>
                <w:drawing>
                  <wp:inline distT="0" distB="0" distL="0" distR="0">
                    <wp:extent cx="708735" cy="709200"/>
                    <wp:effectExtent l="19050" t="0" r="0" b="0"/>
                    <wp:docPr id="7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7"/>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jc w:val="center"/>
              <w:rPr>
                <w:ins w:id="6400" w:author="张洋" w:date="2017-04-26T17:30:00Z"/>
              </w:rPr>
            </w:pPr>
            <w:ins w:id="6401" w:author="张洋" w:date="2017-04-26T17:30:00Z">
              <w:r>
                <w:rPr>
                  <w:noProof/>
                  <w:snapToGrid/>
                  <w:rPrChange w:id="6402" w:author="Unknown">
                    <w:rPr>
                      <w:noProof/>
                      <w:sz w:val="21"/>
                      <w:szCs w:val="21"/>
                    </w:rPr>
                  </w:rPrChange>
                </w:rPr>
                <w:drawing>
                  <wp:inline distT="0" distB="0" distL="0" distR="0">
                    <wp:extent cx="709733" cy="709200"/>
                    <wp:effectExtent l="19050" t="0" r="0" b="0"/>
                    <wp:docPr id="7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22497F" w:rsidTr="00FE32CF">
        <w:trPr>
          <w:ins w:id="6403" w:author="张洋" w:date="2017-04-26T17:30:00Z"/>
        </w:trPr>
        <w:tc>
          <w:tcPr>
            <w:tcW w:w="1363" w:type="dxa"/>
          </w:tcPr>
          <w:p w:rsidR="0022497F" w:rsidRDefault="0022497F" w:rsidP="00FE32CF">
            <w:pPr>
              <w:ind w:firstLine="0"/>
              <w:jc w:val="center"/>
              <w:rPr>
                <w:ins w:id="6404" w:author="张洋" w:date="2017-04-26T17:30:00Z"/>
              </w:rPr>
            </w:pPr>
            <w:ins w:id="6405" w:author="张洋" w:date="2017-04-26T17:30:00Z">
              <w:r>
                <w:rPr>
                  <w:rFonts w:hint="eastAsia"/>
                  <w:sz w:val="16"/>
                </w:rPr>
                <w:t>j. Girl</w:t>
              </w:r>
              <w:r>
                <w:rPr>
                  <w:rFonts w:hint="eastAsia"/>
                  <w:sz w:val="16"/>
                </w:rPr>
                <w:t>提取图</w:t>
              </w:r>
              <w:r>
                <w:rPr>
                  <w:rFonts w:hint="eastAsia"/>
                  <w:sz w:val="16"/>
                </w:rPr>
                <w:t>3</w:t>
              </w:r>
            </w:ins>
          </w:p>
        </w:tc>
        <w:tc>
          <w:tcPr>
            <w:tcW w:w="1374" w:type="dxa"/>
          </w:tcPr>
          <w:p w:rsidR="00FE32CF" w:rsidRDefault="0022497F">
            <w:pPr>
              <w:ind w:firstLine="0"/>
              <w:jc w:val="center"/>
              <w:rPr>
                <w:ins w:id="6406" w:author="张洋" w:date="2017-04-26T17:30:00Z"/>
              </w:rPr>
            </w:pPr>
            <w:ins w:id="6407" w:author="张洋" w:date="2017-04-26T17:30:00Z">
              <w:r>
                <w:rPr>
                  <w:rFonts w:hint="eastAsia"/>
                  <w:sz w:val="16"/>
                </w:rPr>
                <w:t>k. Man</w:t>
              </w:r>
              <w:r>
                <w:rPr>
                  <w:rFonts w:hint="eastAsia"/>
                  <w:sz w:val="16"/>
                </w:rPr>
                <w:t>提取图</w:t>
              </w:r>
            </w:ins>
            <w:ins w:id="6408" w:author="张洋" w:date="2017-04-26T17:31:00Z">
              <w:r>
                <w:rPr>
                  <w:rFonts w:hint="eastAsia"/>
                  <w:sz w:val="16"/>
                </w:rPr>
                <w:t>3</w:t>
              </w:r>
            </w:ins>
          </w:p>
        </w:tc>
        <w:tc>
          <w:tcPr>
            <w:tcW w:w="1374" w:type="dxa"/>
          </w:tcPr>
          <w:p w:rsidR="00FE32CF" w:rsidRDefault="0022497F">
            <w:pPr>
              <w:ind w:firstLine="0"/>
              <w:jc w:val="center"/>
              <w:rPr>
                <w:ins w:id="6409" w:author="张洋" w:date="2017-04-26T17:30:00Z"/>
              </w:rPr>
            </w:pPr>
            <w:ins w:id="6410" w:author="张洋" w:date="2017-04-26T17:30:00Z">
              <w:r>
                <w:rPr>
                  <w:rFonts w:hint="eastAsia"/>
                  <w:sz w:val="16"/>
                </w:rPr>
                <w:t>l. Lake</w:t>
              </w:r>
              <w:r>
                <w:rPr>
                  <w:rFonts w:hint="eastAsia"/>
                  <w:sz w:val="16"/>
                </w:rPr>
                <w:t>提取图</w:t>
              </w:r>
            </w:ins>
            <w:ins w:id="6411" w:author="张洋" w:date="2017-04-26T17:32:00Z">
              <w:r>
                <w:rPr>
                  <w:rFonts w:hint="eastAsia"/>
                  <w:sz w:val="16"/>
                </w:rPr>
                <w:t>3</w:t>
              </w:r>
            </w:ins>
          </w:p>
        </w:tc>
      </w:tr>
      <w:tr w:rsidR="0022497F" w:rsidTr="00FE32CF">
        <w:trPr>
          <w:ins w:id="6412" w:author="张洋" w:date="2017-04-26T17:30:00Z"/>
        </w:trPr>
        <w:tc>
          <w:tcPr>
            <w:tcW w:w="1363" w:type="dxa"/>
          </w:tcPr>
          <w:p w:rsidR="0022497F" w:rsidRDefault="001B416A" w:rsidP="00FE32CF">
            <w:pPr>
              <w:spacing w:line="240" w:lineRule="auto"/>
              <w:ind w:firstLine="0"/>
              <w:jc w:val="left"/>
              <w:rPr>
                <w:ins w:id="6413" w:author="张洋" w:date="2017-04-26T17:30:00Z"/>
              </w:rPr>
            </w:pPr>
            <w:ins w:id="6414" w:author="张洋" w:date="2017-04-26T17:30:00Z">
              <w:r>
                <w:rPr>
                  <w:noProof/>
                  <w:rPrChange w:id="6415" w:author="Unknown">
                    <w:rPr>
                      <w:noProof/>
                      <w:sz w:val="21"/>
                      <w:szCs w:val="21"/>
                    </w:rPr>
                  </w:rPrChange>
                </w:rPr>
                <w:lastRenderedPageBreak/>
                <w:drawing>
                  <wp:inline distT="0" distB="0" distL="0" distR="0">
                    <wp:extent cx="708759" cy="709200"/>
                    <wp:effectExtent l="19050" t="0" r="0" b="0"/>
                    <wp:docPr id="75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416" w:author="张洋" w:date="2017-04-26T17:30:00Z"/>
              </w:rPr>
            </w:pPr>
            <w:ins w:id="6417" w:author="张洋" w:date="2017-04-26T17:30:00Z">
              <w:r>
                <w:rPr>
                  <w:noProof/>
                  <w:snapToGrid/>
                  <w:rPrChange w:id="6418" w:author="Unknown">
                    <w:rPr>
                      <w:noProof/>
                      <w:sz w:val="21"/>
                      <w:szCs w:val="21"/>
                    </w:rPr>
                  </w:rPrChange>
                </w:rPr>
                <w:drawing>
                  <wp:inline distT="0" distB="0" distL="0" distR="0">
                    <wp:extent cx="708887" cy="709200"/>
                    <wp:effectExtent l="19050" t="0" r="0" b="0"/>
                    <wp:docPr id="76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22497F" w:rsidRDefault="001B416A" w:rsidP="00FE32CF">
            <w:pPr>
              <w:ind w:firstLine="0"/>
              <w:rPr>
                <w:ins w:id="6419" w:author="张洋" w:date="2017-04-26T17:30:00Z"/>
              </w:rPr>
            </w:pPr>
            <w:ins w:id="6420" w:author="张洋" w:date="2017-04-26T17:30:00Z">
              <w:r>
                <w:rPr>
                  <w:noProof/>
                  <w:snapToGrid/>
                  <w:rPrChange w:id="6421" w:author="Unknown">
                    <w:rPr>
                      <w:noProof/>
                      <w:sz w:val="21"/>
                      <w:szCs w:val="21"/>
                    </w:rPr>
                  </w:rPrChange>
                </w:rPr>
                <w:drawing>
                  <wp:inline distT="0" distB="0" distL="0" distR="0">
                    <wp:extent cx="708865" cy="709200"/>
                    <wp:effectExtent l="19050" t="0" r="0" b="0"/>
                    <wp:docPr id="76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22497F" w:rsidTr="00FE32CF">
        <w:trPr>
          <w:ins w:id="6422" w:author="张洋" w:date="2017-04-26T17:30:00Z"/>
        </w:trPr>
        <w:tc>
          <w:tcPr>
            <w:tcW w:w="1363" w:type="dxa"/>
          </w:tcPr>
          <w:p w:rsidR="00FE32CF" w:rsidRDefault="0022497F">
            <w:pPr>
              <w:ind w:firstLine="0"/>
              <w:jc w:val="center"/>
              <w:rPr>
                <w:ins w:id="6423" w:author="张洋" w:date="2017-04-26T17:30:00Z"/>
              </w:rPr>
            </w:pPr>
            <w:ins w:id="6424" w:author="张洋" w:date="2017-04-26T17:32:00Z">
              <w:r>
                <w:rPr>
                  <w:rFonts w:hint="eastAsia"/>
                  <w:sz w:val="16"/>
                </w:rPr>
                <w:t>m</w:t>
              </w:r>
            </w:ins>
            <w:ins w:id="6425" w:author="张洋" w:date="2017-04-26T17:30:00Z">
              <w:r>
                <w:rPr>
                  <w:rFonts w:hint="eastAsia"/>
                  <w:sz w:val="16"/>
                </w:rPr>
                <w:t>.Lena</w:t>
              </w:r>
              <w:r>
                <w:rPr>
                  <w:rFonts w:hint="eastAsia"/>
                  <w:sz w:val="16"/>
                </w:rPr>
                <w:t>提取图</w:t>
              </w:r>
            </w:ins>
            <w:ins w:id="6426" w:author="张洋" w:date="2017-04-26T17:31:00Z">
              <w:r>
                <w:rPr>
                  <w:rFonts w:hint="eastAsia"/>
                  <w:sz w:val="16"/>
                </w:rPr>
                <w:t>4</w:t>
              </w:r>
            </w:ins>
          </w:p>
        </w:tc>
        <w:tc>
          <w:tcPr>
            <w:tcW w:w="1374" w:type="dxa"/>
          </w:tcPr>
          <w:p w:rsidR="00FE32CF" w:rsidRDefault="0022497F">
            <w:pPr>
              <w:ind w:firstLine="0"/>
              <w:jc w:val="center"/>
              <w:rPr>
                <w:ins w:id="6427" w:author="张洋" w:date="2017-04-26T17:30:00Z"/>
              </w:rPr>
            </w:pPr>
            <w:ins w:id="6428" w:author="张洋" w:date="2017-04-26T17:32:00Z">
              <w:r>
                <w:rPr>
                  <w:rFonts w:hint="eastAsia"/>
                  <w:sz w:val="16"/>
                </w:rPr>
                <w:t>n</w:t>
              </w:r>
            </w:ins>
            <w:ins w:id="6429" w:author="张洋" w:date="2017-04-26T17:30:00Z">
              <w:r>
                <w:rPr>
                  <w:rFonts w:hint="eastAsia"/>
                  <w:sz w:val="16"/>
                </w:rPr>
                <w:t>. Girl</w:t>
              </w:r>
              <w:r>
                <w:rPr>
                  <w:rFonts w:hint="eastAsia"/>
                  <w:sz w:val="16"/>
                </w:rPr>
                <w:t>提取图</w:t>
              </w:r>
            </w:ins>
            <w:ins w:id="6430" w:author="张洋" w:date="2017-04-26T17:31:00Z">
              <w:r>
                <w:rPr>
                  <w:rFonts w:hint="eastAsia"/>
                  <w:sz w:val="16"/>
                </w:rPr>
                <w:t>4</w:t>
              </w:r>
            </w:ins>
          </w:p>
        </w:tc>
        <w:tc>
          <w:tcPr>
            <w:tcW w:w="1374" w:type="dxa"/>
          </w:tcPr>
          <w:p w:rsidR="0022497F" w:rsidRDefault="0022497F" w:rsidP="00FE32CF">
            <w:pPr>
              <w:ind w:firstLine="0"/>
              <w:jc w:val="center"/>
              <w:rPr>
                <w:ins w:id="6431" w:author="张洋" w:date="2017-04-26T17:30:00Z"/>
              </w:rPr>
            </w:pPr>
            <w:ins w:id="6432" w:author="张洋" w:date="2017-04-26T17:32:00Z">
              <w:r>
                <w:rPr>
                  <w:rFonts w:hint="eastAsia"/>
                  <w:sz w:val="16"/>
                </w:rPr>
                <w:t>o</w:t>
              </w:r>
            </w:ins>
            <w:ins w:id="6433" w:author="张洋" w:date="2017-04-26T17:30:00Z">
              <w:r>
                <w:rPr>
                  <w:rFonts w:hint="eastAsia"/>
                  <w:sz w:val="16"/>
                </w:rPr>
                <w:t>. Man</w:t>
              </w:r>
              <w:r>
                <w:rPr>
                  <w:rFonts w:hint="eastAsia"/>
                  <w:sz w:val="16"/>
                </w:rPr>
                <w:t>提取图</w:t>
              </w:r>
              <w:r>
                <w:rPr>
                  <w:rFonts w:hint="eastAsia"/>
                  <w:sz w:val="16"/>
                </w:rPr>
                <w:t>1</w:t>
              </w:r>
            </w:ins>
          </w:p>
        </w:tc>
      </w:tr>
      <w:tr w:rsidR="0022497F" w:rsidTr="00FE32CF">
        <w:trPr>
          <w:ins w:id="6434" w:author="张洋" w:date="2017-04-26T17:30:00Z"/>
        </w:trPr>
        <w:tc>
          <w:tcPr>
            <w:tcW w:w="1363" w:type="dxa"/>
          </w:tcPr>
          <w:p w:rsidR="0022497F" w:rsidRDefault="0022497F" w:rsidP="00FE32CF">
            <w:pPr>
              <w:ind w:firstLine="0"/>
              <w:jc w:val="center"/>
              <w:rPr>
                <w:ins w:id="6435" w:author="张洋" w:date="2017-04-26T17:30:00Z"/>
              </w:rPr>
            </w:pPr>
          </w:p>
        </w:tc>
        <w:tc>
          <w:tcPr>
            <w:tcW w:w="1374" w:type="dxa"/>
          </w:tcPr>
          <w:p w:rsidR="0022497F" w:rsidRDefault="001B416A" w:rsidP="00FE32CF">
            <w:pPr>
              <w:ind w:firstLine="0"/>
              <w:jc w:val="center"/>
              <w:rPr>
                <w:ins w:id="6436" w:author="张洋" w:date="2017-04-26T17:30:00Z"/>
              </w:rPr>
            </w:pPr>
            <w:ins w:id="6437" w:author="张洋" w:date="2017-04-26T17:30:00Z">
              <w:r>
                <w:rPr>
                  <w:noProof/>
                  <w:snapToGrid/>
                  <w:rPrChange w:id="6438" w:author="Unknown">
                    <w:rPr>
                      <w:noProof/>
                      <w:sz w:val="21"/>
                      <w:szCs w:val="21"/>
                    </w:rPr>
                  </w:rPrChange>
                </w:rPr>
                <w:drawing>
                  <wp:inline distT="0" distB="0" distL="0" distR="0">
                    <wp:extent cx="708905" cy="709200"/>
                    <wp:effectExtent l="19050" t="0" r="0" b="0"/>
                    <wp:docPr id="76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83"/>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22497F" w:rsidRDefault="0022497F" w:rsidP="00FE32CF">
            <w:pPr>
              <w:ind w:firstLine="0"/>
              <w:jc w:val="center"/>
              <w:rPr>
                <w:ins w:id="6439" w:author="张洋" w:date="2017-04-26T17:30:00Z"/>
              </w:rPr>
            </w:pPr>
          </w:p>
        </w:tc>
      </w:tr>
      <w:tr w:rsidR="0022497F" w:rsidTr="00FE32CF">
        <w:trPr>
          <w:ins w:id="6440" w:author="张洋" w:date="2017-04-26T17:32:00Z"/>
        </w:trPr>
        <w:tc>
          <w:tcPr>
            <w:tcW w:w="1363" w:type="dxa"/>
          </w:tcPr>
          <w:p w:rsidR="0022497F" w:rsidRDefault="0022497F" w:rsidP="00FE32CF">
            <w:pPr>
              <w:ind w:firstLine="0"/>
              <w:jc w:val="center"/>
              <w:rPr>
                <w:ins w:id="6441" w:author="张洋" w:date="2017-04-26T17:32:00Z"/>
              </w:rPr>
            </w:pPr>
          </w:p>
        </w:tc>
        <w:tc>
          <w:tcPr>
            <w:tcW w:w="1374" w:type="dxa"/>
          </w:tcPr>
          <w:p w:rsidR="001B416A" w:rsidRDefault="0022497F">
            <w:pPr>
              <w:ind w:firstLine="0"/>
              <w:rPr>
                <w:ins w:id="6442" w:author="张洋" w:date="2017-04-26T17:32:00Z"/>
              </w:rPr>
              <w:pPrChange w:id="6443" w:author="张洋" w:date="2017-04-26T17:32:00Z">
                <w:pPr>
                  <w:ind w:firstLine="0"/>
                  <w:jc w:val="center"/>
                </w:pPr>
              </w:pPrChange>
            </w:pPr>
            <w:ins w:id="6444" w:author="张洋" w:date="2017-04-26T17:32:00Z">
              <w:r>
                <w:rPr>
                  <w:rFonts w:hint="eastAsia"/>
                  <w:sz w:val="16"/>
                </w:rPr>
                <w:t>p. Girl</w:t>
              </w:r>
              <w:r>
                <w:rPr>
                  <w:rFonts w:hint="eastAsia"/>
                  <w:sz w:val="16"/>
                </w:rPr>
                <w:t>提取图</w:t>
              </w:r>
              <w:r>
                <w:rPr>
                  <w:rFonts w:hint="eastAsia"/>
                  <w:sz w:val="16"/>
                </w:rPr>
                <w:t>4</w:t>
              </w:r>
            </w:ins>
          </w:p>
        </w:tc>
        <w:tc>
          <w:tcPr>
            <w:tcW w:w="1374" w:type="dxa"/>
          </w:tcPr>
          <w:p w:rsidR="0022497F" w:rsidRDefault="0022497F" w:rsidP="00FE32CF">
            <w:pPr>
              <w:ind w:firstLine="0"/>
              <w:jc w:val="center"/>
              <w:rPr>
                <w:ins w:id="6445" w:author="张洋" w:date="2017-04-26T17:32:00Z"/>
              </w:rPr>
            </w:pPr>
          </w:p>
        </w:tc>
      </w:tr>
      <w:tr w:rsidR="0022497F" w:rsidTr="00FE32CF">
        <w:trPr>
          <w:trHeight w:val="351"/>
          <w:ins w:id="6446" w:author="张洋" w:date="2017-04-26T17:30:00Z"/>
        </w:trPr>
        <w:tc>
          <w:tcPr>
            <w:tcW w:w="4111" w:type="dxa"/>
            <w:gridSpan w:val="3"/>
          </w:tcPr>
          <w:p w:rsidR="0022497F" w:rsidRDefault="0022497F" w:rsidP="00FE32CF">
            <w:pPr>
              <w:ind w:firstLine="0"/>
              <w:jc w:val="center"/>
              <w:rPr>
                <w:ins w:id="6447" w:author="张洋" w:date="2017-04-26T17:30:00Z"/>
              </w:rPr>
            </w:pPr>
            <w:ins w:id="6448" w:author="张洋" w:date="2017-04-26T17:30: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1B416A" w:rsidRDefault="001B416A">
      <w:pPr>
        <w:ind w:firstLine="0"/>
        <w:rPr>
          <w:ins w:id="6449" w:author="张洋" w:date="2017-04-26T17:30:00Z"/>
          <w:snapToGrid/>
        </w:rPr>
        <w:pPrChange w:id="6450" w:author="张洋" w:date="2017-04-21T09:22: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6451" w:author="张洋" w:date="2017-04-21T09:27:00Z"/>
        </w:trPr>
        <w:tc>
          <w:tcPr>
            <w:tcW w:w="4706" w:type="dxa"/>
            <w:gridSpan w:val="5"/>
          </w:tcPr>
          <w:p w:rsidR="001B416A" w:rsidRDefault="001B416A">
            <w:pPr>
              <w:ind w:firstLine="0"/>
              <w:jc w:val="center"/>
              <w:rPr>
                <w:del w:id="6452" w:author="张洋" w:date="2017-04-21T09:27:00Z"/>
                <w:snapToGrid/>
              </w:rPr>
              <w:pPrChange w:id="6453" w:author="张洋" w:date="2017-04-21T08:28:00Z">
                <w:pPr>
                  <w:ind w:firstLine="0"/>
                </w:pPr>
              </w:pPrChange>
            </w:pPr>
          </w:p>
        </w:tc>
      </w:tr>
      <w:tr w:rsidR="00D85E75" w:rsidDel="0057305D" w:rsidTr="00D85E75">
        <w:trPr>
          <w:del w:id="6454" w:author="张洋" w:date="2017-04-21T09:27:00Z"/>
        </w:trPr>
        <w:tc>
          <w:tcPr>
            <w:tcW w:w="941" w:type="dxa"/>
            <w:vMerge w:val="restart"/>
          </w:tcPr>
          <w:p w:rsidR="001B416A" w:rsidRDefault="001B416A">
            <w:pPr>
              <w:ind w:firstLine="0"/>
              <w:jc w:val="center"/>
              <w:rPr>
                <w:del w:id="6455" w:author="张洋" w:date="2017-04-21T09:27:00Z"/>
                <w:snapToGrid/>
              </w:rPr>
              <w:pPrChange w:id="6456" w:author="张洋" w:date="2017-04-21T08:28:00Z">
                <w:pPr>
                  <w:ind w:firstLine="0"/>
                </w:pPr>
              </w:pPrChange>
            </w:pPr>
          </w:p>
        </w:tc>
        <w:tc>
          <w:tcPr>
            <w:tcW w:w="3765" w:type="dxa"/>
            <w:gridSpan w:val="4"/>
          </w:tcPr>
          <w:p w:rsidR="001B416A" w:rsidRDefault="001B416A">
            <w:pPr>
              <w:ind w:firstLine="0"/>
              <w:jc w:val="center"/>
              <w:rPr>
                <w:del w:id="6457" w:author="张洋" w:date="2017-04-21T09:27:00Z"/>
                <w:snapToGrid/>
              </w:rPr>
              <w:pPrChange w:id="6458" w:author="张洋" w:date="2017-04-21T08:28:00Z">
                <w:pPr>
                  <w:ind w:firstLine="0"/>
                </w:pPr>
              </w:pPrChange>
            </w:pPr>
          </w:p>
        </w:tc>
      </w:tr>
      <w:tr w:rsidR="00D85E75" w:rsidDel="0057305D" w:rsidTr="00D85E75">
        <w:trPr>
          <w:del w:id="6459" w:author="张洋" w:date="2017-04-21T09:27:00Z"/>
        </w:trPr>
        <w:tc>
          <w:tcPr>
            <w:tcW w:w="941" w:type="dxa"/>
            <w:vMerge/>
          </w:tcPr>
          <w:p w:rsidR="001B416A" w:rsidRDefault="001B416A">
            <w:pPr>
              <w:ind w:firstLine="0"/>
              <w:jc w:val="center"/>
              <w:rPr>
                <w:del w:id="6460" w:author="张洋" w:date="2017-04-21T09:27:00Z"/>
                <w:snapToGrid/>
              </w:rPr>
              <w:pPrChange w:id="6461" w:author="张洋" w:date="2017-04-21T08:28:00Z">
                <w:pPr>
                  <w:ind w:firstLine="0"/>
                </w:pPr>
              </w:pPrChange>
            </w:pPr>
          </w:p>
        </w:tc>
        <w:tc>
          <w:tcPr>
            <w:tcW w:w="941" w:type="dxa"/>
          </w:tcPr>
          <w:p w:rsidR="001B416A" w:rsidRDefault="001B416A">
            <w:pPr>
              <w:ind w:firstLine="0"/>
              <w:jc w:val="center"/>
              <w:rPr>
                <w:del w:id="6462" w:author="张洋" w:date="2017-04-21T09:27:00Z"/>
                <w:snapToGrid/>
              </w:rPr>
              <w:pPrChange w:id="6463" w:author="张洋" w:date="2017-04-21T08:28:00Z">
                <w:pPr>
                  <w:ind w:firstLine="0"/>
                </w:pPr>
              </w:pPrChange>
            </w:pPr>
          </w:p>
        </w:tc>
        <w:tc>
          <w:tcPr>
            <w:tcW w:w="941" w:type="dxa"/>
          </w:tcPr>
          <w:p w:rsidR="001B416A" w:rsidRDefault="001B416A">
            <w:pPr>
              <w:ind w:firstLine="0"/>
              <w:jc w:val="center"/>
              <w:rPr>
                <w:del w:id="6464" w:author="张洋" w:date="2017-04-21T09:27:00Z"/>
                <w:snapToGrid/>
              </w:rPr>
              <w:pPrChange w:id="6465" w:author="张洋" w:date="2017-04-21T08:28:00Z">
                <w:pPr>
                  <w:ind w:firstLine="0"/>
                </w:pPr>
              </w:pPrChange>
            </w:pPr>
          </w:p>
        </w:tc>
        <w:tc>
          <w:tcPr>
            <w:tcW w:w="941" w:type="dxa"/>
          </w:tcPr>
          <w:p w:rsidR="001B416A" w:rsidRDefault="001B416A">
            <w:pPr>
              <w:ind w:firstLine="0"/>
              <w:jc w:val="center"/>
              <w:rPr>
                <w:del w:id="6466" w:author="张洋" w:date="2017-04-21T09:27:00Z"/>
                <w:snapToGrid/>
              </w:rPr>
              <w:pPrChange w:id="6467" w:author="张洋" w:date="2017-04-21T08:28:00Z">
                <w:pPr>
                  <w:ind w:firstLine="0"/>
                </w:pPr>
              </w:pPrChange>
            </w:pPr>
          </w:p>
        </w:tc>
        <w:tc>
          <w:tcPr>
            <w:tcW w:w="942" w:type="dxa"/>
          </w:tcPr>
          <w:p w:rsidR="001B416A" w:rsidRDefault="001B416A">
            <w:pPr>
              <w:ind w:firstLine="0"/>
              <w:jc w:val="center"/>
              <w:rPr>
                <w:del w:id="6468" w:author="张洋" w:date="2017-04-21T09:27:00Z"/>
                <w:snapToGrid/>
              </w:rPr>
              <w:pPrChange w:id="6469" w:author="张洋" w:date="2017-04-21T08:28:00Z">
                <w:pPr>
                  <w:ind w:firstLine="0"/>
                </w:pPr>
              </w:pPrChange>
            </w:pPr>
          </w:p>
        </w:tc>
      </w:tr>
    </w:tbl>
    <w:p w:rsidR="001B416A" w:rsidRDefault="0057305D">
      <w:pPr>
        <w:spacing w:line="240" w:lineRule="auto"/>
        <w:rPr>
          <w:ins w:id="6470" w:author="张洋" w:date="2017-04-20T08:28:00Z"/>
          <w:snapToGrid/>
          <w:rPrChange w:id="6471" w:author="张洋" w:date="2017-04-26T17:33:00Z">
            <w:rPr>
              <w:ins w:id="6472" w:author="张洋" w:date="2017-04-20T08:28:00Z"/>
              <w:rFonts w:ascii="黑体" w:eastAsia="黑体" w:hAnsi="黑体"/>
              <w:snapToGrid/>
              <w:szCs w:val="21"/>
            </w:rPr>
          </w:rPrChange>
        </w:rPr>
        <w:pPrChange w:id="6473" w:author="张洋" w:date="2017-04-26T17:33:00Z">
          <w:pPr>
            <w:spacing w:line="240" w:lineRule="auto"/>
            <w:ind w:firstLine="0"/>
            <w:jc w:val="center"/>
          </w:pPr>
        </w:pPrChange>
      </w:pPr>
      <w:ins w:id="6474"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ins>
      <w:ins w:id="6475" w:author="张洋" w:date="2017-04-26T17:35:00Z">
        <w:r w:rsidR="0022497F">
          <w:rPr>
            <w:rFonts w:hint="eastAsia"/>
            <w:snapToGrid/>
          </w:rPr>
          <w:t>即</w:t>
        </w:r>
        <w:r w:rsidR="00F36ACB">
          <w:rPr>
            <w:rFonts w:hint="eastAsia"/>
            <w:snapToGrid/>
          </w:rPr>
          <w:t>图</w:t>
        </w:r>
        <w:r w:rsidR="00F36ACB">
          <w:rPr>
            <w:rFonts w:hint="eastAsia"/>
            <w:snapToGrid/>
          </w:rPr>
          <w:t>5-7</w:t>
        </w:r>
        <w:r w:rsidR="00F36ACB">
          <w:rPr>
            <w:rFonts w:hint="eastAsia"/>
            <w:snapToGrid/>
          </w:rPr>
          <w:t>中</w:t>
        </w:r>
        <w:r w:rsidR="00F36ACB">
          <w:rPr>
            <w:rFonts w:hint="eastAsia"/>
            <w:snapToGrid/>
          </w:rPr>
          <w:t>a-</w:t>
        </w:r>
      </w:ins>
      <w:ins w:id="6476" w:author="张洋" w:date="2017-04-26T17:36:00Z">
        <w:r w:rsidR="00F36ACB">
          <w:rPr>
            <w:rFonts w:hint="eastAsia"/>
            <w:snapToGrid/>
          </w:rPr>
          <w:t>d</w:t>
        </w:r>
        <w:r w:rsidR="00F36ACB">
          <w:rPr>
            <w:rFonts w:hint="eastAsia"/>
            <w:snapToGrid/>
          </w:rPr>
          <w:t>和图</w:t>
        </w:r>
        <w:r w:rsidR="00F36ACB">
          <w:rPr>
            <w:rFonts w:hint="eastAsia"/>
            <w:snapToGrid/>
          </w:rPr>
          <w:t>5-5</w:t>
        </w:r>
        <w:r w:rsidR="00F36ACB">
          <w:rPr>
            <w:rFonts w:hint="eastAsia"/>
            <w:snapToGrid/>
          </w:rPr>
          <w:t>中</w:t>
        </w:r>
        <w:r w:rsidR="00F36ACB">
          <w:rPr>
            <w:rFonts w:hint="eastAsia"/>
            <w:snapToGrid/>
          </w:rPr>
          <w:t>a</w:t>
        </w:r>
        <w:r w:rsidR="00F36ACB">
          <w:rPr>
            <w:rFonts w:hint="eastAsia"/>
            <w:snapToGrid/>
          </w:rPr>
          <w:t>完全相等</w:t>
        </w:r>
        <w:r w:rsidR="00F36ACB">
          <w:rPr>
            <w:rFonts w:hint="eastAsia"/>
            <w:snapToGrid/>
          </w:rPr>
          <w:t>;</w:t>
        </w:r>
        <w:r w:rsidR="00F36ACB" w:rsidRPr="00F36ACB">
          <w:rPr>
            <w:rFonts w:hint="eastAsia"/>
            <w:snapToGrid/>
          </w:rPr>
          <w:t xml:space="preserve"> </w:t>
        </w:r>
        <w:r w:rsidR="00F36ACB">
          <w:rPr>
            <w:rFonts w:hint="eastAsia"/>
            <w:snapToGrid/>
          </w:rPr>
          <w:t>图</w:t>
        </w:r>
        <w:r w:rsidR="00F36ACB">
          <w:rPr>
            <w:rFonts w:hint="eastAsia"/>
            <w:snapToGrid/>
          </w:rPr>
          <w:t>5-7</w:t>
        </w:r>
        <w:r w:rsidR="00F36ACB">
          <w:rPr>
            <w:rFonts w:hint="eastAsia"/>
            <w:snapToGrid/>
          </w:rPr>
          <w:t>中</w:t>
        </w:r>
        <w:r w:rsidR="00F36ACB">
          <w:rPr>
            <w:rFonts w:hint="eastAsia"/>
            <w:snapToGrid/>
          </w:rPr>
          <w:t>e-h</w:t>
        </w:r>
        <w:r w:rsidR="00F36ACB">
          <w:rPr>
            <w:rFonts w:hint="eastAsia"/>
            <w:snapToGrid/>
          </w:rPr>
          <w:t>和图</w:t>
        </w:r>
        <w:r w:rsidR="00F36ACB">
          <w:rPr>
            <w:rFonts w:hint="eastAsia"/>
            <w:snapToGrid/>
          </w:rPr>
          <w:t>5-5</w:t>
        </w:r>
        <w:r w:rsidR="00F36ACB">
          <w:rPr>
            <w:rFonts w:hint="eastAsia"/>
            <w:snapToGrid/>
          </w:rPr>
          <w:t>中</w:t>
        </w:r>
        <w:r w:rsidR="00F36ACB">
          <w:rPr>
            <w:rFonts w:hint="eastAsia"/>
            <w:snapToGrid/>
          </w:rPr>
          <w:t>b</w:t>
        </w:r>
        <w:r w:rsidR="00F36ACB">
          <w:rPr>
            <w:rFonts w:hint="eastAsia"/>
            <w:snapToGrid/>
          </w:rPr>
          <w:t>完全相等</w:t>
        </w:r>
        <w:r w:rsidR="00F36ACB">
          <w:rPr>
            <w:rFonts w:hint="eastAsia"/>
            <w:snapToGrid/>
          </w:rPr>
          <w:t>;</w:t>
        </w:r>
        <w:r w:rsidR="00F36ACB" w:rsidRPr="00F36ACB">
          <w:rPr>
            <w:rFonts w:hint="eastAsia"/>
            <w:snapToGrid/>
          </w:rPr>
          <w:t xml:space="preserve"> </w:t>
        </w:r>
        <w:r w:rsidR="00F36ACB">
          <w:rPr>
            <w:rFonts w:hint="eastAsia"/>
            <w:snapToGrid/>
          </w:rPr>
          <w:t>图</w:t>
        </w:r>
        <w:r w:rsidR="00F36ACB">
          <w:rPr>
            <w:rFonts w:hint="eastAsia"/>
            <w:snapToGrid/>
          </w:rPr>
          <w:t>5-7</w:t>
        </w:r>
        <w:r w:rsidR="00F36ACB">
          <w:rPr>
            <w:rFonts w:hint="eastAsia"/>
            <w:snapToGrid/>
          </w:rPr>
          <w:t>中</w:t>
        </w:r>
      </w:ins>
      <w:ins w:id="6477" w:author="张洋" w:date="2017-04-26T17:37:00Z">
        <w:r w:rsidR="00F36ACB">
          <w:rPr>
            <w:rFonts w:hint="eastAsia"/>
            <w:snapToGrid/>
          </w:rPr>
          <w:t>i</w:t>
        </w:r>
      </w:ins>
      <w:ins w:id="6478" w:author="张洋" w:date="2017-04-26T17:36:00Z">
        <w:r w:rsidR="00F36ACB">
          <w:rPr>
            <w:rFonts w:hint="eastAsia"/>
            <w:snapToGrid/>
          </w:rPr>
          <w:t>-</w:t>
        </w:r>
      </w:ins>
      <w:ins w:id="6479" w:author="张洋" w:date="2017-04-26T17:37:00Z">
        <w:r w:rsidR="00F36ACB">
          <w:rPr>
            <w:rFonts w:hint="eastAsia"/>
            <w:snapToGrid/>
          </w:rPr>
          <w:t>l</w:t>
        </w:r>
      </w:ins>
      <w:ins w:id="6480" w:author="张洋" w:date="2017-04-26T17:36:00Z">
        <w:r w:rsidR="00F36ACB">
          <w:rPr>
            <w:rFonts w:hint="eastAsia"/>
            <w:snapToGrid/>
          </w:rPr>
          <w:t>和图</w:t>
        </w:r>
        <w:r w:rsidR="00F36ACB">
          <w:rPr>
            <w:rFonts w:hint="eastAsia"/>
            <w:snapToGrid/>
          </w:rPr>
          <w:t>5-5</w:t>
        </w:r>
        <w:r w:rsidR="00F36ACB">
          <w:rPr>
            <w:rFonts w:hint="eastAsia"/>
            <w:snapToGrid/>
          </w:rPr>
          <w:t>中</w:t>
        </w:r>
      </w:ins>
      <w:ins w:id="6481" w:author="张洋" w:date="2017-04-26T17:37:00Z">
        <w:r w:rsidR="00F36ACB">
          <w:rPr>
            <w:rFonts w:hint="eastAsia"/>
            <w:snapToGrid/>
          </w:rPr>
          <w:t>c</w:t>
        </w:r>
      </w:ins>
      <w:ins w:id="6482" w:author="张洋" w:date="2017-04-26T17:36:00Z">
        <w:r w:rsidR="00F36ACB">
          <w:rPr>
            <w:rFonts w:hint="eastAsia"/>
            <w:snapToGrid/>
          </w:rPr>
          <w:t>完全相等</w:t>
        </w:r>
        <w:r w:rsidR="00F36ACB">
          <w:rPr>
            <w:rFonts w:hint="eastAsia"/>
            <w:snapToGrid/>
          </w:rPr>
          <w:t>;</w:t>
        </w:r>
        <w:r w:rsidR="00F36ACB" w:rsidRPr="00F36ACB">
          <w:rPr>
            <w:rFonts w:hint="eastAsia"/>
            <w:snapToGrid/>
          </w:rPr>
          <w:t xml:space="preserve"> </w:t>
        </w:r>
        <w:r w:rsidR="00F36ACB">
          <w:rPr>
            <w:rFonts w:hint="eastAsia"/>
            <w:snapToGrid/>
          </w:rPr>
          <w:t>图</w:t>
        </w:r>
        <w:r w:rsidR="00F36ACB">
          <w:rPr>
            <w:rFonts w:hint="eastAsia"/>
            <w:snapToGrid/>
          </w:rPr>
          <w:t>5-7</w:t>
        </w:r>
        <w:r w:rsidR="00F36ACB">
          <w:rPr>
            <w:rFonts w:hint="eastAsia"/>
            <w:snapToGrid/>
          </w:rPr>
          <w:t>中</w:t>
        </w:r>
      </w:ins>
      <w:ins w:id="6483" w:author="张洋" w:date="2017-04-26T17:37:00Z">
        <w:r w:rsidR="00F36ACB">
          <w:rPr>
            <w:rFonts w:hint="eastAsia"/>
            <w:snapToGrid/>
          </w:rPr>
          <w:t>m</w:t>
        </w:r>
      </w:ins>
      <w:ins w:id="6484" w:author="张洋" w:date="2017-04-26T17:36:00Z">
        <w:r w:rsidR="00F36ACB">
          <w:rPr>
            <w:rFonts w:hint="eastAsia"/>
            <w:snapToGrid/>
          </w:rPr>
          <w:t>-</w:t>
        </w:r>
      </w:ins>
      <w:ins w:id="6485" w:author="张洋" w:date="2017-04-26T17:37:00Z">
        <w:r w:rsidR="00F36ACB">
          <w:rPr>
            <w:rFonts w:hint="eastAsia"/>
            <w:snapToGrid/>
          </w:rPr>
          <w:t>p</w:t>
        </w:r>
      </w:ins>
      <w:ins w:id="6486" w:author="张洋" w:date="2017-04-26T17:36:00Z">
        <w:r w:rsidR="00F36ACB">
          <w:rPr>
            <w:rFonts w:hint="eastAsia"/>
            <w:snapToGrid/>
          </w:rPr>
          <w:t>和图</w:t>
        </w:r>
        <w:r w:rsidR="00F36ACB">
          <w:rPr>
            <w:rFonts w:hint="eastAsia"/>
            <w:snapToGrid/>
          </w:rPr>
          <w:t>5-5</w:t>
        </w:r>
        <w:r w:rsidR="00F36ACB">
          <w:rPr>
            <w:rFonts w:hint="eastAsia"/>
            <w:snapToGrid/>
          </w:rPr>
          <w:t>中</w:t>
        </w:r>
      </w:ins>
      <w:ins w:id="6487" w:author="张洋" w:date="2017-04-26T17:37:00Z">
        <w:r w:rsidR="00F36ACB">
          <w:rPr>
            <w:rFonts w:hint="eastAsia"/>
            <w:snapToGrid/>
          </w:rPr>
          <w:t>d</w:t>
        </w:r>
      </w:ins>
      <w:ins w:id="6488" w:author="张洋" w:date="2017-04-26T17:36:00Z">
        <w:r w:rsidR="00F36ACB">
          <w:rPr>
            <w:rFonts w:hint="eastAsia"/>
            <w:snapToGrid/>
          </w:rPr>
          <w:t>完全相等</w:t>
        </w:r>
        <w:r w:rsidR="00F36ACB">
          <w:rPr>
            <w:rFonts w:hint="eastAsia"/>
            <w:snapToGrid/>
          </w:rPr>
          <w:t>;</w:t>
        </w:r>
      </w:ins>
      <w:ins w:id="6489" w:author="张洋" w:date="2017-04-21T09:26:00Z">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1B416A" w:rsidRDefault="00FA686E">
      <w:pPr>
        <w:pStyle w:val="8"/>
        <w:jc w:val="left"/>
        <w:rPr>
          <w:ins w:id="6490" w:author="张洋" w:date="2017-04-19T17:45:00Z"/>
          <w:snapToGrid/>
        </w:rPr>
        <w:pPrChange w:id="6491" w:author="张洋" w:date="2017-04-21T09:26:00Z">
          <w:pPr>
            <w:jc w:val="center"/>
          </w:pPr>
        </w:pPrChange>
      </w:pPr>
      <w:ins w:id="6492" w:author="张洋" w:date="2017-04-20T16:48:00Z">
        <w:r>
          <w:rPr>
            <w:rFonts w:hint="eastAsia"/>
            <w:b/>
            <w:bCs w:val="0"/>
          </w:rPr>
          <w:t>4.4</w:t>
        </w:r>
        <w:r>
          <w:t>加入安全性策略的</w:t>
        </w:r>
        <w:r>
          <w:t>EMD(</w:t>
        </w:r>
        <w:r>
          <w:rPr>
            <w:i/>
          </w:rPr>
          <w:t>n</w:t>
        </w:r>
        <w:r>
          <w:t>,</w:t>
        </w:r>
        <w:r>
          <w:rPr>
            <w:i/>
          </w:rPr>
          <w:t>m</w:t>
        </w:r>
        <w:r>
          <w:t>)</w:t>
        </w:r>
        <w:r>
          <w:t>模型</w:t>
        </w:r>
      </w:ins>
      <w:ins w:id="6493" w:author="张洋" w:date="2017-04-20T17:09:00Z">
        <w:r>
          <w:rPr>
            <w:rFonts w:hint="eastAsia"/>
          </w:rPr>
          <w:t>视觉质量验证</w:t>
        </w:r>
      </w:ins>
      <w:ins w:id="6494" w:author="张洋" w:date="2017-04-20T16:48:00Z">
        <w:r>
          <w:t>实验</w:t>
        </w:r>
      </w:ins>
    </w:p>
    <w:p w:rsidR="001B416A" w:rsidRDefault="00FA686E">
      <w:pPr>
        <w:rPr>
          <w:ins w:id="6495" w:author="张洋" w:date="2017-04-21T09:27:00Z"/>
          <w:snapToGrid/>
        </w:rPr>
        <w:pPrChange w:id="6496" w:author="张洋" w:date="2017-04-20T17:09:00Z">
          <w:pPr>
            <w:jc w:val="center"/>
          </w:pPr>
        </w:pPrChange>
      </w:pPr>
      <w:ins w:id="6497" w:author="张洋" w:date="2017-04-20T08:31:00Z">
        <w:r>
          <w:rPr>
            <w:rFonts w:hint="eastAsia"/>
            <w:snapToGrid/>
          </w:rPr>
          <w:t>为验证图</w:t>
        </w:r>
        <w:r>
          <w:rPr>
            <w:rFonts w:hint="eastAsia"/>
            <w:snapToGrid/>
          </w:rPr>
          <w:t>5-6</w:t>
        </w:r>
        <w:r>
          <w:rPr>
            <w:rFonts w:hint="eastAsia"/>
            <w:snapToGrid/>
          </w:rPr>
          <w:t>中</w:t>
        </w:r>
      </w:ins>
      <w:ins w:id="6498"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6499" w:author="张洋" w:date="2017-04-20T08:33:00Z">
        <w:r>
          <w:rPr>
            <w:rFonts w:hint="eastAsia"/>
            <w:snapToGrid/>
          </w:rPr>
          <w:t>如表</w:t>
        </w:r>
        <w:r>
          <w:rPr>
            <w:rFonts w:hint="eastAsia"/>
            <w:snapToGrid/>
          </w:rPr>
          <w:t>5-</w:t>
        </w:r>
      </w:ins>
      <w:ins w:id="6500" w:author="张洋" w:date="2017-04-26T17:15:00Z">
        <w:r w:rsidR="0022497F">
          <w:rPr>
            <w:rFonts w:hint="eastAsia"/>
            <w:snapToGrid/>
          </w:rPr>
          <w:t>9</w:t>
        </w:r>
      </w:ins>
      <w:ins w:id="6501" w:author="张洋" w:date="2017-04-20T08:33:00Z">
        <w:r>
          <w:rPr>
            <w:rFonts w:hint="eastAsia"/>
            <w:snapToGrid/>
          </w:rPr>
          <w:t>所示</w:t>
        </w:r>
      </w:ins>
      <w:ins w:id="6502" w:author="张洋" w:date="2017-04-21T09:27:00Z">
        <w:r w:rsidR="0057305D">
          <w:rPr>
            <w:rFonts w:hint="eastAsia"/>
            <w:snapToGrid/>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6503" w:author="张洋" w:date="2017-04-21T09:49:00Z">
          <w:tblPr>
            <w:tblStyle w:val="ac"/>
            <w:tblW w:w="0" w:type="auto"/>
            <w:tblLook w:val="04A0"/>
          </w:tblPr>
        </w:tblPrChange>
      </w:tblPr>
      <w:tblGrid>
        <w:gridCol w:w="941"/>
        <w:gridCol w:w="941"/>
        <w:gridCol w:w="941"/>
        <w:gridCol w:w="941"/>
        <w:gridCol w:w="942"/>
        <w:tblGridChange w:id="6504">
          <w:tblGrid>
            <w:gridCol w:w="941"/>
            <w:gridCol w:w="941"/>
            <w:gridCol w:w="941"/>
            <w:gridCol w:w="941"/>
            <w:gridCol w:w="942"/>
          </w:tblGrid>
        </w:tblGridChange>
      </w:tblGrid>
      <w:tr w:rsidR="0057305D" w:rsidTr="00400BB3">
        <w:trPr>
          <w:ins w:id="6505" w:author="张洋" w:date="2017-04-21T09:27:00Z"/>
        </w:trPr>
        <w:tc>
          <w:tcPr>
            <w:tcW w:w="4706" w:type="dxa"/>
            <w:gridSpan w:val="5"/>
            <w:tcBorders>
              <w:bottom w:val="single" w:sz="4" w:space="0" w:color="000000" w:themeColor="text1"/>
            </w:tcBorders>
            <w:tcPrChange w:id="6506" w:author="张洋" w:date="2017-04-21T09:49:00Z">
              <w:tcPr>
                <w:tcW w:w="4706" w:type="dxa"/>
                <w:gridSpan w:val="5"/>
              </w:tcPr>
            </w:tcPrChange>
          </w:tcPr>
          <w:p w:rsidR="00FE32CF" w:rsidRDefault="0057305D">
            <w:pPr>
              <w:ind w:firstLine="0"/>
              <w:jc w:val="center"/>
              <w:rPr>
                <w:ins w:id="6507" w:author="张洋" w:date="2017-04-21T09:27:00Z"/>
                <w:snapToGrid/>
              </w:rPr>
            </w:pPr>
            <w:ins w:id="6508" w:author="张洋" w:date="2017-04-21T09:27:00Z">
              <w:r>
                <w:rPr>
                  <w:rFonts w:hint="eastAsia"/>
                  <w:sz w:val="18"/>
                  <w:szCs w:val="18"/>
                </w:rPr>
                <w:t>表</w:t>
              </w:r>
              <w:r>
                <w:rPr>
                  <w:rFonts w:hint="eastAsia"/>
                  <w:sz w:val="18"/>
                  <w:szCs w:val="18"/>
                </w:rPr>
                <w:t>5-</w:t>
              </w:r>
            </w:ins>
            <w:ins w:id="6509" w:author="张洋" w:date="2017-04-26T17:15:00Z">
              <w:r w:rsidR="0022497F">
                <w:rPr>
                  <w:rFonts w:hint="eastAsia"/>
                  <w:sz w:val="18"/>
                  <w:szCs w:val="18"/>
                </w:rPr>
                <w:t>9</w:t>
              </w:r>
            </w:ins>
            <w:ins w:id="6510" w:author="张洋" w:date="2017-04-21T09:27:00Z">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6511" w:author="张洋" w:date="2017-04-21T09:27:00Z"/>
        </w:trPr>
        <w:tc>
          <w:tcPr>
            <w:tcW w:w="941" w:type="dxa"/>
            <w:vMerge w:val="restart"/>
            <w:tcBorders>
              <w:top w:val="single" w:sz="4" w:space="0" w:color="000000" w:themeColor="text1"/>
              <w:bottom w:val="single" w:sz="4" w:space="0" w:color="000000" w:themeColor="text1"/>
            </w:tcBorders>
            <w:tcPrChange w:id="6512" w:author="张洋" w:date="2017-04-21T09:49:00Z">
              <w:tcPr>
                <w:tcW w:w="941" w:type="dxa"/>
                <w:vMerge w:val="restart"/>
              </w:tcPr>
            </w:tcPrChange>
          </w:tcPr>
          <w:p w:rsidR="001B416A" w:rsidRDefault="0057305D">
            <w:pPr>
              <w:ind w:firstLineChars="100" w:firstLine="188"/>
              <w:rPr>
                <w:ins w:id="6513" w:author="张洋" w:date="2017-04-21T09:27:00Z"/>
                <w:snapToGrid/>
              </w:rPr>
              <w:pPrChange w:id="6514" w:author="张洋" w:date="2017-04-26T14:31:00Z">
                <w:pPr>
                  <w:ind w:firstLine="0"/>
                  <w:jc w:val="center"/>
                </w:pPr>
              </w:pPrChange>
            </w:pPr>
            <w:ins w:id="6515"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6516" w:author="张洋" w:date="2017-04-21T09:49:00Z">
              <w:tcPr>
                <w:tcW w:w="3765" w:type="dxa"/>
                <w:gridSpan w:val="4"/>
              </w:tcPr>
            </w:tcPrChange>
          </w:tcPr>
          <w:p w:rsidR="0057305D" w:rsidRDefault="0057305D" w:rsidP="00462B0D">
            <w:pPr>
              <w:ind w:firstLine="0"/>
              <w:jc w:val="center"/>
              <w:rPr>
                <w:ins w:id="6517" w:author="张洋" w:date="2017-04-21T09:27:00Z"/>
                <w:snapToGrid/>
              </w:rPr>
            </w:pPr>
            <w:ins w:id="6518"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6519" w:author="张洋" w:date="2017-04-21T09:27:00Z"/>
        </w:trPr>
        <w:tc>
          <w:tcPr>
            <w:tcW w:w="941" w:type="dxa"/>
            <w:vMerge/>
            <w:tcBorders>
              <w:top w:val="single" w:sz="4" w:space="0" w:color="000000" w:themeColor="text1"/>
              <w:bottom w:val="single" w:sz="4" w:space="0" w:color="000000" w:themeColor="text1"/>
            </w:tcBorders>
            <w:tcPrChange w:id="6520" w:author="张洋" w:date="2017-04-21T09:51:00Z">
              <w:tcPr>
                <w:tcW w:w="941" w:type="dxa"/>
                <w:vMerge/>
              </w:tcPr>
            </w:tcPrChange>
          </w:tcPr>
          <w:p w:rsidR="0057305D" w:rsidRDefault="0057305D" w:rsidP="00462B0D">
            <w:pPr>
              <w:ind w:firstLine="0"/>
              <w:jc w:val="center"/>
              <w:rPr>
                <w:ins w:id="6521" w:author="张洋" w:date="2017-04-21T09:27:00Z"/>
                <w:snapToGrid/>
              </w:rPr>
            </w:pPr>
          </w:p>
        </w:tc>
        <w:tc>
          <w:tcPr>
            <w:tcW w:w="941" w:type="dxa"/>
            <w:tcBorders>
              <w:top w:val="single" w:sz="4" w:space="0" w:color="000000" w:themeColor="text1"/>
              <w:bottom w:val="single" w:sz="4" w:space="0" w:color="000000" w:themeColor="text1"/>
            </w:tcBorders>
            <w:tcPrChange w:id="6522" w:author="张洋" w:date="2017-04-21T09:51:00Z">
              <w:tcPr>
                <w:tcW w:w="941" w:type="dxa"/>
              </w:tcPr>
            </w:tcPrChange>
          </w:tcPr>
          <w:p w:rsidR="0057305D" w:rsidRDefault="0057305D" w:rsidP="00462B0D">
            <w:pPr>
              <w:ind w:firstLine="0"/>
              <w:jc w:val="center"/>
              <w:rPr>
                <w:ins w:id="6523" w:author="张洋" w:date="2017-04-21T09:27:00Z"/>
                <w:snapToGrid/>
              </w:rPr>
            </w:pPr>
            <w:ins w:id="6524"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6525" w:author="张洋" w:date="2017-04-21T09:51:00Z">
              <w:tcPr>
                <w:tcW w:w="941" w:type="dxa"/>
              </w:tcPr>
            </w:tcPrChange>
          </w:tcPr>
          <w:p w:rsidR="0057305D" w:rsidRDefault="00400BB3" w:rsidP="00462B0D">
            <w:pPr>
              <w:ind w:firstLine="0"/>
              <w:jc w:val="center"/>
              <w:rPr>
                <w:ins w:id="6526" w:author="张洋" w:date="2017-04-21T09:27:00Z"/>
                <w:snapToGrid/>
              </w:rPr>
            </w:pPr>
            <w:ins w:id="6527"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6528" w:author="张洋" w:date="2017-04-21T09:51:00Z">
              <w:tcPr>
                <w:tcW w:w="941" w:type="dxa"/>
              </w:tcPr>
            </w:tcPrChange>
          </w:tcPr>
          <w:p w:rsidR="0057305D" w:rsidRDefault="00400BB3" w:rsidP="00462B0D">
            <w:pPr>
              <w:ind w:firstLine="0"/>
              <w:jc w:val="center"/>
              <w:rPr>
                <w:ins w:id="6529" w:author="张洋" w:date="2017-04-21T09:27:00Z"/>
                <w:snapToGrid/>
              </w:rPr>
            </w:pPr>
            <w:ins w:id="6530"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6531" w:author="张洋" w:date="2017-04-21T09:51:00Z">
              <w:tcPr>
                <w:tcW w:w="942" w:type="dxa"/>
              </w:tcPr>
            </w:tcPrChange>
          </w:tcPr>
          <w:p w:rsidR="0057305D" w:rsidRDefault="00400BB3" w:rsidP="00462B0D">
            <w:pPr>
              <w:ind w:firstLine="0"/>
              <w:jc w:val="center"/>
              <w:rPr>
                <w:ins w:id="6532" w:author="张洋" w:date="2017-04-21T09:27:00Z"/>
                <w:snapToGrid/>
              </w:rPr>
            </w:pPr>
            <w:ins w:id="6533" w:author="张洋" w:date="2017-04-21T09:50:00Z">
              <w:r>
                <w:rPr>
                  <w:rFonts w:hint="eastAsia"/>
                  <w:sz w:val="18"/>
                  <w:szCs w:val="18"/>
                </w:rPr>
                <w:t>Lake</w:t>
              </w:r>
            </w:ins>
          </w:p>
        </w:tc>
      </w:tr>
      <w:tr w:rsidR="0057305D" w:rsidTr="00400BB3">
        <w:trPr>
          <w:ins w:id="6534" w:author="张洋" w:date="2017-04-21T09:27:00Z"/>
        </w:trPr>
        <w:tc>
          <w:tcPr>
            <w:tcW w:w="941" w:type="dxa"/>
            <w:tcBorders>
              <w:top w:val="single" w:sz="4" w:space="0" w:color="000000" w:themeColor="text1"/>
            </w:tcBorders>
            <w:tcPrChange w:id="6535" w:author="张洋" w:date="2017-04-21T09:51:00Z">
              <w:tcPr>
                <w:tcW w:w="941" w:type="dxa"/>
              </w:tcPr>
            </w:tcPrChange>
          </w:tcPr>
          <w:p w:rsidR="0057305D" w:rsidRDefault="0057305D" w:rsidP="00462B0D">
            <w:pPr>
              <w:ind w:firstLine="0"/>
              <w:jc w:val="center"/>
              <w:rPr>
                <w:ins w:id="6536" w:author="张洋" w:date="2017-04-21T09:27:00Z"/>
                <w:snapToGrid/>
              </w:rPr>
            </w:pPr>
            <w:ins w:id="6537" w:author="张洋" w:date="2017-04-21T09:27:00Z">
              <w:r>
                <w:rPr>
                  <w:rFonts w:hint="eastAsia"/>
                  <w:sz w:val="18"/>
                  <w:szCs w:val="18"/>
                </w:rPr>
                <w:t>1</w:t>
              </w:r>
            </w:ins>
          </w:p>
        </w:tc>
        <w:tc>
          <w:tcPr>
            <w:tcW w:w="941" w:type="dxa"/>
            <w:tcBorders>
              <w:top w:val="single" w:sz="4" w:space="0" w:color="000000" w:themeColor="text1"/>
            </w:tcBorders>
            <w:tcPrChange w:id="6538" w:author="张洋" w:date="2017-04-21T09:51:00Z">
              <w:tcPr>
                <w:tcW w:w="941" w:type="dxa"/>
              </w:tcPr>
            </w:tcPrChange>
          </w:tcPr>
          <w:p w:rsidR="0057305D" w:rsidRDefault="0057305D" w:rsidP="00462B0D">
            <w:pPr>
              <w:ind w:firstLine="0"/>
              <w:jc w:val="center"/>
              <w:rPr>
                <w:ins w:id="6539" w:author="张洋" w:date="2017-04-21T09:27:00Z"/>
                <w:snapToGrid/>
              </w:rPr>
            </w:pPr>
            <w:ins w:id="6540" w:author="张洋" w:date="2017-04-21T09:27:00Z">
              <w:r>
                <w:rPr>
                  <w:rFonts w:hint="eastAsia"/>
                  <w:sz w:val="18"/>
                  <w:szCs w:val="18"/>
                </w:rPr>
                <w:t>45.8632</w:t>
              </w:r>
            </w:ins>
          </w:p>
        </w:tc>
        <w:tc>
          <w:tcPr>
            <w:tcW w:w="941" w:type="dxa"/>
            <w:tcBorders>
              <w:top w:val="single" w:sz="4" w:space="0" w:color="000000" w:themeColor="text1"/>
            </w:tcBorders>
            <w:tcPrChange w:id="6541" w:author="张洋" w:date="2017-04-21T09:51:00Z">
              <w:tcPr>
                <w:tcW w:w="941" w:type="dxa"/>
              </w:tcPr>
            </w:tcPrChange>
          </w:tcPr>
          <w:p w:rsidR="0057305D" w:rsidRDefault="0057305D" w:rsidP="00462B0D">
            <w:pPr>
              <w:ind w:firstLine="0"/>
              <w:jc w:val="center"/>
              <w:rPr>
                <w:ins w:id="6542" w:author="张洋" w:date="2017-04-21T09:27:00Z"/>
                <w:snapToGrid/>
              </w:rPr>
            </w:pPr>
            <w:ins w:id="6543" w:author="张洋" w:date="2017-04-21T09:27:00Z">
              <w:r>
                <w:rPr>
                  <w:rFonts w:hint="eastAsia"/>
                  <w:sz w:val="18"/>
                  <w:szCs w:val="18"/>
                </w:rPr>
                <w:t>45.8632</w:t>
              </w:r>
            </w:ins>
          </w:p>
        </w:tc>
        <w:tc>
          <w:tcPr>
            <w:tcW w:w="941" w:type="dxa"/>
            <w:tcBorders>
              <w:top w:val="single" w:sz="4" w:space="0" w:color="000000" w:themeColor="text1"/>
            </w:tcBorders>
            <w:tcPrChange w:id="6544" w:author="张洋" w:date="2017-04-21T09:51:00Z">
              <w:tcPr>
                <w:tcW w:w="941" w:type="dxa"/>
              </w:tcPr>
            </w:tcPrChange>
          </w:tcPr>
          <w:p w:rsidR="0057305D" w:rsidRDefault="0057305D" w:rsidP="00462B0D">
            <w:pPr>
              <w:ind w:firstLine="0"/>
              <w:jc w:val="center"/>
              <w:rPr>
                <w:ins w:id="6545" w:author="张洋" w:date="2017-04-21T09:27:00Z"/>
                <w:snapToGrid/>
              </w:rPr>
            </w:pPr>
            <w:ins w:id="6546" w:author="张洋" w:date="2017-04-21T09:27:00Z">
              <w:r>
                <w:rPr>
                  <w:rFonts w:hint="eastAsia"/>
                  <w:sz w:val="18"/>
                  <w:szCs w:val="18"/>
                </w:rPr>
                <w:t>45.8632</w:t>
              </w:r>
            </w:ins>
          </w:p>
        </w:tc>
        <w:tc>
          <w:tcPr>
            <w:tcW w:w="942" w:type="dxa"/>
            <w:tcBorders>
              <w:top w:val="single" w:sz="4" w:space="0" w:color="000000" w:themeColor="text1"/>
            </w:tcBorders>
            <w:tcPrChange w:id="6547" w:author="张洋" w:date="2017-04-21T09:51:00Z">
              <w:tcPr>
                <w:tcW w:w="942" w:type="dxa"/>
              </w:tcPr>
            </w:tcPrChange>
          </w:tcPr>
          <w:p w:rsidR="0057305D" w:rsidRDefault="0057305D" w:rsidP="00462B0D">
            <w:pPr>
              <w:ind w:firstLine="0"/>
              <w:jc w:val="center"/>
              <w:rPr>
                <w:ins w:id="6548" w:author="张洋" w:date="2017-04-21T09:27:00Z"/>
                <w:snapToGrid/>
              </w:rPr>
            </w:pPr>
            <w:ins w:id="6549" w:author="张洋" w:date="2017-04-21T09:27:00Z">
              <w:r>
                <w:rPr>
                  <w:rFonts w:hint="eastAsia"/>
                  <w:sz w:val="18"/>
                  <w:szCs w:val="18"/>
                </w:rPr>
                <w:t>45.8632</w:t>
              </w:r>
            </w:ins>
          </w:p>
        </w:tc>
      </w:tr>
      <w:tr w:rsidR="0057305D" w:rsidTr="00400BB3">
        <w:trPr>
          <w:ins w:id="6550" w:author="张洋" w:date="2017-04-21T09:27:00Z"/>
        </w:trPr>
        <w:tc>
          <w:tcPr>
            <w:tcW w:w="941" w:type="dxa"/>
            <w:tcPrChange w:id="6551" w:author="张洋" w:date="2017-04-21T09:49:00Z">
              <w:tcPr>
                <w:tcW w:w="941" w:type="dxa"/>
              </w:tcPr>
            </w:tcPrChange>
          </w:tcPr>
          <w:p w:rsidR="0057305D" w:rsidRDefault="0057305D" w:rsidP="00462B0D">
            <w:pPr>
              <w:ind w:firstLine="0"/>
              <w:jc w:val="center"/>
              <w:rPr>
                <w:ins w:id="6552" w:author="张洋" w:date="2017-04-21T09:27:00Z"/>
                <w:snapToGrid/>
              </w:rPr>
            </w:pPr>
            <w:ins w:id="6553" w:author="张洋" w:date="2017-04-21T09:27:00Z">
              <w:r>
                <w:rPr>
                  <w:rFonts w:hint="eastAsia"/>
                  <w:sz w:val="18"/>
                  <w:szCs w:val="18"/>
                </w:rPr>
                <w:t>2</w:t>
              </w:r>
            </w:ins>
          </w:p>
        </w:tc>
        <w:tc>
          <w:tcPr>
            <w:tcW w:w="941" w:type="dxa"/>
            <w:tcPrChange w:id="6554" w:author="张洋" w:date="2017-04-21T09:49:00Z">
              <w:tcPr>
                <w:tcW w:w="941" w:type="dxa"/>
              </w:tcPr>
            </w:tcPrChange>
          </w:tcPr>
          <w:p w:rsidR="0057305D" w:rsidRDefault="0057305D" w:rsidP="00462B0D">
            <w:pPr>
              <w:ind w:firstLine="0"/>
              <w:jc w:val="center"/>
              <w:rPr>
                <w:ins w:id="6555" w:author="张洋" w:date="2017-04-21T09:27:00Z"/>
                <w:snapToGrid/>
              </w:rPr>
            </w:pPr>
            <w:ins w:id="6556" w:author="张洋" w:date="2017-04-21T09:27:00Z">
              <w:r>
                <w:rPr>
                  <w:sz w:val="18"/>
                  <w:szCs w:val="18"/>
                </w:rPr>
                <w:t>45.</w:t>
              </w:r>
              <w:r>
                <w:rPr>
                  <w:rFonts w:hint="eastAsia"/>
                  <w:sz w:val="18"/>
                  <w:szCs w:val="18"/>
                </w:rPr>
                <w:t>9370</w:t>
              </w:r>
            </w:ins>
          </w:p>
        </w:tc>
        <w:tc>
          <w:tcPr>
            <w:tcW w:w="941" w:type="dxa"/>
            <w:tcPrChange w:id="6557" w:author="张洋" w:date="2017-04-21T09:49:00Z">
              <w:tcPr>
                <w:tcW w:w="941" w:type="dxa"/>
              </w:tcPr>
            </w:tcPrChange>
          </w:tcPr>
          <w:p w:rsidR="0057305D" w:rsidRDefault="0057305D" w:rsidP="00462B0D">
            <w:pPr>
              <w:ind w:firstLine="0"/>
              <w:jc w:val="center"/>
              <w:rPr>
                <w:ins w:id="6558" w:author="张洋" w:date="2017-04-21T09:27:00Z"/>
                <w:snapToGrid/>
              </w:rPr>
            </w:pPr>
            <w:ins w:id="6559" w:author="张洋" w:date="2017-04-21T09:27:00Z">
              <w:r>
                <w:rPr>
                  <w:sz w:val="18"/>
                  <w:szCs w:val="18"/>
                </w:rPr>
                <w:t>45.</w:t>
              </w:r>
              <w:r>
                <w:rPr>
                  <w:rFonts w:hint="eastAsia"/>
                  <w:sz w:val="18"/>
                  <w:szCs w:val="18"/>
                </w:rPr>
                <w:t>9370</w:t>
              </w:r>
            </w:ins>
          </w:p>
        </w:tc>
        <w:tc>
          <w:tcPr>
            <w:tcW w:w="941" w:type="dxa"/>
            <w:tcPrChange w:id="6560" w:author="张洋" w:date="2017-04-21T09:49:00Z">
              <w:tcPr>
                <w:tcW w:w="941" w:type="dxa"/>
              </w:tcPr>
            </w:tcPrChange>
          </w:tcPr>
          <w:p w:rsidR="0057305D" w:rsidRDefault="0057305D" w:rsidP="00462B0D">
            <w:pPr>
              <w:ind w:firstLine="0"/>
              <w:jc w:val="center"/>
              <w:rPr>
                <w:ins w:id="6561" w:author="张洋" w:date="2017-04-21T09:27:00Z"/>
                <w:snapToGrid/>
              </w:rPr>
            </w:pPr>
            <w:ins w:id="6562" w:author="张洋" w:date="2017-04-21T09:27:00Z">
              <w:r>
                <w:rPr>
                  <w:sz w:val="18"/>
                  <w:szCs w:val="18"/>
                </w:rPr>
                <w:t>45.</w:t>
              </w:r>
              <w:r>
                <w:rPr>
                  <w:rFonts w:hint="eastAsia"/>
                  <w:sz w:val="18"/>
                  <w:szCs w:val="18"/>
                </w:rPr>
                <w:t>9370</w:t>
              </w:r>
            </w:ins>
          </w:p>
        </w:tc>
        <w:tc>
          <w:tcPr>
            <w:tcW w:w="942" w:type="dxa"/>
            <w:tcPrChange w:id="6563" w:author="张洋" w:date="2017-04-21T09:49:00Z">
              <w:tcPr>
                <w:tcW w:w="942" w:type="dxa"/>
              </w:tcPr>
            </w:tcPrChange>
          </w:tcPr>
          <w:p w:rsidR="0057305D" w:rsidRDefault="0057305D" w:rsidP="00462B0D">
            <w:pPr>
              <w:ind w:firstLine="0"/>
              <w:jc w:val="center"/>
              <w:rPr>
                <w:ins w:id="6564" w:author="张洋" w:date="2017-04-21T09:27:00Z"/>
                <w:snapToGrid/>
              </w:rPr>
            </w:pPr>
            <w:ins w:id="6565" w:author="张洋" w:date="2017-04-21T09:27:00Z">
              <w:r>
                <w:rPr>
                  <w:sz w:val="18"/>
                  <w:szCs w:val="18"/>
                </w:rPr>
                <w:t>45.</w:t>
              </w:r>
              <w:r>
                <w:rPr>
                  <w:rFonts w:hint="eastAsia"/>
                  <w:sz w:val="18"/>
                  <w:szCs w:val="18"/>
                </w:rPr>
                <w:t>9370</w:t>
              </w:r>
            </w:ins>
          </w:p>
        </w:tc>
      </w:tr>
      <w:tr w:rsidR="0057305D" w:rsidTr="00400BB3">
        <w:trPr>
          <w:ins w:id="6566" w:author="张洋" w:date="2017-04-21T09:27:00Z"/>
        </w:trPr>
        <w:tc>
          <w:tcPr>
            <w:tcW w:w="941" w:type="dxa"/>
            <w:tcPrChange w:id="6567" w:author="张洋" w:date="2017-04-21T09:50:00Z">
              <w:tcPr>
                <w:tcW w:w="941" w:type="dxa"/>
              </w:tcPr>
            </w:tcPrChange>
          </w:tcPr>
          <w:p w:rsidR="0057305D" w:rsidRDefault="0057305D" w:rsidP="00462B0D">
            <w:pPr>
              <w:ind w:firstLine="0"/>
              <w:jc w:val="center"/>
              <w:rPr>
                <w:ins w:id="6568" w:author="张洋" w:date="2017-04-21T09:27:00Z"/>
                <w:snapToGrid/>
              </w:rPr>
            </w:pPr>
            <w:ins w:id="6569" w:author="张洋" w:date="2017-04-21T09:27:00Z">
              <w:r>
                <w:rPr>
                  <w:rFonts w:hint="eastAsia"/>
                  <w:sz w:val="18"/>
                  <w:szCs w:val="18"/>
                </w:rPr>
                <w:t>3</w:t>
              </w:r>
            </w:ins>
          </w:p>
        </w:tc>
        <w:tc>
          <w:tcPr>
            <w:tcW w:w="941" w:type="dxa"/>
            <w:tcPrChange w:id="6570" w:author="张洋" w:date="2017-04-21T09:50:00Z">
              <w:tcPr>
                <w:tcW w:w="941" w:type="dxa"/>
              </w:tcPr>
            </w:tcPrChange>
          </w:tcPr>
          <w:p w:rsidR="0057305D" w:rsidRDefault="0057305D" w:rsidP="00462B0D">
            <w:pPr>
              <w:ind w:firstLine="0"/>
              <w:jc w:val="center"/>
              <w:rPr>
                <w:ins w:id="6571" w:author="张洋" w:date="2017-04-21T09:27:00Z"/>
                <w:snapToGrid/>
              </w:rPr>
            </w:pPr>
            <w:ins w:id="6572" w:author="张洋" w:date="2017-04-21T09:27:00Z">
              <w:r>
                <w:rPr>
                  <w:sz w:val="18"/>
                  <w:szCs w:val="18"/>
                </w:rPr>
                <w:t>45.8</w:t>
              </w:r>
              <w:r>
                <w:rPr>
                  <w:rFonts w:hint="eastAsia"/>
                  <w:sz w:val="18"/>
                  <w:szCs w:val="18"/>
                </w:rPr>
                <w:t>879</w:t>
              </w:r>
            </w:ins>
          </w:p>
        </w:tc>
        <w:tc>
          <w:tcPr>
            <w:tcW w:w="941" w:type="dxa"/>
            <w:tcPrChange w:id="6573" w:author="张洋" w:date="2017-04-21T09:50:00Z">
              <w:tcPr>
                <w:tcW w:w="941" w:type="dxa"/>
              </w:tcPr>
            </w:tcPrChange>
          </w:tcPr>
          <w:p w:rsidR="0057305D" w:rsidRDefault="0057305D" w:rsidP="00462B0D">
            <w:pPr>
              <w:ind w:firstLine="0"/>
              <w:jc w:val="center"/>
              <w:rPr>
                <w:ins w:id="6574" w:author="张洋" w:date="2017-04-21T09:27:00Z"/>
                <w:snapToGrid/>
              </w:rPr>
            </w:pPr>
            <w:ins w:id="6575" w:author="张洋" w:date="2017-04-21T09:27:00Z">
              <w:r>
                <w:rPr>
                  <w:sz w:val="18"/>
                  <w:szCs w:val="18"/>
                </w:rPr>
                <w:t>45.8</w:t>
              </w:r>
              <w:r>
                <w:rPr>
                  <w:rFonts w:hint="eastAsia"/>
                  <w:sz w:val="18"/>
                  <w:szCs w:val="18"/>
                </w:rPr>
                <w:t>879</w:t>
              </w:r>
            </w:ins>
          </w:p>
        </w:tc>
        <w:tc>
          <w:tcPr>
            <w:tcW w:w="941" w:type="dxa"/>
            <w:tcPrChange w:id="6576" w:author="张洋" w:date="2017-04-21T09:50:00Z">
              <w:tcPr>
                <w:tcW w:w="941" w:type="dxa"/>
              </w:tcPr>
            </w:tcPrChange>
          </w:tcPr>
          <w:p w:rsidR="0057305D" w:rsidRDefault="0057305D" w:rsidP="00462B0D">
            <w:pPr>
              <w:ind w:firstLine="0"/>
              <w:jc w:val="center"/>
              <w:rPr>
                <w:ins w:id="6577" w:author="张洋" w:date="2017-04-21T09:27:00Z"/>
                <w:snapToGrid/>
              </w:rPr>
            </w:pPr>
            <w:ins w:id="6578" w:author="张洋" w:date="2017-04-21T09:27:00Z">
              <w:r>
                <w:rPr>
                  <w:sz w:val="18"/>
                  <w:szCs w:val="18"/>
                </w:rPr>
                <w:t>45.8</w:t>
              </w:r>
              <w:r>
                <w:rPr>
                  <w:rFonts w:hint="eastAsia"/>
                  <w:sz w:val="18"/>
                  <w:szCs w:val="18"/>
                </w:rPr>
                <w:t>879</w:t>
              </w:r>
            </w:ins>
          </w:p>
        </w:tc>
        <w:tc>
          <w:tcPr>
            <w:tcW w:w="942" w:type="dxa"/>
            <w:tcPrChange w:id="6579" w:author="张洋" w:date="2017-04-21T09:50:00Z">
              <w:tcPr>
                <w:tcW w:w="942" w:type="dxa"/>
              </w:tcPr>
            </w:tcPrChange>
          </w:tcPr>
          <w:p w:rsidR="0057305D" w:rsidRDefault="0057305D" w:rsidP="00462B0D">
            <w:pPr>
              <w:ind w:firstLine="0"/>
              <w:jc w:val="center"/>
              <w:rPr>
                <w:ins w:id="6580" w:author="张洋" w:date="2017-04-21T09:27:00Z"/>
                <w:snapToGrid/>
              </w:rPr>
            </w:pPr>
            <w:ins w:id="6581" w:author="张洋" w:date="2017-04-21T09:27:00Z">
              <w:r>
                <w:rPr>
                  <w:sz w:val="18"/>
                  <w:szCs w:val="18"/>
                </w:rPr>
                <w:t>45.8</w:t>
              </w:r>
              <w:r>
                <w:rPr>
                  <w:rFonts w:hint="eastAsia"/>
                  <w:sz w:val="18"/>
                  <w:szCs w:val="18"/>
                </w:rPr>
                <w:t>879</w:t>
              </w:r>
            </w:ins>
          </w:p>
        </w:tc>
      </w:tr>
      <w:tr w:rsidR="0057305D" w:rsidTr="00400BB3">
        <w:trPr>
          <w:ins w:id="6582" w:author="张洋" w:date="2017-04-21T09:27:00Z"/>
        </w:trPr>
        <w:tc>
          <w:tcPr>
            <w:tcW w:w="941" w:type="dxa"/>
            <w:tcBorders>
              <w:bottom w:val="single" w:sz="4" w:space="0" w:color="000000" w:themeColor="text1"/>
            </w:tcBorders>
            <w:tcPrChange w:id="6583" w:author="张洋" w:date="2017-04-21T09:50:00Z">
              <w:tcPr>
                <w:tcW w:w="941" w:type="dxa"/>
              </w:tcPr>
            </w:tcPrChange>
          </w:tcPr>
          <w:p w:rsidR="0057305D" w:rsidRDefault="0057305D" w:rsidP="00462B0D">
            <w:pPr>
              <w:ind w:firstLine="0"/>
              <w:jc w:val="center"/>
              <w:rPr>
                <w:ins w:id="6584" w:author="张洋" w:date="2017-04-21T09:27:00Z"/>
                <w:snapToGrid/>
              </w:rPr>
            </w:pPr>
            <w:ins w:id="6585" w:author="张洋" w:date="2017-04-21T09:27:00Z">
              <w:r>
                <w:rPr>
                  <w:rFonts w:hint="eastAsia"/>
                  <w:sz w:val="18"/>
                  <w:szCs w:val="18"/>
                </w:rPr>
                <w:t>4</w:t>
              </w:r>
            </w:ins>
          </w:p>
        </w:tc>
        <w:tc>
          <w:tcPr>
            <w:tcW w:w="941" w:type="dxa"/>
            <w:tcBorders>
              <w:bottom w:val="single" w:sz="4" w:space="0" w:color="000000" w:themeColor="text1"/>
            </w:tcBorders>
            <w:tcPrChange w:id="6586" w:author="张洋" w:date="2017-04-21T09:50:00Z">
              <w:tcPr>
                <w:tcW w:w="941" w:type="dxa"/>
              </w:tcPr>
            </w:tcPrChange>
          </w:tcPr>
          <w:p w:rsidR="0057305D" w:rsidRDefault="0057305D" w:rsidP="00462B0D">
            <w:pPr>
              <w:ind w:firstLine="0"/>
              <w:jc w:val="center"/>
              <w:rPr>
                <w:ins w:id="6587" w:author="张洋" w:date="2017-04-21T09:27:00Z"/>
                <w:snapToGrid/>
              </w:rPr>
            </w:pPr>
            <w:ins w:id="6588"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6589" w:author="张洋" w:date="2017-04-21T09:50:00Z">
              <w:tcPr>
                <w:tcW w:w="941" w:type="dxa"/>
              </w:tcPr>
            </w:tcPrChange>
          </w:tcPr>
          <w:p w:rsidR="0057305D" w:rsidRDefault="0057305D" w:rsidP="00462B0D">
            <w:pPr>
              <w:ind w:firstLine="0"/>
              <w:jc w:val="center"/>
              <w:rPr>
                <w:ins w:id="6590" w:author="张洋" w:date="2017-04-21T09:27:00Z"/>
                <w:snapToGrid/>
              </w:rPr>
            </w:pPr>
            <w:ins w:id="6591"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6592" w:author="张洋" w:date="2017-04-21T09:50:00Z">
              <w:tcPr>
                <w:tcW w:w="941" w:type="dxa"/>
              </w:tcPr>
            </w:tcPrChange>
          </w:tcPr>
          <w:p w:rsidR="0057305D" w:rsidRDefault="0057305D" w:rsidP="00462B0D">
            <w:pPr>
              <w:ind w:firstLine="0"/>
              <w:jc w:val="center"/>
              <w:rPr>
                <w:ins w:id="6593" w:author="张洋" w:date="2017-04-21T09:27:00Z"/>
                <w:snapToGrid/>
              </w:rPr>
            </w:pPr>
            <w:ins w:id="6594"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6595" w:author="张洋" w:date="2017-04-21T09:50:00Z">
              <w:tcPr>
                <w:tcW w:w="942" w:type="dxa"/>
              </w:tcPr>
            </w:tcPrChange>
          </w:tcPr>
          <w:p w:rsidR="0057305D" w:rsidRDefault="0057305D" w:rsidP="00462B0D">
            <w:pPr>
              <w:ind w:firstLine="0"/>
              <w:jc w:val="center"/>
              <w:rPr>
                <w:ins w:id="6596" w:author="张洋" w:date="2017-04-21T09:27:00Z"/>
                <w:snapToGrid/>
              </w:rPr>
            </w:pPr>
            <w:ins w:id="6597"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6598" w:author="张洋" w:date="2017-04-21T09:27:00Z"/>
        </w:trPr>
        <w:tc>
          <w:tcPr>
            <w:tcW w:w="4103" w:type="dxa"/>
            <w:gridSpan w:val="5"/>
            <w:tcBorders>
              <w:top w:val="nil"/>
              <w:bottom w:val="single" w:sz="4" w:space="0" w:color="auto"/>
            </w:tcBorders>
          </w:tcPr>
          <w:p w:rsidR="00D03081" w:rsidDel="0057305D" w:rsidRDefault="00FA686E">
            <w:pPr>
              <w:jc w:val="center"/>
              <w:rPr>
                <w:del w:id="6599" w:author="张洋" w:date="2017-04-21T09:27:00Z"/>
              </w:rPr>
            </w:pPr>
            <w:del w:id="6600"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6601"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6602" w:author="张洋" w:date="2017-04-21T09:27:00Z"/>
                <w:i/>
                <w:iCs/>
                <w:sz w:val="18"/>
                <w:szCs w:val="18"/>
              </w:rPr>
            </w:pPr>
          </w:p>
          <w:p w:rsidR="00D03081" w:rsidDel="0057305D" w:rsidRDefault="00FA686E">
            <w:pPr>
              <w:ind w:firstLine="0"/>
              <w:jc w:val="center"/>
              <w:rPr>
                <w:del w:id="6603" w:author="张洋" w:date="2017-04-21T09:27:00Z"/>
                <w:sz w:val="18"/>
                <w:szCs w:val="18"/>
              </w:rPr>
            </w:pPr>
            <w:del w:id="6604"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6605" w:author="张洋" w:date="2017-04-21T09:27:00Z"/>
                <w:i/>
                <w:iCs/>
                <w:sz w:val="18"/>
                <w:szCs w:val="18"/>
              </w:rPr>
            </w:pPr>
            <w:del w:id="6606"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6607"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6608"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6609" w:author="张洋" w:date="2017-04-21T09:27:00Z"/>
                <w:sz w:val="18"/>
                <w:szCs w:val="18"/>
              </w:rPr>
            </w:pPr>
            <w:del w:id="6610"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6611" w:author="张洋" w:date="2017-04-21T09:27:00Z"/>
                <w:sz w:val="18"/>
                <w:szCs w:val="18"/>
              </w:rPr>
            </w:pPr>
            <w:del w:id="6612"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6613" w:author="张洋" w:date="2017-04-21T09:27:00Z"/>
                <w:sz w:val="18"/>
                <w:szCs w:val="18"/>
              </w:rPr>
            </w:pPr>
            <w:del w:id="6614"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6615" w:author="张洋" w:date="2017-04-21T09:27:00Z"/>
                <w:sz w:val="18"/>
                <w:szCs w:val="18"/>
              </w:rPr>
            </w:pPr>
            <w:del w:id="6616" w:author="张洋" w:date="2017-04-21T09:27:00Z">
              <w:r w:rsidDel="0057305D">
                <w:rPr>
                  <w:rFonts w:hint="eastAsia"/>
                  <w:sz w:val="18"/>
                  <w:szCs w:val="18"/>
                </w:rPr>
                <w:delText>Lake</w:delText>
              </w:r>
            </w:del>
          </w:p>
        </w:tc>
      </w:tr>
      <w:tr w:rsidR="00D03081" w:rsidDel="0057305D">
        <w:trPr>
          <w:del w:id="6617" w:author="张洋" w:date="2017-04-21T09:27:00Z"/>
        </w:trPr>
        <w:tc>
          <w:tcPr>
            <w:tcW w:w="662" w:type="dxa"/>
          </w:tcPr>
          <w:p w:rsidR="00D03081" w:rsidDel="0057305D" w:rsidRDefault="00FA686E">
            <w:pPr>
              <w:ind w:firstLine="0"/>
              <w:jc w:val="center"/>
              <w:rPr>
                <w:del w:id="6618" w:author="张洋" w:date="2017-04-21T09:27:00Z"/>
                <w:sz w:val="18"/>
                <w:szCs w:val="18"/>
              </w:rPr>
            </w:pPr>
            <w:del w:id="6619"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6620" w:author="张洋" w:date="2017-04-21T09:27:00Z"/>
                <w:sz w:val="18"/>
                <w:szCs w:val="18"/>
              </w:rPr>
            </w:pPr>
            <w:del w:id="6621"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6622" w:author="张洋" w:date="2017-04-21T09:27:00Z"/>
                <w:sz w:val="18"/>
                <w:szCs w:val="18"/>
              </w:rPr>
            </w:pPr>
            <w:del w:id="6623"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6624" w:author="张洋" w:date="2017-04-21T09:27:00Z"/>
                <w:sz w:val="18"/>
                <w:szCs w:val="18"/>
              </w:rPr>
            </w:pPr>
            <w:del w:id="6625"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6626" w:author="张洋" w:date="2017-04-21T09:27:00Z"/>
                <w:sz w:val="18"/>
                <w:szCs w:val="18"/>
              </w:rPr>
            </w:pPr>
            <w:del w:id="6627" w:author="张洋" w:date="2017-04-21T09:27:00Z">
              <w:r w:rsidDel="0057305D">
                <w:rPr>
                  <w:rFonts w:hint="eastAsia"/>
                  <w:sz w:val="18"/>
                  <w:szCs w:val="18"/>
                </w:rPr>
                <w:delText>45.8632</w:delText>
              </w:r>
            </w:del>
          </w:p>
        </w:tc>
      </w:tr>
      <w:tr w:rsidR="00D03081" w:rsidDel="0057305D">
        <w:trPr>
          <w:trHeight w:val="211"/>
          <w:del w:id="6628" w:author="张洋" w:date="2017-04-21T09:27:00Z"/>
        </w:trPr>
        <w:tc>
          <w:tcPr>
            <w:tcW w:w="662" w:type="dxa"/>
          </w:tcPr>
          <w:p w:rsidR="00D03081" w:rsidDel="0057305D" w:rsidRDefault="00FA686E">
            <w:pPr>
              <w:ind w:firstLine="0"/>
              <w:jc w:val="center"/>
              <w:rPr>
                <w:del w:id="6629" w:author="张洋" w:date="2017-04-21T09:27:00Z"/>
                <w:sz w:val="18"/>
                <w:szCs w:val="18"/>
              </w:rPr>
            </w:pPr>
            <w:del w:id="6630"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6631" w:author="张洋" w:date="2017-04-21T09:27:00Z"/>
                <w:sz w:val="18"/>
                <w:szCs w:val="18"/>
              </w:rPr>
            </w:pPr>
            <w:del w:id="6632"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6633" w:author="张洋" w:date="2017-04-21T09:27:00Z"/>
                <w:sz w:val="18"/>
                <w:szCs w:val="18"/>
              </w:rPr>
            </w:pPr>
            <w:del w:id="6634"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6635" w:author="张洋" w:date="2017-04-21T09:27:00Z"/>
                <w:sz w:val="18"/>
                <w:szCs w:val="18"/>
              </w:rPr>
            </w:pPr>
            <w:del w:id="6636"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6637" w:author="张洋" w:date="2017-04-21T09:27:00Z"/>
                <w:sz w:val="18"/>
                <w:szCs w:val="18"/>
              </w:rPr>
            </w:pPr>
            <w:del w:id="6638" w:author="张洋" w:date="2017-04-21T09:27:00Z">
              <w:r w:rsidDel="0057305D">
                <w:rPr>
                  <w:sz w:val="18"/>
                  <w:szCs w:val="18"/>
                </w:rPr>
                <w:delText>45.</w:delText>
              </w:r>
              <w:r w:rsidDel="0057305D">
                <w:rPr>
                  <w:rFonts w:hint="eastAsia"/>
                  <w:sz w:val="18"/>
                  <w:szCs w:val="18"/>
                </w:rPr>
                <w:delText>9370</w:delText>
              </w:r>
            </w:del>
          </w:p>
        </w:tc>
      </w:tr>
      <w:tr w:rsidR="00D03081" w:rsidDel="0057305D">
        <w:trPr>
          <w:del w:id="6639" w:author="张洋" w:date="2017-04-21T09:27:00Z"/>
        </w:trPr>
        <w:tc>
          <w:tcPr>
            <w:tcW w:w="662" w:type="dxa"/>
          </w:tcPr>
          <w:p w:rsidR="00D03081" w:rsidDel="0057305D" w:rsidRDefault="00FA686E">
            <w:pPr>
              <w:ind w:firstLine="0"/>
              <w:jc w:val="center"/>
              <w:rPr>
                <w:del w:id="6640" w:author="张洋" w:date="2017-04-21T09:27:00Z"/>
                <w:sz w:val="18"/>
                <w:szCs w:val="18"/>
              </w:rPr>
            </w:pPr>
            <w:del w:id="6641"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6642" w:author="张洋" w:date="2017-04-21T09:27:00Z"/>
                <w:sz w:val="18"/>
                <w:szCs w:val="18"/>
              </w:rPr>
            </w:pPr>
            <w:del w:id="6643"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6644" w:author="张洋" w:date="2017-04-21T09:27:00Z"/>
                <w:sz w:val="18"/>
                <w:szCs w:val="18"/>
              </w:rPr>
            </w:pPr>
            <w:del w:id="6645"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6646" w:author="张洋" w:date="2017-04-21T09:27:00Z"/>
                <w:sz w:val="18"/>
                <w:szCs w:val="18"/>
              </w:rPr>
            </w:pPr>
            <w:del w:id="6647"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6648" w:author="张洋" w:date="2017-04-21T09:27:00Z"/>
                <w:sz w:val="18"/>
                <w:szCs w:val="18"/>
              </w:rPr>
            </w:pPr>
            <w:del w:id="6649" w:author="张洋" w:date="2017-04-21T09:27:00Z">
              <w:r w:rsidDel="0057305D">
                <w:rPr>
                  <w:sz w:val="18"/>
                  <w:szCs w:val="18"/>
                </w:rPr>
                <w:delText>45.8</w:delText>
              </w:r>
              <w:r w:rsidDel="0057305D">
                <w:rPr>
                  <w:rFonts w:hint="eastAsia"/>
                  <w:sz w:val="18"/>
                  <w:szCs w:val="18"/>
                </w:rPr>
                <w:delText>879</w:delText>
              </w:r>
            </w:del>
          </w:p>
        </w:tc>
      </w:tr>
      <w:tr w:rsidR="00D03081" w:rsidDel="0057305D">
        <w:trPr>
          <w:del w:id="6650" w:author="张洋" w:date="2017-04-21T09:27:00Z"/>
        </w:trPr>
        <w:tc>
          <w:tcPr>
            <w:tcW w:w="662" w:type="dxa"/>
          </w:tcPr>
          <w:p w:rsidR="00D03081" w:rsidDel="0057305D" w:rsidRDefault="00FA686E">
            <w:pPr>
              <w:ind w:firstLine="0"/>
              <w:jc w:val="center"/>
              <w:rPr>
                <w:del w:id="6651" w:author="张洋" w:date="2017-04-21T09:27:00Z"/>
                <w:sz w:val="18"/>
                <w:szCs w:val="18"/>
              </w:rPr>
            </w:pPr>
            <w:del w:id="6652"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6653" w:author="张洋" w:date="2017-04-21T09:27:00Z"/>
                <w:sz w:val="18"/>
                <w:szCs w:val="18"/>
              </w:rPr>
            </w:pPr>
            <w:del w:id="6654"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6655" w:author="张洋" w:date="2017-04-21T09:27:00Z"/>
                <w:sz w:val="18"/>
                <w:szCs w:val="18"/>
              </w:rPr>
            </w:pPr>
            <w:del w:id="6656"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6657" w:author="张洋" w:date="2017-04-21T09:27:00Z"/>
                <w:sz w:val="18"/>
                <w:szCs w:val="18"/>
              </w:rPr>
            </w:pPr>
            <w:del w:id="6658"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6659" w:author="张洋" w:date="2017-04-21T09:27:00Z"/>
                <w:sz w:val="18"/>
                <w:szCs w:val="18"/>
              </w:rPr>
            </w:pPr>
            <w:del w:id="6660" w:author="张洋" w:date="2017-04-21T09:27:00Z">
              <w:r w:rsidDel="0057305D">
                <w:rPr>
                  <w:sz w:val="18"/>
                  <w:szCs w:val="18"/>
                </w:rPr>
                <w:delText>4</w:delText>
              </w:r>
              <w:r w:rsidDel="0057305D">
                <w:rPr>
                  <w:rFonts w:hint="eastAsia"/>
                  <w:sz w:val="18"/>
                  <w:szCs w:val="18"/>
                </w:rPr>
                <w:delText>5.8908</w:delText>
              </w:r>
            </w:del>
          </w:p>
        </w:tc>
      </w:tr>
    </w:tbl>
    <w:p w:rsidR="001B416A" w:rsidRDefault="001B416A">
      <w:pPr>
        <w:rPr>
          <w:ins w:id="6661" w:author="张洋" w:date="2017-04-21T09:27:00Z"/>
          <w:snapToGrid/>
        </w:rPr>
        <w:pPrChange w:id="6662" w:author="张洋" w:date="2017-04-20T17:07:00Z">
          <w:pPr>
            <w:jc w:val="center"/>
          </w:pPr>
        </w:pPrChange>
      </w:pPr>
    </w:p>
    <w:p w:rsidR="001B416A" w:rsidRDefault="00FA686E">
      <w:pPr>
        <w:rPr>
          <w:ins w:id="6663" w:author="张洋" w:date="2017-04-20T09:25:00Z"/>
          <w:snapToGrid/>
        </w:rPr>
        <w:pPrChange w:id="6664" w:author="张洋" w:date="2017-04-21T09:27:00Z">
          <w:pPr>
            <w:jc w:val="center"/>
          </w:pPr>
        </w:pPrChange>
      </w:pPr>
      <w:ins w:id="6665" w:author="张洋" w:date="2017-04-20T08:42:00Z">
        <w:r>
          <w:rPr>
            <w:rFonts w:hint="eastAsia"/>
            <w:snapToGrid/>
          </w:rPr>
          <w:t>从</w:t>
        </w:r>
      </w:ins>
      <w:ins w:id="6666" w:author="张洋" w:date="2017-04-20T08:43:00Z">
        <w:r>
          <w:rPr>
            <w:rFonts w:hint="eastAsia"/>
            <w:snapToGrid/>
          </w:rPr>
          <w:t>表</w:t>
        </w:r>
        <w:r>
          <w:rPr>
            <w:rFonts w:hint="eastAsia"/>
            <w:snapToGrid/>
          </w:rPr>
          <w:t>5-</w:t>
        </w:r>
      </w:ins>
      <w:ins w:id="6667" w:author="张洋" w:date="2017-04-26T17:38:00Z">
        <w:r w:rsidR="00F36ACB">
          <w:rPr>
            <w:rFonts w:hint="eastAsia"/>
            <w:snapToGrid/>
          </w:rPr>
          <w:t>9</w:t>
        </w:r>
      </w:ins>
      <w:ins w:id="6668" w:author="张洋" w:date="2017-04-20T20:38:00Z">
        <w:r>
          <w:rPr>
            <w:rFonts w:hint="eastAsia"/>
            <w:snapToGrid/>
          </w:rPr>
          <w:t>可</w:t>
        </w:r>
      </w:ins>
      <w:ins w:id="6669" w:author="张洋" w:date="2017-04-20T08:43:00Z">
        <w:r>
          <w:rPr>
            <w:rFonts w:hint="eastAsia"/>
            <w:snapToGrid/>
          </w:rPr>
          <w:t>看出</w:t>
        </w:r>
        <w:r>
          <w:rPr>
            <w:rFonts w:hint="eastAsia"/>
            <w:snapToGrid/>
          </w:rPr>
          <w:t xml:space="preserve">, </w:t>
        </w:r>
      </w:ins>
      <w:ins w:id="6670" w:author="张洋" w:date="2017-04-20T09:08:00Z">
        <w:r>
          <w:rPr>
            <w:rFonts w:hint="eastAsia"/>
            <w:snapToGrid/>
          </w:rPr>
          <w:t>相同密钥下各图像的</w:t>
        </w:r>
        <w:r>
          <w:rPr>
            <w:rFonts w:hint="eastAsia"/>
            <w:snapToGrid/>
          </w:rPr>
          <w:t>PSNR</w:t>
        </w:r>
        <w:r>
          <w:rPr>
            <w:rFonts w:hint="eastAsia"/>
            <w:snapToGrid/>
          </w:rPr>
          <w:t>相等</w:t>
        </w:r>
      </w:ins>
      <w:ins w:id="6671" w:author="张洋" w:date="2017-04-20T09:09:00Z">
        <w:r>
          <w:rPr>
            <w:rFonts w:hint="eastAsia"/>
            <w:snapToGrid/>
          </w:rPr>
          <w:t>,</w:t>
        </w:r>
        <w:r>
          <w:rPr>
            <w:rFonts w:hint="eastAsia"/>
            <w:snapToGrid/>
          </w:rPr>
          <w:t>因为密钥相同时每组嵌密元素数量</w:t>
        </w:r>
      </w:ins>
      <w:ins w:id="6672" w:author="张洋" w:date="2017-04-21T10:25:00Z">
        <w:r w:rsidR="0046630F">
          <w:rPr>
            <w:rFonts w:hint="eastAsia"/>
            <w:snapToGrid/>
          </w:rPr>
          <w:t>及</w:t>
        </w:r>
      </w:ins>
      <w:ins w:id="6673" w:author="张洋" w:date="2017-04-20T09:09:00Z">
        <w:r>
          <w:rPr>
            <w:rFonts w:hint="eastAsia"/>
            <w:snapToGrid/>
          </w:rPr>
          <w:t>最多可调整的嵌密元素数量</w:t>
        </w:r>
        <w:r>
          <w:rPr>
            <w:rFonts w:hint="eastAsia"/>
            <w:snapToGrid/>
          </w:rPr>
          <w:t>,</w:t>
        </w:r>
      </w:ins>
      <w:ins w:id="6674" w:author="张洋" w:date="2017-04-20T09:10:00Z">
        <w:r>
          <w:rPr>
            <w:rFonts w:hint="eastAsia"/>
            <w:snapToGrid/>
          </w:rPr>
          <w:t>置乱后的</w:t>
        </w:r>
      </w:ins>
      <w:ins w:id="6675" w:author="张洋" w:date="2017-04-20T09:09:00Z">
        <w:r>
          <w:rPr>
            <w:rFonts w:hint="eastAsia"/>
            <w:snapToGrid/>
          </w:rPr>
          <w:t>嵌密元素调整表</w:t>
        </w:r>
      </w:ins>
      <w:ins w:id="6676" w:author="张洋" w:date="2017-04-20T09:10:00Z">
        <w:r>
          <w:rPr>
            <w:rFonts w:hint="eastAsia"/>
            <w:snapToGrid/>
          </w:rPr>
          <w:t>完全相同</w:t>
        </w:r>
        <w:r>
          <w:rPr>
            <w:rFonts w:hint="eastAsia"/>
            <w:snapToGrid/>
          </w:rPr>
          <w:t>,</w:t>
        </w:r>
        <w:r>
          <w:rPr>
            <w:rFonts w:hint="eastAsia"/>
            <w:snapToGrid/>
          </w:rPr>
          <w:t>所以相同密钥下图像的调整</w:t>
        </w:r>
      </w:ins>
      <w:ins w:id="6677" w:author="张洋" w:date="2017-04-20T09:11:00Z">
        <w:r>
          <w:rPr>
            <w:rFonts w:hint="eastAsia"/>
            <w:snapToGrid/>
          </w:rPr>
          <w:t>幅度和调整位置相等</w:t>
        </w:r>
      </w:ins>
      <w:ins w:id="6678" w:author="张洋" w:date="2017-04-20T09:09:00Z">
        <w:r>
          <w:rPr>
            <w:rFonts w:hint="eastAsia"/>
            <w:snapToGrid/>
          </w:rPr>
          <w:t>;</w:t>
        </w:r>
      </w:ins>
      <w:ins w:id="6679" w:author="张洋" w:date="2017-04-20T09:11:00Z">
        <w:r>
          <w:rPr>
            <w:rFonts w:hint="eastAsia"/>
            <w:snapToGrid/>
          </w:rPr>
          <w:t>其次</w:t>
        </w:r>
        <w:r>
          <w:rPr>
            <w:rFonts w:hint="eastAsia"/>
            <w:snapToGrid/>
          </w:rPr>
          <w:t>,</w:t>
        </w:r>
      </w:ins>
      <w:ins w:id="6680"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6681" w:author="张洋" w:date="2017-04-20T08:44:00Z">
        <w:r>
          <w:rPr>
            <w:rFonts w:hint="eastAsia"/>
            <w:snapToGrid/>
          </w:rPr>
          <w:t xml:space="preserve">, </w:t>
        </w:r>
        <w:r>
          <w:rPr>
            <w:rFonts w:hint="eastAsia"/>
            <w:snapToGrid/>
          </w:rPr>
          <w:t>可见加入安全性策略的</w:t>
        </w:r>
        <w:r>
          <w:rPr>
            <w:rFonts w:hint="eastAsia"/>
            <w:snapToGrid/>
          </w:rPr>
          <w:t>EMD(</w:t>
        </w:r>
      </w:ins>
      <w:ins w:id="6682" w:author="张洋" w:date="2017-04-20T08:45:00Z">
        <w:r w:rsidR="00E714F8" w:rsidRPr="00E714F8">
          <w:rPr>
            <w:i/>
            <w:iCs/>
            <w:snapToGrid/>
            <w:rPrChange w:id="6683" w:author="张洋" w:date="2017-04-20T08:45:00Z">
              <w:rPr>
                <w:snapToGrid/>
                <w:sz w:val="21"/>
                <w:szCs w:val="21"/>
              </w:rPr>
            </w:rPrChange>
          </w:rPr>
          <w:t>n</w:t>
        </w:r>
        <w:r>
          <w:rPr>
            <w:rFonts w:hint="eastAsia"/>
            <w:snapToGrid/>
          </w:rPr>
          <w:t>,</w:t>
        </w:r>
        <w:r w:rsidR="00E714F8" w:rsidRPr="00E714F8">
          <w:rPr>
            <w:i/>
            <w:iCs/>
            <w:snapToGrid/>
            <w:rPrChange w:id="6684" w:author="张洋" w:date="2017-04-20T08:45:00Z">
              <w:rPr>
                <w:snapToGrid/>
                <w:sz w:val="21"/>
                <w:szCs w:val="21"/>
              </w:rPr>
            </w:rPrChange>
          </w:rPr>
          <w:t>m</w:t>
        </w:r>
      </w:ins>
      <w:ins w:id="6685" w:author="张洋" w:date="2017-04-20T08:44:00Z">
        <w:r>
          <w:rPr>
            <w:rFonts w:hint="eastAsia"/>
            <w:snapToGrid/>
          </w:rPr>
          <w:t>)</w:t>
        </w:r>
        <w:r>
          <w:rPr>
            <w:rFonts w:hint="eastAsia"/>
            <w:snapToGrid/>
          </w:rPr>
          <w:t>密写嵌入视觉质量较高</w:t>
        </w:r>
        <w:r>
          <w:rPr>
            <w:rFonts w:hint="eastAsia"/>
            <w:snapToGrid/>
          </w:rPr>
          <w:t>,</w:t>
        </w:r>
      </w:ins>
      <w:ins w:id="6686" w:author="张洋" w:date="2017-04-20T08:45:00Z">
        <w:r>
          <w:rPr>
            <w:rFonts w:hint="eastAsia"/>
            <w:snapToGrid/>
          </w:rPr>
          <w:t>不容易被察觉</w:t>
        </w:r>
        <w:r>
          <w:rPr>
            <w:rFonts w:hint="eastAsia"/>
            <w:snapToGrid/>
          </w:rPr>
          <w:t>.</w:t>
        </w:r>
      </w:ins>
      <w:ins w:id="6687" w:author="张洋" w:date="2017-04-20T09:01:00Z">
        <w:r>
          <w:rPr>
            <w:rFonts w:hint="eastAsia"/>
            <w:snapToGrid/>
          </w:rPr>
          <w:t>较之表</w:t>
        </w:r>
        <w:r w:rsidR="00E714F8" w:rsidRPr="00E714F8">
          <w:rPr>
            <w:snapToGrid/>
            <w:rPrChange w:id="6688" w:author="张洋" w:date="2017-04-20T09:01:00Z">
              <w:rPr>
                <w:sz w:val="18"/>
                <w:szCs w:val="18"/>
              </w:rPr>
            </w:rPrChange>
          </w:rPr>
          <w:t>5-</w:t>
        </w:r>
      </w:ins>
      <w:ins w:id="6689" w:author="张洋" w:date="2017-04-26T17:38:00Z">
        <w:r w:rsidR="00F36ACB">
          <w:rPr>
            <w:rFonts w:hint="eastAsia"/>
            <w:snapToGrid/>
          </w:rPr>
          <w:t>4</w:t>
        </w:r>
      </w:ins>
      <w:ins w:id="6690" w:author="张洋" w:date="2017-04-20T09:01:00Z">
        <w:r w:rsidR="00E714F8" w:rsidRPr="00E714F8">
          <w:rPr>
            <w:snapToGrid/>
            <w:rPrChange w:id="6691" w:author="张洋" w:date="2017-04-20T09:01:00Z">
              <w:rPr>
                <w:sz w:val="18"/>
                <w:szCs w:val="18"/>
              </w:rPr>
            </w:rPrChange>
          </w:rPr>
          <w:t>EMD(</w:t>
        </w:r>
        <w:r w:rsidR="00E714F8" w:rsidRPr="00E714F8">
          <w:rPr>
            <w:i/>
            <w:iCs/>
            <w:snapToGrid/>
            <w:rPrChange w:id="6692" w:author="张洋" w:date="2017-04-20T09:01:00Z">
              <w:rPr>
                <w:i/>
                <w:iCs/>
                <w:sz w:val="18"/>
                <w:szCs w:val="18"/>
              </w:rPr>
            </w:rPrChange>
          </w:rPr>
          <w:t>n</w:t>
        </w:r>
        <w:r w:rsidR="00E714F8" w:rsidRPr="00E714F8">
          <w:rPr>
            <w:snapToGrid/>
            <w:rPrChange w:id="6693" w:author="张洋" w:date="2017-04-20T09:01:00Z">
              <w:rPr>
                <w:sz w:val="18"/>
                <w:szCs w:val="18"/>
              </w:rPr>
            </w:rPrChange>
          </w:rPr>
          <w:t>,</w:t>
        </w:r>
        <w:r w:rsidR="00E714F8" w:rsidRPr="00E714F8">
          <w:rPr>
            <w:i/>
            <w:iCs/>
            <w:snapToGrid/>
            <w:rPrChange w:id="6694" w:author="张洋" w:date="2017-04-20T09:01:00Z">
              <w:rPr>
                <w:i/>
                <w:iCs/>
                <w:sz w:val="18"/>
                <w:szCs w:val="18"/>
              </w:rPr>
            </w:rPrChange>
          </w:rPr>
          <w:t>m</w:t>
        </w:r>
        <w:r w:rsidR="00E714F8" w:rsidRPr="00E714F8">
          <w:rPr>
            <w:snapToGrid/>
            <w:rPrChange w:id="6695" w:author="张洋" w:date="2017-04-20T09:01:00Z">
              <w:rPr>
                <w:sz w:val="18"/>
                <w:szCs w:val="18"/>
              </w:rPr>
            </w:rPrChange>
          </w:rPr>
          <w:t>)</w:t>
        </w:r>
        <w:r w:rsidR="00E714F8" w:rsidRPr="00E714F8">
          <w:rPr>
            <w:rFonts w:hint="eastAsia"/>
            <w:snapToGrid/>
            <w:rPrChange w:id="6696" w:author="张洋" w:date="2017-04-20T09:01:00Z">
              <w:rPr>
                <w:rFonts w:hint="eastAsia"/>
                <w:sz w:val="18"/>
                <w:szCs w:val="18"/>
              </w:rPr>
            </w:rPrChange>
          </w:rPr>
          <w:t>模型密写图像</w:t>
        </w:r>
        <w:r>
          <w:rPr>
            <w:rFonts w:hint="eastAsia"/>
            <w:snapToGrid/>
          </w:rPr>
          <w:t>的</w:t>
        </w:r>
        <w:r w:rsidR="00E714F8" w:rsidRPr="00E714F8">
          <w:rPr>
            <w:snapToGrid/>
            <w:rPrChange w:id="6697" w:author="张洋" w:date="2017-04-20T09:01:00Z">
              <w:rPr>
                <w:sz w:val="18"/>
                <w:szCs w:val="18"/>
              </w:rPr>
            </w:rPrChange>
          </w:rPr>
          <w:t>PSNR</w:t>
        </w:r>
        <w:r>
          <w:rPr>
            <w:rFonts w:hint="eastAsia"/>
            <w:snapToGrid/>
          </w:rPr>
          <w:t>,</w:t>
        </w:r>
      </w:ins>
      <w:ins w:id="6698"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6699" w:author="张洋" w:date="2017-04-20T09:11:00Z">
        <w:r>
          <w:rPr>
            <w:rFonts w:hint="eastAsia"/>
            <w:snapToGrid/>
          </w:rPr>
          <w:t xml:space="preserve">, </w:t>
        </w:r>
      </w:ins>
      <w:ins w:id="6700" w:author="张洋" w:date="2017-04-20T09:02:00Z">
        <w:r>
          <w:rPr>
            <w:rFonts w:hint="eastAsia"/>
            <w:snapToGrid/>
          </w:rPr>
          <w:t>因为其</w:t>
        </w:r>
      </w:ins>
      <w:ins w:id="6701" w:author="张洋" w:date="2017-04-20T09:03:00Z">
        <w:r>
          <w:rPr>
            <w:rFonts w:hint="eastAsia"/>
            <w:snapToGrid/>
          </w:rPr>
          <w:t>对</w:t>
        </w:r>
      </w:ins>
      <w:ins w:id="6702" w:author="张洋" w:date="2017-04-20T09:02:00Z">
        <w:r>
          <w:rPr>
            <w:rFonts w:hint="eastAsia"/>
            <w:snapToGrid/>
          </w:rPr>
          <w:t>嵌密元素的修改</w:t>
        </w:r>
      </w:ins>
      <w:ins w:id="6703" w:author="张洋" w:date="2017-04-20T09:03:00Z">
        <w:r>
          <w:rPr>
            <w:rFonts w:hint="eastAsia"/>
            <w:snapToGrid/>
          </w:rPr>
          <w:t>数量</w:t>
        </w:r>
      </w:ins>
      <w:ins w:id="6704" w:author="张洋" w:date="2017-04-20T09:02:00Z">
        <w:r>
          <w:rPr>
            <w:rFonts w:hint="eastAsia"/>
            <w:snapToGrid/>
          </w:rPr>
          <w:t>随机取</w:t>
        </w:r>
      </w:ins>
      <w:ins w:id="6705" w:author="张洋" w:date="2017-04-20T09:03:00Z">
        <w:r w:rsidR="00D03081" w:rsidRPr="00D03081">
          <w:rPr>
            <w:rFonts w:hint="eastAsia"/>
            <w:snapToGrid/>
            <w:position w:val="-10"/>
          </w:rPr>
          <w:object w:dxaOrig="1080" w:dyaOrig="320">
            <v:shape id="_x0000_i1671" type="#_x0000_t75" style="width:45.5pt;height:13.45pt" o:ole="">
              <v:imagedata r:id="rId1128" o:title=""/>
            </v:shape>
            <o:OLEObject Type="Embed" ProgID="Equation.DSMT4" ShapeID="_x0000_i1671" DrawAspect="Content" ObjectID="_1555268098" r:id="rId1129"/>
          </w:object>
        </w:r>
      </w:ins>
      <w:ins w:id="6706" w:author="张洋" w:date="2017-04-20T09:04:00Z">
        <w:r>
          <w:rPr>
            <w:rFonts w:hint="eastAsia"/>
            <w:snapToGrid/>
          </w:rPr>
          <w:t>中</w:t>
        </w:r>
      </w:ins>
      <w:ins w:id="6707" w:author="张洋" w:date="2017-04-20T09:03:00Z">
        <w:r>
          <w:rPr>
            <w:rFonts w:hint="eastAsia"/>
            <w:snapToGrid/>
          </w:rPr>
          <w:t>的值</w:t>
        </w:r>
        <w:r>
          <w:rPr>
            <w:rFonts w:hint="eastAsia"/>
            <w:snapToGrid/>
          </w:rPr>
          <w:t>,</w:t>
        </w:r>
      </w:ins>
      <w:ins w:id="6708" w:author="张洋" w:date="2017-04-20T09:11:00Z">
        <w:r>
          <w:rPr>
            <w:rFonts w:hint="eastAsia"/>
            <w:snapToGrid/>
          </w:rPr>
          <w:t>而不是固定的值</w:t>
        </w:r>
      </w:ins>
      <w:ins w:id="6709" w:author="张洋" w:date="2017-04-20T09:12:00Z">
        <w:r>
          <w:rPr>
            <w:rFonts w:hint="eastAsia"/>
            <w:snapToGrid/>
          </w:rPr>
          <w:t>,</w:t>
        </w:r>
      </w:ins>
      <w:ins w:id="6710" w:author="张洋" w:date="2017-04-20T09:04:00Z">
        <w:r>
          <w:rPr>
            <w:rFonts w:hint="eastAsia"/>
            <w:snapToGrid/>
          </w:rPr>
          <w:t>平均</w:t>
        </w:r>
      </w:ins>
      <w:ins w:id="6711" w:author="张洋" w:date="2017-04-20T09:12:00Z">
        <w:r>
          <w:rPr>
            <w:rFonts w:hint="eastAsia"/>
            <w:snapToGrid/>
          </w:rPr>
          <w:t>嵌密元素的修改数量</w:t>
        </w:r>
      </w:ins>
      <w:ins w:id="6712" w:author="张洋" w:date="2017-04-20T09:04:00Z">
        <w:r>
          <w:rPr>
            <w:rFonts w:hint="eastAsia"/>
            <w:snapToGrid/>
          </w:rPr>
          <w:t>相当于</w:t>
        </w:r>
      </w:ins>
      <w:ins w:id="6713" w:author="张洋" w:date="2017-04-20T09:19:00Z">
        <w:r>
          <w:rPr>
            <w:rFonts w:hint="eastAsia"/>
            <w:snapToGrid/>
          </w:rPr>
          <w:t>(1+</w:t>
        </w:r>
      </w:ins>
      <w:ins w:id="6714" w:author="张洋" w:date="2017-04-20T09:04:00Z">
        <w:r w:rsidR="00E714F8" w:rsidRPr="00E714F8">
          <w:rPr>
            <w:i/>
            <w:iCs/>
            <w:snapToGrid/>
            <w:rPrChange w:id="6715" w:author="张洋" w:date="2017-04-20T09:04:00Z">
              <w:rPr>
                <w:snapToGrid/>
                <w:sz w:val="21"/>
                <w:szCs w:val="21"/>
              </w:rPr>
            </w:rPrChange>
          </w:rPr>
          <w:t>m</w:t>
        </w:r>
      </w:ins>
      <w:ins w:id="6716" w:author="张洋" w:date="2017-04-20T09:19:00Z">
        <w:r w:rsidR="00E714F8" w:rsidRPr="00E714F8">
          <w:rPr>
            <w:snapToGrid/>
            <w:rPrChange w:id="6717" w:author="张洋" w:date="2017-04-20T09:19:00Z">
              <w:rPr>
                <w:i/>
                <w:iCs/>
                <w:snapToGrid/>
                <w:sz w:val="21"/>
                <w:szCs w:val="21"/>
              </w:rPr>
            </w:rPrChange>
          </w:rPr>
          <w:t>)</w:t>
        </w:r>
      </w:ins>
      <w:ins w:id="6718" w:author="张洋" w:date="2017-04-20T09:04:00Z">
        <w:r>
          <w:rPr>
            <w:rFonts w:hint="eastAsia"/>
            <w:snapToGrid/>
          </w:rPr>
          <w:t>/2,</w:t>
        </w:r>
      </w:ins>
      <w:ins w:id="6719" w:author="张洋" w:date="2017-04-20T09:07:00Z">
        <w:r>
          <w:rPr>
            <w:rFonts w:hint="eastAsia"/>
            <w:snapToGrid/>
          </w:rPr>
          <w:t>例如第</w:t>
        </w:r>
      </w:ins>
      <w:ins w:id="6720" w:author="张洋" w:date="2017-04-20T09:12:00Z">
        <w:r>
          <w:rPr>
            <w:rFonts w:hint="eastAsia"/>
            <w:snapToGrid/>
          </w:rPr>
          <w:t>3</w:t>
        </w:r>
      </w:ins>
      <w:ins w:id="6721" w:author="张洋" w:date="2017-04-20T09:07:00Z">
        <w:r>
          <w:rPr>
            <w:rFonts w:hint="eastAsia"/>
            <w:snapToGrid/>
          </w:rPr>
          <w:t>组密钥</w:t>
        </w:r>
        <w:r>
          <w:rPr>
            <w:rFonts w:hint="eastAsia"/>
            <w:snapToGrid/>
          </w:rPr>
          <w:t>,</w:t>
        </w:r>
      </w:ins>
      <w:ins w:id="6722" w:author="张洋" w:date="2017-04-20T09:12:00Z">
        <w:r w:rsidR="00E714F8" w:rsidRPr="00E714F8">
          <w:rPr>
            <w:i/>
            <w:iCs/>
            <w:snapToGrid/>
            <w:rPrChange w:id="6723" w:author="张洋" w:date="2017-04-20T09:12:00Z">
              <w:rPr>
                <w:snapToGrid/>
                <w:sz w:val="21"/>
                <w:szCs w:val="21"/>
              </w:rPr>
            </w:rPrChange>
          </w:rPr>
          <w:t>n</w:t>
        </w:r>
        <w:r>
          <w:rPr>
            <w:rFonts w:hint="eastAsia"/>
            <w:snapToGrid/>
          </w:rPr>
          <w:t>=5,</w:t>
        </w:r>
      </w:ins>
      <w:ins w:id="6724" w:author="张洋" w:date="2017-04-20T09:13:00Z">
        <w:r>
          <w:rPr>
            <w:rFonts w:hint="eastAsia"/>
            <w:snapToGrid/>
          </w:rPr>
          <w:t>其</w:t>
        </w:r>
        <w:r>
          <w:rPr>
            <w:rFonts w:hint="eastAsia"/>
            <w:snapToGrid/>
          </w:rPr>
          <w:t>PSNR=45.8908</w:t>
        </w:r>
      </w:ins>
      <w:ins w:id="6725" w:author="张洋" w:date="2017-04-20T09:15:00Z">
        <w:r>
          <w:rPr>
            <w:rFonts w:hint="eastAsia"/>
            <w:snapToGrid/>
          </w:rPr>
          <w:t>dB</w:t>
        </w:r>
      </w:ins>
      <w:ins w:id="6726" w:author="张洋" w:date="2017-04-20T09:13:00Z">
        <w:r>
          <w:rPr>
            <w:rFonts w:hint="eastAsia"/>
            <w:snapToGrid/>
          </w:rPr>
          <w:t>,</w:t>
        </w:r>
        <w:r>
          <w:rPr>
            <w:rFonts w:hint="eastAsia"/>
            <w:snapToGrid/>
          </w:rPr>
          <w:t>而表</w:t>
        </w:r>
        <w:r>
          <w:rPr>
            <w:rFonts w:hint="eastAsia"/>
            <w:snapToGrid/>
          </w:rPr>
          <w:t>5-1</w:t>
        </w:r>
        <w:r>
          <w:rPr>
            <w:rFonts w:hint="eastAsia"/>
            <w:snapToGrid/>
          </w:rPr>
          <w:lastRenderedPageBreak/>
          <w:t>中</w:t>
        </w:r>
      </w:ins>
      <w:ins w:id="6727"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6728" w:author="张洋" w:date="2017-04-20T09:15:00Z">
        <w:r>
          <w:rPr>
            <w:rFonts w:hint="eastAsia"/>
            <w:snapToGrid/>
          </w:rPr>
          <w:t>dB</w:t>
        </w:r>
        <w:r>
          <w:rPr>
            <w:rFonts w:hint="eastAsia"/>
            <w:iCs/>
            <w:snapToGrid/>
          </w:rPr>
          <w:t>,</w:t>
        </w:r>
      </w:ins>
      <w:ins w:id="6729"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6730" w:author="张洋" w:date="2017-04-20T09:15:00Z">
        <w:r>
          <w:rPr>
            <w:rFonts w:hint="eastAsia"/>
            <w:iCs/>
            <w:snapToGrid/>
          </w:rPr>
          <w:t>时密写图像的</w:t>
        </w:r>
        <w:r>
          <w:rPr>
            <w:rFonts w:hint="eastAsia"/>
            <w:iCs/>
            <w:snapToGrid/>
          </w:rPr>
          <w:t>PSNR=45.9546</w:t>
        </w:r>
        <w:r>
          <w:rPr>
            <w:rFonts w:hint="eastAsia"/>
            <w:snapToGrid/>
          </w:rPr>
          <w:t>dB</w:t>
        </w:r>
      </w:ins>
      <w:ins w:id="6731" w:author="张洋" w:date="2017-04-20T09:16:00Z">
        <w:r>
          <w:rPr>
            <w:rFonts w:hint="eastAsia"/>
            <w:snapToGrid/>
          </w:rPr>
          <w:t>,</w:t>
        </w:r>
        <w:r>
          <w:rPr>
            <w:rFonts w:hint="eastAsia"/>
            <w:snapToGrid/>
          </w:rPr>
          <w:t>均大于</w:t>
        </w:r>
      </w:ins>
      <w:ins w:id="6732" w:author="张洋" w:date="2017-04-20T09:17:00Z">
        <w:r>
          <w:rPr>
            <w:rFonts w:hint="eastAsia"/>
            <w:snapToGrid/>
          </w:rPr>
          <w:t>45.8908dB,</w:t>
        </w:r>
      </w:ins>
      <w:ins w:id="6733"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6734"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6735" w:author="张洋" w:date="2017-04-20T09:20:00Z">
        <w:r>
          <w:rPr>
            <w:rFonts w:hint="eastAsia"/>
            <w:snapToGrid/>
          </w:rPr>
          <w:t>722</w:t>
        </w:r>
      </w:ins>
      <w:ins w:id="6736" w:author="张洋" w:date="2017-04-20T09:19:00Z">
        <w:r>
          <w:rPr>
            <w:rFonts w:hint="eastAsia"/>
            <w:snapToGrid/>
          </w:rPr>
          <w:t>dB,</w:t>
        </w:r>
      </w:ins>
      <w:ins w:id="6737" w:author="张洋" w:date="2017-04-20T09:20:00Z">
        <w:r>
          <w:rPr>
            <w:rFonts w:hint="eastAsia"/>
            <w:snapToGrid/>
          </w:rPr>
          <w:t>接近于</w:t>
        </w:r>
      </w:ins>
      <w:ins w:id="6738" w:author="张洋" w:date="2017-04-20T09:19:00Z">
        <w:r>
          <w:rPr>
            <w:rFonts w:hint="eastAsia"/>
            <w:snapToGrid/>
          </w:rPr>
          <w:t>45.8908dB,</w:t>
        </w:r>
      </w:ins>
      <w:ins w:id="6739" w:author="张洋" w:date="2017-04-20T09:22:00Z">
        <w:r>
          <w:rPr>
            <w:rFonts w:hint="eastAsia"/>
            <w:snapToGrid/>
          </w:rPr>
          <w:t>实验数据证明</w:t>
        </w:r>
      </w:ins>
      <w:ins w:id="6740"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6741" w:author="张洋" w:date="2017-04-20T16:45:00Z">
        <w:r>
          <w:rPr>
            <w:rFonts w:hint="eastAsia"/>
            <w:snapToGrid/>
          </w:rPr>
          <w:t>模型</w:t>
        </w:r>
      </w:ins>
      <w:ins w:id="6742"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6743" w:author="张洋" w:date="2017-04-20T09:24:00Z">
        <w:r>
          <w:rPr>
            <w:rFonts w:hint="eastAsia"/>
            <w:snapToGrid/>
          </w:rPr>
          <w:t>中</w:t>
        </w:r>
        <w:r w:rsidR="00E714F8" w:rsidRPr="00E714F8">
          <w:rPr>
            <w:i/>
            <w:iCs/>
            <w:snapToGrid/>
            <w:rPrChange w:id="6744"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6745" w:author="张洋" w:date="2017-04-20T09:23:00Z">
        <w:r>
          <w:rPr>
            <w:rFonts w:hint="eastAsia"/>
            <w:snapToGrid/>
          </w:rPr>
          <w:t>的</w:t>
        </w:r>
        <w:r>
          <w:rPr>
            <w:rFonts w:hint="eastAsia"/>
            <w:snapToGrid/>
          </w:rPr>
          <w:t>PSNR</w:t>
        </w:r>
      </w:ins>
      <w:ins w:id="6746" w:author="张洋" w:date="2017-04-20T09:25:00Z">
        <w:r>
          <w:rPr>
            <w:rFonts w:hint="eastAsia"/>
            <w:snapToGrid/>
          </w:rPr>
          <w:t>接近相等</w:t>
        </w:r>
      </w:ins>
      <w:ins w:id="6747" w:author="张洋" w:date="2017-04-20T09:15:00Z">
        <w:r>
          <w:rPr>
            <w:rFonts w:hint="eastAsia"/>
            <w:iCs/>
            <w:snapToGrid/>
          </w:rPr>
          <w:t>;</w:t>
        </w:r>
      </w:ins>
    </w:p>
    <w:p w:rsidR="00D03081" w:rsidRDefault="00FA686E">
      <w:pPr>
        <w:pStyle w:val="8"/>
        <w:rPr>
          <w:ins w:id="6748" w:author="张洋" w:date="2017-04-20T19:59:00Z"/>
        </w:rPr>
      </w:pPr>
      <w:ins w:id="6749" w:author="张洋" w:date="2017-04-20T16:46:00Z">
        <w:r>
          <w:rPr>
            <w:rFonts w:hint="eastAsia"/>
            <w:b/>
            <w:bCs w:val="0"/>
          </w:rPr>
          <w:t>4.</w:t>
        </w:r>
      </w:ins>
      <w:ins w:id="6750" w:author="张洋" w:date="2017-04-20T17:09:00Z">
        <w:r>
          <w:rPr>
            <w:rFonts w:hint="eastAsia"/>
            <w:b/>
            <w:bCs w:val="0"/>
          </w:rPr>
          <w:t>5</w:t>
        </w:r>
      </w:ins>
      <w:ins w:id="6751"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6752" w:author="张洋" w:date="2017-04-20T16:46:00Z"/>
        </w:rPr>
      </w:pPr>
      <w:ins w:id="6753"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6754" w:author="张洋" w:date="2017-04-21T10:27:00Z">
        <w:r w:rsidR="0046630F">
          <w:rPr>
            <w:rFonts w:hint="eastAsia"/>
          </w:rPr>
          <w:t>密写</w:t>
        </w:r>
      </w:ins>
      <w:ins w:id="6755"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6756" w:author="张洋" w:date="2017-04-20T18:59:00Z">
        <w:r>
          <w:rPr>
            <w:rFonts w:hint="eastAsia"/>
          </w:rPr>
          <w:t>随机</w:t>
        </w:r>
      </w:ins>
      <w:ins w:id="6757" w:author="张洋" w:date="2017-04-20T17:12:00Z">
        <w:r>
          <w:rPr>
            <w:rFonts w:hint="eastAsia"/>
          </w:rPr>
          <w:t>指定的密钥提取图</w:t>
        </w:r>
        <w:r>
          <w:rPr>
            <w:rFonts w:hint="eastAsia"/>
          </w:rPr>
          <w:t>5-3</w:t>
        </w:r>
        <w:r>
          <w:rPr>
            <w:rFonts w:hint="eastAsia"/>
          </w:rPr>
          <w:t>中的信息</w:t>
        </w:r>
        <w:r>
          <w:rPr>
            <w:rFonts w:hint="eastAsia"/>
          </w:rPr>
          <w:t>.</w:t>
        </w:r>
      </w:ins>
      <w:ins w:id="6758" w:author="张洋" w:date="2017-04-20T18:58:00Z">
        <w:r>
          <w:rPr>
            <w:rFonts w:hint="eastAsia"/>
          </w:rPr>
          <w:t>提取出的秘密信息</w:t>
        </w:r>
      </w:ins>
      <w:ins w:id="6759" w:author="张洋" w:date="2017-04-20T18:59:00Z">
        <w:r>
          <w:rPr>
            <w:rFonts w:hint="eastAsia"/>
          </w:rPr>
          <w:t>如图</w:t>
        </w:r>
        <w:r>
          <w:rPr>
            <w:rFonts w:hint="eastAsia"/>
          </w:rPr>
          <w:t>5-8</w:t>
        </w:r>
        <w:r>
          <w:rPr>
            <w:rFonts w:hint="eastAsia"/>
          </w:rPr>
          <w:t>所示</w:t>
        </w:r>
        <w:r>
          <w:rPr>
            <w:rFonts w:hint="eastAsia"/>
          </w:rPr>
          <w:t>,</w:t>
        </w:r>
      </w:ins>
      <w:ins w:id="6760" w:author="张洋" w:date="2017-04-20T19:00:00Z">
        <w:r>
          <w:rPr>
            <w:rFonts w:hint="eastAsia"/>
            <w:snapToGrid/>
          </w:rPr>
          <w:t>为方便描述秘密图像将其命名为</w:t>
        </w:r>
      </w:ins>
      <w:ins w:id="6761" w:author="张洋" w:date="2017-04-20T19:00:00Z">
        <w:r w:rsidR="00D03081" w:rsidRPr="00D03081">
          <w:rPr>
            <w:rFonts w:hint="eastAsia"/>
            <w:snapToGrid/>
            <w:position w:val="-6"/>
          </w:rPr>
          <w:object w:dxaOrig="1480" w:dyaOrig="279">
            <v:shape id="_x0000_i1672" type="#_x0000_t75" style="width:66.9pt;height:12.1pt" o:ole="">
              <v:imagedata r:id="rId1130" o:title=""/>
            </v:shape>
            <o:OLEObject Type="Embed" ProgID="Equation.DSMT4" ShapeID="_x0000_i1672" DrawAspect="Content" ObjectID="_1555268099" r:id="rId1131"/>
          </w:object>
        </w:r>
      </w:ins>
      <w:ins w:id="6762" w:author="张洋" w:date="2017-04-20T19:00:00Z">
        <w:r>
          <w:rPr>
            <w:rFonts w:hint="eastAsia"/>
            <w:snapToGrid/>
          </w:rPr>
          <w:t>,</w:t>
        </w:r>
      </w:ins>
      <w:ins w:id="6763" w:author="张洋" w:date="2017-04-20T19:01:00Z">
        <w:r w:rsidR="0046630F" w:rsidRPr="00D03081">
          <w:rPr>
            <w:rFonts w:hint="eastAsia"/>
            <w:snapToGrid/>
            <w:position w:val="-6"/>
          </w:rPr>
          <w:object w:dxaOrig="240" w:dyaOrig="279">
            <v:shape id="_x0000_i1673" type="#_x0000_t75" style="width:7.45pt;height:13.45pt" o:ole="">
              <v:imagedata r:id="rId1132" o:title=""/>
              <o:lock v:ext="edit" aspectratio="f"/>
            </v:shape>
            <o:OLEObject Type="Embed" ProgID="Equation.DSMT4" ShapeID="_x0000_i1673" DrawAspect="Content" ObjectID="_1555268100" r:id="rId1133"/>
          </w:object>
        </w:r>
      </w:ins>
      <w:ins w:id="6764" w:author="张洋" w:date="2017-04-20T19:00:00Z">
        <w:r>
          <w:rPr>
            <w:rFonts w:hint="eastAsia"/>
            <w:snapToGrid/>
          </w:rPr>
          <w:t>表示此图为</w:t>
        </w:r>
      </w:ins>
      <w:ins w:id="6765" w:author="张洋" w:date="2017-04-20T19:01:00Z">
        <w:r>
          <w:rPr>
            <w:rFonts w:hint="eastAsia"/>
            <w:snapToGrid/>
          </w:rPr>
          <w:t>用随机密钥提取出的</w:t>
        </w:r>
      </w:ins>
      <w:ins w:id="6766" w:author="张洋" w:date="2017-04-20T19:00:00Z">
        <w:r>
          <w:rPr>
            <w:rFonts w:hint="eastAsia"/>
            <w:snapToGrid/>
          </w:rPr>
          <w:t>秘密信息图像</w:t>
        </w:r>
        <w:r>
          <w:rPr>
            <w:rFonts w:hint="eastAsia"/>
            <w:snapToGrid/>
          </w:rPr>
          <w:t xml:space="preserve">, </w:t>
        </w:r>
      </w:ins>
      <w:ins w:id="6767" w:author="张洋" w:date="2017-04-20T19:00:00Z">
        <w:r w:rsidR="00D03081" w:rsidRPr="00D03081">
          <w:rPr>
            <w:rFonts w:hint="eastAsia"/>
            <w:snapToGrid/>
            <w:position w:val="-6"/>
          </w:rPr>
          <w:object w:dxaOrig="609" w:dyaOrig="253">
            <v:shape id="_x0000_i1674" type="#_x0000_t75" style="width:25.1pt;height:11.6pt" o:ole="">
              <v:imagedata r:id="rId1134" o:title=""/>
              <o:lock v:ext="edit" aspectratio="f"/>
            </v:shape>
            <o:OLEObject Type="Embed" ProgID="Equation.DSMT4" ShapeID="_x0000_i1674" DrawAspect="Content" ObjectID="_1555268101" r:id="rId1135"/>
          </w:object>
        </w:r>
      </w:ins>
      <w:ins w:id="6768"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6769" w:author="张洋" w:date="2017-04-20T19:01:00Z">
        <w:r>
          <w:rPr>
            <w:rFonts w:hint="eastAsia"/>
            <w:snapToGrid/>
          </w:rPr>
          <w:t>随机</w:t>
        </w:r>
      </w:ins>
      <w:ins w:id="6770" w:author="张洋" w:date="2017-04-20T19:00:00Z">
        <w:r>
          <w:rPr>
            <w:rFonts w:hint="eastAsia"/>
            <w:snapToGrid/>
          </w:rPr>
          <w:t>密钥</w:t>
        </w:r>
        <w:r>
          <w:rPr>
            <w:rFonts w:hint="eastAsia"/>
            <w:snapToGrid/>
          </w:rPr>
          <w:t xml:space="preserve">. </w:t>
        </w:r>
        <w:r>
          <w:rPr>
            <w:rFonts w:hint="eastAsia"/>
          </w:rPr>
          <w:t>表</w:t>
        </w:r>
        <w:r>
          <w:rPr>
            <w:rFonts w:hint="eastAsia"/>
          </w:rPr>
          <w:t>5-</w:t>
        </w:r>
      </w:ins>
      <w:ins w:id="6771" w:author="张洋" w:date="2017-04-20T20:39:00Z">
        <w:r>
          <w:rPr>
            <w:rFonts w:hint="eastAsia"/>
          </w:rPr>
          <w:t>4</w:t>
        </w:r>
      </w:ins>
      <w:ins w:id="6772" w:author="张洋" w:date="2017-04-20T19:00:00Z">
        <w:r>
          <w:rPr>
            <w:rFonts w:hint="eastAsia"/>
          </w:rPr>
          <w:t>即为</w:t>
        </w:r>
        <w:r>
          <w:rPr>
            <w:rFonts w:hint="eastAsia"/>
          </w:rPr>
          <w:t>4</w:t>
        </w:r>
        <w:r>
          <w:rPr>
            <w:rFonts w:hint="eastAsia"/>
          </w:rPr>
          <w:t>组</w:t>
        </w:r>
      </w:ins>
      <w:ins w:id="6773" w:author="张洋" w:date="2017-04-20T19:01:00Z">
        <w:r>
          <w:rPr>
            <w:rFonts w:hint="eastAsia"/>
          </w:rPr>
          <w:t>随机</w:t>
        </w:r>
      </w:ins>
      <w:ins w:id="6774" w:author="张洋" w:date="2017-04-20T19:00:00Z">
        <w:r>
          <w:rPr>
            <w:rFonts w:hint="eastAsia"/>
          </w:rPr>
          <w:t>密钥</w:t>
        </w:r>
      </w:ins>
      <w:ins w:id="6775"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6776">
          <w:tblGrid>
            <w:gridCol w:w="589"/>
            <w:gridCol w:w="1935"/>
            <w:gridCol w:w="857"/>
          </w:tblGrid>
        </w:tblGridChange>
      </w:tblGrid>
      <w:tr w:rsidR="00D03081" w:rsidDel="0057305D">
        <w:trPr>
          <w:del w:id="6777" w:author="张洋" w:date="2017-04-21T09:26:00Z"/>
        </w:trPr>
        <w:tc>
          <w:tcPr>
            <w:tcW w:w="3381" w:type="dxa"/>
            <w:gridSpan w:val="3"/>
            <w:tcBorders>
              <w:top w:val="nil"/>
              <w:bottom w:val="single" w:sz="4" w:space="0" w:color="auto"/>
            </w:tcBorders>
          </w:tcPr>
          <w:p w:rsidR="001B416A" w:rsidRDefault="00FA686E">
            <w:pPr>
              <w:ind w:firstLine="0"/>
              <w:jc w:val="center"/>
              <w:rPr>
                <w:del w:id="6778" w:author="张洋" w:date="2017-04-21T09:26:00Z"/>
              </w:rPr>
              <w:pPrChange w:id="6779" w:author="张洋" w:date="2017-04-20T21:08:00Z">
                <w:pPr>
                  <w:framePr w:hSpace="180" w:wrap="around" w:vAnchor="text" w:hAnchor="page" w:x="1633" w:y="236"/>
                  <w:ind w:firstLine="0"/>
                  <w:suppressOverlap/>
                </w:pPr>
              </w:pPrChange>
            </w:pPr>
            <w:del w:id="6780"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6781" w:author="张洋" w:date="2017-04-21T09:26:00Z"/>
        </w:trPr>
        <w:tc>
          <w:tcPr>
            <w:tcW w:w="589" w:type="dxa"/>
            <w:vMerge w:val="restart"/>
            <w:tcBorders>
              <w:top w:val="single" w:sz="4" w:space="0" w:color="auto"/>
            </w:tcBorders>
          </w:tcPr>
          <w:p w:rsidR="00D03081" w:rsidDel="0057305D" w:rsidRDefault="00FA686E">
            <w:pPr>
              <w:ind w:firstLine="0"/>
              <w:rPr>
                <w:del w:id="6782" w:author="张洋" w:date="2017-04-21T09:26:00Z"/>
                <w:sz w:val="18"/>
                <w:szCs w:val="18"/>
              </w:rPr>
            </w:pPr>
            <w:del w:id="6783"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1B416A" w:rsidRDefault="00FA686E">
            <w:pPr>
              <w:ind w:firstLineChars="420" w:firstLine="790"/>
              <w:rPr>
                <w:del w:id="6784" w:author="张洋" w:date="2017-04-21T09:26:00Z"/>
                <w:i/>
                <w:iCs/>
                <w:sz w:val="18"/>
                <w:szCs w:val="18"/>
              </w:rPr>
              <w:pPrChange w:id="6785" w:author="张洋" w:date="2017-04-20T21:16:00Z">
                <w:pPr>
                  <w:framePr w:hSpace="180" w:wrap="around" w:vAnchor="text" w:hAnchor="page" w:x="1633" w:y="236"/>
                  <w:suppressOverlap/>
                </w:pPr>
              </w:pPrChange>
            </w:pPr>
            <w:del w:id="6786" w:author="张洋" w:date="2017-04-21T09:26:00Z">
              <w:r w:rsidDel="0057305D">
                <w:rPr>
                  <w:rFonts w:hint="eastAsia"/>
                  <w:sz w:val="18"/>
                  <w:szCs w:val="18"/>
                </w:rPr>
                <w:delText>密钥名称</w:delText>
              </w:r>
            </w:del>
          </w:p>
        </w:tc>
      </w:tr>
      <w:tr w:rsidR="00D03081" w:rsidDel="0057305D">
        <w:trPr>
          <w:del w:id="6787" w:author="张洋" w:date="2017-04-21T09:26:00Z"/>
        </w:trPr>
        <w:tc>
          <w:tcPr>
            <w:tcW w:w="589" w:type="dxa"/>
            <w:vMerge/>
            <w:tcBorders>
              <w:bottom w:val="single" w:sz="4" w:space="0" w:color="auto"/>
            </w:tcBorders>
          </w:tcPr>
          <w:p w:rsidR="00D03081" w:rsidDel="0057305D" w:rsidRDefault="00D03081">
            <w:pPr>
              <w:jc w:val="center"/>
              <w:rPr>
                <w:del w:id="6788" w:author="张洋" w:date="2017-04-21T09:26:00Z"/>
                <w:i/>
                <w:iCs/>
                <w:sz w:val="18"/>
                <w:szCs w:val="18"/>
              </w:rPr>
            </w:pPr>
          </w:p>
        </w:tc>
        <w:tc>
          <w:tcPr>
            <w:tcW w:w="1935" w:type="dxa"/>
            <w:tcBorders>
              <w:top w:val="single" w:sz="4" w:space="0" w:color="auto"/>
              <w:bottom w:val="single" w:sz="4" w:space="0" w:color="auto"/>
            </w:tcBorders>
          </w:tcPr>
          <w:p w:rsidR="001B416A" w:rsidRDefault="00D03081">
            <w:pPr>
              <w:ind w:firstLineChars="210"/>
              <w:rPr>
                <w:del w:id="6789" w:author="张洋" w:date="2017-04-21T09:26:00Z"/>
                <w:sz w:val="18"/>
                <w:szCs w:val="18"/>
              </w:rPr>
              <w:pPrChange w:id="6790" w:author="张洋" w:date="2017-04-20T21:16:00Z">
                <w:pPr>
                  <w:framePr w:hSpace="180" w:wrap="around" w:vAnchor="text" w:hAnchor="page" w:x="1633" w:y="236"/>
                  <w:suppressOverlap/>
                </w:pPr>
              </w:pPrChange>
            </w:pPr>
            <w:del w:id="6791" w:author="张洋" w:date="2017-04-21T09:26:00Z">
              <w:r w:rsidRPr="00D03081" w:rsidDel="0057305D">
                <w:rPr>
                  <w:position w:val="-10"/>
                </w:rPr>
                <w:object w:dxaOrig="240" w:dyaOrig="260">
                  <v:shape id="_x0000_i1675" type="#_x0000_t75" style="width:8.35pt;height:11.6pt" o:ole="">
                    <v:imagedata r:id="rId1120" o:title=""/>
                  </v:shape>
                  <o:OLEObject Type="Embed" ProgID="Equation.DSMT4" ShapeID="_x0000_i1675" DrawAspect="Content" ObjectID="_1555268102" r:id="rId1136"/>
                </w:object>
              </w:r>
            </w:del>
          </w:p>
        </w:tc>
        <w:tc>
          <w:tcPr>
            <w:tcW w:w="857" w:type="dxa"/>
            <w:tcBorders>
              <w:top w:val="single" w:sz="4" w:space="0" w:color="auto"/>
              <w:bottom w:val="single" w:sz="4" w:space="0" w:color="auto"/>
            </w:tcBorders>
          </w:tcPr>
          <w:p w:rsidR="00D03081" w:rsidDel="0057305D" w:rsidRDefault="00FA686E">
            <w:pPr>
              <w:ind w:firstLine="0"/>
              <w:rPr>
                <w:del w:id="6792" w:author="张洋" w:date="2017-04-21T09:26:00Z"/>
                <w:sz w:val="18"/>
                <w:szCs w:val="18"/>
              </w:rPr>
            </w:pPr>
            <w:del w:id="6793" w:author="张洋" w:date="2017-04-21T09:26:00Z">
              <w:r w:rsidDel="0057305D">
                <w:rPr>
                  <w:rFonts w:hint="eastAsia"/>
                  <w:i/>
                  <w:iCs/>
                  <w:sz w:val="18"/>
                  <w:szCs w:val="18"/>
                </w:rPr>
                <w:delText>IT</w:delText>
              </w:r>
            </w:del>
          </w:p>
        </w:tc>
      </w:tr>
      <w:tr w:rsidR="00D03081" w:rsidDel="0057305D">
        <w:trPr>
          <w:del w:id="6794" w:author="张洋" w:date="2017-04-21T09:26:00Z"/>
        </w:trPr>
        <w:tc>
          <w:tcPr>
            <w:tcW w:w="589" w:type="dxa"/>
          </w:tcPr>
          <w:p w:rsidR="00D03081" w:rsidDel="0057305D" w:rsidRDefault="00FA686E">
            <w:pPr>
              <w:ind w:firstLine="0"/>
              <w:rPr>
                <w:del w:id="6795" w:author="张洋" w:date="2017-04-21T09:26:00Z"/>
                <w:sz w:val="18"/>
                <w:szCs w:val="18"/>
              </w:rPr>
            </w:pPr>
            <w:del w:id="6796" w:author="张洋" w:date="2017-04-21T09:26:00Z">
              <w:r w:rsidDel="0057305D">
                <w:rPr>
                  <w:rFonts w:hint="eastAsia"/>
                  <w:sz w:val="18"/>
                  <w:szCs w:val="18"/>
                </w:rPr>
                <w:delText>1</w:delText>
              </w:r>
            </w:del>
          </w:p>
        </w:tc>
        <w:tc>
          <w:tcPr>
            <w:tcW w:w="1935" w:type="dxa"/>
          </w:tcPr>
          <w:p w:rsidR="00D03081" w:rsidDel="0057305D" w:rsidRDefault="00FA686E">
            <w:pPr>
              <w:ind w:firstLine="0"/>
              <w:rPr>
                <w:del w:id="6797" w:author="张洋" w:date="2017-04-21T09:26:00Z"/>
                <w:sz w:val="18"/>
                <w:szCs w:val="18"/>
              </w:rPr>
            </w:pPr>
            <w:del w:id="6798"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6799" w:author="张洋" w:date="2017-04-21T09:26:00Z"/>
                <w:sz w:val="18"/>
                <w:szCs w:val="18"/>
              </w:rPr>
            </w:pPr>
            <w:del w:id="6800" w:author="张洋" w:date="2017-04-21T09:26:00Z">
              <w:r w:rsidDel="0057305D">
                <w:rPr>
                  <w:rFonts w:hint="eastAsia"/>
                  <w:sz w:val="18"/>
                  <w:szCs w:val="18"/>
                </w:rPr>
                <w:delText>12348</w:delText>
              </w:r>
            </w:del>
          </w:p>
        </w:tc>
      </w:tr>
      <w:tr w:rsidR="00D03081" w:rsidDel="0057305D">
        <w:trPr>
          <w:del w:id="6801" w:author="张洋" w:date="2017-04-21T09:26:00Z"/>
        </w:trPr>
        <w:tc>
          <w:tcPr>
            <w:tcW w:w="589" w:type="dxa"/>
          </w:tcPr>
          <w:p w:rsidR="00D03081" w:rsidDel="0057305D" w:rsidRDefault="00FA686E">
            <w:pPr>
              <w:ind w:firstLine="0"/>
              <w:rPr>
                <w:del w:id="6802" w:author="张洋" w:date="2017-04-21T09:26:00Z"/>
                <w:sz w:val="18"/>
                <w:szCs w:val="18"/>
              </w:rPr>
            </w:pPr>
            <w:del w:id="6803" w:author="张洋" w:date="2017-04-21T09:26:00Z">
              <w:r w:rsidDel="0057305D">
                <w:rPr>
                  <w:rFonts w:hint="eastAsia"/>
                  <w:sz w:val="18"/>
                  <w:szCs w:val="18"/>
                </w:rPr>
                <w:delText>2</w:delText>
              </w:r>
            </w:del>
          </w:p>
        </w:tc>
        <w:tc>
          <w:tcPr>
            <w:tcW w:w="1935" w:type="dxa"/>
          </w:tcPr>
          <w:p w:rsidR="00D03081" w:rsidDel="0057305D" w:rsidRDefault="00FA686E">
            <w:pPr>
              <w:ind w:firstLine="0"/>
              <w:rPr>
                <w:del w:id="6804" w:author="张洋" w:date="2017-04-21T09:26:00Z"/>
                <w:sz w:val="18"/>
                <w:szCs w:val="18"/>
              </w:rPr>
            </w:pPr>
            <w:del w:id="6805"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6806" w:author="张洋" w:date="2017-04-21T09:26:00Z"/>
                <w:sz w:val="18"/>
                <w:szCs w:val="18"/>
              </w:rPr>
            </w:pPr>
            <w:del w:id="6807" w:author="张洋" w:date="2017-04-21T09:26:00Z">
              <w:r w:rsidDel="0057305D">
                <w:rPr>
                  <w:rFonts w:hint="eastAsia"/>
                  <w:sz w:val="18"/>
                  <w:szCs w:val="18"/>
                </w:rPr>
                <w:delText>12945</w:delText>
              </w:r>
            </w:del>
          </w:p>
        </w:tc>
      </w:tr>
      <w:tr w:rsidR="00D03081" w:rsidDel="0057305D">
        <w:trPr>
          <w:del w:id="6808" w:author="张洋" w:date="2017-04-21T09:26:00Z"/>
        </w:trPr>
        <w:tc>
          <w:tcPr>
            <w:tcW w:w="589" w:type="dxa"/>
          </w:tcPr>
          <w:p w:rsidR="00D03081" w:rsidDel="0057305D" w:rsidRDefault="00FA686E">
            <w:pPr>
              <w:ind w:firstLine="0"/>
              <w:rPr>
                <w:del w:id="6809" w:author="张洋" w:date="2017-04-21T09:26:00Z"/>
                <w:sz w:val="18"/>
                <w:szCs w:val="18"/>
              </w:rPr>
            </w:pPr>
            <w:del w:id="6810" w:author="张洋" w:date="2017-04-21T09:26:00Z">
              <w:r w:rsidDel="0057305D">
                <w:rPr>
                  <w:rFonts w:hint="eastAsia"/>
                  <w:sz w:val="18"/>
                  <w:szCs w:val="18"/>
                </w:rPr>
                <w:delText>3</w:delText>
              </w:r>
            </w:del>
          </w:p>
        </w:tc>
        <w:tc>
          <w:tcPr>
            <w:tcW w:w="1935" w:type="dxa"/>
          </w:tcPr>
          <w:p w:rsidR="00D03081" w:rsidDel="0057305D" w:rsidRDefault="00FA686E">
            <w:pPr>
              <w:ind w:firstLine="0"/>
              <w:rPr>
                <w:del w:id="6811" w:author="张洋" w:date="2017-04-21T09:26:00Z"/>
                <w:sz w:val="18"/>
                <w:szCs w:val="18"/>
              </w:rPr>
            </w:pPr>
            <w:del w:id="6812"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6813" w:author="张洋" w:date="2017-04-21T09:26:00Z"/>
                <w:sz w:val="18"/>
                <w:szCs w:val="18"/>
              </w:rPr>
            </w:pPr>
            <w:del w:id="6814"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6815" w:author="张洋" w:date="2017-04-20T21:14:00Z">
            <w:tblPrEx>
              <w:tblW w:w="3381" w:type="dxa"/>
              <w:tblBorders>
                <w:top w:val="single" w:sz="4" w:space="0" w:color="auto"/>
                <w:bottom w:val="single" w:sz="4" w:space="0" w:color="auto"/>
              </w:tblBorders>
              <w:tblLayout w:type="fixed"/>
            </w:tblPrEx>
          </w:tblPrExChange>
        </w:tblPrEx>
        <w:trPr>
          <w:del w:id="6816" w:author="张洋" w:date="2017-04-21T09:26:00Z"/>
        </w:trPr>
        <w:tc>
          <w:tcPr>
            <w:tcW w:w="589" w:type="dxa"/>
            <w:tcBorders>
              <w:bottom w:val="nil"/>
            </w:tcBorders>
            <w:tcPrChange w:id="6817" w:author="张洋" w:date="2017-04-20T21:14:00Z">
              <w:tcPr>
                <w:tcW w:w="589" w:type="dxa"/>
              </w:tcPr>
            </w:tcPrChange>
          </w:tcPr>
          <w:p w:rsidR="00D03081" w:rsidDel="0057305D" w:rsidRDefault="00FA686E">
            <w:pPr>
              <w:ind w:firstLine="0"/>
              <w:rPr>
                <w:del w:id="6818" w:author="张洋" w:date="2017-04-21T09:26:00Z"/>
                <w:sz w:val="18"/>
                <w:szCs w:val="18"/>
              </w:rPr>
            </w:pPr>
            <w:del w:id="6819" w:author="张洋" w:date="2017-04-21T09:26:00Z">
              <w:r w:rsidDel="0057305D">
                <w:rPr>
                  <w:rFonts w:hint="eastAsia"/>
                  <w:sz w:val="18"/>
                  <w:szCs w:val="18"/>
                </w:rPr>
                <w:delText>4</w:delText>
              </w:r>
            </w:del>
          </w:p>
        </w:tc>
        <w:tc>
          <w:tcPr>
            <w:tcW w:w="1935" w:type="dxa"/>
            <w:tcBorders>
              <w:bottom w:val="nil"/>
            </w:tcBorders>
            <w:tcPrChange w:id="6820" w:author="张洋" w:date="2017-04-20T21:14:00Z">
              <w:tcPr>
                <w:tcW w:w="1935" w:type="dxa"/>
              </w:tcPr>
            </w:tcPrChange>
          </w:tcPr>
          <w:p w:rsidR="00D03081" w:rsidDel="0057305D" w:rsidRDefault="00FA686E">
            <w:pPr>
              <w:ind w:firstLine="0"/>
              <w:rPr>
                <w:del w:id="6821" w:author="张洋" w:date="2017-04-21T09:26:00Z"/>
                <w:sz w:val="18"/>
                <w:szCs w:val="18"/>
              </w:rPr>
            </w:pPr>
            <w:del w:id="6822" w:author="张洋" w:date="2017-04-21T09:26:00Z">
              <w:r w:rsidDel="0057305D">
                <w:rPr>
                  <w:rFonts w:hint="eastAsia"/>
                  <w:sz w:val="18"/>
                  <w:szCs w:val="18"/>
                </w:rPr>
                <w:delText>3.0358672655266653</w:delText>
              </w:r>
            </w:del>
          </w:p>
        </w:tc>
        <w:tc>
          <w:tcPr>
            <w:tcW w:w="857" w:type="dxa"/>
            <w:tcBorders>
              <w:bottom w:val="nil"/>
            </w:tcBorders>
            <w:tcPrChange w:id="6823" w:author="张洋" w:date="2017-04-20T21:14:00Z">
              <w:tcPr>
                <w:tcW w:w="857" w:type="dxa"/>
              </w:tcPr>
            </w:tcPrChange>
          </w:tcPr>
          <w:p w:rsidR="00D03081" w:rsidDel="0057305D" w:rsidRDefault="00FA686E">
            <w:pPr>
              <w:ind w:firstLine="0"/>
              <w:rPr>
                <w:del w:id="6824" w:author="张洋" w:date="2017-04-21T09:26:00Z"/>
                <w:sz w:val="18"/>
                <w:szCs w:val="18"/>
              </w:rPr>
            </w:pPr>
            <w:del w:id="6825"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6826" w:author="张洋" w:date="2017-04-20T21:14:00Z">
            <w:tblPrEx>
              <w:tblW w:w="3381" w:type="dxa"/>
              <w:tblBorders>
                <w:top w:val="single" w:sz="4" w:space="0" w:color="auto"/>
                <w:bottom w:val="single" w:sz="4" w:space="0" w:color="auto"/>
              </w:tblBorders>
              <w:tblLayout w:type="fixed"/>
            </w:tblPrEx>
          </w:tblPrExChange>
        </w:tblPrEx>
        <w:trPr>
          <w:trHeight w:val="156"/>
          <w:del w:id="6827" w:author="张洋" w:date="2017-04-21T09:26:00Z"/>
          <w:trPrChange w:id="6828" w:author="张洋" w:date="2017-04-20T21:14:00Z">
            <w:trPr>
              <w:trHeight w:val="156"/>
            </w:trPr>
          </w:trPrChange>
        </w:trPr>
        <w:tc>
          <w:tcPr>
            <w:tcW w:w="589" w:type="dxa"/>
            <w:vMerge w:val="restart"/>
            <w:tcBorders>
              <w:top w:val="nil"/>
              <w:bottom w:val="single" w:sz="4" w:space="0" w:color="auto"/>
            </w:tcBorders>
            <w:tcPrChange w:id="6829" w:author="张洋" w:date="2017-04-20T21:14:00Z">
              <w:tcPr>
                <w:tcW w:w="589" w:type="dxa"/>
                <w:vMerge w:val="restart"/>
              </w:tcPr>
            </w:tcPrChange>
          </w:tcPr>
          <w:p w:rsidR="00D03081" w:rsidDel="0057305D" w:rsidRDefault="00D03081">
            <w:pPr>
              <w:rPr>
                <w:del w:id="6830" w:author="张洋" w:date="2017-04-21T09:26:00Z"/>
                <w:sz w:val="18"/>
                <w:szCs w:val="18"/>
              </w:rPr>
            </w:pPr>
          </w:p>
        </w:tc>
        <w:tc>
          <w:tcPr>
            <w:tcW w:w="2792" w:type="dxa"/>
            <w:gridSpan w:val="2"/>
            <w:tcBorders>
              <w:top w:val="nil"/>
              <w:bottom w:val="single" w:sz="4" w:space="0" w:color="auto"/>
            </w:tcBorders>
            <w:tcPrChange w:id="6831" w:author="张洋" w:date="2017-04-20T21:14:00Z">
              <w:tcPr>
                <w:tcW w:w="2792" w:type="dxa"/>
                <w:gridSpan w:val="2"/>
              </w:tcPr>
            </w:tcPrChange>
          </w:tcPr>
          <w:p w:rsidR="001B416A" w:rsidRDefault="00FA686E">
            <w:pPr>
              <w:ind w:firstLineChars="400" w:firstLine="752"/>
              <w:rPr>
                <w:del w:id="6832" w:author="张洋" w:date="2017-04-21T09:26:00Z"/>
                <w:sz w:val="18"/>
                <w:szCs w:val="18"/>
              </w:rPr>
              <w:pPrChange w:id="6833" w:author="张洋" w:date="2017-04-20T21:16:00Z">
                <w:pPr>
                  <w:framePr w:hSpace="180" w:wrap="around" w:vAnchor="text" w:hAnchor="page" w:x="1633" w:y="236"/>
                  <w:suppressOverlap/>
                </w:pPr>
              </w:pPrChange>
            </w:pPr>
            <w:del w:id="6834"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6835" w:author="张洋" w:date="2017-04-20T21:15:00Z">
            <w:tblPrEx>
              <w:tblW w:w="3381" w:type="dxa"/>
              <w:tblBorders>
                <w:top w:val="single" w:sz="4" w:space="0" w:color="auto"/>
                <w:bottom w:val="single" w:sz="4" w:space="0" w:color="auto"/>
              </w:tblBorders>
              <w:tblLayout w:type="fixed"/>
            </w:tblPrEx>
          </w:tblPrExChange>
        </w:tblPrEx>
        <w:trPr>
          <w:trHeight w:val="297"/>
          <w:del w:id="6836" w:author="张洋" w:date="2017-04-21T09:26:00Z"/>
          <w:trPrChange w:id="6837" w:author="张洋" w:date="2017-04-20T21:15:00Z">
            <w:trPr>
              <w:trHeight w:val="297"/>
            </w:trPr>
          </w:trPrChange>
        </w:trPr>
        <w:tc>
          <w:tcPr>
            <w:tcW w:w="589" w:type="dxa"/>
            <w:vMerge/>
            <w:tcBorders>
              <w:top w:val="single" w:sz="4" w:space="0" w:color="auto"/>
              <w:bottom w:val="nil"/>
            </w:tcBorders>
            <w:tcPrChange w:id="6838" w:author="张洋" w:date="2017-04-20T21:15:00Z">
              <w:tcPr>
                <w:tcW w:w="589" w:type="dxa"/>
                <w:vMerge/>
              </w:tcPr>
            </w:tcPrChange>
          </w:tcPr>
          <w:p w:rsidR="00D03081" w:rsidDel="0057305D" w:rsidRDefault="00D03081">
            <w:pPr>
              <w:rPr>
                <w:del w:id="6839" w:author="张洋" w:date="2017-04-21T09:26:00Z"/>
              </w:rPr>
            </w:pPr>
          </w:p>
        </w:tc>
        <w:tc>
          <w:tcPr>
            <w:tcW w:w="1935" w:type="dxa"/>
            <w:tcBorders>
              <w:top w:val="single" w:sz="4" w:space="0" w:color="auto"/>
              <w:bottom w:val="nil"/>
            </w:tcBorders>
            <w:tcPrChange w:id="6840" w:author="张洋" w:date="2017-04-20T21:15:00Z">
              <w:tcPr>
                <w:tcW w:w="1935" w:type="dxa"/>
              </w:tcPr>
            </w:tcPrChange>
          </w:tcPr>
          <w:p w:rsidR="001B416A" w:rsidRDefault="00D03081">
            <w:pPr>
              <w:ind w:firstLineChars="210"/>
              <w:rPr>
                <w:del w:id="6841" w:author="张洋" w:date="2017-04-21T09:26:00Z"/>
                <w:sz w:val="18"/>
                <w:szCs w:val="18"/>
              </w:rPr>
              <w:pPrChange w:id="6842" w:author="张洋" w:date="2017-04-20T21:16:00Z">
                <w:pPr>
                  <w:framePr w:hSpace="180" w:wrap="around" w:vAnchor="text" w:hAnchor="page" w:x="1633" w:y="236"/>
                  <w:suppressOverlap/>
                </w:pPr>
              </w:pPrChange>
            </w:pPr>
            <w:del w:id="6843" w:author="张洋" w:date="2017-04-21T09:26:00Z">
              <w:r w:rsidRPr="00D03081" w:rsidDel="0057305D">
                <w:rPr>
                  <w:position w:val="-12"/>
                </w:rPr>
                <w:object w:dxaOrig="260" w:dyaOrig="360">
                  <v:shape id="_x0000_i1676" type="#_x0000_t75" style="width:10.2pt;height:12.1pt" o:ole="">
                    <v:imagedata r:id="rId1122" o:title=""/>
                  </v:shape>
                  <o:OLEObject Type="Embed" ProgID="Equation.DSMT4" ShapeID="_x0000_i1676" DrawAspect="Content" ObjectID="_1555268103" r:id="rId1137"/>
                </w:object>
              </w:r>
            </w:del>
          </w:p>
        </w:tc>
        <w:tc>
          <w:tcPr>
            <w:tcW w:w="857" w:type="dxa"/>
            <w:tcBorders>
              <w:top w:val="single" w:sz="4" w:space="0" w:color="auto"/>
              <w:bottom w:val="nil"/>
            </w:tcBorders>
            <w:tcPrChange w:id="6844" w:author="张洋" w:date="2017-04-20T21:15:00Z">
              <w:tcPr>
                <w:tcW w:w="857" w:type="dxa"/>
              </w:tcPr>
            </w:tcPrChange>
          </w:tcPr>
          <w:p w:rsidR="00D03081" w:rsidDel="0057305D" w:rsidRDefault="00FA686E">
            <w:pPr>
              <w:ind w:firstLine="0"/>
              <w:rPr>
                <w:del w:id="6845" w:author="张洋" w:date="2017-04-21T09:26:00Z"/>
                <w:sz w:val="18"/>
                <w:szCs w:val="18"/>
              </w:rPr>
            </w:pPr>
            <w:del w:id="6846"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6847" w:author="张洋" w:date="2017-04-20T21:15:00Z">
            <w:tblPrEx>
              <w:tblW w:w="3381" w:type="dxa"/>
              <w:tblBorders>
                <w:top w:val="single" w:sz="4" w:space="0" w:color="auto"/>
                <w:bottom w:val="single" w:sz="4" w:space="0" w:color="auto"/>
              </w:tblBorders>
              <w:tblLayout w:type="fixed"/>
            </w:tblPrEx>
          </w:tblPrExChange>
        </w:tblPrEx>
        <w:trPr>
          <w:del w:id="6848" w:author="张洋" w:date="2017-04-21T09:26:00Z"/>
        </w:trPr>
        <w:tc>
          <w:tcPr>
            <w:tcW w:w="589" w:type="dxa"/>
            <w:tcBorders>
              <w:top w:val="nil"/>
              <w:bottom w:val="nil"/>
            </w:tcBorders>
            <w:tcPrChange w:id="6849" w:author="张洋" w:date="2017-04-20T21:15:00Z">
              <w:tcPr>
                <w:tcW w:w="589" w:type="dxa"/>
              </w:tcPr>
            </w:tcPrChange>
          </w:tcPr>
          <w:p w:rsidR="00D03081" w:rsidDel="0057305D" w:rsidRDefault="00FA686E">
            <w:pPr>
              <w:ind w:firstLine="0"/>
              <w:rPr>
                <w:del w:id="6850" w:author="张洋" w:date="2017-04-21T09:26:00Z"/>
                <w:sz w:val="18"/>
                <w:szCs w:val="18"/>
              </w:rPr>
            </w:pPr>
            <w:del w:id="6851" w:author="张洋" w:date="2017-04-21T09:26:00Z">
              <w:r w:rsidDel="0057305D">
                <w:rPr>
                  <w:rFonts w:hint="eastAsia"/>
                  <w:sz w:val="18"/>
                  <w:szCs w:val="18"/>
                </w:rPr>
                <w:delText>1</w:delText>
              </w:r>
            </w:del>
          </w:p>
        </w:tc>
        <w:tc>
          <w:tcPr>
            <w:tcW w:w="1935" w:type="dxa"/>
            <w:tcBorders>
              <w:top w:val="nil"/>
              <w:bottom w:val="nil"/>
            </w:tcBorders>
            <w:tcPrChange w:id="6852" w:author="张洋" w:date="2017-04-20T21:15:00Z">
              <w:tcPr>
                <w:tcW w:w="1935" w:type="dxa"/>
              </w:tcPr>
            </w:tcPrChange>
          </w:tcPr>
          <w:p w:rsidR="00D03081" w:rsidDel="0057305D" w:rsidRDefault="00FA686E">
            <w:pPr>
              <w:ind w:firstLine="0"/>
              <w:rPr>
                <w:del w:id="6853" w:author="张洋" w:date="2017-04-21T09:26:00Z"/>
                <w:sz w:val="18"/>
                <w:szCs w:val="18"/>
              </w:rPr>
            </w:pPr>
            <w:del w:id="6854" w:author="张洋" w:date="2017-04-21T09:26:00Z">
              <w:r w:rsidDel="0057305D">
                <w:rPr>
                  <w:rFonts w:hint="eastAsia"/>
                  <w:sz w:val="18"/>
                  <w:szCs w:val="18"/>
                </w:rPr>
                <w:delText>0.7205576843565547</w:delText>
              </w:r>
            </w:del>
          </w:p>
        </w:tc>
        <w:tc>
          <w:tcPr>
            <w:tcW w:w="857" w:type="dxa"/>
            <w:tcBorders>
              <w:top w:val="nil"/>
              <w:bottom w:val="nil"/>
            </w:tcBorders>
            <w:tcPrChange w:id="6855" w:author="张洋" w:date="2017-04-20T21:15:00Z">
              <w:tcPr>
                <w:tcW w:w="857" w:type="dxa"/>
              </w:tcPr>
            </w:tcPrChange>
          </w:tcPr>
          <w:p w:rsidR="00D03081" w:rsidDel="0057305D" w:rsidRDefault="00FA686E">
            <w:pPr>
              <w:ind w:firstLine="0"/>
              <w:rPr>
                <w:del w:id="6856" w:author="张洋" w:date="2017-04-21T09:26:00Z"/>
                <w:sz w:val="18"/>
                <w:szCs w:val="18"/>
              </w:rPr>
            </w:pPr>
            <w:del w:id="6857"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6858" w:author="张洋" w:date="2017-04-20T21:15:00Z">
            <w:tblPrEx>
              <w:tblW w:w="3381" w:type="dxa"/>
              <w:tblBorders>
                <w:top w:val="single" w:sz="4" w:space="0" w:color="auto"/>
                <w:bottom w:val="single" w:sz="4" w:space="0" w:color="auto"/>
              </w:tblBorders>
              <w:tblLayout w:type="fixed"/>
            </w:tblPrEx>
          </w:tblPrExChange>
        </w:tblPrEx>
        <w:trPr>
          <w:del w:id="6859" w:author="张洋" w:date="2017-04-21T09:26:00Z"/>
        </w:trPr>
        <w:tc>
          <w:tcPr>
            <w:tcW w:w="589" w:type="dxa"/>
            <w:tcBorders>
              <w:top w:val="nil"/>
            </w:tcBorders>
            <w:tcPrChange w:id="6860" w:author="张洋" w:date="2017-04-20T21:15:00Z">
              <w:tcPr>
                <w:tcW w:w="589" w:type="dxa"/>
              </w:tcPr>
            </w:tcPrChange>
          </w:tcPr>
          <w:p w:rsidR="00D03081" w:rsidDel="0057305D" w:rsidRDefault="00FA686E">
            <w:pPr>
              <w:ind w:firstLine="0"/>
              <w:rPr>
                <w:del w:id="6861" w:author="张洋" w:date="2017-04-21T09:26:00Z"/>
                <w:sz w:val="18"/>
                <w:szCs w:val="18"/>
              </w:rPr>
            </w:pPr>
            <w:del w:id="6862" w:author="张洋" w:date="2017-04-21T09:26:00Z">
              <w:r w:rsidDel="0057305D">
                <w:rPr>
                  <w:rFonts w:hint="eastAsia"/>
                  <w:sz w:val="18"/>
                  <w:szCs w:val="18"/>
                </w:rPr>
                <w:delText>2</w:delText>
              </w:r>
            </w:del>
          </w:p>
        </w:tc>
        <w:tc>
          <w:tcPr>
            <w:tcW w:w="1935" w:type="dxa"/>
            <w:tcBorders>
              <w:top w:val="nil"/>
            </w:tcBorders>
            <w:tcPrChange w:id="6863" w:author="张洋" w:date="2017-04-20T21:15:00Z">
              <w:tcPr>
                <w:tcW w:w="1935" w:type="dxa"/>
              </w:tcPr>
            </w:tcPrChange>
          </w:tcPr>
          <w:p w:rsidR="00D03081" w:rsidDel="0057305D" w:rsidRDefault="00FA686E">
            <w:pPr>
              <w:ind w:firstLine="0"/>
              <w:rPr>
                <w:del w:id="6864" w:author="张洋" w:date="2017-04-21T09:26:00Z"/>
                <w:sz w:val="18"/>
                <w:szCs w:val="18"/>
              </w:rPr>
            </w:pPr>
            <w:del w:id="6865" w:author="张洋" w:date="2017-04-21T09:26:00Z">
              <w:r w:rsidDel="0057305D">
                <w:rPr>
                  <w:rFonts w:hint="eastAsia"/>
                  <w:sz w:val="18"/>
                  <w:szCs w:val="18"/>
                </w:rPr>
                <w:delText>0.2668527284529856</w:delText>
              </w:r>
            </w:del>
          </w:p>
        </w:tc>
        <w:tc>
          <w:tcPr>
            <w:tcW w:w="857" w:type="dxa"/>
            <w:tcBorders>
              <w:top w:val="nil"/>
            </w:tcBorders>
            <w:tcPrChange w:id="6866" w:author="张洋" w:date="2017-04-20T21:15:00Z">
              <w:tcPr>
                <w:tcW w:w="857" w:type="dxa"/>
              </w:tcPr>
            </w:tcPrChange>
          </w:tcPr>
          <w:p w:rsidR="00D03081" w:rsidDel="0057305D" w:rsidRDefault="00FA686E">
            <w:pPr>
              <w:ind w:firstLine="0"/>
              <w:rPr>
                <w:del w:id="6867" w:author="张洋" w:date="2017-04-21T09:26:00Z"/>
                <w:sz w:val="18"/>
                <w:szCs w:val="18"/>
              </w:rPr>
            </w:pPr>
            <w:del w:id="6868" w:author="张洋" w:date="2017-04-21T09:26:00Z">
              <w:r w:rsidDel="0057305D">
                <w:rPr>
                  <w:rFonts w:hint="eastAsia"/>
                  <w:sz w:val="18"/>
                  <w:szCs w:val="18"/>
                </w:rPr>
                <w:delText xml:space="preserve">  3</w:delText>
              </w:r>
            </w:del>
          </w:p>
        </w:tc>
      </w:tr>
      <w:tr w:rsidR="00D03081" w:rsidDel="0057305D">
        <w:trPr>
          <w:del w:id="6869" w:author="张洋" w:date="2017-04-21T09:26:00Z"/>
        </w:trPr>
        <w:tc>
          <w:tcPr>
            <w:tcW w:w="589" w:type="dxa"/>
          </w:tcPr>
          <w:p w:rsidR="00D03081" w:rsidDel="0057305D" w:rsidRDefault="00FA686E">
            <w:pPr>
              <w:ind w:firstLine="0"/>
              <w:rPr>
                <w:del w:id="6870" w:author="张洋" w:date="2017-04-21T09:26:00Z"/>
                <w:sz w:val="18"/>
                <w:szCs w:val="18"/>
              </w:rPr>
            </w:pPr>
            <w:del w:id="6871" w:author="张洋" w:date="2017-04-21T09:26:00Z">
              <w:r w:rsidDel="0057305D">
                <w:rPr>
                  <w:rFonts w:hint="eastAsia"/>
                  <w:sz w:val="18"/>
                  <w:szCs w:val="18"/>
                </w:rPr>
                <w:delText>3</w:delText>
              </w:r>
            </w:del>
          </w:p>
        </w:tc>
        <w:tc>
          <w:tcPr>
            <w:tcW w:w="1935" w:type="dxa"/>
          </w:tcPr>
          <w:p w:rsidR="00D03081" w:rsidDel="0057305D" w:rsidRDefault="00FA686E">
            <w:pPr>
              <w:ind w:firstLine="0"/>
              <w:rPr>
                <w:del w:id="6872" w:author="张洋" w:date="2017-04-21T09:26:00Z"/>
                <w:sz w:val="18"/>
                <w:szCs w:val="18"/>
              </w:rPr>
            </w:pPr>
            <w:del w:id="6873"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6874" w:author="张洋" w:date="2017-04-21T09:26:00Z"/>
                <w:sz w:val="18"/>
                <w:szCs w:val="18"/>
              </w:rPr>
            </w:pPr>
            <w:del w:id="6875" w:author="张洋" w:date="2017-04-21T09:26:00Z">
              <w:r w:rsidDel="0057305D">
                <w:rPr>
                  <w:rFonts w:hint="eastAsia"/>
                  <w:sz w:val="18"/>
                  <w:szCs w:val="18"/>
                </w:rPr>
                <w:delText xml:space="preserve">  4</w:delText>
              </w:r>
            </w:del>
          </w:p>
        </w:tc>
      </w:tr>
      <w:tr w:rsidR="00D03081" w:rsidDel="0057305D">
        <w:trPr>
          <w:del w:id="6876" w:author="张洋" w:date="2017-04-21T09:26:00Z"/>
        </w:trPr>
        <w:tc>
          <w:tcPr>
            <w:tcW w:w="589" w:type="dxa"/>
          </w:tcPr>
          <w:p w:rsidR="00D03081" w:rsidDel="0057305D" w:rsidRDefault="00FA686E">
            <w:pPr>
              <w:ind w:firstLine="0"/>
              <w:rPr>
                <w:del w:id="6877" w:author="张洋" w:date="2017-04-21T09:26:00Z"/>
                <w:sz w:val="18"/>
                <w:szCs w:val="18"/>
              </w:rPr>
            </w:pPr>
            <w:del w:id="6878" w:author="张洋" w:date="2017-04-21T09:26:00Z">
              <w:r w:rsidDel="0057305D">
                <w:rPr>
                  <w:rFonts w:hint="eastAsia"/>
                  <w:sz w:val="18"/>
                  <w:szCs w:val="18"/>
                </w:rPr>
                <w:delText>4</w:delText>
              </w:r>
            </w:del>
          </w:p>
        </w:tc>
        <w:tc>
          <w:tcPr>
            <w:tcW w:w="1935" w:type="dxa"/>
          </w:tcPr>
          <w:p w:rsidR="00D03081" w:rsidDel="0057305D" w:rsidRDefault="00FA686E">
            <w:pPr>
              <w:ind w:firstLine="0"/>
              <w:rPr>
                <w:del w:id="6879" w:author="张洋" w:date="2017-04-21T09:26:00Z"/>
                <w:sz w:val="18"/>
                <w:szCs w:val="18"/>
              </w:rPr>
            </w:pPr>
            <w:del w:id="6880"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6881" w:author="张洋" w:date="2017-04-21T09:26:00Z"/>
                <w:sz w:val="18"/>
                <w:szCs w:val="18"/>
              </w:rPr>
            </w:pPr>
            <w:del w:id="6882"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6883" w:author="张洋" w:date="2017-04-21T09:51:00Z">
          <w:tblPr>
            <w:tblStyle w:val="ac"/>
            <w:tblW w:w="0" w:type="auto"/>
            <w:jc w:val="center"/>
            <w:tblLook w:val="04A0"/>
          </w:tblPr>
        </w:tblPrChange>
      </w:tblPr>
      <w:tblGrid>
        <w:gridCol w:w="980"/>
        <w:gridCol w:w="1863"/>
        <w:gridCol w:w="1863"/>
        <w:tblGridChange w:id="6884">
          <w:tblGrid>
            <w:gridCol w:w="980"/>
            <w:gridCol w:w="1863"/>
            <w:gridCol w:w="1863"/>
          </w:tblGrid>
        </w:tblGridChange>
      </w:tblGrid>
      <w:tr w:rsidR="0057305D" w:rsidTr="00400BB3">
        <w:trPr>
          <w:jc w:val="center"/>
          <w:ins w:id="6885" w:author="张洋" w:date="2017-04-21T09:28:00Z"/>
          <w:trPrChange w:id="6886" w:author="张洋" w:date="2017-04-21T09:51:00Z">
            <w:trPr>
              <w:jc w:val="center"/>
            </w:trPr>
          </w:trPrChange>
        </w:trPr>
        <w:tc>
          <w:tcPr>
            <w:tcW w:w="4706" w:type="dxa"/>
            <w:gridSpan w:val="3"/>
            <w:tcBorders>
              <w:bottom w:val="single" w:sz="4" w:space="0" w:color="000000" w:themeColor="text1"/>
            </w:tcBorders>
            <w:tcPrChange w:id="6887" w:author="张洋" w:date="2017-04-21T09:51:00Z">
              <w:tcPr>
                <w:tcW w:w="4706" w:type="dxa"/>
                <w:gridSpan w:val="3"/>
              </w:tcPr>
            </w:tcPrChange>
          </w:tcPr>
          <w:p w:rsidR="00076A36" w:rsidRDefault="0057305D">
            <w:pPr>
              <w:spacing w:line="240" w:lineRule="auto"/>
              <w:ind w:firstLine="0"/>
              <w:jc w:val="center"/>
              <w:rPr>
                <w:ins w:id="6888" w:author="张洋" w:date="2017-04-21T09:28:00Z"/>
                <w:sz w:val="18"/>
                <w:szCs w:val="18"/>
              </w:rPr>
            </w:pPr>
            <w:ins w:id="6889"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6890" w:author="张洋" w:date="2017-04-21T09:28:00Z"/>
          <w:trPrChange w:id="6891" w:author="张洋" w:date="2017-04-21T09:51:00Z">
            <w:trPr>
              <w:jc w:val="center"/>
            </w:trPr>
          </w:trPrChange>
        </w:trPr>
        <w:tc>
          <w:tcPr>
            <w:tcW w:w="980" w:type="dxa"/>
            <w:vMerge w:val="restart"/>
            <w:tcBorders>
              <w:top w:val="single" w:sz="4" w:space="0" w:color="000000" w:themeColor="text1"/>
            </w:tcBorders>
            <w:tcPrChange w:id="6892" w:author="张洋" w:date="2017-04-21T09:51:00Z">
              <w:tcPr>
                <w:tcW w:w="980" w:type="dxa"/>
                <w:vMerge w:val="restart"/>
              </w:tcPr>
            </w:tcPrChange>
          </w:tcPr>
          <w:p w:rsidR="0057305D" w:rsidRDefault="0057305D" w:rsidP="00462B0D">
            <w:pPr>
              <w:spacing w:line="240" w:lineRule="auto"/>
              <w:ind w:firstLine="0"/>
              <w:jc w:val="center"/>
              <w:rPr>
                <w:ins w:id="6893" w:author="张洋" w:date="2017-04-21T09:28:00Z"/>
                <w:snapToGrid/>
              </w:rPr>
            </w:pPr>
            <w:ins w:id="6894"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6895" w:author="张洋" w:date="2017-04-21T09:51:00Z">
              <w:tcPr>
                <w:tcW w:w="3726" w:type="dxa"/>
                <w:gridSpan w:val="2"/>
              </w:tcPr>
            </w:tcPrChange>
          </w:tcPr>
          <w:p w:rsidR="0057305D" w:rsidRDefault="0057305D" w:rsidP="00462B0D">
            <w:pPr>
              <w:spacing w:line="240" w:lineRule="auto"/>
              <w:ind w:firstLine="0"/>
              <w:jc w:val="center"/>
              <w:rPr>
                <w:ins w:id="6896" w:author="张洋" w:date="2017-04-21T09:28:00Z"/>
                <w:snapToGrid/>
              </w:rPr>
            </w:pPr>
            <w:ins w:id="6897" w:author="张洋" w:date="2017-04-21T09:28:00Z">
              <w:r>
                <w:rPr>
                  <w:rFonts w:hint="eastAsia"/>
                  <w:sz w:val="18"/>
                  <w:szCs w:val="18"/>
                </w:rPr>
                <w:t>密钥名称</w:t>
              </w:r>
            </w:ins>
          </w:p>
        </w:tc>
      </w:tr>
      <w:tr w:rsidR="0057305D" w:rsidTr="00400BB3">
        <w:trPr>
          <w:jc w:val="center"/>
          <w:ins w:id="6898" w:author="张洋" w:date="2017-04-21T09:28:00Z"/>
          <w:trPrChange w:id="6899" w:author="张洋" w:date="2017-04-21T09:52:00Z">
            <w:trPr>
              <w:jc w:val="center"/>
            </w:trPr>
          </w:trPrChange>
        </w:trPr>
        <w:tc>
          <w:tcPr>
            <w:tcW w:w="980" w:type="dxa"/>
            <w:vMerge/>
            <w:tcBorders>
              <w:bottom w:val="single" w:sz="4" w:space="0" w:color="000000" w:themeColor="text1"/>
            </w:tcBorders>
            <w:tcPrChange w:id="6900" w:author="张洋" w:date="2017-04-21T09:52:00Z">
              <w:tcPr>
                <w:tcW w:w="980" w:type="dxa"/>
                <w:vMerge/>
              </w:tcPr>
            </w:tcPrChange>
          </w:tcPr>
          <w:p w:rsidR="0057305D" w:rsidRDefault="0057305D" w:rsidP="00462B0D">
            <w:pPr>
              <w:spacing w:line="240" w:lineRule="auto"/>
              <w:ind w:firstLine="0"/>
              <w:jc w:val="center"/>
              <w:rPr>
                <w:ins w:id="6901" w:author="张洋" w:date="2017-04-21T09:28:00Z"/>
                <w:snapToGrid/>
              </w:rPr>
            </w:pPr>
          </w:p>
        </w:tc>
        <w:tc>
          <w:tcPr>
            <w:tcW w:w="1863" w:type="dxa"/>
            <w:tcBorders>
              <w:top w:val="single" w:sz="4" w:space="0" w:color="000000" w:themeColor="text1"/>
              <w:bottom w:val="single" w:sz="4" w:space="0" w:color="000000" w:themeColor="text1"/>
            </w:tcBorders>
            <w:tcPrChange w:id="6902" w:author="张洋" w:date="2017-04-21T09:52:00Z">
              <w:tcPr>
                <w:tcW w:w="1863" w:type="dxa"/>
              </w:tcPr>
            </w:tcPrChange>
          </w:tcPr>
          <w:p w:rsidR="0057305D" w:rsidRDefault="0057305D" w:rsidP="00462B0D">
            <w:pPr>
              <w:spacing w:line="240" w:lineRule="auto"/>
              <w:ind w:firstLine="0"/>
              <w:jc w:val="center"/>
              <w:rPr>
                <w:ins w:id="6903" w:author="张洋" w:date="2017-04-21T09:28:00Z"/>
                <w:snapToGrid/>
              </w:rPr>
            </w:pPr>
            <w:ins w:id="6904" w:author="张洋" w:date="2017-04-21T09:28:00Z">
              <w:r w:rsidRPr="00D03081">
                <w:rPr>
                  <w:position w:val="-10"/>
                </w:rPr>
                <w:object w:dxaOrig="240" w:dyaOrig="260">
                  <v:shape id="_x0000_i1677" type="#_x0000_t75" style="width:8.35pt;height:11.6pt" o:ole="">
                    <v:imagedata r:id="rId1120" o:title=""/>
                  </v:shape>
                  <o:OLEObject Type="Embed" ProgID="Equation.DSMT4" ShapeID="_x0000_i1677" DrawAspect="Content" ObjectID="_1555268104" r:id="rId1138"/>
                </w:object>
              </w:r>
            </w:ins>
          </w:p>
        </w:tc>
        <w:tc>
          <w:tcPr>
            <w:tcW w:w="1863" w:type="dxa"/>
            <w:tcBorders>
              <w:top w:val="single" w:sz="4" w:space="0" w:color="000000" w:themeColor="text1"/>
              <w:bottom w:val="single" w:sz="4" w:space="0" w:color="000000" w:themeColor="text1"/>
            </w:tcBorders>
            <w:tcPrChange w:id="6905" w:author="张洋" w:date="2017-04-21T09:52:00Z">
              <w:tcPr>
                <w:tcW w:w="1863" w:type="dxa"/>
              </w:tcPr>
            </w:tcPrChange>
          </w:tcPr>
          <w:p w:rsidR="0057305D" w:rsidRPr="007C5B02" w:rsidRDefault="0057305D" w:rsidP="00462B0D">
            <w:pPr>
              <w:spacing w:line="240" w:lineRule="auto"/>
              <w:ind w:firstLine="0"/>
              <w:jc w:val="center"/>
              <w:rPr>
                <w:ins w:id="6906" w:author="张洋" w:date="2017-04-21T09:28:00Z"/>
                <w:i/>
                <w:snapToGrid/>
              </w:rPr>
            </w:pPr>
            <w:ins w:id="6907" w:author="张洋" w:date="2017-04-21T09:28:00Z">
              <w:r w:rsidRPr="007C5B02">
                <w:rPr>
                  <w:rFonts w:hint="eastAsia"/>
                  <w:i/>
                  <w:position w:val="-10"/>
                </w:rPr>
                <w:t>IT</w:t>
              </w:r>
            </w:ins>
          </w:p>
        </w:tc>
      </w:tr>
      <w:tr w:rsidR="0057305D" w:rsidTr="00400BB3">
        <w:trPr>
          <w:jc w:val="center"/>
          <w:ins w:id="6908" w:author="张洋" w:date="2017-04-21T09:28:00Z"/>
          <w:trPrChange w:id="6909" w:author="张洋" w:date="2017-04-21T09:52:00Z">
            <w:trPr>
              <w:jc w:val="center"/>
            </w:trPr>
          </w:trPrChange>
        </w:trPr>
        <w:tc>
          <w:tcPr>
            <w:tcW w:w="980" w:type="dxa"/>
            <w:tcBorders>
              <w:top w:val="single" w:sz="4" w:space="0" w:color="000000" w:themeColor="text1"/>
            </w:tcBorders>
            <w:tcPrChange w:id="6910" w:author="张洋" w:date="2017-04-21T09:52:00Z">
              <w:tcPr>
                <w:tcW w:w="980" w:type="dxa"/>
              </w:tcPr>
            </w:tcPrChange>
          </w:tcPr>
          <w:p w:rsidR="0057305D" w:rsidRDefault="0057305D" w:rsidP="00462B0D">
            <w:pPr>
              <w:spacing w:line="240" w:lineRule="auto"/>
              <w:ind w:firstLine="0"/>
              <w:jc w:val="center"/>
              <w:rPr>
                <w:ins w:id="6911" w:author="张洋" w:date="2017-04-21T09:28:00Z"/>
                <w:snapToGrid/>
              </w:rPr>
            </w:pPr>
            <w:ins w:id="6912" w:author="张洋" w:date="2017-04-21T09:28:00Z">
              <w:r>
                <w:rPr>
                  <w:rFonts w:hint="eastAsia"/>
                  <w:sz w:val="18"/>
                  <w:szCs w:val="18"/>
                </w:rPr>
                <w:t>1</w:t>
              </w:r>
            </w:ins>
          </w:p>
        </w:tc>
        <w:tc>
          <w:tcPr>
            <w:tcW w:w="1863" w:type="dxa"/>
            <w:tcBorders>
              <w:top w:val="single" w:sz="4" w:space="0" w:color="000000" w:themeColor="text1"/>
            </w:tcBorders>
            <w:tcPrChange w:id="6913" w:author="张洋" w:date="2017-04-21T09:52:00Z">
              <w:tcPr>
                <w:tcW w:w="1863" w:type="dxa"/>
              </w:tcPr>
            </w:tcPrChange>
          </w:tcPr>
          <w:p w:rsidR="00076A36" w:rsidRDefault="0057305D">
            <w:pPr>
              <w:spacing w:line="240" w:lineRule="auto"/>
              <w:ind w:firstLine="0"/>
              <w:jc w:val="center"/>
              <w:rPr>
                <w:ins w:id="6914" w:author="张洋" w:date="2017-04-21T09:28:00Z"/>
                <w:snapToGrid/>
              </w:rPr>
            </w:pPr>
            <w:ins w:id="6915" w:author="张洋" w:date="2017-04-21T09:28:00Z">
              <w:r>
                <w:rPr>
                  <w:rFonts w:hint="eastAsia"/>
                  <w:sz w:val="18"/>
                  <w:szCs w:val="18"/>
                </w:rPr>
                <w:t>3.</w:t>
              </w:r>
            </w:ins>
            <w:ins w:id="6916" w:author="张洋" w:date="2017-04-21T09:29:00Z">
              <w:r>
                <w:rPr>
                  <w:rFonts w:hint="eastAsia"/>
                  <w:sz w:val="18"/>
                  <w:szCs w:val="18"/>
                </w:rPr>
                <w:t>54366789003</w:t>
              </w:r>
            </w:ins>
            <w:ins w:id="6917" w:author="张洋" w:date="2017-04-21T09:28:00Z">
              <w:r>
                <w:rPr>
                  <w:rFonts w:hint="eastAsia"/>
                  <w:sz w:val="18"/>
                  <w:szCs w:val="18"/>
                </w:rPr>
                <w:t>54681</w:t>
              </w:r>
            </w:ins>
          </w:p>
        </w:tc>
        <w:tc>
          <w:tcPr>
            <w:tcW w:w="1863" w:type="dxa"/>
            <w:tcBorders>
              <w:top w:val="single" w:sz="4" w:space="0" w:color="000000" w:themeColor="text1"/>
            </w:tcBorders>
            <w:tcPrChange w:id="6918" w:author="张洋" w:date="2017-04-21T09:52:00Z">
              <w:tcPr>
                <w:tcW w:w="1863" w:type="dxa"/>
              </w:tcPr>
            </w:tcPrChange>
          </w:tcPr>
          <w:p w:rsidR="0057305D" w:rsidRDefault="0057305D" w:rsidP="00462B0D">
            <w:pPr>
              <w:spacing w:line="240" w:lineRule="auto"/>
              <w:ind w:firstLine="0"/>
              <w:jc w:val="center"/>
              <w:rPr>
                <w:ins w:id="6919" w:author="张洋" w:date="2017-04-21T09:28:00Z"/>
                <w:snapToGrid/>
              </w:rPr>
            </w:pPr>
            <w:ins w:id="6920" w:author="张洋" w:date="2017-04-21T09:28:00Z">
              <w:r>
                <w:rPr>
                  <w:rFonts w:hint="eastAsia"/>
                  <w:sz w:val="18"/>
                  <w:szCs w:val="18"/>
                </w:rPr>
                <w:t>9808</w:t>
              </w:r>
            </w:ins>
          </w:p>
        </w:tc>
      </w:tr>
      <w:tr w:rsidR="0057305D" w:rsidTr="00400BB3">
        <w:trPr>
          <w:jc w:val="center"/>
          <w:ins w:id="6921" w:author="张洋" w:date="2017-04-21T09:28:00Z"/>
          <w:trPrChange w:id="6922" w:author="张洋" w:date="2017-04-21T09:51:00Z">
            <w:trPr>
              <w:jc w:val="center"/>
            </w:trPr>
          </w:trPrChange>
        </w:trPr>
        <w:tc>
          <w:tcPr>
            <w:tcW w:w="980" w:type="dxa"/>
            <w:tcPrChange w:id="6923" w:author="张洋" w:date="2017-04-21T09:51:00Z">
              <w:tcPr>
                <w:tcW w:w="980" w:type="dxa"/>
              </w:tcPr>
            </w:tcPrChange>
          </w:tcPr>
          <w:p w:rsidR="0057305D" w:rsidRDefault="0057305D" w:rsidP="00462B0D">
            <w:pPr>
              <w:spacing w:line="240" w:lineRule="auto"/>
              <w:ind w:firstLine="0"/>
              <w:jc w:val="center"/>
              <w:rPr>
                <w:ins w:id="6924" w:author="张洋" w:date="2017-04-21T09:28:00Z"/>
                <w:snapToGrid/>
              </w:rPr>
            </w:pPr>
            <w:ins w:id="6925" w:author="张洋" w:date="2017-04-21T09:28:00Z">
              <w:r>
                <w:rPr>
                  <w:rFonts w:hint="eastAsia"/>
                  <w:sz w:val="18"/>
                  <w:szCs w:val="18"/>
                </w:rPr>
                <w:t>2</w:t>
              </w:r>
            </w:ins>
          </w:p>
        </w:tc>
        <w:tc>
          <w:tcPr>
            <w:tcW w:w="1863" w:type="dxa"/>
            <w:tcPrChange w:id="6926" w:author="张洋" w:date="2017-04-21T09:51:00Z">
              <w:tcPr>
                <w:tcW w:w="1863" w:type="dxa"/>
              </w:tcPr>
            </w:tcPrChange>
          </w:tcPr>
          <w:p w:rsidR="00076A36" w:rsidRDefault="0057305D">
            <w:pPr>
              <w:spacing w:line="240" w:lineRule="auto"/>
              <w:ind w:firstLine="0"/>
              <w:jc w:val="center"/>
              <w:rPr>
                <w:ins w:id="6927" w:author="张洋" w:date="2017-04-21T09:28:00Z"/>
                <w:snapToGrid/>
              </w:rPr>
            </w:pPr>
            <w:ins w:id="6928" w:author="张洋" w:date="2017-04-21T09:28:00Z">
              <w:r>
                <w:rPr>
                  <w:sz w:val="18"/>
                  <w:szCs w:val="18"/>
                </w:rPr>
                <w:t>3.</w:t>
              </w:r>
            </w:ins>
            <w:ins w:id="6929" w:author="张洋" w:date="2017-04-21T09:29:00Z">
              <w:r>
                <w:rPr>
                  <w:rFonts w:hint="eastAsia"/>
                  <w:sz w:val="18"/>
                  <w:szCs w:val="18"/>
                </w:rPr>
                <w:t>08975216889056</w:t>
              </w:r>
            </w:ins>
            <w:ins w:id="6930" w:author="张洋" w:date="2017-04-21T09:28:00Z">
              <w:r>
                <w:rPr>
                  <w:sz w:val="18"/>
                  <w:szCs w:val="18"/>
                </w:rPr>
                <w:t>45</w:t>
              </w:r>
            </w:ins>
          </w:p>
        </w:tc>
        <w:tc>
          <w:tcPr>
            <w:tcW w:w="1863" w:type="dxa"/>
            <w:tcPrChange w:id="6931" w:author="张洋" w:date="2017-04-21T09:51:00Z">
              <w:tcPr>
                <w:tcW w:w="1863" w:type="dxa"/>
              </w:tcPr>
            </w:tcPrChange>
          </w:tcPr>
          <w:p w:rsidR="0057305D" w:rsidRDefault="0057305D" w:rsidP="00462B0D">
            <w:pPr>
              <w:spacing w:line="240" w:lineRule="auto"/>
              <w:ind w:firstLine="0"/>
              <w:jc w:val="center"/>
              <w:rPr>
                <w:ins w:id="6932" w:author="张洋" w:date="2017-04-21T09:28:00Z"/>
                <w:snapToGrid/>
              </w:rPr>
            </w:pPr>
            <w:ins w:id="6933" w:author="张洋" w:date="2017-04-21T09:29:00Z">
              <w:r>
                <w:rPr>
                  <w:rFonts w:hint="eastAsia"/>
                  <w:sz w:val="18"/>
                  <w:szCs w:val="18"/>
                </w:rPr>
                <w:t>6535</w:t>
              </w:r>
            </w:ins>
          </w:p>
        </w:tc>
      </w:tr>
      <w:tr w:rsidR="0057305D" w:rsidTr="00400BB3">
        <w:trPr>
          <w:jc w:val="center"/>
          <w:ins w:id="6934" w:author="张洋" w:date="2017-04-21T09:28:00Z"/>
          <w:trPrChange w:id="6935" w:author="张洋" w:date="2017-04-21T09:51:00Z">
            <w:trPr>
              <w:jc w:val="center"/>
            </w:trPr>
          </w:trPrChange>
        </w:trPr>
        <w:tc>
          <w:tcPr>
            <w:tcW w:w="980" w:type="dxa"/>
            <w:tcPrChange w:id="6936" w:author="张洋" w:date="2017-04-21T09:51:00Z">
              <w:tcPr>
                <w:tcW w:w="980" w:type="dxa"/>
              </w:tcPr>
            </w:tcPrChange>
          </w:tcPr>
          <w:p w:rsidR="0057305D" w:rsidRDefault="0057305D" w:rsidP="00462B0D">
            <w:pPr>
              <w:spacing w:line="240" w:lineRule="auto"/>
              <w:ind w:firstLine="0"/>
              <w:jc w:val="center"/>
              <w:rPr>
                <w:ins w:id="6937" w:author="张洋" w:date="2017-04-21T09:28:00Z"/>
                <w:snapToGrid/>
              </w:rPr>
            </w:pPr>
            <w:ins w:id="6938" w:author="张洋" w:date="2017-04-21T09:28:00Z">
              <w:r>
                <w:rPr>
                  <w:rFonts w:hint="eastAsia"/>
                  <w:sz w:val="18"/>
                  <w:szCs w:val="18"/>
                </w:rPr>
                <w:t>3</w:t>
              </w:r>
            </w:ins>
          </w:p>
        </w:tc>
        <w:tc>
          <w:tcPr>
            <w:tcW w:w="1863" w:type="dxa"/>
            <w:tcPrChange w:id="6939" w:author="张洋" w:date="2017-04-21T09:51:00Z">
              <w:tcPr>
                <w:tcW w:w="1863" w:type="dxa"/>
              </w:tcPr>
            </w:tcPrChange>
          </w:tcPr>
          <w:p w:rsidR="00076A36" w:rsidRDefault="0057305D">
            <w:pPr>
              <w:spacing w:line="240" w:lineRule="auto"/>
              <w:ind w:firstLine="0"/>
              <w:jc w:val="center"/>
              <w:rPr>
                <w:ins w:id="6940" w:author="张洋" w:date="2017-04-21T09:28:00Z"/>
                <w:snapToGrid/>
              </w:rPr>
            </w:pPr>
            <w:ins w:id="6941" w:author="张洋" w:date="2017-04-21T09:28:00Z">
              <w:r>
                <w:rPr>
                  <w:rFonts w:hint="eastAsia"/>
                  <w:sz w:val="18"/>
                  <w:szCs w:val="18"/>
                </w:rPr>
                <w:t>3.</w:t>
              </w:r>
            </w:ins>
            <w:ins w:id="6942" w:author="张洋" w:date="2017-04-21T09:29:00Z">
              <w:r>
                <w:rPr>
                  <w:rFonts w:hint="eastAsia"/>
                  <w:sz w:val="18"/>
                  <w:szCs w:val="18"/>
                </w:rPr>
                <w:t>83626980904268</w:t>
              </w:r>
            </w:ins>
            <w:ins w:id="6943" w:author="张洋" w:date="2017-04-21T09:28:00Z">
              <w:r>
                <w:rPr>
                  <w:rFonts w:hint="eastAsia"/>
                  <w:sz w:val="18"/>
                  <w:szCs w:val="18"/>
                </w:rPr>
                <w:t>54</w:t>
              </w:r>
            </w:ins>
          </w:p>
        </w:tc>
        <w:tc>
          <w:tcPr>
            <w:tcW w:w="1863" w:type="dxa"/>
            <w:tcPrChange w:id="6944" w:author="张洋" w:date="2017-04-21T09:51:00Z">
              <w:tcPr>
                <w:tcW w:w="1863" w:type="dxa"/>
              </w:tcPr>
            </w:tcPrChange>
          </w:tcPr>
          <w:p w:rsidR="0057305D" w:rsidRDefault="0057305D" w:rsidP="00462B0D">
            <w:pPr>
              <w:spacing w:line="240" w:lineRule="auto"/>
              <w:ind w:firstLine="0"/>
              <w:jc w:val="center"/>
              <w:rPr>
                <w:ins w:id="6945" w:author="张洋" w:date="2017-04-21T09:28:00Z"/>
                <w:snapToGrid/>
              </w:rPr>
            </w:pPr>
            <w:ins w:id="6946" w:author="张洋" w:date="2017-04-21T09:28:00Z">
              <w:r>
                <w:rPr>
                  <w:rFonts w:hint="eastAsia"/>
                  <w:sz w:val="18"/>
                  <w:szCs w:val="18"/>
                </w:rPr>
                <w:t>5034</w:t>
              </w:r>
            </w:ins>
          </w:p>
        </w:tc>
      </w:tr>
      <w:tr w:rsidR="0057305D" w:rsidTr="00400BB3">
        <w:trPr>
          <w:jc w:val="center"/>
          <w:ins w:id="6947" w:author="张洋" w:date="2017-04-21T09:28:00Z"/>
          <w:trPrChange w:id="6948" w:author="张洋" w:date="2017-04-21T09:52:00Z">
            <w:trPr>
              <w:jc w:val="center"/>
            </w:trPr>
          </w:trPrChange>
        </w:trPr>
        <w:tc>
          <w:tcPr>
            <w:tcW w:w="980" w:type="dxa"/>
            <w:tcBorders>
              <w:bottom w:val="single" w:sz="4" w:space="0" w:color="000000" w:themeColor="text1"/>
            </w:tcBorders>
            <w:tcPrChange w:id="6949" w:author="张洋" w:date="2017-04-21T09:52:00Z">
              <w:tcPr>
                <w:tcW w:w="980" w:type="dxa"/>
              </w:tcPr>
            </w:tcPrChange>
          </w:tcPr>
          <w:p w:rsidR="0057305D" w:rsidRDefault="0057305D" w:rsidP="00462B0D">
            <w:pPr>
              <w:spacing w:line="240" w:lineRule="auto"/>
              <w:ind w:firstLine="0"/>
              <w:jc w:val="center"/>
              <w:rPr>
                <w:ins w:id="6950" w:author="张洋" w:date="2017-04-21T09:28:00Z"/>
                <w:snapToGrid/>
              </w:rPr>
            </w:pPr>
            <w:ins w:id="6951" w:author="张洋" w:date="2017-04-21T09:28:00Z">
              <w:r>
                <w:rPr>
                  <w:rFonts w:hint="eastAsia"/>
                  <w:sz w:val="18"/>
                  <w:szCs w:val="18"/>
                </w:rPr>
                <w:t>4</w:t>
              </w:r>
            </w:ins>
          </w:p>
        </w:tc>
        <w:tc>
          <w:tcPr>
            <w:tcW w:w="1863" w:type="dxa"/>
            <w:tcBorders>
              <w:bottom w:val="single" w:sz="4" w:space="0" w:color="000000" w:themeColor="text1"/>
            </w:tcBorders>
            <w:tcPrChange w:id="6952" w:author="张洋" w:date="2017-04-21T09:52:00Z">
              <w:tcPr>
                <w:tcW w:w="1863" w:type="dxa"/>
              </w:tcPr>
            </w:tcPrChange>
          </w:tcPr>
          <w:p w:rsidR="00076A36" w:rsidRDefault="0057305D">
            <w:pPr>
              <w:spacing w:line="240" w:lineRule="auto"/>
              <w:ind w:firstLine="0"/>
              <w:jc w:val="center"/>
              <w:rPr>
                <w:ins w:id="6953" w:author="张洋" w:date="2017-04-21T09:28:00Z"/>
                <w:snapToGrid/>
              </w:rPr>
            </w:pPr>
            <w:ins w:id="6954" w:author="张洋" w:date="2017-04-21T09:28:00Z">
              <w:r>
                <w:rPr>
                  <w:rFonts w:hint="eastAsia"/>
                  <w:sz w:val="18"/>
                  <w:szCs w:val="18"/>
                </w:rPr>
                <w:t>3.</w:t>
              </w:r>
            </w:ins>
            <w:ins w:id="6955" w:author="张洋" w:date="2017-04-21T09:29:00Z">
              <w:r>
                <w:rPr>
                  <w:rFonts w:hint="eastAsia"/>
                  <w:sz w:val="18"/>
                  <w:szCs w:val="18"/>
                </w:rPr>
                <w:t>3279094678965245</w:t>
              </w:r>
            </w:ins>
          </w:p>
        </w:tc>
        <w:tc>
          <w:tcPr>
            <w:tcW w:w="1863" w:type="dxa"/>
            <w:tcBorders>
              <w:bottom w:val="single" w:sz="4" w:space="0" w:color="000000" w:themeColor="text1"/>
            </w:tcBorders>
            <w:tcPrChange w:id="6956" w:author="张洋" w:date="2017-04-21T09:52:00Z">
              <w:tcPr>
                <w:tcW w:w="1863" w:type="dxa"/>
              </w:tcPr>
            </w:tcPrChange>
          </w:tcPr>
          <w:p w:rsidR="0057305D" w:rsidRDefault="0057305D" w:rsidP="00462B0D">
            <w:pPr>
              <w:spacing w:line="240" w:lineRule="auto"/>
              <w:ind w:firstLine="0"/>
              <w:jc w:val="center"/>
              <w:rPr>
                <w:ins w:id="6957" w:author="张洋" w:date="2017-04-21T09:28:00Z"/>
                <w:snapToGrid/>
              </w:rPr>
            </w:pPr>
            <w:ins w:id="6958" w:author="张洋" w:date="2017-04-21T09:28:00Z">
              <w:r>
                <w:rPr>
                  <w:sz w:val="18"/>
                  <w:szCs w:val="18"/>
                </w:rPr>
                <w:t>3156</w:t>
              </w:r>
            </w:ins>
          </w:p>
        </w:tc>
      </w:tr>
      <w:tr w:rsidR="0057305D" w:rsidTr="00400BB3">
        <w:trPr>
          <w:jc w:val="center"/>
          <w:ins w:id="6959" w:author="张洋" w:date="2017-04-21T09:28:00Z"/>
          <w:trPrChange w:id="6960" w:author="张洋" w:date="2017-04-21T09:52:00Z">
            <w:trPr>
              <w:jc w:val="center"/>
            </w:trPr>
          </w:trPrChange>
        </w:trPr>
        <w:tc>
          <w:tcPr>
            <w:tcW w:w="980" w:type="dxa"/>
            <w:vMerge w:val="restart"/>
            <w:tcBorders>
              <w:top w:val="single" w:sz="4" w:space="0" w:color="000000" w:themeColor="text1"/>
            </w:tcBorders>
            <w:tcPrChange w:id="6961" w:author="张洋" w:date="2017-04-21T09:52:00Z">
              <w:tcPr>
                <w:tcW w:w="980" w:type="dxa"/>
                <w:vMerge w:val="restart"/>
              </w:tcPr>
            </w:tcPrChange>
          </w:tcPr>
          <w:p w:rsidR="0057305D" w:rsidRDefault="0057305D" w:rsidP="00462B0D">
            <w:pPr>
              <w:spacing w:line="240" w:lineRule="auto"/>
              <w:ind w:firstLine="0"/>
              <w:jc w:val="center"/>
              <w:rPr>
                <w:ins w:id="6962" w:author="张洋" w:date="2017-04-21T09:28:00Z"/>
                <w:snapToGrid/>
              </w:rPr>
            </w:pPr>
            <w:ins w:id="6963"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6964" w:author="张洋" w:date="2017-04-21T09:52:00Z">
              <w:tcPr>
                <w:tcW w:w="3726" w:type="dxa"/>
                <w:gridSpan w:val="2"/>
              </w:tcPr>
            </w:tcPrChange>
          </w:tcPr>
          <w:p w:rsidR="0057305D" w:rsidRDefault="0057305D" w:rsidP="00462B0D">
            <w:pPr>
              <w:spacing w:line="240" w:lineRule="auto"/>
              <w:ind w:firstLine="0"/>
              <w:jc w:val="center"/>
              <w:rPr>
                <w:ins w:id="6965" w:author="张洋" w:date="2017-04-21T09:28:00Z"/>
                <w:snapToGrid/>
              </w:rPr>
            </w:pPr>
            <w:ins w:id="6966" w:author="张洋" w:date="2017-04-21T09:28:00Z">
              <w:r>
                <w:rPr>
                  <w:rFonts w:hint="eastAsia"/>
                  <w:sz w:val="18"/>
                  <w:szCs w:val="18"/>
                </w:rPr>
                <w:t>密钥名称</w:t>
              </w:r>
            </w:ins>
          </w:p>
        </w:tc>
      </w:tr>
      <w:tr w:rsidR="0057305D" w:rsidTr="00400BB3">
        <w:trPr>
          <w:jc w:val="center"/>
          <w:ins w:id="6967" w:author="张洋" w:date="2017-04-21T09:28:00Z"/>
          <w:trPrChange w:id="6968" w:author="张洋" w:date="2017-04-21T09:52:00Z">
            <w:trPr>
              <w:jc w:val="center"/>
            </w:trPr>
          </w:trPrChange>
        </w:trPr>
        <w:tc>
          <w:tcPr>
            <w:tcW w:w="980" w:type="dxa"/>
            <w:vMerge/>
            <w:tcBorders>
              <w:bottom w:val="single" w:sz="4" w:space="0" w:color="000000" w:themeColor="text1"/>
            </w:tcBorders>
            <w:tcPrChange w:id="6969" w:author="张洋" w:date="2017-04-21T09:52:00Z">
              <w:tcPr>
                <w:tcW w:w="980" w:type="dxa"/>
                <w:vMerge/>
              </w:tcPr>
            </w:tcPrChange>
          </w:tcPr>
          <w:p w:rsidR="0057305D" w:rsidRDefault="0057305D" w:rsidP="00462B0D">
            <w:pPr>
              <w:spacing w:line="240" w:lineRule="auto"/>
              <w:ind w:firstLine="0"/>
              <w:rPr>
                <w:ins w:id="6970" w:author="张洋" w:date="2017-04-21T09:28:00Z"/>
                <w:snapToGrid/>
              </w:rPr>
            </w:pPr>
          </w:p>
        </w:tc>
        <w:tc>
          <w:tcPr>
            <w:tcW w:w="1863" w:type="dxa"/>
            <w:tcBorders>
              <w:top w:val="single" w:sz="4" w:space="0" w:color="000000" w:themeColor="text1"/>
              <w:bottom w:val="single" w:sz="4" w:space="0" w:color="000000" w:themeColor="text1"/>
            </w:tcBorders>
            <w:tcPrChange w:id="6971" w:author="张洋" w:date="2017-04-21T09:52:00Z">
              <w:tcPr>
                <w:tcW w:w="1863" w:type="dxa"/>
              </w:tcPr>
            </w:tcPrChange>
          </w:tcPr>
          <w:p w:rsidR="0057305D" w:rsidRDefault="0057305D" w:rsidP="00462B0D">
            <w:pPr>
              <w:spacing w:line="240" w:lineRule="auto"/>
              <w:ind w:firstLine="0"/>
              <w:jc w:val="center"/>
              <w:rPr>
                <w:ins w:id="6972" w:author="张洋" w:date="2017-04-21T09:28:00Z"/>
                <w:snapToGrid/>
              </w:rPr>
            </w:pPr>
            <w:ins w:id="6973" w:author="张洋" w:date="2017-04-21T09:28:00Z">
              <w:r w:rsidRPr="00D03081">
                <w:rPr>
                  <w:position w:val="-12"/>
                </w:rPr>
                <w:object w:dxaOrig="260" w:dyaOrig="360">
                  <v:shape id="_x0000_i1678" type="#_x0000_t75" style="width:10.2pt;height:12.1pt" o:ole="">
                    <v:imagedata r:id="rId1122" o:title=""/>
                  </v:shape>
                  <o:OLEObject Type="Embed" ProgID="Equation.DSMT4" ShapeID="_x0000_i1678" DrawAspect="Content" ObjectID="_1555268105" r:id="rId1139"/>
                </w:object>
              </w:r>
            </w:ins>
          </w:p>
        </w:tc>
        <w:tc>
          <w:tcPr>
            <w:tcW w:w="1863" w:type="dxa"/>
            <w:tcBorders>
              <w:top w:val="single" w:sz="4" w:space="0" w:color="000000" w:themeColor="text1"/>
              <w:bottom w:val="single" w:sz="4" w:space="0" w:color="000000" w:themeColor="text1"/>
            </w:tcBorders>
            <w:tcPrChange w:id="6974" w:author="张洋" w:date="2017-04-21T09:52:00Z">
              <w:tcPr>
                <w:tcW w:w="1863" w:type="dxa"/>
              </w:tcPr>
            </w:tcPrChange>
          </w:tcPr>
          <w:p w:rsidR="0057305D" w:rsidRDefault="0057305D" w:rsidP="00462B0D">
            <w:pPr>
              <w:spacing w:line="240" w:lineRule="auto"/>
              <w:ind w:firstLine="0"/>
              <w:jc w:val="center"/>
              <w:rPr>
                <w:ins w:id="6975" w:author="张洋" w:date="2017-04-21T09:28:00Z"/>
                <w:snapToGrid/>
              </w:rPr>
            </w:pPr>
            <w:ins w:id="6976" w:author="张洋" w:date="2017-04-21T09:28:00Z">
              <w:r w:rsidRPr="00D03081">
                <w:rPr>
                  <w:position w:val="-12"/>
                </w:rPr>
                <w:object w:dxaOrig="420" w:dyaOrig="360">
                  <v:shape id="_x0000_i1679" type="#_x0000_t75" style="width:16.25pt;height:12.1pt" o:ole="">
                    <v:imagedata r:id="rId1124" o:title=""/>
                  </v:shape>
                  <o:OLEObject Type="Embed" ProgID="Equation.DSMT4" ShapeID="_x0000_i1679" DrawAspect="Content" ObjectID="_1555268106" r:id="rId1140"/>
                </w:object>
              </w:r>
            </w:ins>
          </w:p>
        </w:tc>
      </w:tr>
      <w:tr w:rsidR="0057305D" w:rsidTr="00400BB3">
        <w:trPr>
          <w:jc w:val="center"/>
          <w:ins w:id="6977" w:author="张洋" w:date="2017-04-21T09:28:00Z"/>
          <w:trPrChange w:id="6978" w:author="张洋" w:date="2017-04-21T09:52:00Z">
            <w:trPr>
              <w:jc w:val="center"/>
            </w:trPr>
          </w:trPrChange>
        </w:trPr>
        <w:tc>
          <w:tcPr>
            <w:tcW w:w="980" w:type="dxa"/>
            <w:tcBorders>
              <w:top w:val="single" w:sz="4" w:space="0" w:color="000000" w:themeColor="text1"/>
            </w:tcBorders>
            <w:tcPrChange w:id="6979" w:author="张洋" w:date="2017-04-21T09:52:00Z">
              <w:tcPr>
                <w:tcW w:w="980" w:type="dxa"/>
              </w:tcPr>
            </w:tcPrChange>
          </w:tcPr>
          <w:p w:rsidR="0057305D" w:rsidRDefault="0057305D" w:rsidP="00462B0D">
            <w:pPr>
              <w:spacing w:line="240" w:lineRule="auto"/>
              <w:ind w:firstLine="0"/>
              <w:jc w:val="center"/>
              <w:rPr>
                <w:ins w:id="6980" w:author="张洋" w:date="2017-04-21T09:28:00Z"/>
                <w:snapToGrid/>
              </w:rPr>
            </w:pPr>
            <w:ins w:id="6981" w:author="张洋" w:date="2017-04-21T09:28:00Z">
              <w:r>
                <w:rPr>
                  <w:rFonts w:hint="eastAsia"/>
                  <w:sz w:val="18"/>
                  <w:szCs w:val="18"/>
                </w:rPr>
                <w:t>1</w:t>
              </w:r>
            </w:ins>
          </w:p>
        </w:tc>
        <w:tc>
          <w:tcPr>
            <w:tcW w:w="1863" w:type="dxa"/>
            <w:tcBorders>
              <w:top w:val="single" w:sz="4" w:space="0" w:color="000000" w:themeColor="text1"/>
            </w:tcBorders>
            <w:tcPrChange w:id="6982" w:author="张洋" w:date="2017-04-21T09:52:00Z">
              <w:tcPr>
                <w:tcW w:w="1863" w:type="dxa"/>
              </w:tcPr>
            </w:tcPrChange>
          </w:tcPr>
          <w:p w:rsidR="00076A36" w:rsidRDefault="0057305D">
            <w:pPr>
              <w:spacing w:line="240" w:lineRule="auto"/>
              <w:ind w:firstLine="0"/>
              <w:jc w:val="center"/>
              <w:rPr>
                <w:ins w:id="6983" w:author="张洋" w:date="2017-04-21T09:28:00Z"/>
                <w:snapToGrid/>
              </w:rPr>
            </w:pPr>
            <w:ins w:id="6984" w:author="张洋" w:date="2017-04-21T09:28:00Z">
              <w:r>
                <w:rPr>
                  <w:rFonts w:hint="eastAsia"/>
                  <w:sz w:val="18"/>
                  <w:szCs w:val="18"/>
                </w:rPr>
                <w:t>0.</w:t>
              </w:r>
            </w:ins>
            <w:ins w:id="6985" w:author="张洋" w:date="2017-04-21T09:29:00Z">
              <w:r>
                <w:rPr>
                  <w:rFonts w:hint="eastAsia"/>
                  <w:sz w:val="18"/>
                  <w:szCs w:val="18"/>
                </w:rPr>
                <w:t>6893526006987</w:t>
              </w:r>
            </w:ins>
            <w:ins w:id="6986" w:author="张洋" w:date="2017-04-21T09:28:00Z">
              <w:r>
                <w:rPr>
                  <w:rFonts w:hint="eastAsia"/>
                  <w:sz w:val="18"/>
                  <w:szCs w:val="18"/>
                </w:rPr>
                <w:t>547</w:t>
              </w:r>
            </w:ins>
          </w:p>
        </w:tc>
        <w:tc>
          <w:tcPr>
            <w:tcW w:w="1863" w:type="dxa"/>
            <w:tcBorders>
              <w:top w:val="single" w:sz="4" w:space="0" w:color="000000" w:themeColor="text1"/>
            </w:tcBorders>
            <w:tcPrChange w:id="6987" w:author="张洋" w:date="2017-04-21T09:52:00Z">
              <w:tcPr>
                <w:tcW w:w="1863" w:type="dxa"/>
              </w:tcPr>
            </w:tcPrChange>
          </w:tcPr>
          <w:p w:rsidR="0057305D" w:rsidRDefault="0057305D" w:rsidP="00462B0D">
            <w:pPr>
              <w:spacing w:line="240" w:lineRule="auto"/>
              <w:ind w:firstLine="0"/>
              <w:jc w:val="center"/>
              <w:rPr>
                <w:ins w:id="6988" w:author="张洋" w:date="2017-04-21T09:28:00Z"/>
                <w:snapToGrid/>
              </w:rPr>
            </w:pPr>
            <w:ins w:id="6989" w:author="张洋" w:date="2017-04-21T09:30:00Z">
              <w:r>
                <w:rPr>
                  <w:rFonts w:hint="eastAsia"/>
                  <w:sz w:val="18"/>
                  <w:szCs w:val="18"/>
                </w:rPr>
                <w:t>4</w:t>
              </w:r>
            </w:ins>
          </w:p>
        </w:tc>
      </w:tr>
      <w:tr w:rsidR="0057305D" w:rsidTr="00400BB3">
        <w:trPr>
          <w:jc w:val="center"/>
          <w:ins w:id="6990" w:author="张洋" w:date="2017-04-21T09:28:00Z"/>
          <w:trPrChange w:id="6991" w:author="张洋" w:date="2017-04-21T09:51:00Z">
            <w:trPr>
              <w:jc w:val="center"/>
            </w:trPr>
          </w:trPrChange>
        </w:trPr>
        <w:tc>
          <w:tcPr>
            <w:tcW w:w="980" w:type="dxa"/>
            <w:tcPrChange w:id="6992" w:author="张洋" w:date="2017-04-21T09:51:00Z">
              <w:tcPr>
                <w:tcW w:w="980" w:type="dxa"/>
              </w:tcPr>
            </w:tcPrChange>
          </w:tcPr>
          <w:p w:rsidR="0057305D" w:rsidRDefault="0057305D" w:rsidP="00462B0D">
            <w:pPr>
              <w:spacing w:line="240" w:lineRule="auto"/>
              <w:ind w:firstLine="0"/>
              <w:jc w:val="center"/>
              <w:rPr>
                <w:ins w:id="6993" w:author="张洋" w:date="2017-04-21T09:28:00Z"/>
                <w:snapToGrid/>
              </w:rPr>
            </w:pPr>
            <w:ins w:id="6994" w:author="张洋" w:date="2017-04-21T09:28:00Z">
              <w:r>
                <w:rPr>
                  <w:rFonts w:hint="eastAsia"/>
                  <w:sz w:val="18"/>
                  <w:szCs w:val="18"/>
                </w:rPr>
                <w:t>2</w:t>
              </w:r>
            </w:ins>
          </w:p>
        </w:tc>
        <w:tc>
          <w:tcPr>
            <w:tcW w:w="1863" w:type="dxa"/>
            <w:tcPrChange w:id="6995" w:author="张洋" w:date="2017-04-21T09:51:00Z">
              <w:tcPr>
                <w:tcW w:w="1863" w:type="dxa"/>
              </w:tcPr>
            </w:tcPrChange>
          </w:tcPr>
          <w:p w:rsidR="00076A36" w:rsidRDefault="0057305D">
            <w:pPr>
              <w:spacing w:line="240" w:lineRule="auto"/>
              <w:ind w:firstLine="0"/>
              <w:jc w:val="center"/>
              <w:rPr>
                <w:ins w:id="6996" w:author="张洋" w:date="2017-04-21T09:28:00Z"/>
                <w:snapToGrid/>
              </w:rPr>
            </w:pPr>
            <w:ins w:id="6997" w:author="张洋" w:date="2017-04-21T09:28:00Z">
              <w:r>
                <w:rPr>
                  <w:rFonts w:hint="eastAsia"/>
                  <w:sz w:val="18"/>
                  <w:szCs w:val="18"/>
                </w:rPr>
                <w:t>0.</w:t>
              </w:r>
            </w:ins>
            <w:ins w:id="6998" w:author="张洋" w:date="2017-04-21T09:29:00Z">
              <w:r>
                <w:rPr>
                  <w:rFonts w:hint="eastAsia"/>
                  <w:sz w:val="18"/>
                  <w:szCs w:val="18"/>
                </w:rPr>
                <w:t>6754753680452764</w:t>
              </w:r>
            </w:ins>
          </w:p>
        </w:tc>
        <w:tc>
          <w:tcPr>
            <w:tcW w:w="1863" w:type="dxa"/>
            <w:tcPrChange w:id="6999" w:author="张洋" w:date="2017-04-21T09:51:00Z">
              <w:tcPr>
                <w:tcW w:w="1863" w:type="dxa"/>
              </w:tcPr>
            </w:tcPrChange>
          </w:tcPr>
          <w:p w:rsidR="0057305D" w:rsidRDefault="0057305D" w:rsidP="00462B0D">
            <w:pPr>
              <w:spacing w:line="240" w:lineRule="auto"/>
              <w:ind w:firstLine="0"/>
              <w:jc w:val="center"/>
              <w:rPr>
                <w:ins w:id="7000" w:author="张洋" w:date="2017-04-21T09:28:00Z"/>
                <w:snapToGrid/>
              </w:rPr>
            </w:pPr>
            <w:ins w:id="7001" w:author="张洋" w:date="2017-04-21T09:30:00Z">
              <w:r>
                <w:rPr>
                  <w:rFonts w:hint="eastAsia"/>
                  <w:sz w:val="18"/>
                  <w:szCs w:val="18"/>
                </w:rPr>
                <w:t>3</w:t>
              </w:r>
            </w:ins>
          </w:p>
        </w:tc>
      </w:tr>
      <w:tr w:rsidR="0057305D" w:rsidTr="00400BB3">
        <w:trPr>
          <w:jc w:val="center"/>
          <w:ins w:id="7002" w:author="张洋" w:date="2017-04-21T09:28:00Z"/>
          <w:trPrChange w:id="7003" w:author="张洋" w:date="2017-04-21T09:52:00Z">
            <w:trPr>
              <w:jc w:val="center"/>
            </w:trPr>
          </w:trPrChange>
        </w:trPr>
        <w:tc>
          <w:tcPr>
            <w:tcW w:w="980" w:type="dxa"/>
            <w:tcPrChange w:id="7004" w:author="张洋" w:date="2017-04-21T09:52:00Z">
              <w:tcPr>
                <w:tcW w:w="980" w:type="dxa"/>
              </w:tcPr>
            </w:tcPrChange>
          </w:tcPr>
          <w:p w:rsidR="0057305D" w:rsidRDefault="0057305D" w:rsidP="00462B0D">
            <w:pPr>
              <w:spacing w:line="240" w:lineRule="auto"/>
              <w:ind w:firstLine="0"/>
              <w:jc w:val="center"/>
              <w:rPr>
                <w:ins w:id="7005" w:author="张洋" w:date="2017-04-21T09:28:00Z"/>
                <w:snapToGrid/>
              </w:rPr>
            </w:pPr>
            <w:ins w:id="7006" w:author="张洋" w:date="2017-04-21T09:28:00Z">
              <w:r>
                <w:rPr>
                  <w:rFonts w:hint="eastAsia"/>
                  <w:sz w:val="18"/>
                  <w:szCs w:val="18"/>
                </w:rPr>
                <w:t>3</w:t>
              </w:r>
            </w:ins>
          </w:p>
        </w:tc>
        <w:tc>
          <w:tcPr>
            <w:tcW w:w="1863" w:type="dxa"/>
            <w:tcPrChange w:id="7007" w:author="张洋" w:date="2017-04-21T09:52:00Z">
              <w:tcPr>
                <w:tcW w:w="1863" w:type="dxa"/>
              </w:tcPr>
            </w:tcPrChange>
          </w:tcPr>
          <w:p w:rsidR="00076A36" w:rsidRDefault="0057305D">
            <w:pPr>
              <w:spacing w:line="240" w:lineRule="auto"/>
              <w:ind w:firstLine="0"/>
              <w:jc w:val="center"/>
              <w:rPr>
                <w:ins w:id="7008" w:author="张洋" w:date="2017-04-21T09:28:00Z"/>
                <w:snapToGrid/>
              </w:rPr>
            </w:pPr>
            <w:ins w:id="7009" w:author="张洋" w:date="2017-04-21T09:28:00Z">
              <w:r>
                <w:rPr>
                  <w:rFonts w:hint="eastAsia"/>
                  <w:sz w:val="18"/>
                  <w:szCs w:val="18"/>
                </w:rPr>
                <w:t>0.</w:t>
              </w:r>
            </w:ins>
            <w:ins w:id="7010" w:author="张洋" w:date="2017-04-21T09:29:00Z">
              <w:r>
                <w:rPr>
                  <w:rFonts w:hint="eastAsia"/>
                  <w:sz w:val="18"/>
                  <w:szCs w:val="18"/>
                </w:rPr>
                <w:t>5679835211658990</w:t>
              </w:r>
            </w:ins>
          </w:p>
        </w:tc>
        <w:tc>
          <w:tcPr>
            <w:tcW w:w="1863" w:type="dxa"/>
            <w:tcPrChange w:id="7011" w:author="张洋" w:date="2017-04-21T09:52:00Z">
              <w:tcPr>
                <w:tcW w:w="1863" w:type="dxa"/>
              </w:tcPr>
            </w:tcPrChange>
          </w:tcPr>
          <w:p w:rsidR="0057305D" w:rsidRDefault="0057305D" w:rsidP="00462B0D">
            <w:pPr>
              <w:spacing w:line="240" w:lineRule="auto"/>
              <w:ind w:firstLine="0"/>
              <w:jc w:val="center"/>
              <w:rPr>
                <w:ins w:id="7012" w:author="张洋" w:date="2017-04-21T09:28:00Z"/>
                <w:snapToGrid/>
              </w:rPr>
            </w:pPr>
            <w:ins w:id="7013" w:author="张洋" w:date="2017-04-21T09:30:00Z">
              <w:r>
                <w:rPr>
                  <w:rFonts w:hint="eastAsia"/>
                  <w:sz w:val="18"/>
                  <w:szCs w:val="18"/>
                </w:rPr>
                <w:t>2</w:t>
              </w:r>
            </w:ins>
          </w:p>
        </w:tc>
      </w:tr>
      <w:tr w:rsidR="0057305D" w:rsidTr="00400BB3">
        <w:trPr>
          <w:jc w:val="center"/>
          <w:ins w:id="7014" w:author="张洋" w:date="2017-04-21T09:28:00Z"/>
          <w:trPrChange w:id="7015" w:author="张洋" w:date="2017-04-21T09:52:00Z">
            <w:trPr>
              <w:jc w:val="center"/>
            </w:trPr>
          </w:trPrChange>
        </w:trPr>
        <w:tc>
          <w:tcPr>
            <w:tcW w:w="980" w:type="dxa"/>
            <w:tcBorders>
              <w:bottom w:val="single" w:sz="4" w:space="0" w:color="000000" w:themeColor="text1"/>
            </w:tcBorders>
            <w:tcPrChange w:id="7016" w:author="张洋" w:date="2017-04-21T09:52:00Z">
              <w:tcPr>
                <w:tcW w:w="980" w:type="dxa"/>
              </w:tcPr>
            </w:tcPrChange>
          </w:tcPr>
          <w:p w:rsidR="0057305D" w:rsidRDefault="0057305D" w:rsidP="00462B0D">
            <w:pPr>
              <w:spacing w:line="240" w:lineRule="auto"/>
              <w:ind w:firstLine="0"/>
              <w:jc w:val="center"/>
              <w:rPr>
                <w:ins w:id="7017" w:author="张洋" w:date="2017-04-21T09:28:00Z"/>
                <w:snapToGrid/>
              </w:rPr>
            </w:pPr>
            <w:ins w:id="7018" w:author="张洋" w:date="2017-04-21T09:28:00Z">
              <w:r>
                <w:rPr>
                  <w:rFonts w:hint="eastAsia"/>
                  <w:sz w:val="18"/>
                  <w:szCs w:val="18"/>
                </w:rPr>
                <w:t>4</w:t>
              </w:r>
            </w:ins>
          </w:p>
        </w:tc>
        <w:tc>
          <w:tcPr>
            <w:tcW w:w="1863" w:type="dxa"/>
            <w:tcBorders>
              <w:bottom w:val="single" w:sz="4" w:space="0" w:color="000000" w:themeColor="text1"/>
            </w:tcBorders>
            <w:tcPrChange w:id="7019" w:author="张洋" w:date="2017-04-21T09:52:00Z">
              <w:tcPr>
                <w:tcW w:w="1863" w:type="dxa"/>
              </w:tcPr>
            </w:tcPrChange>
          </w:tcPr>
          <w:p w:rsidR="00076A36" w:rsidRDefault="0057305D">
            <w:pPr>
              <w:spacing w:line="240" w:lineRule="auto"/>
              <w:ind w:firstLine="0"/>
              <w:jc w:val="center"/>
              <w:rPr>
                <w:ins w:id="7020" w:author="张洋" w:date="2017-04-21T09:28:00Z"/>
                <w:snapToGrid/>
              </w:rPr>
            </w:pPr>
            <w:ins w:id="7021" w:author="张洋" w:date="2017-04-21T09:28:00Z">
              <w:r>
                <w:rPr>
                  <w:rFonts w:hint="eastAsia"/>
                  <w:sz w:val="18"/>
                  <w:szCs w:val="18"/>
                </w:rPr>
                <w:t>0.</w:t>
              </w:r>
            </w:ins>
            <w:ins w:id="7022" w:author="张洋" w:date="2017-04-21T09:30:00Z">
              <w:r>
                <w:rPr>
                  <w:rFonts w:hint="eastAsia"/>
                  <w:sz w:val="18"/>
                  <w:szCs w:val="18"/>
                </w:rPr>
                <w:t>5647035366789075</w:t>
              </w:r>
            </w:ins>
          </w:p>
        </w:tc>
        <w:tc>
          <w:tcPr>
            <w:tcW w:w="1863" w:type="dxa"/>
            <w:tcBorders>
              <w:bottom w:val="single" w:sz="4" w:space="0" w:color="000000" w:themeColor="text1"/>
            </w:tcBorders>
            <w:tcPrChange w:id="7023" w:author="张洋" w:date="2017-04-21T09:52:00Z">
              <w:tcPr>
                <w:tcW w:w="1863" w:type="dxa"/>
              </w:tcPr>
            </w:tcPrChange>
          </w:tcPr>
          <w:p w:rsidR="0057305D" w:rsidRDefault="0057305D" w:rsidP="00462B0D">
            <w:pPr>
              <w:spacing w:line="240" w:lineRule="auto"/>
              <w:ind w:firstLine="0"/>
              <w:jc w:val="center"/>
              <w:rPr>
                <w:ins w:id="7024" w:author="张洋" w:date="2017-04-21T09:28:00Z"/>
                <w:snapToGrid/>
              </w:rPr>
            </w:pPr>
            <w:ins w:id="7025" w:author="张洋" w:date="2017-04-21T09:30:00Z">
              <w:r>
                <w:rPr>
                  <w:rFonts w:hint="eastAsia"/>
                  <w:sz w:val="18"/>
                  <w:szCs w:val="18"/>
                </w:rPr>
                <w:t>5</w:t>
              </w:r>
            </w:ins>
          </w:p>
        </w:tc>
      </w:tr>
    </w:tbl>
    <w:p w:rsidR="001B416A" w:rsidRDefault="001B416A">
      <w:pPr>
        <w:rPr>
          <w:ins w:id="7026" w:author="张洋" w:date="2017-04-26T17:39:00Z"/>
          <w:iCs/>
          <w:snapToGrid/>
        </w:rPr>
        <w:pPrChange w:id="7027"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F36ACB" w:rsidTr="00FE32CF">
        <w:trPr>
          <w:ins w:id="7028" w:author="张洋" w:date="2017-04-26T17:39:00Z"/>
        </w:trPr>
        <w:tc>
          <w:tcPr>
            <w:tcW w:w="1363" w:type="dxa"/>
          </w:tcPr>
          <w:p w:rsidR="00F36ACB" w:rsidRDefault="001B416A" w:rsidP="00FE32CF">
            <w:pPr>
              <w:spacing w:line="240" w:lineRule="auto"/>
              <w:ind w:firstLine="0"/>
              <w:jc w:val="left"/>
              <w:rPr>
                <w:ins w:id="7029" w:author="张洋" w:date="2017-04-26T17:39:00Z"/>
              </w:rPr>
            </w:pPr>
            <w:ins w:id="7030" w:author="张洋" w:date="2017-04-26T17:39:00Z">
              <w:r>
                <w:rPr>
                  <w:noProof/>
                  <w:rPrChange w:id="7031" w:author="Unknown">
                    <w:rPr>
                      <w:noProof/>
                      <w:sz w:val="21"/>
                      <w:szCs w:val="21"/>
                    </w:rPr>
                  </w:rPrChange>
                </w:rPr>
                <w:drawing>
                  <wp:inline distT="0" distB="0" distL="0" distR="0">
                    <wp:extent cx="708759" cy="709200"/>
                    <wp:effectExtent l="19050" t="0" r="0" b="0"/>
                    <wp:docPr id="765"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rPr>
                <w:ins w:id="7032" w:author="张洋" w:date="2017-04-26T17:39:00Z"/>
              </w:rPr>
            </w:pPr>
            <w:ins w:id="7033" w:author="张洋" w:date="2017-04-26T17:39:00Z">
              <w:r>
                <w:rPr>
                  <w:noProof/>
                  <w:snapToGrid/>
                  <w:rPrChange w:id="7034" w:author="Unknown">
                    <w:rPr>
                      <w:noProof/>
                      <w:sz w:val="21"/>
                      <w:szCs w:val="21"/>
                    </w:rPr>
                  </w:rPrChange>
                </w:rPr>
                <w:drawing>
                  <wp:inline distT="0" distB="0" distL="0" distR="0">
                    <wp:extent cx="708887" cy="709200"/>
                    <wp:effectExtent l="19050" t="0" r="0" b="0"/>
                    <wp:docPr id="766"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rPr>
                <w:ins w:id="7035" w:author="张洋" w:date="2017-04-26T17:39:00Z"/>
              </w:rPr>
            </w:pPr>
            <w:ins w:id="7036" w:author="张洋" w:date="2017-04-26T17:39:00Z">
              <w:r>
                <w:rPr>
                  <w:noProof/>
                  <w:snapToGrid/>
                  <w:rPrChange w:id="7037" w:author="Unknown">
                    <w:rPr>
                      <w:noProof/>
                      <w:sz w:val="21"/>
                      <w:szCs w:val="21"/>
                    </w:rPr>
                  </w:rPrChange>
                </w:rPr>
                <w:drawing>
                  <wp:inline distT="0" distB="0" distL="0" distR="0">
                    <wp:extent cx="708865" cy="709200"/>
                    <wp:effectExtent l="19050" t="0" r="0" b="0"/>
                    <wp:docPr id="767"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F36ACB" w:rsidTr="00FE32CF">
        <w:trPr>
          <w:ins w:id="7038" w:author="张洋" w:date="2017-04-26T17:39:00Z"/>
        </w:trPr>
        <w:tc>
          <w:tcPr>
            <w:tcW w:w="1363" w:type="dxa"/>
          </w:tcPr>
          <w:p w:rsidR="00F36ACB" w:rsidRDefault="00F36ACB" w:rsidP="00FE32CF">
            <w:pPr>
              <w:ind w:firstLine="0"/>
              <w:jc w:val="center"/>
              <w:rPr>
                <w:ins w:id="7039" w:author="张洋" w:date="2017-04-26T17:39:00Z"/>
              </w:rPr>
            </w:pPr>
            <w:ins w:id="7040" w:author="张洋" w:date="2017-04-26T17:39:00Z">
              <w:r w:rsidRPr="00076A36">
                <w:rPr>
                  <w:rFonts w:hint="eastAsia"/>
                  <w:sz w:val="16"/>
                </w:rPr>
                <w:t>a</w:t>
              </w:r>
              <w:r>
                <w:rPr>
                  <w:rFonts w:hint="eastAsia"/>
                  <w:sz w:val="16"/>
                </w:rPr>
                <w:t>. Lena</w:t>
              </w:r>
              <w:r>
                <w:rPr>
                  <w:rFonts w:hint="eastAsia"/>
                  <w:sz w:val="16"/>
                </w:rPr>
                <w:t>提取图</w:t>
              </w:r>
              <w:r>
                <w:rPr>
                  <w:rFonts w:hint="eastAsia"/>
                  <w:sz w:val="16"/>
                </w:rPr>
                <w:t>1</w:t>
              </w:r>
            </w:ins>
          </w:p>
        </w:tc>
        <w:tc>
          <w:tcPr>
            <w:tcW w:w="1374" w:type="dxa"/>
          </w:tcPr>
          <w:p w:rsidR="00F36ACB" w:rsidRDefault="00F36ACB" w:rsidP="00FE32CF">
            <w:pPr>
              <w:ind w:firstLine="0"/>
              <w:jc w:val="center"/>
              <w:rPr>
                <w:ins w:id="7041" w:author="张洋" w:date="2017-04-26T17:39:00Z"/>
              </w:rPr>
            </w:pPr>
            <w:ins w:id="7042" w:author="张洋" w:date="2017-04-26T17:39:00Z">
              <w:r>
                <w:rPr>
                  <w:rFonts w:hint="eastAsia"/>
                  <w:sz w:val="16"/>
                </w:rPr>
                <w:t>b. Girl</w:t>
              </w:r>
              <w:r>
                <w:rPr>
                  <w:rFonts w:hint="eastAsia"/>
                  <w:sz w:val="16"/>
                </w:rPr>
                <w:t>提取图</w:t>
              </w:r>
              <w:r>
                <w:rPr>
                  <w:rFonts w:hint="eastAsia"/>
                  <w:sz w:val="16"/>
                </w:rPr>
                <w:t>1</w:t>
              </w:r>
            </w:ins>
          </w:p>
        </w:tc>
        <w:tc>
          <w:tcPr>
            <w:tcW w:w="1374" w:type="dxa"/>
          </w:tcPr>
          <w:p w:rsidR="00F36ACB" w:rsidRDefault="00F36ACB" w:rsidP="00FE32CF">
            <w:pPr>
              <w:ind w:firstLine="0"/>
              <w:jc w:val="center"/>
              <w:rPr>
                <w:ins w:id="7043" w:author="张洋" w:date="2017-04-26T17:39:00Z"/>
              </w:rPr>
            </w:pPr>
            <w:ins w:id="7044" w:author="张洋" w:date="2017-04-26T17:39:00Z">
              <w:r>
                <w:rPr>
                  <w:rFonts w:hint="eastAsia"/>
                  <w:sz w:val="16"/>
                </w:rPr>
                <w:t>c. Man</w:t>
              </w:r>
              <w:r>
                <w:rPr>
                  <w:rFonts w:hint="eastAsia"/>
                  <w:sz w:val="16"/>
                </w:rPr>
                <w:t>提取图</w:t>
              </w:r>
              <w:r>
                <w:rPr>
                  <w:rFonts w:hint="eastAsia"/>
                  <w:sz w:val="16"/>
                </w:rPr>
                <w:t>1</w:t>
              </w:r>
            </w:ins>
          </w:p>
        </w:tc>
      </w:tr>
      <w:tr w:rsidR="00F36ACB" w:rsidTr="00FE32CF">
        <w:trPr>
          <w:ins w:id="7045" w:author="张洋" w:date="2017-04-26T17:39:00Z"/>
        </w:trPr>
        <w:tc>
          <w:tcPr>
            <w:tcW w:w="1363" w:type="dxa"/>
          </w:tcPr>
          <w:p w:rsidR="00F36ACB" w:rsidRDefault="001B416A" w:rsidP="00FE32CF">
            <w:pPr>
              <w:ind w:firstLine="0"/>
              <w:jc w:val="center"/>
              <w:rPr>
                <w:ins w:id="7046" w:author="张洋" w:date="2017-04-26T17:39:00Z"/>
              </w:rPr>
            </w:pPr>
            <w:ins w:id="7047" w:author="张洋" w:date="2017-04-26T17:39:00Z">
              <w:r>
                <w:rPr>
                  <w:noProof/>
                  <w:snapToGrid/>
                  <w:rPrChange w:id="7048" w:author="Unknown">
                    <w:rPr>
                      <w:noProof/>
                      <w:sz w:val="21"/>
                      <w:szCs w:val="21"/>
                    </w:rPr>
                  </w:rPrChange>
                </w:rPr>
                <w:drawing>
                  <wp:inline distT="0" distB="0" distL="0" distR="0">
                    <wp:extent cx="708431" cy="709200"/>
                    <wp:effectExtent l="19050" t="0" r="0" b="0"/>
                    <wp:docPr id="768"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82"/>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jc w:val="center"/>
              <w:rPr>
                <w:ins w:id="7049" w:author="张洋" w:date="2017-04-26T17:39:00Z"/>
              </w:rPr>
            </w:pPr>
            <w:ins w:id="7050" w:author="张洋" w:date="2017-04-26T17:39:00Z">
              <w:r>
                <w:rPr>
                  <w:noProof/>
                  <w:snapToGrid/>
                  <w:rPrChange w:id="7051" w:author="Unknown">
                    <w:rPr>
                      <w:noProof/>
                      <w:sz w:val="21"/>
                      <w:szCs w:val="21"/>
                    </w:rPr>
                  </w:rPrChange>
                </w:rPr>
                <w:drawing>
                  <wp:inline distT="0" distB="0" distL="0" distR="0">
                    <wp:extent cx="708905" cy="709200"/>
                    <wp:effectExtent l="19050" t="0" r="0" b="0"/>
                    <wp:docPr id="769"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83"/>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jc w:val="center"/>
              <w:rPr>
                <w:ins w:id="7052" w:author="张洋" w:date="2017-04-26T17:39:00Z"/>
              </w:rPr>
            </w:pPr>
            <w:ins w:id="7053" w:author="张洋" w:date="2017-04-26T17:39:00Z">
              <w:r>
                <w:rPr>
                  <w:noProof/>
                  <w:snapToGrid/>
                  <w:rPrChange w:id="7054" w:author="Unknown">
                    <w:rPr>
                      <w:noProof/>
                      <w:sz w:val="21"/>
                      <w:szCs w:val="21"/>
                    </w:rPr>
                  </w:rPrChange>
                </w:rPr>
                <w:drawing>
                  <wp:inline distT="0" distB="0" distL="0" distR="0">
                    <wp:extent cx="708878" cy="709200"/>
                    <wp:effectExtent l="19050" t="0" r="0" b="0"/>
                    <wp:docPr id="770"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84"/>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F36ACB" w:rsidTr="00FE32CF">
        <w:trPr>
          <w:ins w:id="7055" w:author="张洋" w:date="2017-04-26T17:39:00Z"/>
        </w:trPr>
        <w:tc>
          <w:tcPr>
            <w:tcW w:w="1363" w:type="dxa"/>
          </w:tcPr>
          <w:p w:rsidR="00F36ACB" w:rsidRDefault="00F36ACB" w:rsidP="00FE32CF">
            <w:pPr>
              <w:ind w:firstLine="0"/>
              <w:jc w:val="center"/>
              <w:rPr>
                <w:ins w:id="7056" w:author="张洋" w:date="2017-04-26T17:39:00Z"/>
              </w:rPr>
            </w:pPr>
            <w:ins w:id="7057" w:author="张洋" w:date="2017-04-26T17:39:00Z">
              <w:r>
                <w:rPr>
                  <w:rFonts w:hint="eastAsia"/>
                  <w:sz w:val="16"/>
                </w:rPr>
                <w:t>d. Lake</w:t>
              </w:r>
              <w:r>
                <w:rPr>
                  <w:rFonts w:hint="eastAsia"/>
                  <w:sz w:val="16"/>
                </w:rPr>
                <w:t>提取图</w:t>
              </w:r>
              <w:r>
                <w:rPr>
                  <w:rFonts w:hint="eastAsia"/>
                  <w:sz w:val="16"/>
                </w:rPr>
                <w:t>1</w:t>
              </w:r>
            </w:ins>
          </w:p>
        </w:tc>
        <w:tc>
          <w:tcPr>
            <w:tcW w:w="1374" w:type="dxa"/>
          </w:tcPr>
          <w:p w:rsidR="00F36ACB" w:rsidRDefault="00F36ACB" w:rsidP="00FE32CF">
            <w:pPr>
              <w:ind w:firstLine="0"/>
              <w:jc w:val="center"/>
              <w:rPr>
                <w:ins w:id="7058" w:author="张洋" w:date="2017-04-26T17:39:00Z"/>
              </w:rPr>
            </w:pPr>
            <w:ins w:id="7059" w:author="张洋" w:date="2017-04-26T17:39:00Z">
              <w:r>
                <w:rPr>
                  <w:rFonts w:hint="eastAsia"/>
                  <w:sz w:val="16"/>
                </w:rPr>
                <w:t>e. Lena</w:t>
              </w:r>
              <w:r>
                <w:rPr>
                  <w:rFonts w:hint="eastAsia"/>
                  <w:sz w:val="16"/>
                </w:rPr>
                <w:t>提取图</w:t>
              </w:r>
              <w:r>
                <w:rPr>
                  <w:rFonts w:hint="eastAsia"/>
                  <w:sz w:val="16"/>
                </w:rPr>
                <w:t>2</w:t>
              </w:r>
            </w:ins>
          </w:p>
        </w:tc>
        <w:tc>
          <w:tcPr>
            <w:tcW w:w="1374" w:type="dxa"/>
          </w:tcPr>
          <w:p w:rsidR="00F36ACB" w:rsidRDefault="00F36ACB" w:rsidP="00FE32CF">
            <w:pPr>
              <w:ind w:firstLine="0"/>
              <w:jc w:val="center"/>
              <w:rPr>
                <w:ins w:id="7060" w:author="张洋" w:date="2017-04-26T17:39:00Z"/>
              </w:rPr>
            </w:pPr>
            <w:ins w:id="7061" w:author="张洋" w:date="2017-04-26T17:39:00Z">
              <w:r>
                <w:rPr>
                  <w:rFonts w:hint="eastAsia"/>
                  <w:sz w:val="16"/>
                </w:rPr>
                <w:t>f. Girl</w:t>
              </w:r>
              <w:r>
                <w:rPr>
                  <w:rFonts w:hint="eastAsia"/>
                  <w:sz w:val="16"/>
                </w:rPr>
                <w:t>提取图</w:t>
              </w:r>
              <w:r>
                <w:rPr>
                  <w:rFonts w:hint="eastAsia"/>
                  <w:sz w:val="16"/>
                </w:rPr>
                <w:t>2</w:t>
              </w:r>
            </w:ins>
          </w:p>
        </w:tc>
      </w:tr>
      <w:tr w:rsidR="00F36ACB" w:rsidTr="00FE32CF">
        <w:trPr>
          <w:ins w:id="7062" w:author="张洋" w:date="2017-04-26T17:39:00Z"/>
        </w:trPr>
        <w:tc>
          <w:tcPr>
            <w:tcW w:w="1363" w:type="dxa"/>
          </w:tcPr>
          <w:p w:rsidR="00F36ACB" w:rsidRDefault="001B416A" w:rsidP="00FE32CF">
            <w:pPr>
              <w:ind w:firstLine="0"/>
              <w:jc w:val="center"/>
              <w:rPr>
                <w:ins w:id="7063" w:author="张洋" w:date="2017-04-26T17:39:00Z"/>
              </w:rPr>
            </w:pPr>
            <w:ins w:id="7064" w:author="张洋" w:date="2017-04-26T17:39:00Z">
              <w:r>
                <w:rPr>
                  <w:noProof/>
                  <w:snapToGrid/>
                  <w:rPrChange w:id="7065" w:author="Unknown">
                    <w:rPr>
                      <w:noProof/>
                      <w:sz w:val="21"/>
                      <w:szCs w:val="21"/>
                    </w:rPr>
                  </w:rPrChange>
                </w:rPr>
                <w:lastRenderedPageBreak/>
                <w:drawing>
                  <wp:inline distT="0" distB="0" distL="0" distR="0">
                    <wp:extent cx="708906" cy="709200"/>
                    <wp:effectExtent l="19050" t="0" r="0" b="0"/>
                    <wp:docPr id="771"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83"/>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jc w:val="center"/>
              <w:rPr>
                <w:ins w:id="7066" w:author="张洋" w:date="2017-04-26T17:39:00Z"/>
              </w:rPr>
            </w:pPr>
            <w:ins w:id="7067" w:author="张洋" w:date="2017-04-26T17:39:00Z">
              <w:r>
                <w:rPr>
                  <w:noProof/>
                  <w:snapToGrid/>
                  <w:rPrChange w:id="7068" w:author="Unknown">
                    <w:rPr>
                      <w:noProof/>
                      <w:sz w:val="21"/>
                      <w:szCs w:val="21"/>
                    </w:rPr>
                  </w:rPrChange>
                </w:rPr>
                <w:drawing>
                  <wp:inline distT="0" distB="0" distL="0" distR="0">
                    <wp:extent cx="709733" cy="709200"/>
                    <wp:effectExtent l="19050" t="0" r="0" b="0"/>
                    <wp:docPr id="7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jc w:val="center"/>
              <w:rPr>
                <w:ins w:id="7069" w:author="张洋" w:date="2017-04-26T17:39:00Z"/>
              </w:rPr>
            </w:pPr>
            <w:ins w:id="7070" w:author="张洋" w:date="2017-04-26T17:39:00Z">
              <w:r>
                <w:rPr>
                  <w:noProof/>
                  <w:snapToGrid/>
                  <w:rPrChange w:id="7071" w:author="Unknown">
                    <w:rPr>
                      <w:noProof/>
                      <w:sz w:val="21"/>
                      <w:szCs w:val="21"/>
                    </w:rPr>
                  </w:rPrChange>
                </w:rPr>
                <w:drawing>
                  <wp:inline distT="0" distB="0" distL="0" distR="0">
                    <wp:extent cx="709733" cy="709200"/>
                    <wp:effectExtent l="19050" t="0" r="0" b="0"/>
                    <wp:docPr id="7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F36ACB" w:rsidTr="00FE32CF">
        <w:trPr>
          <w:ins w:id="7072" w:author="张洋" w:date="2017-04-26T17:39:00Z"/>
        </w:trPr>
        <w:tc>
          <w:tcPr>
            <w:tcW w:w="1363" w:type="dxa"/>
          </w:tcPr>
          <w:p w:rsidR="00F36ACB" w:rsidRDefault="00F36ACB" w:rsidP="00FE32CF">
            <w:pPr>
              <w:ind w:firstLine="0"/>
              <w:jc w:val="center"/>
              <w:rPr>
                <w:ins w:id="7073" w:author="张洋" w:date="2017-04-26T17:39:00Z"/>
              </w:rPr>
            </w:pPr>
            <w:ins w:id="7074" w:author="张洋" w:date="2017-04-26T17:39:00Z">
              <w:r>
                <w:rPr>
                  <w:rFonts w:hint="eastAsia"/>
                  <w:sz w:val="16"/>
                </w:rPr>
                <w:t>g. Man</w:t>
              </w:r>
              <w:r>
                <w:rPr>
                  <w:rFonts w:hint="eastAsia"/>
                  <w:sz w:val="16"/>
                </w:rPr>
                <w:t>提取图</w:t>
              </w:r>
              <w:r>
                <w:rPr>
                  <w:rFonts w:hint="eastAsia"/>
                  <w:sz w:val="16"/>
                </w:rPr>
                <w:t>2</w:t>
              </w:r>
            </w:ins>
          </w:p>
        </w:tc>
        <w:tc>
          <w:tcPr>
            <w:tcW w:w="1374" w:type="dxa"/>
          </w:tcPr>
          <w:p w:rsidR="00F36ACB" w:rsidRDefault="00F36ACB" w:rsidP="00FE32CF">
            <w:pPr>
              <w:ind w:firstLine="0"/>
              <w:jc w:val="center"/>
              <w:rPr>
                <w:ins w:id="7075" w:author="张洋" w:date="2017-04-26T17:39:00Z"/>
              </w:rPr>
            </w:pPr>
            <w:ins w:id="7076" w:author="张洋" w:date="2017-04-26T17:39:00Z">
              <w:r>
                <w:rPr>
                  <w:rFonts w:hint="eastAsia"/>
                  <w:sz w:val="16"/>
                </w:rPr>
                <w:t>h. Lake</w:t>
              </w:r>
              <w:r>
                <w:rPr>
                  <w:rFonts w:hint="eastAsia"/>
                  <w:sz w:val="16"/>
                </w:rPr>
                <w:t>提取图</w:t>
              </w:r>
              <w:r>
                <w:rPr>
                  <w:rFonts w:hint="eastAsia"/>
                  <w:sz w:val="16"/>
                </w:rPr>
                <w:t>2</w:t>
              </w:r>
            </w:ins>
          </w:p>
        </w:tc>
        <w:tc>
          <w:tcPr>
            <w:tcW w:w="1374" w:type="dxa"/>
          </w:tcPr>
          <w:p w:rsidR="00F36ACB" w:rsidRDefault="00F36ACB" w:rsidP="00FE32CF">
            <w:pPr>
              <w:ind w:firstLine="0"/>
              <w:jc w:val="center"/>
              <w:rPr>
                <w:ins w:id="7077" w:author="张洋" w:date="2017-04-26T17:39:00Z"/>
              </w:rPr>
            </w:pPr>
            <w:ins w:id="7078" w:author="张洋" w:date="2017-04-26T17:39:00Z">
              <w:r>
                <w:rPr>
                  <w:rFonts w:hint="eastAsia"/>
                  <w:sz w:val="16"/>
                </w:rPr>
                <w:t>i. Lena</w:t>
              </w:r>
              <w:r>
                <w:rPr>
                  <w:rFonts w:hint="eastAsia"/>
                  <w:sz w:val="16"/>
                </w:rPr>
                <w:t>提取图</w:t>
              </w:r>
              <w:r>
                <w:rPr>
                  <w:rFonts w:hint="eastAsia"/>
                  <w:sz w:val="16"/>
                </w:rPr>
                <w:t>3</w:t>
              </w:r>
            </w:ins>
          </w:p>
        </w:tc>
      </w:tr>
      <w:tr w:rsidR="00F36ACB" w:rsidTr="00FE32CF">
        <w:trPr>
          <w:ins w:id="7079" w:author="张洋" w:date="2017-04-26T17:39:00Z"/>
        </w:trPr>
        <w:tc>
          <w:tcPr>
            <w:tcW w:w="1363" w:type="dxa"/>
          </w:tcPr>
          <w:p w:rsidR="00F36ACB" w:rsidRDefault="001B416A" w:rsidP="00FE32CF">
            <w:pPr>
              <w:ind w:firstLine="0"/>
              <w:jc w:val="center"/>
              <w:rPr>
                <w:ins w:id="7080" w:author="张洋" w:date="2017-04-26T17:39:00Z"/>
              </w:rPr>
            </w:pPr>
            <w:ins w:id="7081" w:author="张洋" w:date="2017-04-26T17:39:00Z">
              <w:r>
                <w:rPr>
                  <w:noProof/>
                  <w:snapToGrid/>
                  <w:rPrChange w:id="7082" w:author="Unknown">
                    <w:rPr>
                      <w:noProof/>
                      <w:sz w:val="21"/>
                      <w:szCs w:val="21"/>
                    </w:rPr>
                  </w:rPrChange>
                </w:rPr>
                <w:drawing>
                  <wp:inline distT="0" distB="0" distL="0" distR="0">
                    <wp:extent cx="708839" cy="709200"/>
                    <wp:effectExtent l="19050" t="0" r="0" b="0"/>
                    <wp:docPr id="7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6"/>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jc w:val="center"/>
              <w:rPr>
                <w:ins w:id="7083" w:author="张洋" w:date="2017-04-26T17:39:00Z"/>
              </w:rPr>
            </w:pPr>
            <w:ins w:id="7084" w:author="张洋" w:date="2017-04-26T17:39:00Z">
              <w:r>
                <w:rPr>
                  <w:noProof/>
                  <w:snapToGrid/>
                  <w:rPrChange w:id="7085" w:author="Unknown">
                    <w:rPr>
                      <w:noProof/>
                      <w:sz w:val="21"/>
                      <w:szCs w:val="21"/>
                    </w:rPr>
                  </w:rPrChange>
                </w:rPr>
                <w:drawing>
                  <wp:inline distT="0" distB="0" distL="0" distR="0">
                    <wp:extent cx="708735" cy="709200"/>
                    <wp:effectExtent l="19050" t="0" r="0" b="0"/>
                    <wp:docPr id="7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7"/>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jc w:val="center"/>
              <w:rPr>
                <w:ins w:id="7086" w:author="张洋" w:date="2017-04-26T17:39:00Z"/>
              </w:rPr>
            </w:pPr>
            <w:ins w:id="7087" w:author="张洋" w:date="2017-04-26T17:39:00Z">
              <w:r>
                <w:rPr>
                  <w:noProof/>
                  <w:snapToGrid/>
                  <w:rPrChange w:id="7088" w:author="Unknown">
                    <w:rPr>
                      <w:noProof/>
                      <w:sz w:val="21"/>
                      <w:szCs w:val="21"/>
                    </w:rPr>
                  </w:rPrChange>
                </w:rPr>
                <w:drawing>
                  <wp:inline distT="0" distB="0" distL="0" distR="0">
                    <wp:extent cx="709733" cy="709200"/>
                    <wp:effectExtent l="19050" t="0" r="0" b="0"/>
                    <wp:docPr id="7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5"/>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F36ACB" w:rsidTr="00FE32CF">
        <w:trPr>
          <w:ins w:id="7089" w:author="张洋" w:date="2017-04-26T17:39:00Z"/>
        </w:trPr>
        <w:tc>
          <w:tcPr>
            <w:tcW w:w="1363" w:type="dxa"/>
          </w:tcPr>
          <w:p w:rsidR="00F36ACB" w:rsidRDefault="00F36ACB" w:rsidP="00FE32CF">
            <w:pPr>
              <w:ind w:firstLine="0"/>
              <w:jc w:val="center"/>
              <w:rPr>
                <w:ins w:id="7090" w:author="张洋" w:date="2017-04-26T17:39:00Z"/>
              </w:rPr>
            </w:pPr>
            <w:ins w:id="7091" w:author="张洋" w:date="2017-04-26T17:39:00Z">
              <w:r>
                <w:rPr>
                  <w:rFonts w:hint="eastAsia"/>
                  <w:sz w:val="16"/>
                </w:rPr>
                <w:t>j. Girl</w:t>
              </w:r>
              <w:r>
                <w:rPr>
                  <w:rFonts w:hint="eastAsia"/>
                  <w:sz w:val="16"/>
                </w:rPr>
                <w:t>提取图</w:t>
              </w:r>
              <w:r>
                <w:rPr>
                  <w:rFonts w:hint="eastAsia"/>
                  <w:sz w:val="16"/>
                </w:rPr>
                <w:t>3</w:t>
              </w:r>
            </w:ins>
          </w:p>
        </w:tc>
        <w:tc>
          <w:tcPr>
            <w:tcW w:w="1374" w:type="dxa"/>
          </w:tcPr>
          <w:p w:rsidR="00F36ACB" w:rsidRDefault="00F36ACB" w:rsidP="00FE32CF">
            <w:pPr>
              <w:ind w:firstLine="0"/>
              <w:jc w:val="center"/>
              <w:rPr>
                <w:ins w:id="7092" w:author="张洋" w:date="2017-04-26T17:39:00Z"/>
              </w:rPr>
            </w:pPr>
            <w:ins w:id="7093" w:author="张洋" w:date="2017-04-26T17:39:00Z">
              <w:r>
                <w:rPr>
                  <w:rFonts w:hint="eastAsia"/>
                  <w:sz w:val="16"/>
                </w:rPr>
                <w:t>k. Man</w:t>
              </w:r>
              <w:r>
                <w:rPr>
                  <w:rFonts w:hint="eastAsia"/>
                  <w:sz w:val="16"/>
                </w:rPr>
                <w:t>提取图</w:t>
              </w:r>
              <w:r>
                <w:rPr>
                  <w:rFonts w:hint="eastAsia"/>
                  <w:sz w:val="16"/>
                </w:rPr>
                <w:t>3</w:t>
              </w:r>
            </w:ins>
          </w:p>
        </w:tc>
        <w:tc>
          <w:tcPr>
            <w:tcW w:w="1374" w:type="dxa"/>
          </w:tcPr>
          <w:p w:rsidR="00F36ACB" w:rsidRDefault="00F36ACB" w:rsidP="00FE32CF">
            <w:pPr>
              <w:ind w:firstLine="0"/>
              <w:jc w:val="center"/>
              <w:rPr>
                <w:ins w:id="7094" w:author="张洋" w:date="2017-04-26T17:39:00Z"/>
              </w:rPr>
            </w:pPr>
            <w:ins w:id="7095" w:author="张洋" w:date="2017-04-26T17:39:00Z">
              <w:r>
                <w:rPr>
                  <w:rFonts w:hint="eastAsia"/>
                  <w:sz w:val="16"/>
                </w:rPr>
                <w:t>l. Lake</w:t>
              </w:r>
              <w:r>
                <w:rPr>
                  <w:rFonts w:hint="eastAsia"/>
                  <w:sz w:val="16"/>
                </w:rPr>
                <w:t>提取图</w:t>
              </w:r>
              <w:r>
                <w:rPr>
                  <w:rFonts w:hint="eastAsia"/>
                  <w:sz w:val="16"/>
                </w:rPr>
                <w:t>3</w:t>
              </w:r>
            </w:ins>
          </w:p>
        </w:tc>
      </w:tr>
      <w:tr w:rsidR="00F36ACB" w:rsidTr="00FE32CF">
        <w:trPr>
          <w:ins w:id="7096" w:author="张洋" w:date="2017-04-26T17:39:00Z"/>
        </w:trPr>
        <w:tc>
          <w:tcPr>
            <w:tcW w:w="1363" w:type="dxa"/>
          </w:tcPr>
          <w:p w:rsidR="00F36ACB" w:rsidRDefault="001B416A" w:rsidP="00FE32CF">
            <w:pPr>
              <w:spacing w:line="240" w:lineRule="auto"/>
              <w:ind w:firstLine="0"/>
              <w:jc w:val="left"/>
              <w:rPr>
                <w:ins w:id="7097" w:author="张洋" w:date="2017-04-26T17:39:00Z"/>
              </w:rPr>
            </w:pPr>
            <w:ins w:id="7098" w:author="张洋" w:date="2017-04-26T17:39:00Z">
              <w:r>
                <w:rPr>
                  <w:noProof/>
                  <w:rPrChange w:id="7099" w:author="Unknown">
                    <w:rPr>
                      <w:noProof/>
                      <w:sz w:val="21"/>
                      <w:szCs w:val="21"/>
                    </w:rPr>
                  </w:rPrChange>
                </w:rPr>
                <w:drawing>
                  <wp:inline distT="0" distB="0" distL="0" distR="0">
                    <wp:extent cx="708759" cy="709200"/>
                    <wp:effectExtent l="19050" t="0" r="0" b="0"/>
                    <wp:docPr id="77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rPr>
                <w:ins w:id="7100" w:author="张洋" w:date="2017-04-26T17:39:00Z"/>
              </w:rPr>
            </w:pPr>
            <w:ins w:id="7101" w:author="张洋" w:date="2017-04-26T17:39:00Z">
              <w:r>
                <w:rPr>
                  <w:noProof/>
                  <w:snapToGrid/>
                  <w:rPrChange w:id="7102" w:author="Unknown">
                    <w:rPr>
                      <w:noProof/>
                      <w:sz w:val="21"/>
                      <w:szCs w:val="21"/>
                    </w:rPr>
                  </w:rPrChange>
                </w:rPr>
                <w:drawing>
                  <wp:inline distT="0" distB="0" distL="0" distR="0">
                    <wp:extent cx="708887" cy="709200"/>
                    <wp:effectExtent l="19050" t="0" r="0" b="0"/>
                    <wp:docPr id="77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F36ACB" w:rsidRDefault="001B416A" w:rsidP="00FE32CF">
            <w:pPr>
              <w:ind w:firstLine="0"/>
              <w:rPr>
                <w:ins w:id="7103" w:author="张洋" w:date="2017-04-26T17:39:00Z"/>
              </w:rPr>
            </w:pPr>
            <w:ins w:id="7104" w:author="张洋" w:date="2017-04-26T17:39:00Z">
              <w:r>
                <w:rPr>
                  <w:noProof/>
                  <w:snapToGrid/>
                  <w:rPrChange w:id="7105" w:author="Unknown">
                    <w:rPr>
                      <w:noProof/>
                      <w:sz w:val="21"/>
                      <w:szCs w:val="21"/>
                    </w:rPr>
                  </w:rPrChange>
                </w:rPr>
                <w:drawing>
                  <wp:inline distT="0" distB="0" distL="0" distR="0">
                    <wp:extent cx="708865" cy="709200"/>
                    <wp:effectExtent l="19050" t="0" r="0" b="0"/>
                    <wp:docPr id="77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F36ACB" w:rsidTr="00FE32CF">
        <w:trPr>
          <w:ins w:id="7106" w:author="张洋" w:date="2017-04-26T17:39:00Z"/>
        </w:trPr>
        <w:tc>
          <w:tcPr>
            <w:tcW w:w="1363" w:type="dxa"/>
          </w:tcPr>
          <w:p w:rsidR="00F36ACB" w:rsidRDefault="00F36ACB" w:rsidP="00FE32CF">
            <w:pPr>
              <w:ind w:firstLine="0"/>
              <w:jc w:val="center"/>
              <w:rPr>
                <w:ins w:id="7107" w:author="张洋" w:date="2017-04-26T17:39:00Z"/>
              </w:rPr>
            </w:pPr>
            <w:ins w:id="7108" w:author="张洋" w:date="2017-04-26T17:39:00Z">
              <w:r>
                <w:rPr>
                  <w:rFonts w:hint="eastAsia"/>
                  <w:sz w:val="16"/>
                </w:rPr>
                <w:t>m.Lena</w:t>
              </w:r>
              <w:r>
                <w:rPr>
                  <w:rFonts w:hint="eastAsia"/>
                  <w:sz w:val="16"/>
                </w:rPr>
                <w:t>提取图</w:t>
              </w:r>
              <w:r>
                <w:rPr>
                  <w:rFonts w:hint="eastAsia"/>
                  <w:sz w:val="16"/>
                </w:rPr>
                <w:t>4</w:t>
              </w:r>
            </w:ins>
          </w:p>
        </w:tc>
        <w:tc>
          <w:tcPr>
            <w:tcW w:w="1374" w:type="dxa"/>
          </w:tcPr>
          <w:p w:rsidR="00F36ACB" w:rsidRDefault="00F36ACB" w:rsidP="00FE32CF">
            <w:pPr>
              <w:ind w:firstLine="0"/>
              <w:jc w:val="center"/>
              <w:rPr>
                <w:ins w:id="7109" w:author="张洋" w:date="2017-04-26T17:39:00Z"/>
              </w:rPr>
            </w:pPr>
            <w:ins w:id="7110" w:author="张洋" w:date="2017-04-26T17:39:00Z">
              <w:r>
                <w:rPr>
                  <w:rFonts w:hint="eastAsia"/>
                  <w:sz w:val="16"/>
                </w:rPr>
                <w:t>n. Girl</w:t>
              </w:r>
              <w:r>
                <w:rPr>
                  <w:rFonts w:hint="eastAsia"/>
                  <w:sz w:val="16"/>
                </w:rPr>
                <w:t>提取图</w:t>
              </w:r>
              <w:r>
                <w:rPr>
                  <w:rFonts w:hint="eastAsia"/>
                  <w:sz w:val="16"/>
                </w:rPr>
                <w:t>4</w:t>
              </w:r>
            </w:ins>
          </w:p>
        </w:tc>
        <w:tc>
          <w:tcPr>
            <w:tcW w:w="1374" w:type="dxa"/>
          </w:tcPr>
          <w:p w:rsidR="00F36ACB" w:rsidRDefault="00F36ACB" w:rsidP="00FE32CF">
            <w:pPr>
              <w:ind w:firstLine="0"/>
              <w:jc w:val="center"/>
              <w:rPr>
                <w:ins w:id="7111" w:author="张洋" w:date="2017-04-26T17:39:00Z"/>
              </w:rPr>
            </w:pPr>
            <w:ins w:id="7112" w:author="张洋" w:date="2017-04-26T17:39:00Z">
              <w:r>
                <w:rPr>
                  <w:rFonts w:hint="eastAsia"/>
                  <w:sz w:val="16"/>
                </w:rPr>
                <w:t>o. Man</w:t>
              </w:r>
              <w:r>
                <w:rPr>
                  <w:rFonts w:hint="eastAsia"/>
                  <w:sz w:val="16"/>
                </w:rPr>
                <w:t>提取图</w:t>
              </w:r>
              <w:r>
                <w:rPr>
                  <w:rFonts w:hint="eastAsia"/>
                  <w:sz w:val="16"/>
                </w:rPr>
                <w:t>1</w:t>
              </w:r>
            </w:ins>
          </w:p>
        </w:tc>
      </w:tr>
      <w:tr w:rsidR="00F36ACB" w:rsidTr="00FE32CF">
        <w:trPr>
          <w:ins w:id="7113" w:author="张洋" w:date="2017-04-26T17:39:00Z"/>
        </w:trPr>
        <w:tc>
          <w:tcPr>
            <w:tcW w:w="1363" w:type="dxa"/>
          </w:tcPr>
          <w:p w:rsidR="00F36ACB" w:rsidRDefault="00F36ACB" w:rsidP="00FE32CF">
            <w:pPr>
              <w:ind w:firstLine="0"/>
              <w:jc w:val="center"/>
              <w:rPr>
                <w:ins w:id="7114" w:author="张洋" w:date="2017-04-26T17:39:00Z"/>
              </w:rPr>
            </w:pPr>
          </w:p>
        </w:tc>
        <w:tc>
          <w:tcPr>
            <w:tcW w:w="1374" w:type="dxa"/>
          </w:tcPr>
          <w:p w:rsidR="00F36ACB" w:rsidRDefault="001B416A" w:rsidP="00FE32CF">
            <w:pPr>
              <w:ind w:firstLine="0"/>
              <w:jc w:val="center"/>
              <w:rPr>
                <w:ins w:id="7115" w:author="张洋" w:date="2017-04-26T17:39:00Z"/>
              </w:rPr>
            </w:pPr>
            <w:ins w:id="7116" w:author="张洋" w:date="2017-04-26T17:39:00Z">
              <w:r>
                <w:rPr>
                  <w:noProof/>
                  <w:snapToGrid/>
                  <w:rPrChange w:id="7117" w:author="Unknown">
                    <w:rPr>
                      <w:noProof/>
                      <w:sz w:val="21"/>
                      <w:szCs w:val="21"/>
                    </w:rPr>
                  </w:rPrChange>
                </w:rPr>
                <w:drawing>
                  <wp:inline distT="0" distB="0" distL="0" distR="0">
                    <wp:extent cx="708905" cy="709200"/>
                    <wp:effectExtent l="19050" t="0" r="0" b="0"/>
                    <wp:docPr id="780"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83"/>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F36ACB" w:rsidRDefault="00F36ACB" w:rsidP="00FE32CF">
            <w:pPr>
              <w:ind w:firstLine="0"/>
              <w:jc w:val="center"/>
              <w:rPr>
                <w:ins w:id="7118" w:author="张洋" w:date="2017-04-26T17:39:00Z"/>
              </w:rPr>
            </w:pPr>
          </w:p>
        </w:tc>
      </w:tr>
      <w:tr w:rsidR="00F36ACB" w:rsidTr="00FE32CF">
        <w:trPr>
          <w:ins w:id="7119" w:author="张洋" w:date="2017-04-26T17:39:00Z"/>
        </w:trPr>
        <w:tc>
          <w:tcPr>
            <w:tcW w:w="1363" w:type="dxa"/>
          </w:tcPr>
          <w:p w:rsidR="00F36ACB" w:rsidRDefault="00F36ACB" w:rsidP="00FE32CF">
            <w:pPr>
              <w:ind w:firstLine="0"/>
              <w:jc w:val="center"/>
              <w:rPr>
                <w:ins w:id="7120" w:author="张洋" w:date="2017-04-26T17:39:00Z"/>
              </w:rPr>
            </w:pPr>
          </w:p>
        </w:tc>
        <w:tc>
          <w:tcPr>
            <w:tcW w:w="1374" w:type="dxa"/>
          </w:tcPr>
          <w:p w:rsidR="00F36ACB" w:rsidRDefault="00F36ACB" w:rsidP="00FE32CF">
            <w:pPr>
              <w:ind w:firstLine="0"/>
              <w:rPr>
                <w:ins w:id="7121" w:author="张洋" w:date="2017-04-26T17:39:00Z"/>
              </w:rPr>
            </w:pPr>
            <w:ins w:id="7122" w:author="张洋" w:date="2017-04-26T17:39:00Z">
              <w:r>
                <w:rPr>
                  <w:rFonts w:hint="eastAsia"/>
                  <w:sz w:val="16"/>
                </w:rPr>
                <w:t>p. Girl</w:t>
              </w:r>
              <w:r>
                <w:rPr>
                  <w:rFonts w:hint="eastAsia"/>
                  <w:sz w:val="16"/>
                </w:rPr>
                <w:t>提取图</w:t>
              </w:r>
              <w:r>
                <w:rPr>
                  <w:rFonts w:hint="eastAsia"/>
                  <w:sz w:val="16"/>
                </w:rPr>
                <w:t>4</w:t>
              </w:r>
            </w:ins>
          </w:p>
        </w:tc>
        <w:tc>
          <w:tcPr>
            <w:tcW w:w="1374" w:type="dxa"/>
          </w:tcPr>
          <w:p w:rsidR="00F36ACB" w:rsidRDefault="00F36ACB" w:rsidP="00FE32CF">
            <w:pPr>
              <w:ind w:firstLine="0"/>
              <w:jc w:val="center"/>
              <w:rPr>
                <w:ins w:id="7123" w:author="张洋" w:date="2017-04-26T17:39:00Z"/>
              </w:rPr>
            </w:pPr>
          </w:p>
        </w:tc>
      </w:tr>
      <w:tr w:rsidR="00F36ACB" w:rsidTr="00FE32CF">
        <w:trPr>
          <w:trHeight w:val="351"/>
          <w:ins w:id="7124" w:author="张洋" w:date="2017-04-26T17:39:00Z"/>
        </w:trPr>
        <w:tc>
          <w:tcPr>
            <w:tcW w:w="4111" w:type="dxa"/>
            <w:gridSpan w:val="3"/>
          </w:tcPr>
          <w:p w:rsidR="00F36ACB" w:rsidRDefault="00F36ACB" w:rsidP="00FE32CF">
            <w:pPr>
              <w:ind w:firstLine="0"/>
              <w:jc w:val="center"/>
              <w:rPr>
                <w:ins w:id="7125" w:author="张洋" w:date="2017-04-26T17:39:00Z"/>
              </w:rPr>
            </w:pPr>
            <w:ins w:id="7126" w:author="张洋" w:date="2017-04-26T17:39:00Z">
              <w:r>
                <w:rPr>
                  <w:rFonts w:ascii="黑体" w:eastAsia="黑体" w:hAnsi="黑体"/>
                  <w:snapToGrid/>
                  <w:szCs w:val="21"/>
                </w:rPr>
                <w:t>图5-</w:t>
              </w:r>
              <w:r>
                <w:rPr>
                  <w:rFonts w:ascii="黑体" w:eastAsia="黑体" w:hAnsi="黑体" w:hint="eastAsia"/>
                  <w:snapToGrid/>
                  <w:szCs w:val="21"/>
                </w:rPr>
                <w:t>8 随机密钥提取出的秘密信息</w:t>
              </w:r>
            </w:ins>
          </w:p>
        </w:tc>
      </w:tr>
    </w:tbl>
    <w:p w:rsidR="00FE32CF" w:rsidRDefault="00FA686E">
      <w:pPr>
        <w:spacing w:line="240" w:lineRule="auto"/>
        <w:rPr>
          <w:ins w:id="7127" w:author="张洋" w:date="2017-04-21T09:53:00Z"/>
          <w:snapToGrid/>
        </w:rPr>
      </w:pPr>
      <w:ins w:id="7128" w:author="张洋" w:date="2017-04-20T19:04:00Z">
        <w:r>
          <w:rPr>
            <w:rFonts w:hint="eastAsia"/>
            <w:snapToGrid/>
          </w:rPr>
          <w:t>经计算</w:t>
        </w:r>
        <w:r>
          <w:rPr>
            <w:rFonts w:hint="eastAsia"/>
            <w:snapToGrid/>
          </w:rPr>
          <w:t xml:space="preserve">, </w:t>
        </w:r>
      </w:ins>
      <w:ins w:id="7129" w:author="张洋" w:date="2017-04-26T20:01:00Z">
        <w:r w:rsidR="002854CC">
          <w:rPr>
            <w:rFonts w:hint="eastAsia"/>
            <w:snapToGrid/>
          </w:rPr>
          <w:t>对比</w:t>
        </w:r>
      </w:ins>
      <w:ins w:id="7130" w:author="张洋" w:date="2017-04-20T19:04:00Z">
        <w:r>
          <w:rPr>
            <w:rFonts w:hint="eastAsia"/>
            <w:snapToGrid/>
          </w:rPr>
          <w:t>图</w:t>
        </w:r>
        <w:r>
          <w:rPr>
            <w:rFonts w:hint="eastAsia"/>
            <w:snapToGrid/>
          </w:rPr>
          <w:t>5-5</w:t>
        </w:r>
        <w:r>
          <w:rPr>
            <w:rFonts w:hint="eastAsia"/>
            <w:snapToGrid/>
          </w:rPr>
          <w:t>中的秘密信息图像</w:t>
        </w:r>
      </w:ins>
      <w:ins w:id="7131" w:author="张洋" w:date="2017-04-26T20:01:00Z">
        <w:r w:rsidR="002854CC">
          <w:rPr>
            <w:rFonts w:hint="eastAsia"/>
            <w:snapToGrid/>
          </w:rPr>
          <w:t xml:space="preserve">, </w:t>
        </w:r>
      </w:ins>
      <w:ins w:id="7132" w:author="张洋" w:date="2017-04-20T19:04:00Z">
        <w:r>
          <w:rPr>
            <w:rFonts w:hint="eastAsia"/>
            <w:snapToGrid/>
          </w:rPr>
          <w:t>图</w:t>
        </w:r>
        <w:r>
          <w:rPr>
            <w:rFonts w:hint="eastAsia"/>
            <w:snapToGrid/>
          </w:rPr>
          <w:t>5-</w:t>
        </w:r>
      </w:ins>
      <w:ins w:id="7133" w:author="张洋" w:date="2017-04-20T19:05:00Z">
        <w:r>
          <w:rPr>
            <w:rFonts w:hint="eastAsia"/>
            <w:snapToGrid/>
          </w:rPr>
          <w:t>8</w:t>
        </w:r>
      </w:ins>
      <w:ins w:id="7134" w:author="张洋" w:date="2017-04-20T19:04:00Z">
        <w:r>
          <w:rPr>
            <w:rFonts w:hint="eastAsia"/>
            <w:snapToGrid/>
          </w:rPr>
          <w:t>中提取</w:t>
        </w:r>
      </w:ins>
      <w:ins w:id="7135" w:author="张洋" w:date="2017-04-20T19:05:00Z">
        <w:r>
          <w:rPr>
            <w:rFonts w:hint="eastAsia"/>
            <w:snapToGrid/>
          </w:rPr>
          <w:t>出</w:t>
        </w:r>
      </w:ins>
      <w:ins w:id="7136" w:author="张洋" w:date="2017-04-20T19:04:00Z">
        <w:r>
          <w:rPr>
            <w:rFonts w:hint="eastAsia"/>
            <w:snapToGrid/>
          </w:rPr>
          <w:t>的秘密</w:t>
        </w:r>
      </w:ins>
      <w:ins w:id="7137" w:author="张洋" w:date="2017-04-20T19:05:00Z">
        <w:r>
          <w:rPr>
            <w:rFonts w:hint="eastAsia"/>
            <w:snapToGrid/>
          </w:rPr>
          <w:t>信息</w:t>
        </w:r>
      </w:ins>
      <w:ins w:id="7138" w:author="张洋" w:date="2017-04-20T19:04:00Z">
        <w:r>
          <w:rPr>
            <w:rFonts w:hint="eastAsia"/>
            <w:snapToGrid/>
          </w:rPr>
          <w:t>图像误码率均为</w:t>
        </w:r>
      </w:ins>
      <w:ins w:id="7139" w:author="张洋" w:date="2017-04-20T20:00:00Z">
        <w:r>
          <w:rPr>
            <w:rFonts w:hint="eastAsia"/>
            <w:snapToGrid/>
          </w:rPr>
          <w:t>10</w:t>
        </w:r>
      </w:ins>
      <w:ins w:id="7140" w:author="张洋" w:date="2017-04-20T19:04:00Z">
        <w:r>
          <w:rPr>
            <w:rFonts w:hint="eastAsia"/>
            <w:snapToGrid/>
          </w:rPr>
          <w:t>0</w:t>
        </w:r>
      </w:ins>
      <w:ins w:id="7141" w:author="张洋" w:date="2017-04-20T20:00:00Z">
        <w:r>
          <w:rPr>
            <w:rFonts w:hint="eastAsia"/>
            <w:snapToGrid/>
          </w:rPr>
          <w:t>%</w:t>
        </w:r>
      </w:ins>
      <w:ins w:id="7142" w:author="张洋" w:date="2017-04-20T19:04:00Z">
        <w:r>
          <w:rPr>
            <w:rFonts w:hint="eastAsia"/>
            <w:snapToGrid/>
          </w:rPr>
          <w:t>,</w:t>
        </w:r>
      </w:ins>
      <w:ins w:id="7143" w:author="张洋" w:date="2017-04-20T20:00:00Z">
        <w:r>
          <w:rPr>
            <w:rFonts w:hint="eastAsia"/>
            <w:snapToGrid/>
          </w:rPr>
          <w:t>因为若当</w:t>
        </w:r>
        <w:r w:rsidR="00E714F8" w:rsidRPr="00E714F8">
          <w:rPr>
            <w:i/>
            <w:iCs/>
            <w:snapToGrid/>
            <w:rPrChange w:id="7144" w:author="张洋" w:date="2017-04-20T20:01:00Z">
              <w:rPr>
                <w:snapToGrid/>
                <w:sz w:val="21"/>
                <w:szCs w:val="21"/>
              </w:rPr>
            </w:rPrChange>
          </w:rPr>
          <w:t>n</w:t>
        </w:r>
      </w:ins>
      <w:ins w:id="7145" w:author="张洋" w:date="2017-04-27T15:41:00Z">
        <w:r w:rsidR="00E714F8" w:rsidRPr="00E714F8">
          <w:rPr>
            <w:i/>
            <w:iCs/>
            <w:snapToGrid/>
            <w:vertAlign w:val="subscript"/>
            <w:rPrChange w:id="7146" w:author="张洋" w:date="2017-04-27T15:41:00Z">
              <w:rPr>
                <w:i/>
                <w:iCs/>
                <w:snapToGrid/>
                <w:sz w:val="21"/>
                <w:szCs w:val="21"/>
              </w:rPr>
            </w:rPrChange>
          </w:rPr>
          <w:t>max</w:t>
        </w:r>
      </w:ins>
      <w:ins w:id="7147" w:author="张洋" w:date="2017-04-20T20:00:00Z">
        <w:r>
          <w:rPr>
            <w:rFonts w:hint="eastAsia"/>
            <w:snapToGrid/>
          </w:rPr>
          <w:t>不一致时</w:t>
        </w:r>
      </w:ins>
      <w:ins w:id="7148" w:author="张洋" w:date="2017-04-20T20:01:00Z">
        <w:r>
          <w:rPr>
            <w:rFonts w:hint="eastAsia"/>
            <w:snapToGrid/>
          </w:rPr>
          <w:t>提取出的秘密信息数量首先和嵌入的秘密信息不一致</w:t>
        </w:r>
      </w:ins>
      <w:ins w:id="7149" w:author="张洋" w:date="2017-04-27T15:41:00Z">
        <w:r w:rsidR="003C1609">
          <w:rPr>
            <w:rFonts w:hint="eastAsia"/>
            <w:snapToGrid/>
          </w:rPr>
          <w:t>;</w:t>
        </w:r>
      </w:ins>
      <w:ins w:id="7150" w:author="张洋" w:date="2017-04-27T15:39:00Z">
        <w:r w:rsidR="003C1609">
          <w:rPr>
            <w:rFonts w:hint="eastAsia"/>
            <w:snapToGrid/>
          </w:rPr>
          <w:t xml:space="preserve"> </w:t>
        </w:r>
      </w:ins>
      <w:ins w:id="7151" w:author="张洋" w:date="2017-04-27T15:40:00Z">
        <w:r w:rsidR="003C1609">
          <w:rPr>
            <w:rFonts w:hint="eastAsia"/>
            <w:snapToGrid/>
          </w:rPr>
          <w:t>即使</w:t>
        </w:r>
      </w:ins>
      <w:ins w:id="7152" w:author="张洋" w:date="2017-04-27T15:41:00Z">
        <w:r w:rsidR="003C1609" w:rsidRPr="005E0FCF">
          <w:rPr>
            <w:i/>
            <w:iCs/>
            <w:snapToGrid/>
          </w:rPr>
          <w:t>n</w:t>
        </w:r>
        <w:r w:rsidR="003C1609" w:rsidRPr="003C1609">
          <w:rPr>
            <w:rFonts w:hint="eastAsia"/>
            <w:i/>
            <w:iCs/>
            <w:snapToGrid/>
            <w:vertAlign w:val="subscript"/>
          </w:rPr>
          <w:t>max</w:t>
        </w:r>
      </w:ins>
      <w:ins w:id="7153" w:author="张洋" w:date="2017-04-27T15:40:00Z">
        <w:r w:rsidR="003C1609">
          <w:rPr>
            <w:rFonts w:hint="eastAsia"/>
            <w:snapToGrid/>
          </w:rPr>
          <w:t>一致</w:t>
        </w:r>
        <w:r w:rsidR="003C1609">
          <w:rPr>
            <w:rFonts w:hint="eastAsia"/>
            <w:snapToGrid/>
          </w:rPr>
          <w:t>,</w:t>
        </w:r>
      </w:ins>
      <w:ins w:id="7154" w:author="张洋" w:date="2017-04-27T15:41:00Z">
        <w:r w:rsidR="003C1609">
          <w:rPr>
            <w:rFonts w:hint="eastAsia"/>
            <w:snapToGrid/>
          </w:rPr>
          <w:t>也不能保证每次嵌入时都</w:t>
        </w:r>
        <w:r w:rsidR="003C1609" w:rsidRPr="005E0FCF">
          <w:rPr>
            <w:i/>
            <w:iCs/>
            <w:snapToGrid/>
          </w:rPr>
          <w:t>n</w:t>
        </w:r>
        <w:r w:rsidR="003C1609">
          <w:rPr>
            <w:rFonts w:hint="eastAsia"/>
            <w:snapToGrid/>
          </w:rPr>
          <w:t>,</w:t>
        </w:r>
        <w:r w:rsidR="003C1609" w:rsidRPr="005E0FCF">
          <w:rPr>
            <w:i/>
            <w:iCs/>
            <w:snapToGrid/>
          </w:rPr>
          <w:t>m</w:t>
        </w:r>
        <w:r w:rsidR="003C1609">
          <w:rPr>
            <w:rFonts w:hint="eastAsia"/>
            <w:snapToGrid/>
          </w:rPr>
          <w:t>相同</w:t>
        </w:r>
        <w:r w:rsidR="003C1609">
          <w:rPr>
            <w:rFonts w:hint="eastAsia"/>
            <w:snapToGrid/>
          </w:rPr>
          <w:t>,</w:t>
        </w:r>
      </w:ins>
      <w:ins w:id="7155" w:author="张洋" w:date="2017-04-27T15:42:00Z">
        <w:r w:rsidR="003C1609">
          <w:rPr>
            <w:rFonts w:hint="eastAsia"/>
            <w:snapToGrid/>
          </w:rPr>
          <w:t xml:space="preserve"> </w:t>
        </w:r>
      </w:ins>
      <w:ins w:id="7156" w:author="张洋" w:date="2017-04-27T15:40:00Z">
        <w:r w:rsidR="003C1609">
          <w:rPr>
            <w:rFonts w:hint="eastAsia"/>
            <w:snapToGrid/>
          </w:rPr>
          <w:t>假设每次都对应相同的</w:t>
        </w:r>
      </w:ins>
      <w:ins w:id="7157" w:author="张洋" w:date="2017-04-20T20:02:00Z">
        <w:r>
          <w:rPr>
            <w:rFonts w:hint="eastAsia"/>
            <w:snapToGrid/>
          </w:rPr>
          <w:t>其次不同密钥对应不同</w:t>
        </w:r>
        <w:r w:rsidR="00E714F8" w:rsidRPr="00E714F8">
          <w:rPr>
            <w:i/>
            <w:iCs/>
            <w:snapToGrid/>
            <w:rPrChange w:id="7158" w:author="张洋" w:date="2017-04-20T20:02:00Z">
              <w:rPr>
                <w:snapToGrid/>
                <w:sz w:val="21"/>
                <w:szCs w:val="21"/>
              </w:rPr>
            </w:rPrChange>
          </w:rPr>
          <w:t>n</w:t>
        </w:r>
        <w:r>
          <w:rPr>
            <w:rFonts w:hint="eastAsia"/>
            <w:snapToGrid/>
          </w:rPr>
          <w:t>,</w:t>
        </w:r>
        <w:r w:rsidR="00E714F8" w:rsidRPr="00E714F8">
          <w:rPr>
            <w:i/>
            <w:iCs/>
            <w:snapToGrid/>
            <w:rPrChange w:id="7159" w:author="张洋" w:date="2017-04-20T20:02:00Z">
              <w:rPr>
                <w:snapToGrid/>
                <w:sz w:val="21"/>
                <w:szCs w:val="21"/>
              </w:rPr>
            </w:rPrChange>
          </w:rPr>
          <w:t>m</w:t>
        </w:r>
        <w:r>
          <w:rPr>
            <w:rFonts w:hint="eastAsia"/>
            <w:snapToGrid/>
          </w:rPr>
          <w:t>,</w:t>
        </w:r>
      </w:ins>
      <w:ins w:id="7160" w:author="张洋" w:date="2017-04-20T19:04:00Z">
        <w:r>
          <w:rPr>
            <w:rFonts w:hint="eastAsia"/>
            <w:snapToGrid/>
          </w:rPr>
          <w:t>因此</w:t>
        </w:r>
      </w:ins>
      <w:ins w:id="7161" w:author="张洋" w:date="2017-04-20T20:03:00Z">
        <w:r>
          <w:rPr>
            <w:rFonts w:hint="eastAsia"/>
            <w:snapToGrid/>
          </w:rPr>
          <w:t>对应不同的秘密信息组合</w:t>
        </w:r>
        <w:r>
          <w:rPr>
            <w:rFonts w:hint="eastAsia"/>
            <w:snapToGrid/>
          </w:rPr>
          <w:t>,</w:t>
        </w:r>
        <w:r>
          <w:rPr>
            <w:rFonts w:hint="eastAsia"/>
            <w:snapToGrid/>
          </w:rPr>
          <w:t>所以</w:t>
        </w:r>
      </w:ins>
      <w:ins w:id="7162" w:author="张洋" w:date="2017-04-20T20:04:00Z">
        <w:r>
          <w:rPr>
            <w:rFonts w:hint="eastAsia"/>
            <w:snapToGrid/>
          </w:rPr>
          <w:t>理论和实验同时证明</w:t>
        </w:r>
      </w:ins>
      <w:ins w:id="7163"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7164" w:author="张洋" w:date="2017-04-20T20:04:00Z">
        <w:r>
          <w:rPr>
            <w:rFonts w:hint="eastAsia"/>
            <w:snapToGrid/>
          </w:rPr>
          <w:t>敏感性较高</w:t>
        </w:r>
      </w:ins>
      <w:ins w:id="7165" w:author="张洋" w:date="2017-04-20T19:04:00Z">
        <w:r>
          <w:rPr>
            <w:rFonts w:hint="eastAsia"/>
            <w:snapToGrid/>
          </w:rPr>
          <w:t>.</w:t>
        </w:r>
      </w:ins>
    </w:p>
    <w:p w:rsidR="00400BB3" w:rsidRDefault="00400BB3" w:rsidP="00400BB3">
      <w:pPr>
        <w:pStyle w:val="7"/>
        <w:rPr>
          <w:ins w:id="7166" w:author="张洋" w:date="2017-04-21T09:53:00Z"/>
          <w:b/>
        </w:rPr>
      </w:pPr>
      <w:ins w:id="7167" w:author="张洋" w:date="2017-04-21T09:53:00Z">
        <w:r>
          <w:rPr>
            <w:rFonts w:hint="eastAsia"/>
            <w:b/>
          </w:rPr>
          <w:t>6</w:t>
        </w:r>
        <w:r>
          <w:rPr>
            <w:rFonts w:hint="eastAsia"/>
            <w:b/>
          </w:rPr>
          <w:t>结语</w:t>
        </w:r>
      </w:ins>
    </w:p>
    <w:p w:rsidR="00400BB3" w:rsidRDefault="00400BB3" w:rsidP="00400BB3">
      <w:pPr>
        <w:rPr>
          <w:ins w:id="7168" w:author="张洋" w:date="2017-04-21T09:53:00Z"/>
        </w:rPr>
      </w:pPr>
      <w:ins w:id="7169"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r>
          <w:rPr>
            <w:rFonts w:hint="eastAsia"/>
            <w:snapToGrid/>
          </w:rPr>
          <w:t>且其提取秘密信息时需同时提供载体数据和密写数据使其具有较高安全性</w:t>
        </w:r>
        <w:r>
          <w:rPr>
            <w:rFonts w:hint="eastAsia"/>
            <w:snapToGrid/>
          </w:rPr>
          <w:t xml:space="preserve">, </w:t>
        </w:r>
      </w:ins>
      <w:ins w:id="7170"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7171" w:author="张洋" w:date="2017-04-21T09:53:00Z">
        <w:r>
          <w:rPr>
            <w:rFonts w:hint="eastAsia"/>
            <w:snapToGrid/>
          </w:rPr>
          <w:t>对载体数据的最大修改量保持在</w:t>
        </w:r>
      </w:ins>
      <w:ins w:id="7172" w:author="张洋" w:date="2017-04-21T09:53:00Z">
        <w:r w:rsidRPr="00D03081">
          <w:rPr>
            <w:rFonts w:hint="eastAsia"/>
            <w:snapToGrid/>
            <w:position w:val="-4"/>
          </w:rPr>
          <w:object w:dxaOrig="300" w:dyaOrig="260">
            <v:shape id="_x0000_i1680" type="#_x0000_t75" style="width:12.1pt;height:10.7pt" o:ole="">
              <v:imagedata r:id="rId1141" o:title=""/>
            </v:shape>
            <o:OLEObject Type="Embed" ProgID="Equation.DSMT4" ShapeID="_x0000_i1680" DrawAspect="Content" ObjectID="_1555268107" r:id="rId1142"/>
          </w:object>
        </w:r>
      </w:ins>
      <w:ins w:id="7173" w:author="张洋" w:date="2017-04-21T09:53:00Z">
        <w:r>
          <w:rPr>
            <w:rFonts w:hint="eastAsia"/>
            <w:snapToGrid/>
          </w:rPr>
          <w:t>,</w:t>
        </w:r>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1B416A" w:rsidRDefault="001B416A">
      <w:pPr>
        <w:spacing w:line="240" w:lineRule="auto"/>
        <w:ind w:firstLine="360"/>
        <w:rPr>
          <w:ins w:id="7174" w:author="张洋" w:date="2017-04-20T19:04:00Z"/>
          <w:snapToGrid/>
        </w:rPr>
        <w:pPrChange w:id="7175" w:author="张洋" w:date="2017-04-21T09:33:00Z">
          <w:pPr>
            <w:spacing w:line="240" w:lineRule="auto"/>
          </w:pPr>
        </w:pPrChange>
      </w:pPr>
    </w:p>
    <w:p w:rsidR="001B416A" w:rsidRDefault="00FA686E">
      <w:pPr>
        <w:ind w:firstLine="0"/>
        <w:rPr>
          <w:del w:id="7176" w:author="张洋" w:date="2017-04-20T20:05:00Z"/>
          <w:snapToGrid/>
        </w:rPr>
        <w:pPrChange w:id="7177" w:author="张洋" w:date="2017-04-20T20:05:00Z">
          <w:pPr>
            <w:jc w:val="center"/>
          </w:pPr>
        </w:pPrChange>
      </w:pPr>
      <w:del w:id="7178" w:author="张洋" w:date="2017-04-20T20:05:00Z">
        <w:r>
          <w:rPr>
            <w:rFonts w:hint="eastAsia"/>
            <w:snapToGrid/>
          </w:rPr>
          <w:lastRenderedPageBreak/>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7179" w:author="张洋" w:date="2017-04-20T20:05:00Z"/>
          <w:snapToGrid/>
        </w:rPr>
      </w:pPr>
      <w:del w:id="7180" w:author="张洋" w:date="2017-04-20T20:05:00Z">
        <w:r>
          <w:rPr>
            <w:snapToGrid/>
          </w:rPr>
          <w:delText>图</w:delText>
        </w:r>
        <w:r>
          <w:rPr>
            <w:rFonts w:hint="eastAsia"/>
            <w:snapToGrid/>
          </w:rPr>
          <w:delText>5</w:delText>
        </w:r>
      </w:del>
    </w:p>
    <w:p w:rsidR="00D03081" w:rsidRDefault="00FA686E">
      <w:pPr>
        <w:spacing w:line="240" w:lineRule="auto"/>
        <w:rPr>
          <w:del w:id="7181" w:author="张洋" w:date="2017-04-20T20:05:00Z"/>
          <w:snapToGrid/>
        </w:rPr>
      </w:pPr>
      <w:del w:id="7182"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7183" w:author="张洋" w:date="2017-04-20T20:05:00Z"/>
          <w:snapToGrid/>
        </w:rPr>
      </w:pPr>
      <w:del w:id="7184" w:author="张洋" w:date="2017-04-20T20:05:00Z">
        <w:r>
          <w:rPr>
            <w:rFonts w:hint="eastAsia"/>
            <w:snapToGrid/>
          </w:rPr>
          <w:delText>第一组密钥下的密写图像</w:delText>
        </w:r>
      </w:del>
    </w:p>
    <w:p w:rsidR="00D03081" w:rsidRDefault="00FA686E">
      <w:pPr>
        <w:spacing w:line="240" w:lineRule="auto"/>
        <w:jc w:val="center"/>
        <w:rPr>
          <w:del w:id="7185" w:author="张洋" w:date="2017-04-20T20:05:00Z"/>
          <w:snapToGrid/>
        </w:rPr>
      </w:pPr>
      <w:del w:id="7186" w:author="张洋" w:date="2017-04-20T20:05:00Z">
        <w:r>
          <w:rPr>
            <w:snapToGrid/>
          </w:rPr>
          <w:delText>图</w:delText>
        </w:r>
        <w:r>
          <w:rPr>
            <w:rFonts w:hint="eastAsia"/>
            <w:snapToGrid/>
          </w:rPr>
          <w:delText>6</w:delText>
        </w:r>
      </w:del>
    </w:p>
    <w:p w:rsidR="00D03081" w:rsidRDefault="00FA686E">
      <w:pPr>
        <w:jc w:val="center"/>
        <w:rPr>
          <w:del w:id="7187" w:author="张洋" w:date="2017-04-20T20:05:00Z"/>
          <w:snapToGrid/>
        </w:rPr>
      </w:pPr>
      <w:del w:id="7188" w:author="张洋" w:date="2017-04-20T20:05:00Z">
        <w:r>
          <w:rPr>
            <w:rFonts w:hint="eastAsia"/>
            <w:snapToGrid/>
          </w:rPr>
          <w:delText>第二组密钥下的密写图像</w:delText>
        </w:r>
      </w:del>
    </w:p>
    <w:p w:rsidR="00D03081" w:rsidRDefault="00FA686E">
      <w:pPr>
        <w:spacing w:line="240" w:lineRule="auto"/>
        <w:jc w:val="center"/>
        <w:rPr>
          <w:del w:id="7189" w:author="张洋" w:date="2017-04-20T20:05:00Z"/>
          <w:snapToGrid/>
        </w:rPr>
      </w:pPr>
      <w:del w:id="7190" w:author="张洋" w:date="2017-04-20T20:05:00Z">
        <w:r>
          <w:rPr>
            <w:snapToGrid/>
          </w:rPr>
          <w:delText>图</w:delText>
        </w:r>
        <w:r>
          <w:rPr>
            <w:rFonts w:hint="eastAsia"/>
            <w:snapToGrid/>
          </w:rPr>
          <w:delText>7</w:delText>
        </w:r>
      </w:del>
    </w:p>
    <w:p w:rsidR="00D03081" w:rsidRDefault="00FA686E">
      <w:pPr>
        <w:jc w:val="center"/>
        <w:rPr>
          <w:del w:id="7191" w:author="张洋" w:date="2017-04-20T20:05:00Z"/>
          <w:snapToGrid/>
        </w:rPr>
      </w:pPr>
      <w:del w:id="7192" w:author="张洋" w:date="2017-04-20T20:05:00Z">
        <w:r>
          <w:rPr>
            <w:rFonts w:hint="eastAsia"/>
            <w:snapToGrid/>
          </w:rPr>
          <w:delText>第三组密钥下的密写图像</w:delText>
        </w:r>
      </w:del>
    </w:p>
    <w:p w:rsidR="00D03081" w:rsidRDefault="00FA686E">
      <w:pPr>
        <w:spacing w:line="240" w:lineRule="auto"/>
        <w:jc w:val="center"/>
        <w:rPr>
          <w:del w:id="7193" w:author="张洋" w:date="2017-04-20T20:05:00Z"/>
          <w:snapToGrid/>
        </w:rPr>
      </w:pPr>
      <w:del w:id="7194" w:author="张洋" w:date="2017-04-20T20:05:00Z">
        <w:r>
          <w:rPr>
            <w:snapToGrid/>
          </w:rPr>
          <w:delText>图</w:delText>
        </w:r>
        <w:r>
          <w:rPr>
            <w:rFonts w:hint="eastAsia"/>
            <w:snapToGrid/>
          </w:rPr>
          <w:delText>8</w:delText>
        </w:r>
      </w:del>
    </w:p>
    <w:p w:rsidR="00D03081" w:rsidRDefault="00D03081">
      <w:pPr>
        <w:spacing w:line="240" w:lineRule="auto"/>
        <w:rPr>
          <w:del w:id="7195" w:author="张洋" w:date="2017-04-20T20:05:00Z"/>
          <w:snapToGrid/>
        </w:rPr>
      </w:pPr>
    </w:p>
    <w:p w:rsidR="00D03081" w:rsidRDefault="00FA686E">
      <w:pPr>
        <w:spacing w:line="240" w:lineRule="auto"/>
        <w:rPr>
          <w:del w:id="7196" w:author="张洋" w:date="2017-04-20T20:05:00Z"/>
          <w:snapToGrid/>
        </w:rPr>
      </w:pPr>
      <w:del w:id="7197"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7198" w:author="张洋" w:date="2017-04-20T20:05:00Z"/>
          <w:snapToGrid/>
        </w:rPr>
      </w:pPr>
      <w:del w:id="7199" w:author="张洋" w:date="2017-04-20T20:05:00Z">
        <w:r>
          <w:rPr>
            <w:rFonts w:hint="eastAsia"/>
            <w:snapToGrid/>
          </w:rPr>
          <w:delText>正确密钥下的密写图像</w:delText>
        </w:r>
      </w:del>
    </w:p>
    <w:p w:rsidR="00D03081" w:rsidRDefault="00FA686E">
      <w:pPr>
        <w:spacing w:line="240" w:lineRule="auto"/>
        <w:jc w:val="center"/>
        <w:rPr>
          <w:del w:id="7200" w:author="张洋" w:date="2017-04-20T20:05:00Z"/>
          <w:snapToGrid/>
        </w:rPr>
      </w:pPr>
      <w:del w:id="7201" w:author="张洋" w:date="2017-04-20T20:05:00Z">
        <w:r>
          <w:rPr>
            <w:snapToGrid/>
          </w:rPr>
          <w:delText>图</w:delText>
        </w:r>
        <w:r>
          <w:rPr>
            <w:rFonts w:hint="eastAsia"/>
            <w:snapToGrid/>
          </w:rPr>
          <w:delText>9</w:delText>
        </w:r>
      </w:del>
    </w:p>
    <w:p w:rsidR="00D03081" w:rsidRDefault="00FA686E">
      <w:pPr>
        <w:spacing w:line="240" w:lineRule="auto"/>
        <w:rPr>
          <w:del w:id="7202" w:author="张洋" w:date="2017-04-20T20:05:00Z"/>
          <w:snapToGrid/>
        </w:rPr>
      </w:pPr>
      <w:del w:id="7203" w:author="张洋" w:date="2017-04-20T20:05:00Z">
        <w:r>
          <w:rPr>
            <w:snapToGrid/>
          </w:rPr>
          <w:delText>未验证密钥敏感性利用随机得到的密钥如</w:delText>
        </w:r>
        <w:r w:rsidR="00D03081" w:rsidRPr="00D03081">
          <w:rPr>
            <w:snapToGrid/>
            <w:position w:val="-10"/>
          </w:rPr>
          <w:object w:dxaOrig="600" w:dyaOrig="320">
            <v:shape id="_x0000_i1681" type="#_x0000_t75" style="width:28.35pt;height:13.95pt" o:ole="">
              <v:imagedata r:id="rId1096" o:title=""/>
            </v:shape>
            <o:OLEObject Type="Embed" ProgID="Equation.DSMT4" ShapeID="_x0000_i1681" DrawAspect="Content" ObjectID="_1555268108" r:id="rId1143"/>
          </w:object>
        </w:r>
        <w:r>
          <w:rPr>
            <w:rFonts w:hint="eastAsia"/>
            <w:snapToGrid/>
          </w:rPr>
          <w:delText>,</w:delText>
        </w:r>
        <w:r w:rsidR="00D03081" w:rsidRPr="00D03081">
          <w:rPr>
            <w:snapToGrid/>
            <w:position w:val="-12"/>
          </w:rPr>
          <w:object w:dxaOrig="2620" w:dyaOrig="360">
            <v:shape id="_x0000_i1682" type="#_x0000_t75" style="width:116.6pt;height:13.95pt" o:ole="">
              <v:imagedata r:id="rId1098" o:title=""/>
            </v:shape>
            <o:OLEObject Type="Embed" ProgID="Equation.DSMT4" ShapeID="_x0000_i1682" DrawAspect="Content" ObjectID="_1555268109" r:id="rId1144"/>
          </w:object>
        </w:r>
        <w:r>
          <w:rPr>
            <w:rFonts w:hint="eastAsia"/>
            <w:snapToGrid/>
          </w:rPr>
          <w:delText>,</w:delText>
        </w:r>
        <w:r w:rsidR="00D03081" w:rsidRPr="00D03081">
          <w:rPr>
            <w:snapToGrid/>
            <w:position w:val="-6"/>
          </w:rPr>
          <w:object w:dxaOrig="1020" w:dyaOrig="280">
            <v:shape id="_x0000_i1683" type="#_x0000_t75" style="width:44.6pt;height:13.95pt" o:ole="">
              <v:imagedata r:id="rId1100" o:title=""/>
            </v:shape>
            <o:OLEObject Type="Embed" ProgID="Equation.DSMT4" ShapeID="_x0000_i1683" DrawAspect="Content" ObjectID="_1555268110" r:id="rId1145"/>
          </w:object>
        </w:r>
        <w:r>
          <w:rPr>
            <w:snapToGrid/>
          </w:rPr>
          <w:delText>及</w:delText>
        </w:r>
        <w:r w:rsidR="00D03081" w:rsidRPr="00D03081">
          <w:rPr>
            <w:snapToGrid/>
            <w:position w:val="-12"/>
          </w:rPr>
          <w:object w:dxaOrig="800" w:dyaOrig="360">
            <v:shape id="_x0000_i1684" type="#_x0000_t75" style="width:36.7pt;height:13.95pt" o:ole="">
              <v:imagedata r:id="rId1102" o:title=""/>
            </v:shape>
            <o:OLEObject Type="Embed" ProgID="Equation.DSMT4" ShapeID="_x0000_i1684" DrawAspect="Content" ObjectID="_1555268111" r:id="rId1146"/>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7204" w:author="张洋" w:date="2017-04-20T20:05:00Z"/>
          <w:snapToGrid/>
        </w:rPr>
      </w:pPr>
      <w:del w:id="7205" w:author="张洋" w:date="2017-04-20T20:05:00Z">
        <w:r>
          <w:rPr>
            <w:rFonts w:hint="eastAsia"/>
            <w:snapToGrid/>
          </w:rPr>
          <w:delText>错误密钥下的密写图像</w:delText>
        </w:r>
      </w:del>
    </w:p>
    <w:p w:rsidR="00D03081" w:rsidRDefault="00FA686E">
      <w:pPr>
        <w:spacing w:line="240" w:lineRule="auto"/>
        <w:jc w:val="center"/>
        <w:rPr>
          <w:del w:id="7206" w:author="张洋" w:date="2017-04-20T20:05:00Z"/>
          <w:snapToGrid/>
        </w:rPr>
      </w:pPr>
      <w:del w:id="7207" w:author="张洋" w:date="2017-04-20T20:05:00Z">
        <w:r>
          <w:rPr>
            <w:snapToGrid/>
          </w:rPr>
          <w:delText>图</w:delText>
        </w:r>
        <w:r>
          <w:rPr>
            <w:rFonts w:hint="eastAsia"/>
            <w:snapToGrid/>
          </w:rPr>
          <w:delText>10</w:delText>
        </w:r>
      </w:del>
    </w:p>
    <w:p w:rsidR="00D03081" w:rsidRDefault="00D03081">
      <w:pPr>
        <w:spacing w:line="240" w:lineRule="auto"/>
        <w:rPr>
          <w:del w:id="7208" w:author="张洋" w:date="2017-04-20T20:05:00Z"/>
          <w:snapToGrid/>
        </w:rPr>
      </w:pPr>
    </w:p>
    <w:p w:rsidR="00D03081" w:rsidRDefault="00FA686E">
      <w:pPr>
        <w:spacing w:line="240" w:lineRule="auto"/>
        <w:jc w:val="left"/>
        <w:rPr>
          <w:del w:id="7209" w:author="张洋" w:date="2017-04-20T20:05:00Z"/>
          <w:snapToGrid/>
        </w:rPr>
      </w:pPr>
      <w:del w:id="7210"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7211" w:author="张洋" w:date="2017-04-20T20:05:00Z"/>
          <w:b/>
          <w:bCs w:val="0"/>
        </w:rPr>
      </w:pPr>
      <w:del w:id="7212"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7213" w:author="张洋" w:date="2017-04-20T20:05:00Z"/>
          <w:snapToGrid/>
        </w:rPr>
      </w:pPr>
      <w:del w:id="7214"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7215" w:author="张洋" w:date="2017-04-20T20:05:00Z"/>
          <w:snapToGrid/>
        </w:rPr>
      </w:pPr>
      <w:del w:id="7216"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7217"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7218" w:author="张洋" w:date="2017-04-20T20:05:00Z"/>
                <w:sz w:val="16"/>
                <w:szCs w:val="16"/>
              </w:rPr>
            </w:pPr>
            <w:del w:id="7219"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7220" w:author="张洋" w:date="2017-04-20T20:05:00Z"/>
              </w:rPr>
            </w:pPr>
            <w:del w:id="7221"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7222" w:author="张洋" w:date="2017-04-20T20:05:00Z"/>
                <w:sz w:val="16"/>
                <w:szCs w:val="16"/>
              </w:rPr>
            </w:pPr>
            <w:del w:id="7223"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7224" w:author="张洋" w:date="2017-04-20T20:05:00Z"/>
                <w:sz w:val="16"/>
                <w:szCs w:val="16"/>
              </w:rPr>
            </w:pPr>
            <w:del w:id="7225"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7226" w:author="张洋" w:date="2017-04-20T20:05:00Z"/>
        </w:trPr>
        <w:tc>
          <w:tcPr>
            <w:tcW w:w="730" w:type="dxa"/>
            <w:tcBorders>
              <w:top w:val="single" w:sz="4" w:space="0" w:color="auto"/>
            </w:tcBorders>
          </w:tcPr>
          <w:p w:rsidR="00D03081" w:rsidRDefault="00FA686E">
            <w:pPr>
              <w:spacing w:line="240" w:lineRule="auto"/>
              <w:ind w:firstLine="0"/>
              <w:rPr>
                <w:del w:id="7227" w:author="张洋" w:date="2017-04-20T20:05:00Z"/>
                <w:sz w:val="16"/>
                <w:szCs w:val="16"/>
              </w:rPr>
            </w:pPr>
            <w:del w:id="7228"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7229" w:author="张洋" w:date="2017-04-20T20:05:00Z"/>
              </w:rPr>
            </w:pPr>
            <w:del w:id="7230" w:author="张洋" w:date="2017-04-20T20:05:00Z">
              <w:r>
                <w:rPr>
                  <w:rFonts w:hint="eastAsia"/>
                  <w:sz w:val="16"/>
                  <w:szCs w:val="16"/>
                </w:rPr>
                <w:delText>12.123</w:delText>
              </w:r>
            </w:del>
          </w:p>
        </w:tc>
        <w:tc>
          <w:tcPr>
            <w:tcW w:w="1134" w:type="dxa"/>
            <w:tcBorders>
              <w:top w:val="single" w:sz="4" w:space="0" w:color="auto"/>
            </w:tcBorders>
          </w:tcPr>
          <w:p w:rsidR="001B416A" w:rsidRDefault="00FA686E">
            <w:pPr>
              <w:spacing w:line="240" w:lineRule="auto"/>
              <w:ind w:firstLineChars="100" w:firstLine="168"/>
              <w:rPr>
                <w:del w:id="7231" w:author="张洋" w:date="2017-04-20T20:05:00Z"/>
              </w:rPr>
            </w:pPr>
            <w:del w:id="7232" w:author="张洋" w:date="2017-04-20T20:05:00Z">
              <w:r>
                <w:rPr>
                  <w:rFonts w:hint="eastAsia"/>
                  <w:sz w:val="16"/>
                  <w:szCs w:val="16"/>
                </w:rPr>
                <w:delText>12.123</w:delText>
              </w:r>
            </w:del>
          </w:p>
        </w:tc>
        <w:tc>
          <w:tcPr>
            <w:tcW w:w="1134" w:type="dxa"/>
            <w:tcBorders>
              <w:top w:val="single" w:sz="4" w:space="0" w:color="auto"/>
            </w:tcBorders>
          </w:tcPr>
          <w:p w:rsidR="001B416A" w:rsidRDefault="00FA686E">
            <w:pPr>
              <w:spacing w:line="240" w:lineRule="auto"/>
              <w:ind w:firstLineChars="100" w:firstLine="168"/>
              <w:rPr>
                <w:del w:id="7233" w:author="张洋" w:date="2017-04-20T20:05:00Z"/>
              </w:rPr>
            </w:pPr>
            <w:del w:id="7234" w:author="张洋" w:date="2017-04-20T20:05:00Z">
              <w:r>
                <w:rPr>
                  <w:rFonts w:hint="eastAsia"/>
                  <w:sz w:val="16"/>
                  <w:szCs w:val="16"/>
                </w:rPr>
                <w:delText>12.123</w:delText>
              </w:r>
            </w:del>
          </w:p>
        </w:tc>
      </w:tr>
      <w:tr w:rsidR="00D03081">
        <w:trPr>
          <w:jc w:val="center"/>
          <w:del w:id="7235" w:author="张洋" w:date="2017-04-20T20:05:00Z"/>
        </w:trPr>
        <w:tc>
          <w:tcPr>
            <w:tcW w:w="730" w:type="dxa"/>
          </w:tcPr>
          <w:p w:rsidR="00D03081" w:rsidRDefault="00FA686E">
            <w:pPr>
              <w:spacing w:line="240" w:lineRule="auto"/>
              <w:ind w:firstLine="0"/>
              <w:rPr>
                <w:del w:id="7236" w:author="张洋" w:date="2017-04-20T20:05:00Z"/>
                <w:sz w:val="16"/>
                <w:szCs w:val="16"/>
              </w:rPr>
            </w:pPr>
            <w:del w:id="7237" w:author="张洋" w:date="2017-04-20T20:05:00Z">
              <w:r>
                <w:rPr>
                  <w:sz w:val="16"/>
                  <w:szCs w:val="16"/>
                </w:rPr>
                <w:delText>Man</w:delText>
              </w:r>
            </w:del>
          </w:p>
        </w:tc>
        <w:tc>
          <w:tcPr>
            <w:tcW w:w="1221" w:type="dxa"/>
          </w:tcPr>
          <w:p w:rsidR="00D03081" w:rsidRDefault="00D03081">
            <w:pPr>
              <w:spacing w:line="240" w:lineRule="auto"/>
              <w:jc w:val="center"/>
              <w:rPr>
                <w:del w:id="7238" w:author="张洋" w:date="2017-04-20T20:05:00Z"/>
              </w:rPr>
            </w:pPr>
          </w:p>
        </w:tc>
        <w:tc>
          <w:tcPr>
            <w:tcW w:w="1134" w:type="dxa"/>
          </w:tcPr>
          <w:p w:rsidR="00D03081" w:rsidRDefault="00D03081">
            <w:pPr>
              <w:spacing w:line="240" w:lineRule="auto"/>
              <w:rPr>
                <w:del w:id="7239" w:author="张洋" w:date="2017-04-20T20:05:00Z"/>
              </w:rPr>
            </w:pPr>
          </w:p>
        </w:tc>
        <w:tc>
          <w:tcPr>
            <w:tcW w:w="1134" w:type="dxa"/>
          </w:tcPr>
          <w:p w:rsidR="00D03081" w:rsidRDefault="00D03081">
            <w:pPr>
              <w:spacing w:line="240" w:lineRule="auto"/>
              <w:jc w:val="center"/>
              <w:rPr>
                <w:del w:id="7240" w:author="张洋" w:date="2017-04-20T20:05:00Z"/>
              </w:rPr>
            </w:pPr>
          </w:p>
        </w:tc>
      </w:tr>
      <w:tr w:rsidR="00D03081">
        <w:trPr>
          <w:jc w:val="center"/>
          <w:del w:id="7241" w:author="张洋" w:date="2017-04-20T20:05:00Z"/>
        </w:trPr>
        <w:tc>
          <w:tcPr>
            <w:tcW w:w="730" w:type="dxa"/>
          </w:tcPr>
          <w:p w:rsidR="00D03081" w:rsidRDefault="00FA686E">
            <w:pPr>
              <w:spacing w:line="240" w:lineRule="auto"/>
              <w:ind w:firstLine="0"/>
              <w:rPr>
                <w:del w:id="7242" w:author="张洋" w:date="2017-04-20T20:05:00Z"/>
                <w:sz w:val="16"/>
                <w:szCs w:val="16"/>
              </w:rPr>
            </w:pPr>
            <w:del w:id="7243" w:author="张洋" w:date="2017-04-20T20:05:00Z">
              <w:r>
                <w:rPr>
                  <w:sz w:val="16"/>
                  <w:szCs w:val="16"/>
                </w:rPr>
                <w:delText>Women</w:delText>
              </w:r>
            </w:del>
          </w:p>
        </w:tc>
        <w:tc>
          <w:tcPr>
            <w:tcW w:w="1221" w:type="dxa"/>
          </w:tcPr>
          <w:p w:rsidR="00D03081" w:rsidRDefault="00D03081">
            <w:pPr>
              <w:spacing w:line="240" w:lineRule="auto"/>
              <w:jc w:val="center"/>
              <w:rPr>
                <w:del w:id="7244" w:author="张洋" w:date="2017-04-20T20:05:00Z"/>
              </w:rPr>
            </w:pPr>
          </w:p>
        </w:tc>
        <w:tc>
          <w:tcPr>
            <w:tcW w:w="1134" w:type="dxa"/>
          </w:tcPr>
          <w:p w:rsidR="00D03081" w:rsidRDefault="00D03081">
            <w:pPr>
              <w:spacing w:line="240" w:lineRule="auto"/>
              <w:rPr>
                <w:del w:id="7245" w:author="张洋" w:date="2017-04-20T20:05:00Z"/>
              </w:rPr>
            </w:pPr>
          </w:p>
        </w:tc>
        <w:tc>
          <w:tcPr>
            <w:tcW w:w="1134" w:type="dxa"/>
          </w:tcPr>
          <w:p w:rsidR="00D03081" w:rsidRDefault="00D03081">
            <w:pPr>
              <w:spacing w:line="240" w:lineRule="auto"/>
              <w:jc w:val="center"/>
              <w:rPr>
                <w:del w:id="7246" w:author="张洋" w:date="2017-04-20T20:05:00Z"/>
              </w:rPr>
            </w:pPr>
          </w:p>
        </w:tc>
      </w:tr>
      <w:tr w:rsidR="00D03081">
        <w:trPr>
          <w:jc w:val="center"/>
          <w:del w:id="7247" w:author="张洋" w:date="2017-04-20T20:05:00Z"/>
        </w:trPr>
        <w:tc>
          <w:tcPr>
            <w:tcW w:w="730" w:type="dxa"/>
            <w:tcBorders>
              <w:bottom w:val="single" w:sz="4" w:space="0" w:color="auto"/>
            </w:tcBorders>
          </w:tcPr>
          <w:p w:rsidR="00D03081" w:rsidRDefault="00FA686E">
            <w:pPr>
              <w:spacing w:line="240" w:lineRule="auto"/>
              <w:ind w:firstLine="0"/>
              <w:rPr>
                <w:del w:id="7248" w:author="张洋" w:date="2017-04-20T20:05:00Z"/>
                <w:sz w:val="16"/>
                <w:szCs w:val="16"/>
              </w:rPr>
            </w:pPr>
            <w:del w:id="7249"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7250" w:author="张洋" w:date="2017-04-20T20:05:00Z"/>
              </w:rPr>
            </w:pPr>
          </w:p>
        </w:tc>
        <w:tc>
          <w:tcPr>
            <w:tcW w:w="1134" w:type="dxa"/>
            <w:tcBorders>
              <w:bottom w:val="single" w:sz="4" w:space="0" w:color="auto"/>
            </w:tcBorders>
          </w:tcPr>
          <w:p w:rsidR="00D03081" w:rsidRDefault="00D03081">
            <w:pPr>
              <w:spacing w:line="240" w:lineRule="auto"/>
              <w:rPr>
                <w:del w:id="7251" w:author="张洋" w:date="2017-04-20T20:05:00Z"/>
              </w:rPr>
            </w:pPr>
          </w:p>
        </w:tc>
        <w:tc>
          <w:tcPr>
            <w:tcW w:w="1134" w:type="dxa"/>
            <w:tcBorders>
              <w:bottom w:val="single" w:sz="4" w:space="0" w:color="auto"/>
            </w:tcBorders>
          </w:tcPr>
          <w:p w:rsidR="00D03081" w:rsidRDefault="00D03081">
            <w:pPr>
              <w:spacing w:line="240" w:lineRule="auto"/>
              <w:jc w:val="center"/>
              <w:rPr>
                <w:del w:id="7252" w:author="张洋" w:date="2017-04-20T20:05:00Z"/>
              </w:rPr>
            </w:pPr>
          </w:p>
        </w:tc>
      </w:tr>
    </w:tbl>
    <w:p w:rsidR="00D03081" w:rsidRDefault="00D03081">
      <w:pPr>
        <w:spacing w:line="240" w:lineRule="auto"/>
        <w:rPr>
          <w:del w:id="7253" w:author="张洋" w:date="2017-04-20T20:05:00Z"/>
          <w:snapToGrid/>
        </w:rPr>
      </w:pPr>
    </w:p>
    <w:p w:rsidR="00D03081" w:rsidRDefault="00FA686E">
      <w:pPr>
        <w:spacing w:line="240" w:lineRule="auto"/>
        <w:ind w:firstLine="0"/>
        <w:rPr>
          <w:del w:id="7254" w:author="张洋" w:date="2017-04-20T20:05:00Z"/>
          <w:snapToGrid/>
        </w:rPr>
      </w:pPr>
      <w:del w:id="7255"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7256"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7257" w:author="张洋" w:date="2017-04-20T20:05:00Z"/>
                <w:sz w:val="16"/>
                <w:szCs w:val="16"/>
              </w:rPr>
            </w:pPr>
            <w:del w:id="7258"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7259" w:author="张洋" w:date="2017-04-20T20:05:00Z"/>
              </w:rPr>
            </w:pPr>
            <w:del w:id="7260"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7261" w:author="张洋" w:date="2017-04-20T20:05:00Z"/>
                <w:sz w:val="16"/>
                <w:szCs w:val="16"/>
              </w:rPr>
            </w:pPr>
            <w:del w:id="7262"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7263" w:author="张洋" w:date="2017-04-20T20:05:00Z"/>
                <w:sz w:val="16"/>
                <w:szCs w:val="16"/>
              </w:rPr>
            </w:pPr>
            <w:del w:id="7264" w:author="张洋" w:date="2017-04-20T20:05:00Z">
              <w:r>
                <w:rPr>
                  <w:sz w:val="16"/>
                  <w:szCs w:val="16"/>
                </w:rPr>
                <w:delText>密钥</w:delText>
              </w:r>
              <w:r>
                <w:rPr>
                  <w:rFonts w:hint="eastAsia"/>
                  <w:sz w:val="16"/>
                  <w:szCs w:val="16"/>
                </w:rPr>
                <w:delText>3</w:delText>
              </w:r>
            </w:del>
          </w:p>
        </w:tc>
      </w:tr>
      <w:tr w:rsidR="00D03081">
        <w:trPr>
          <w:jc w:val="center"/>
          <w:del w:id="7265" w:author="张洋" w:date="2017-04-20T20:05:00Z"/>
        </w:trPr>
        <w:tc>
          <w:tcPr>
            <w:tcW w:w="730" w:type="dxa"/>
            <w:tcBorders>
              <w:top w:val="single" w:sz="4" w:space="0" w:color="auto"/>
            </w:tcBorders>
          </w:tcPr>
          <w:p w:rsidR="00D03081" w:rsidRDefault="00FA686E">
            <w:pPr>
              <w:spacing w:line="240" w:lineRule="auto"/>
              <w:ind w:firstLine="0"/>
              <w:rPr>
                <w:del w:id="7266" w:author="张洋" w:date="2017-04-20T20:05:00Z"/>
                <w:sz w:val="16"/>
                <w:szCs w:val="16"/>
              </w:rPr>
            </w:pPr>
            <w:del w:id="7267"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7268" w:author="张洋" w:date="2017-04-20T20:05:00Z"/>
              </w:rPr>
            </w:pPr>
            <w:del w:id="7269"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7270" w:author="张洋" w:date="2017-04-20T20:05:00Z"/>
              </w:rPr>
            </w:pPr>
            <w:del w:id="7271"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7272" w:author="张洋" w:date="2017-04-20T20:05:00Z"/>
              </w:rPr>
            </w:pPr>
            <w:del w:id="7273" w:author="张洋" w:date="2017-04-20T20:05:00Z">
              <w:r>
                <w:rPr>
                  <w:rFonts w:hint="eastAsia"/>
                  <w:sz w:val="16"/>
                  <w:szCs w:val="16"/>
                </w:rPr>
                <w:delText>12.123</w:delText>
              </w:r>
            </w:del>
          </w:p>
        </w:tc>
      </w:tr>
      <w:tr w:rsidR="00D03081">
        <w:trPr>
          <w:jc w:val="center"/>
          <w:del w:id="7274" w:author="张洋" w:date="2017-04-20T20:05:00Z"/>
        </w:trPr>
        <w:tc>
          <w:tcPr>
            <w:tcW w:w="730" w:type="dxa"/>
          </w:tcPr>
          <w:p w:rsidR="00D03081" w:rsidRDefault="00FA686E">
            <w:pPr>
              <w:spacing w:line="240" w:lineRule="auto"/>
              <w:ind w:firstLine="0"/>
              <w:rPr>
                <w:del w:id="7275" w:author="张洋" w:date="2017-04-20T20:05:00Z"/>
                <w:sz w:val="16"/>
                <w:szCs w:val="16"/>
              </w:rPr>
            </w:pPr>
            <w:del w:id="7276" w:author="张洋" w:date="2017-04-20T20:05:00Z">
              <w:r>
                <w:rPr>
                  <w:sz w:val="16"/>
                  <w:szCs w:val="16"/>
                </w:rPr>
                <w:delText>Man</w:delText>
              </w:r>
            </w:del>
          </w:p>
        </w:tc>
        <w:tc>
          <w:tcPr>
            <w:tcW w:w="1221" w:type="dxa"/>
          </w:tcPr>
          <w:p w:rsidR="00D03081" w:rsidRDefault="00D03081">
            <w:pPr>
              <w:spacing w:line="240" w:lineRule="auto"/>
              <w:rPr>
                <w:del w:id="7277" w:author="张洋" w:date="2017-04-20T20:05:00Z"/>
              </w:rPr>
            </w:pPr>
          </w:p>
        </w:tc>
        <w:tc>
          <w:tcPr>
            <w:tcW w:w="1134" w:type="dxa"/>
          </w:tcPr>
          <w:p w:rsidR="00D03081" w:rsidRDefault="00D03081">
            <w:pPr>
              <w:spacing w:line="240" w:lineRule="auto"/>
              <w:rPr>
                <w:del w:id="7278" w:author="张洋" w:date="2017-04-20T20:05:00Z"/>
              </w:rPr>
            </w:pPr>
          </w:p>
        </w:tc>
        <w:tc>
          <w:tcPr>
            <w:tcW w:w="1134" w:type="dxa"/>
          </w:tcPr>
          <w:p w:rsidR="00D03081" w:rsidRDefault="00D03081">
            <w:pPr>
              <w:spacing w:line="240" w:lineRule="auto"/>
              <w:rPr>
                <w:del w:id="7279" w:author="张洋" w:date="2017-04-20T20:05:00Z"/>
              </w:rPr>
            </w:pPr>
          </w:p>
        </w:tc>
      </w:tr>
      <w:tr w:rsidR="00D03081">
        <w:trPr>
          <w:jc w:val="center"/>
          <w:del w:id="7280" w:author="张洋" w:date="2017-04-20T20:05:00Z"/>
        </w:trPr>
        <w:tc>
          <w:tcPr>
            <w:tcW w:w="730" w:type="dxa"/>
          </w:tcPr>
          <w:p w:rsidR="00D03081" w:rsidRDefault="00FA686E">
            <w:pPr>
              <w:spacing w:line="240" w:lineRule="auto"/>
              <w:ind w:firstLine="0"/>
              <w:rPr>
                <w:del w:id="7281" w:author="张洋" w:date="2017-04-20T20:05:00Z"/>
                <w:sz w:val="16"/>
                <w:szCs w:val="16"/>
              </w:rPr>
            </w:pPr>
            <w:del w:id="7282" w:author="张洋" w:date="2017-04-20T20:05:00Z">
              <w:r>
                <w:rPr>
                  <w:sz w:val="16"/>
                  <w:szCs w:val="16"/>
                </w:rPr>
                <w:delText>Women</w:delText>
              </w:r>
            </w:del>
          </w:p>
        </w:tc>
        <w:tc>
          <w:tcPr>
            <w:tcW w:w="1221" w:type="dxa"/>
          </w:tcPr>
          <w:p w:rsidR="00D03081" w:rsidRDefault="00D03081">
            <w:pPr>
              <w:spacing w:line="240" w:lineRule="auto"/>
              <w:rPr>
                <w:del w:id="7283" w:author="张洋" w:date="2017-04-20T20:05:00Z"/>
              </w:rPr>
            </w:pPr>
          </w:p>
        </w:tc>
        <w:tc>
          <w:tcPr>
            <w:tcW w:w="1134" w:type="dxa"/>
          </w:tcPr>
          <w:p w:rsidR="00D03081" w:rsidRDefault="00D03081">
            <w:pPr>
              <w:spacing w:line="240" w:lineRule="auto"/>
              <w:rPr>
                <w:del w:id="7284" w:author="张洋" w:date="2017-04-20T20:05:00Z"/>
              </w:rPr>
            </w:pPr>
          </w:p>
        </w:tc>
        <w:tc>
          <w:tcPr>
            <w:tcW w:w="1134" w:type="dxa"/>
          </w:tcPr>
          <w:p w:rsidR="00D03081" w:rsidRDefault="00D03081">
            <w:pPr>
              <w:spacing w:line="240" w:lineRule="auto"/>
              <w:rPr>
                <w:del w:id="7285" w:author="张洋" w:date="2017-04-20T20:05:00Z"/>
              </w:rPr>
            </w:pPr>
          </w:p>
        </w:tc>
      </w:tr>
      <w:tr w:rsidR="00D03081">
        <w:trPr>
          <w:jc w:val="center"/>
          <w:del w:id="7286" w:author="张洋" w:date="2017-04-20T20:05:00Z"/>
        </w:trPr>
        <w:tc>
          <w:tcPr>
            <w:tcW w:w="730" w:type="dxa"/>
            <w:tcBorders>
              <w:bottom w:val="single" w:sz="4" w:space="0" w:color="auto"/>
            </w:tcBorders>
          </w:tcPr>
          <w:p w:rsidR="00D03081" w:rsidRDefault="00FA686E">
            <w:pPr>
              <w:spacing w:line="240" w:lineRule="auto"/>
              <w:ind w:firstLine="0"/>
              <w:rPr>
                <w:del w:id="7287" w:author="张洋" w:date="2017-04-20T20:05:00Z"/>
                <w:sz w:val="16"/>
                <w:szCs w:val="16"/>
              </w:rPr>
            </w:pPr>
            <w:del w:id="7288"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7289" w:author="张洋" w:date="2017-04-20T20:05:00Z"/>
              </w:rPr>
            </w:pPr>
          </w:p>
        </w:tc>
        <w:tc>
          <w:tcPr>
            <w:tcW w:w="1134" w:type="dxa"/>
            <w:tcBorders>
              <w:bottom w:val="single" w:sz="4" w:space="0" w:color="auto"/>
            </w:tcBorders>
          </w:tcPr>
          <w:p w:rsidR="00D03081" w:rsidRDefault="00D03081">
            <w:pPr>
              <w:spacing w:line="240" w:lineRule="auto"/>
              <w:rPr>
                <w:del w:id="7290" w:author="张洋" w:date="2017-04-20T20:05:00Z"/>
              </w:rPr>
            </w:pPr>
          </w:p>
        </w:tc>
        <w:tc>
          <w:tcPr>
            <w:tcW w:w="1134" w:type="dxa"/>
            <w:tcBorders>
              <w:bottom w:val="single" w:sz="4" w:space="0" w:color="auto"/>
            </w:tcBorders>
          </w:tcPr>
          <w:p w:rsidR="00D03081" w:rsidRDefault="00D03081">
            <w:pPr>
              <w:spacing w:line="240" w:lineRule="auto"/>
              <w:rPr>
                <w:del w:id="7291" w:author="张洋" w:date="2017-04-20T20:05:00Z"/>
              </w:rPr>
            </w:pPr>
          </w:p>
        </w:tc>
      </w:tr>
    </w:tbl>
    <w:p w:rsidR="00D03081" w:rsidRDefault="00FA686E">
      <w:pPr>
        <w:rPr>
          <w:del w:id="7292" w:author="张洋" w:date="2017-04-20T20:05:00Z"/>
        </w:rPr>
      </w:pPr>
      <w:del w:id="7293"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7294" w:author="张洋" w:date="2017-04-20T20:05:00Z"/>
        </w:rPr>
      </w:pPr>
      <w:del w:id="7295"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7296" w:author="张洋" w:date="2017-04-20T20:05:00Z"/>
        </w:rPr>
      </w:pPr>
      <w:del w:id="7297"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7298"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7299" w:author="张洋" w:date="2017-04-20T20:05:00Z"/>
                <w:sz w:val="16"/>
                <w:szCs w:val="16"/>
              </w:rPr>
            </w:pPr>
            <w:del w:id="7300"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7301" w:author="张洋" w:date="2017-04-20T20:05:00Z"/>
              </w:rPr>
            </w:pPr>
            <w:del w:id="7302"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7303" w:author="张洋" w:date="2017-04-20T20:05:00Z"/>
                <w:sz w:val="16"/>
                <w:szCs w:val="16"/>
              </w:rPr>
            </w:pPr>
            <w:del w:id="7304"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7305" w:author="张洋" w:date="2017-04-20T20:05:00Z"/>
                <w:sz w:val="16"/>
                <w:szCs w:val="16"/>
              </w:rPr>
            </w:pPr>
            <w:del w:id="7306"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7307" w:author="张洋" w:date="2017-04-20T20:05:00Z"/>
                <w:sz w:val="16"/>
                <w:szCs w:val="16"/>
              </w:rPr>
            </w:pPr>
            <w:del w:id="7308" w:author="张洋" w:date="2017-04-20T20:05:00Z">
              <w:r>
                <w:rPr>
                  <w:sz w:val="16"/>
                  <w:szCs w:val="16"/>
                </w:rPr>
                <w:delText>Pepper</w:delText>
              </w:r>
            </w:del>
          </w:p>
        </w:tc>
      </w:tr>
      <w:tr w:rsidR="00D03081">
        <w:trPr>
          <w:jc w:val="center"/>
          <w:del w:id="7309" w:author="张洋" w:date="2017-04-20T20:05:00Z"/>
        </w:trPr>
        <w:tc>
          <w:tcPr>
            <w:tcW w:w="946" w:type="dxa"/>
            <w:tcBorders>
              <w:top w:val="single" w:sz="4" w:space="0" w:color="auto"/>
            </w:tcBorders>
          </w:tcPr>
          <w:p w:rsidR="00D03081" w:rsidRDefault="00FA686E">
            <w:pPr>
              <w:spacing w:line="240" w:lineRule="auto"/>
              <w:ind w:firstLine="0"/>
              <w:rPr>
                <w:del w:id="7310" w:author="张洋" w:date="2017-04-20T20:05:00Z"/>
                <w:sz w:val="16"/>
                <w:szCs w:val="16"/>
              </w:rPr>
            </w:pPr>
            <w:del w:id="7311"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7312" w:author="张洋" w:date="2017-04-20T20:05:00Z"/>
                <w:sz w:val="16"/>
                <w:szCs w:val="16"/>
              </w:rPr>
            </w:pPr>
            <w:del w:id="7313"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7314" w:author="张洋" w:date="2017-04-20T20:05:00Z"/>
                <w:sz w:val="16"/>
                <w:szCs w:val="16"/>
              </w:rPr>
            </w:pPr>
            <w:del w:id="7315"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7316" w:author="张洋" w:date="2017-04-20T20:05:00Z"/>
                <w:sz w:val="16"/>
                <w:szCs w:val="16"/>
              </w:rPr>
            </w:pPr>
            <w:del w:id="7317"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7318" w:author="张洋" w:date="2017-04-20T20:05:00Z"/>
                <w:sz w:val="16"/>
                <w:szCs w:val="16"/>
              </w:rPr>
            </w:pPr>
            <w:del w:id="7319" w:author="张洋" w:date="2017-04-20T20:05:00Z">
              <w:r>
                <w:rPr>
                  <w:rFonts w:hint="eastAsia"/>
                  <w:sz w:val="16"/>
                  <w:szCs w:val="16"/>
                </w:rPr>
                <w:delText>12.123</w:delText>
              </w:r>
            </w:del>
          </w:p>
        </w:tc>
      </w:tr>
      <w:tr w:rsidR="00D03081">
        <w:trPr>
          <w:jc w:val="center"/>
          <w:del w:id="7320" w:author="张洋" w:date="2017-04-20T20:05:00Z"/>
        </w:trPr>
        <w:tc>
          <w:tcPr>
            <w:tcW w:w="946" w:type="dxa"/>
          </w:tcPr>
          <w:p w:rsidR="00D03081" w:rsidRDefault="00FA686E">
            <w:pPr>
              <w:spacing w:line="240" w:lineRule="auto"/>
              <w:ind w:firstLine="0"/>
              <w:rPr>
                <w:del w:id="7321" w:author="张洋" w:date="2017-04-20T20:05:00Z"/>
                <w:sz w:val="16"/>
                <w:szCs w:val="16"/>
              </w:rPr>
            </w:pPr>
            <w:del w:id="7322"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7323" w:author="张洋" w:date="2017-04-20T20:05:00Z"/>
                <w:sz w:val="16"/>
                <w:szCs w:val="16"/>
              </w:rPr>
            </w:pPr>
          </w:p>
        </w:tc>
        <w:tc>
          <w:tcPr>
            <w:tcW w:w="680" w:type="dxa"/>
          </w:tcPr>
          <w:p w:rsidR="00D03081" w:rsidRDefault="00D03081">
            <w:pPr>
              <w:spacing w:line="240" w:lineRule="auto"/>
              <w:rPr>
                <w:del w:id="7324" w:author="张洋" w:date="2017-04-20T20:05:00Z"/>
                <w:sz w:val="16"/>
                <w:szCs w:val="16"/>
              </w:rPr>
            </w:pPr>
          </w:p>
        </w:tc>
        <w:tc>
          <w:tcPr>
            <w:tcW w:w="730" w:type="dxa"/>
          </w:tcPr>
          <w:p w:rsidR="00D03081" w:rsidRDefault="00D03081">
            <w:pPr>
              <w:rPr>
                <w:del w:id="7325" w:author="张洋" w:date="2017-04-20T20:05:00Z"/>
                <w:sz w:val="16"/>
                <w:szCs w:val="16"/>
              </w:rPr>
            </w:pPr>
          </w:p>
        </w:tc>
        <w:tc>
          <w:tcPr>
            <w:tcW w:w="685" w:type="dxa"/>
          </w:tcPr>
          <w:p w:rsidR="00D03081" w:rsidRDefault="00D03081">
            <w:pPr>
              <w:rPr>
                <w:del w:id="7326" w:author="张洋" w:date="2017-04-20T20:05:00Z"/>
                <w:sz w:val="16"/>
                <w:szCs w:val="16"/>
              </w:rPr>
            </w:pPr>
          </w:p>
        </w:tc>
      </w:tr>
      <w:tr w:rsidR="00D03081">
        <w:trPr>
          <w:jc w:val="center"/>
          <w:del w:id="7327" w:author="张洋" w:date="2017-04-20T20:05:00Z"/>
        </w:trPr>
        <w:tc>
          <w:tcPr>
            <w:tcW w:w="946" w:type="dxa"/>
          </w:tcPr>
          <w:p w:rsidR="00D03081" w:rsidRDefault="00FA686E">
            <w:pPr>
              <w:spacing w:line="240" w:lineRule="auto"/>
              <w:ind w:firstLine="0"/>
              <w:rPr>
                <w:del w:id="7328" w:author="张洋" w:date="2017-04-20T20:05:00Z"/>
                <w:sz w:val="16"/>
                <w:szCs w:val="16"/>
              </w:rPr>
            </w:pPr>
            <w:del w:id="7329"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7330" w:author="张洋" w:date="2017-04-20T20:05:00Z"/>
                <w:sz w:val="16"/>
                <w:szCs w:val="16"/>
              </w:rPr>
            </w:pPr>
          </w:p>
        </w:tc>
        <w:tc>
          <w:tcPr>
            <w:tcW w:w="680" w:type="dxa"/>
          </w:tcPr>
          <w:p w:rsidR="00D03081" w:rsidRDefault="00D03081">
            <w:pPr>
              <w:spacing w:line="240" w:lineRule="auto"/>
              <w:rPr>
                <w:del w:id="7331" w:author="张洋" w:date="2017-04-20T20:05:00Z"/>
                <w:sz w:val="16"/>
                <w:szCs w:val="16"/>
              </w:rPr>
            </w:pPr>
          </w:p>
        </w:tc>
        <w:tc>
          <w:tcPr>
            <w:tcW w:w="730" w:type="dxa"/>
          </w:tcPr>
          <w:p w:rsidR="00D03081" w:rsidRDefault="00D03081">
            <w:pPr>
              <w:rPr>
                <w:del w:id="7332" w:author="张洋" w:date="2017-04-20T20:05:00Z"/>
                <w:sz w:val="16"/>
                <w:szCs w:val="16"/>
              </w:rPr>
            </w:pPr>
          </w:p>
        </w:tc>
        <w:tc>
          <w:tcPr>
            <w:tcW w:w="685" w:type="dxa"/>
          </w:tcPr>
          <w:p w:rsidR="00D03081" w:rsidRDefault="00D03081">
            <w:pPr>
              <w:rPr>
                <w:del w:id="7333" w:author="张洋" w:date="2017-04-20T20:05:00Z"/>
                <w:sz w:val="16"/>
                <w:szCs w:val="16"/>
              </w:rPr>
            </w:pPr>
          </w:p>
        </w:tc>
      </w:tr>
      <w:tr w:rsidR="00D03081">
        <w:trPr>
          <w:jc w:val="center"/>
          <w:del w:id="7334" w:author="张洋" w:date="2017-04-20T20:05:00Z"/>
        </w:trPr>
        <w:tc>
          <w:tcPr>
            <w:tcW w:w="946" w:type="dxa"/>
          </w:tcPr>
          <w:p w:rsidR="00D03081" w:rsidRDefault="00FA686E">
            <w:pPr>
              <w:spacing w:line="240" w:lineRule="auto"/>
              <w:ind w:firstLine="0"/>
              <w:rPr>
                <w:del w:id="7335" w:author="张洋" w:date="2017-04-20T20:05:00Z"/>
                <w:sz w:val="16"/>
                <w:szCs w:val="16"/>
              </w:rPr>
            </w:pPr>
            <w:del w:id="7336"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7337" w:author="张洋" w:date="2017-04-20T20:05:00Z"/>
                <w:sz w:val="16"/>
                <w:szCs w:val="16"/>
              </w:rPr>
            </w:pPr>
          </w:p>
        </w:tc>
        <w:tc>
          <w:tcPr>
            <w:tcW w:w="680" w:type="dxa"/>
          </w:tcPr>
          <w:p w:rsidR="00D03081" w:rsidRDefault="00D03081">
            <w:pPr>
              <w:spacing w:line="240" w:lineRule="auto"/>
              <w:rPr>
                <w:del w:id="7338" w:author="张洋" w:date="2017-04-20T20:05:00Z"/>
                <w:sz w:val="16"/>
                <w:szCs w:val="16"/>
              </w:rPr>
            </w:pPr>
          </w:p>
        </w:tc>
        <w:tc>
          <w:tcPr>
            <w:tcW w:w="730" w:type="dxa"/>
          </w:tcPr>
          <w:p w:rsidR="00D03081" w:rsidRDefault="00D03081">
            <w:pPr>
              <w:spacing w:line="240" w:lineRule="auto"/>
              <w:rPr>
                <w:del w:id="7339" w:author="张洋" w:date="2017-04-20T20:05:00Z"/>
                <w:sz w:val="16"/>
                <w:szCs w:val="16"/>
              </w:rPr>
            </w:pPr>
          </w:p>
        </w:tc>
        <w:tc>
          <w:tcPr>
            <w:tcW w:w="685" w:type="dxa"/>
          </w:tcPr>
          <w:p w:rsidR="00D03081" w:rsidRDefault="00D03081">
            <w:pPr>
              <w:spacing w:line="240" w:lineRule="auto"/>
              <w:rPr>
                <w:del w:id="7340" w:author="张洋" w:date="2017-04-20T20:05:00Z"/>
                <w:sz w:val="16"/>
                <w:szCs w:val="16"/>
              </w:rPr>
            </w:pPr>
          </w:p>
        </w:tc>
      </w:tr>
      <w:tr w:rsidR="00D03081">
        <w:trPr>
          <w:jc w:val="center"/>
          <w:del w:id="7341" w:author="张洋" w:date="2017-04-20T20:05:00Z"/>
        </w:trPr>
        <w:tc>
          <w:tcPr>
            <w:tcW w:w="946" w:type="dxa"/>
          </w:tcPr>
          <w:p w:rsidR="00D03081" w:rsidRDefault="00FA686E">
            <w:pPr>
              <w:spacing w:line="240" w:lineRule="auto"/>
              <w:ind w:firstLine="0"/>
              <w:rPr>
                <w:del w:id="7342" w:author="张洋" w:date="2017-04-20T20:05:00Z"/>
                <w:sz w:val="16"/>
                <w:szCs w:val="16"/>
              </w:rPr>
            </w:pPr>
            <w:del w:id="7343"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7344" w:author="张洋" w:date="2017-04-20T20:05:00Z"/>
                <w:sz w:val="16"/>
                <w:szCs w:val="16"/>
              </w:rPr>
            </w:pPr>
          </w:p>
        </w:tc>
        <w:tc>
          <w:tcPr>
            <w:tcW w:w="680" w:type="dxa"/>
          </w:tcPr>
          <w:p w:rsidR="00D03081" w:rsidRDefault="00D03081">
            <w:pPr>
              <w:spacing w:line="240" w:lineRule="auto"/>
              <w:rPr>
                <w:del w:id="7345" w:author="张洋" w:date="2017-04-20T20:05:00Z"/>
                <w:sz w:val="16"/>
                <w:szCs w:val="16"/>
              </w:rPr>
            </w:pPr>
          </w:p>
        </w:tc>
        <w:tc>
          <w:tcPr>
            <w:tcW w:w="730" w:type="dxa"/>
          </w:tcPr>
          <w:p w:rsidR="00D03081" w:rsidRDefault="00D03081">
            <w:pPr>
              <w:spacing w:line="240" w:lineRule="auto"/>
              <w:rPr>
                <w:del w:id="7346" w:author="张洋" w:date="2017-04-20T20:05:00Z"/>
                <w:sz w:val="16"/>
                <w:szCs w:val="16"/>
              </w:rPr>
            </w:pPr>
          </w:p>
        </w:tc>
        <w:tc>
          <w:tcPr>
            <w:tcW w:w="685" w:type="dxa"/>
          </w:tcPr>
          <w:p w:rsidR="00D03081" w:rsidRDefault="00D03081">
            <w:pPr>
              <w:spacing w:line="240" w:lineRule="auto"/>
              <w:rPr>
                <w:del w:id="7347" w:author="张洋" w:date="2017-04-20T20:05:00Z"/>
                <w:sz w:val="16"/>
                <w:szCs w:val="16"/>
              </w:rPr>
            </w:pPr>
          </w:p>
        </w:tc>
      </w:tr>
      <w:tr w:rsidR="00D03081">
        <w:trPr>
          <w:jc w:val="center"/>
          <w:del w:id="7348" w:author="张洋" w:date="2017-04-20T20:05:00Z"/>
        </w:trPr>
        <w:tc>
          <w:tcPr>
            <w:tcW w:w="946" w:type="dxa"/>
            <w:tcBorders>
              <w:bottom w:val="single" w:sz="4" w:space="0" w:color="auto"/>
            </w:tcBorders>
          </w:tcPr>
          <w:p w:rsidR="00D03081" w:rsidRDefault="00FA686E">
            <w:pPr>
              <w:spacing w:line="240" w:lineRule="auto"/>
              <w:ind w:firstLine="0"/>
              <w:rPr>
                <w:del w:id="7349" w:author="张洋" w:date="2017-04-20T20:05:00Z"/>
                <w:sz w:val="16"/>
                <w:szCs w:val="16"/>
              </w:rPr>
            </w:pPr>
            <w:del w:id="7350"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7351" w:author="张洋" w:date="2017-04-20T20:05:00Z"/>
                <w:sz w:val="16"/>
                <w:szCs w:val="16"/>
              </w:rPr>
            </w:pPr>
          </w:p>
        </w:tc>
        <w:tc>
          <w:tcPr>
            <w:tcW w:w="680" w:type="dxa"/>
            <w:tcBorders>
              <w:bottom w:val="single" w:sz="4" w:space="0" w:color="auto"/>
            </w:tcBorders>
          </w:tcPr>
          <w:p w:rsidR="00D03081" w:rsidRDefault="00D03081">
            <w:pPr>
              <w:spacing w:line="240" w:lineRule="auto"/>
              <w:rPr>
                <w:del w:id="7352" w:author="张洋" w:date="2017-04-20T20:05:00Z"/>
                <w:sz w:val="16"/>
                <w:szCs w:val="16"/>
              </w:rPr>
            </w:pPr>
          </w:p>
        </w:tc>
        <w:tc>
          <w:tcPr>
            <w:tcW w:w="730" w:type="dxa"/>
            <w:tcBorders>
              <w:bottom w:val="single" w:sz="4" w:space="0" w:color="auto"/>
            </w:tcBorders>
          </w:tcPr>
          <w:p w:rsidR="00D03081" w:rsidRDefault="00D03081">
            <w:pPr>
              <w:spacing w:line="240" w:lineRule="auto"/>
              <w:rPr>
                <w:del w:id="7353" w:author="张洋" w:date="2017-04-20T20:05:00Z"/>
                <w:sz w:val="16"/>
                <w:szCs w:val="16"/>
              </w:rPr>
            </w:pPr>
          </w:p>
        </w:tc>
        <w:tc>
          <w:tcPr>
            <w:tcW w:w="685" w:type="dxa"/>
            <w:tcBorders>
              <w:bottom w:val="single" w:sz="4" w:space="0" w:color="auto"/>
            </w:tcBorders>
          </w:tcPr>
          <w:p w:rsidR="00D03081" w:rsidRDefault="00D03081">
            <w:pPr>
              <w:spacing w:line="240" w:lineRule="auto"/>
              <w:rPr>
                <w:del w:id="7354" w:author="张洋" w:date="2017-04-20T20:05:00Z"/>
                <w:sz w:val="16"/>
                <w:szCs w:val="16"/>
              </w:rPr>
            </w:pPr>
          </w:p>
        </w:tc>
      </w:tr>
    </w:tbl>
    <w:p w:rsidR="00D03081" w:rsidRDefault="00D03081">
      <w:pPr>
        <w:jc w:val="center"/>
        <w:rPr>
          <w:del w:id="7355" w:author="张洋" w:date="2017-04-20T20:05:00Z"/>
          <w:snapToGrid/>
        </w:rPr>
      </w:pPr>
    </w:p>
    <w:p w:rsidR="00D03081" w:rsidRDefault="00FA686E">
      <w:pPr>
        <w:rPr>
          <w:del w:id="7356" w:author="张洋" w:date="2017-04-20T20:05:00Z"/>
          <w:snapToGrid/>
        </w:rPr>
      </w:pPr>
      <w:del w:id="7357" w:author="张洋" w:date="2017-04-20T20:05:00Z">
        <w:r>
          <w:rPr>
            <w:snapToGrid/>
          </w:rPr>
          <w:delText>数据分析</w:delText>
        </w:r>
        <w:r>
          <w:rPr>
            <w:rFonts w:hint="eastAsia"/>
            <w:snapToGrid/>
          </w:rPr>
          <w:delText>。。。</w:delText>
        </w:r>
      </w:del>
    </w:p>
    <w:p w:rsidR="00D03081" w:rsidRDefault="00FA686E">
      <w:pPr>
        <w:pStyle w:val="8"/>
        <w:rPr>
          <w:del w:id="7358" w:author="张洋" w:date="2017-04-20T20:06:00Z"/>
          <w:b/>
          <w:bCs w:val="0"/>
        </w:rPr>
      </w:pPr>
      <w:del w:id="7359"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7360" w:author="张洋" w:date="2017-04-20T20:06:00Z"/>
          <w:snapToGrid/>
        </w:rPr>
      </w:pPr>
      <w:del w:id="7361"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85" type="#_x0000_t75" style="width:13.95pt;height:13.95pt" o:ole="">
              <v:imagedata r:id="rId15" o:title=""/>
            </v:shape>
            <o:OLEObject Type="Embed" ProgID="Equation.DSMT4" ShapeID="_x0000_i1685" DrawAspect="Content" ObjectID="_1555268112" r:id="rId1147"/>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7362" w:author="张洋" w:date="2017-04-20T20:06:00Z"/>
        </w:trPr>
        <w:tc>
          <w:tcPr>
            <w:tcW w:w="4077" w:type="dxa"/>
          </w:tcPr>
          <w:p w:rsidR="00D03081" w:rsidRDefault="00D03081">
            <w:pPr>
              <w:ind w:firstLine="0"/>
              <w:jc w:val="center"/>
              <w:rPr>
                <w:del w:id="7363" w:author="张洋" w:date="2017-04-20T20:06:00Z"/>
                <w:snapToGrid/>
              </w:rPr>
            </w:pPr>
            <w:del w:id="7364" w:author="张洋" w:date="2017-04-20T20:06:00Z">
              <w:r w:rsidRPr="00D03081">
                <w:rPr>
                  <w:position w:val="-24"/>
                </w:rPr>
                <w:object w:dxaOrig="2100" w:dyaOrig="620">
                  <v:shape id="_x0000_i1686" type="#_x0000_t75" style="width:93.35pt;height:27.4pt" o:ole="">
                    <v:imagedata r:id="rId1050" o:title=""/>
                  </v:shape>
                  <o:OLEObject Type="Embed" ProgID="Equation.DSMT4" ShapeID="_x0000_i1686" DrawAspect="Content" ObjectID="_1555268113" r:id="rId1148"/>
                </w:object>
              </w:r>
            </w:del>
          </w:p>
        </w:tc>
        <w:tc>
          <w:tcPr>
            <w:tcW w:w="629" w:type="dxa"/>
          </w:tcPr>
          <w:p w:rsidR="00D03081" w:rsidRDefault="00D03081">
            <w:pPr>
              <w:ind w:firstLine="0"/>
              <w:jc w:val="right"/>
              <w:rPr>
                <w:del w:id="7365" w:author="张洋" w:date="2017-04-20T20:06:00Z"/>
                <w:snapToGrid/>
              </w:rPr>
            </w:pPr>
          </w:p>
          <w:p w:rsidR="00D03081" w:rsidRDefault="00FA686E">
            <w:pPr>
              <w:ind w:firstLine="0"/>
              <w:jc w:val="right"/>
              <w:rPr>
                <w:del w:id="7366" w:author="张洋" w:date="2017-04-20T20:06:00Z"/>
                <w:snapToGrid/>
              </w:rPr>
            </w:pPr>
            <w:del w:id="7367" w:author="张洋" w:date="2017-04-20T20:06:00Z">
              <w:r>
                <w:rPr>
                  <w:rFonts w:hint="eastAsia"/>
                  <w:snapToGrid/>
                </w:rPr>
                <w:delText>(18)</w:delText>
              </w:r>
            </w:del>
          </w:p>
        </w:tc>
      </w:tr>
    </w:tbl>
    <w:p w:rsidR="00D03081" w:rsidRDefault="00FA686E">
      <w:pPr>
        <w:rPr>
          <w:del w:id="7368" w:author="张洋" w:date="2017-04-20T20:06:00Z"/>
          <w:snapToGrid/>
        </w:rPr>
      </w:pPr>
      <w:del w:id="7369"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87" type="#_x0000_t75" style="width:13.95pt;height:13.95pt" o:ole="">
              <v:imagedata r:id="rId15" o:title=""/>
            </v:shape>
            <o:OLEObject Type="Embed" ProgID="Equation.DSMT4" ShapeID="_x0000_i1687" DrawAspect="Content" ObjectID="_1555268114" r:id="rId1149"/>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88" type="#_x0000_t75" style="width:21.35pt;height:21.35pt" o:ole="">
              <v:imagedata r:id="rId1069" o:title=""/>
            </v:shape>
            <o:OLEObject Type="Embed" ProgID="Equation.DSMT4" ShapeID="_x0000_i1688" DrawAspect="Content" ObjectID="_1555268115" r:id="rId1150"/>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7370" w:author="张洋" w:date="2017-04-20T20:06:00Z"/>
        </w:trPr>
        <w:tc>
          <w:tcPr>
            <w:tcW w:w="4077" w:type="dxa"/>
          </w:tcPr>
          <w:p w:rsidR="00D03081" w:rsidRDefault="00D03081">
            <w:pPr>
              <w:ind w:firstLine="0"/>
              <w:jc w:val="center"/>
              <w:rPr>
                <w:del w:id="7371" w:author="张洋" w:date="2017-04-20T20:06:00Z"/>
                <w:snapToGrid/>
              </w:rPr>
            </w:pPr>
            <w:del w:id="7372" w:author="张洋" w:date="2017-04-20T20:06:00Z">
              <w:r w:rsidRPr="00D03081">
                <w:rPr>
                  <w:position w:val="-24"/>
                </w:rPr>
                <w:object w:dxaOrig="3280" w:dyaOrig="960">
                  <v:shape id="_x0000_i1689" type="#_x0000_t75" style="width:151.45pt;height:43.65pt" o:ole="">
                    <v:imagedata r:id="rId1071" o:title=""/>
                  </v:shape>
                  <o:OLEObject Type="Embed" ProgID="Equation.DSMT4" ShapeID="_x0000_i1689" DrawAspect="Content" ObjectID="_1555268116" r:id="rId1151"/>
                </w:object>
              </w:r>
            </w:del>
          </w:p>
        </w:tc>
        <w:tc>
          <w:tcPr>
            <w:tcW w:w="629" w:type="dxa"/>
          </w:tcPr>
          <w:p w:rsidR="00D03081" w:rsidRDefault="00D03081">
            <w:pPr>
              <w:ind w:firstLine="0"/>
              <w:jc w:val="right"/>
              <w:rPr>
                <w:del w:id="7373" w:author="张洋" w:date="2017-04-20T20:06:00Z"/>
                <w:snapToGrid/>
              </w:rPr>
            </w:pPr>
          </w:p>
          <w:p w:rsidR="00D03081" w:rsidRDefault="00D03081">
            <w:pPr>
              <w:ind w:firstLine="0"/>
              <w:jc w:val="right"/>
              <w:rPr>
                <w:del w:id="7374" w:author="张洋" w:date="2017-04-20T20:06:00Z"/>
                <w:snapToGrid/>
              </w:rPr>
            </w:pPr>
          </w:p>
          <w:p w:rsidR="00D03081" w:rsidRDefault="00FA686E">
            <w:pPr>
              <w:ind w:firstLine="0"/>
              <w:jc w:val="right"/>
              <w:rPr>
                <w:del w:id="7375" w:author="张洋" w:date="2017-04-20T20:06:00Z"/>
                <w:snapToGrid/>
              </w:rPr>
            </w:pPr>
            <w:del w:id="7376" w:author="张洋" w:date="2017-04-20T20:06:00Z">
              <w:r>
                <w:rPr>
                  <w:rFonts w:hint="eastAsia"/>
                  <w:snapToGrid/>
                </w:rPr>
                <w:delText xml:space="preserve">(19) </w:delText>
              </w:r>
            </w:del>
          </w:p>
          <w:p w:rsidR="00D03081" w:rsidRDefault="00D03081">
            <w:pPr>
              <w:ind w:right="312" w:firstLine="0"/>
              <w:jc w:val="right"/>
              <w:rPr>
                <w:del w:id="7377" w:author="张洋" w:date="2017-04-20T20:06:00Z"/>
                <w:snapToGrid/>
              </w:rPr>
            </w:pPr>
          </w:p>
        </w:tc>
      </w:tr>
      <w:tr w:rsidR="00D03081">
        <w:trPr>
          <w:trHeight w:val="149"/>
          <w:del w:id="7378" w:author="张洋" w:date="2017-04-20T20:06:00Z"/>
        </w:trPr>
        <w:tc>
          <w:tcPr>
            <w:tcW w:w="4077" w:type="dxa"/>
          </w:tcPr>
          <w:p w:rsidR="00D03081" w:rsidRDefault="00FA686E">
            <w:pPr>
              <w:ind w:firstLine="0"/>
              <w:rPr>
                <w:del w:id="7379" w:author="张洋" w:date="2017-04-20T20:06:00Z"/>
                <w:position w:val="-12"/>
              </w:rPr>
            </w:pPr>
            <w:del w:id="7380"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7381" w:author="张洋" w:date="2017-04-20T20:06:00Z"/>
                <w:snapToGrid/>
              </w:rPr>
            </w:pPr>
          </w:p>
        </w:tc>
      </w:tr>
    </w:tbl>
    <w:p w:rsidR="00D03081" w:rsidDel="00400BB3" w:rsidRDefault="00FA686E">
      <w:pPr>
        <w:rPr>
          <w:del w:id="7382" w:author="张洋" w:date="2017-04-21T09:53:00Z"/>
        </w:rPr>
      </w:pPr>
      <w:del w:id="7383" w:author="张洋" w:date="2017-04-21T09:53:00Z">
        <w:r w:rsidDel="00400BB3">
          <w:rPr>
            <w:rFonts w:hint="eastAsia"/>
            <w:b/>
          </w:rPr>
          <w:lastRenderedPageBreak/>
          <w:delText>6</w:delText>
        </w:r>
        <w:r w:rsidDel="00400BB3">
          <w:rPr>
            <w:rFonts w:hint="eastAsia"/>
            <w:b/>
          </w:rPr>
          <w:delText>结语</w:delText>
        </w:r>
        <w:r w:rsidR="00E714F8" w:rsidRPr="00D03081" w:rsidDel="00400BB3">
          <w:rPr>
            <w:rFonts w:hint="eastAsia"/>
            <w:snapToGrid/>
            <w:position w:val="-4"/>
          </w:rPr>
          <w:fldChar w:fldCharType="begin"/>
        </w:r>
        <w:r w:rsidR="00E714F8"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7384" w:name="OLE_LINK325"/>
      <w:bookmarkStart w:id="7385" w:name="OLE_LINK326"/>
      <w:bookmarkStart w:id="7386" w:name="OLE_LINK324"/>
      <w:bookmarkStart w:id="7387" w:name="OLE_LINK89"/>
      <w:bookmarkStart w:id="7388" w:name="OLE_LINK90"/>
      <w:bookmarkStart w:id="7389" w:name="OLE_LINK323"/>
      <w:r>
        <w:t xml:space="preserve">Kawaguchi E, Eason R O. Principle and </w:t>
      </w:r>
      <w:del w:id="7390" w:author="计科院" w:date="2017-04-25T19:40:00Z">
        <w:r w:rsidDel="00347DCC">
          <w:delText xml:space="preserve">Applications </w:delText>
        </w:r>
      </w:del>
      <w:ins w:id="7391" w:author="计科院" w:date="2017-04-25T19:40:00Z">
        <w:r w:rsidR="00347DCC">
          <w:t xml:space="preserve">applications </w:t>
        </w:r>
      </w:ins>
      <w:r>
        <w:t>of BPCS-</w:t>
      </w:r>
      <w:del w:id="7392" w:author="计科院" w:date="2017-04-25T19:40:00Z">
        <w:r w:rsidDel="00347DCC">
          <w:delText>Steganography</w:delText>
        </w:r>
      </w:del>
      <w:ins w:id="7393" w:author="计科院" w:date="2017-04-25T19:40:00Z">
        <w:r w:rsidR="00347DCC">
          <w:t>steganography</w:t>
        </w:r>
      </w:ins>
      <w:r>
        <w:t>[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 xml:space="preserve">Huang F, Zhong Y, Huang J. Improved </w:t>
      </w:r>
      <w:del w:id="7394" w:author="计科院" w:date="2017-04-25T19:53:00Z">
        <w:r w:rsidDel="00EF5137">
          <w:delText xml:space="preserve">Algorithm </w:delText>
        </w:r>
      </w:del>
      <w:ins w:id="7395" w:author="计科院" w:date="2017-04-25T19:53:00Z">
        <w:r w:rsidR="00EF5137">
          <w:t xml:space="preserve">algorithm </w:t>
        </w:r>
      </w:ins>
      <w:r>
        <w:t xml:space="preserve">of </w:t>
      </w:r>
      <w:del w:id="7396" w:author="计科院" w:date="2017-04-25T19:53:00Z">
        <w:r w:rsidDel="00EF5137">
          <w:delText xml:space="preserve">Edge </w:delText>
        </w:r>
      </w:del>
      <w:ins w:id="7397" w:author="计科院" w:date="2017-04-25T19:53:00Z">
        <w:r w:rsidR="00EF5137">
          <w:t xml:space="preserve">edge </w:t>
        </w:r>
      </w:ins>
      <w:del w:id="7398" w:author="计科院" w:date="2017-04-25T19:53:00Z">
        <w:r w:rsidDel="00EF5137">
          <w:delText xml:space="preserve">Adaptive </w:delText>
        </w:r>
      </w:del>
      <w:ins w:id="7399" w:author="计科院" w:date="2017-04-25T19:53:00Z">
        <w:r w:rsidR="00EF5137">
          <w:t xml:space="preserve">adaptive </w:t>
        </w:r>
      </w:ins>
      <w:del w:id="7400" w:author="计科院" w:date="2017-04-25T19:53:00Z">
        <w:r w:rsidDel="00EF5137">
          <w:delText xml:space="preserve">Image </w:delText>
        </w:r>
      </w:del>
      <w:ins w:id="7401" w:author="计科院" w:date="2017-04-25T19:53:00Z">
        <w:r w:rsidR="00EF5137">
          <w:t xml:space="preserve">image </w:t>
        </w:r>
      </w:ins>
      <w:del w:id="7402" w:author="计科院" w:date="2017-04-25T19:54:00Z">
        <w:r w:rsidDel="00EF5137">
          <w:delText xml:space="preserve">Steganography </w:delText>
        </w:r>
      </w:del>
      <w:ins w:id="7403" w:author="计科院" w:date="2017-04-25T19:54:00Z">
        <w:r w:rsidR="00EF5137">
          <w:t xml:space="preserve">steganography </w:t>
        </w:r>
      </w:ins>
      <w:del w:id="7404" w:author="计科院" w:date="2017-04-25T19:54:00Z">
        <w:r w:rsidDel="00EF5137">
          <w:delText xml:space="preserve">Based </w:delText>
        </w:r>
      </w:del>
      <w:ins w:id="7405" w:author="计科院" w:date="2017-04-25T19:54:00Z">
        <w:r w:rsidR="00EF5137">
          <w:t xml:space="preserve">based </w:t>
        </w:r>
      </w:ins>
      <w:r>
        <w:t xml:space="preserve">on LSB </w:t>
      </w:r>
      <w:del w:id="7406" w:author="计科院" w:date="2017-04-25T19:54:00Z">
        <w:r w:rsidDel="00EF5137">
          <w:delText xml:space="preserve">Matching </w:delText>
        </w:r>
      </w:del>
      <w:ins w:id="7407" w:author="计科院" w:date="2017-04-25T19:54:00Z">
        <w:r w:rsidR="00EF5137">
          <w:t xml:space="preserve">matching </w:t>
        </w:r>
      </w:ins>
      <w:del w:id="7408" w:author="计科院" w:date="2017-04-25T19:54:00Z">
        <w:r w:rsidDel="00EF5137">
          <w:delText xml:space="preserve">Revisited </w:delText>
        </w:r>
      </w:del>
      <w:ins w:id="7409" w:author="计科院" w:date="2017-04-25T19:54:00Z">
        <w:r w:rsidR="00EF5137">
          <w:t xml:space="preserve">revisited </w:t>
        </w:r>
      </w:ins>
      <w:del w:id="7410" w:author="计科院" w:date="2017-04-25T19:54:00Z">
        <w:r w:rsidDel="00EF5137">
          <w:delText>Algorithm</w:delText>
        </w:r>
      </w:del>
      <w:ins w:id="7411" w:author="计科院" w:date="2017-04-25T19:54:00Z">
        <w:r w:rsidR="00EF5137">
          <w:t>algorithm</w:t>
        </w:r>
      </w:ins>
      <w:r>
        <w:t>[</w:t>
      </w:r>
      <w:del w:id="7412" w:author="计科院" w:date="2017-04-25T19:57:00Z">
        <w:r w:rsidDel="00EF5137">
          <w:delText>M</w:delText>
        </w:r>
      </w:del>
      <w:ins w:id="7413" w:author="计科院" w:date="2017-04-25T19:57:00Z">
        <w:r w:rsidR="00EF5137">
          <w:t>C</w:t>
        </w:r>
      </w:ins>
      <w:r>
        <w:t>]</w:t>
      </w:r>
      <w:ins w:id="7414" w:author="张洋" w:date="2017-04-26T11:30:00Z">
        <w:r w:rsidR="00104EBE">
          <w:rPr>
            <w:rFonts w:hint="eastAsia"/>
          </w:rPr>
          <w:t xml:space="preserve"> </w:t>
        </w:r>
      </w:ins>
      <w:del w:id="7415" w:author="张洋" w:date="2017-04-26T11:30:00Z">
        <w:r w:rsidDel="00104EBE">
          <w:delText xml:space="preserve">// </w:delText>
        </w:r>
      </w:del>
      <w:r>
        <w:t>Digital-Forensics and Watermarking. Springer Berlin Heidelberg, 2014:201-214.</w:t>
      </w:r>
    </w:p>
    <w:p w:rsidR="00D03081" w:rsidRDefault="00FA686E">
      <w:pPr>
        <w:pStyle w:val="ad"/>
        <w:numPr>
          <w:ilvl w:val="0"/>
          <w:numId w:val="2"/>
        </w:numPr>
        <w:spacing w:line="234" w:lineRule="exact"/>
        <w:rPr>
          <w:ins w:id="7416" w:author="计科院" w:date="2017-04-25T19:57:00Z"/>
        </w:rPr>
      </w:pPr>
      <w:r>
        <w:t>王朔中</w:t>
      </w:r>
      <w:r>
        <w:t xml:space="preserve">. </w:t>
      </w:r>
      <w:r>
        <w:t>数字密写和密写分析</w:t>
      </w:r>
      <w:r>
        <w:t xml:space="preserve">[M]. </w:t>
      </w:r>
      <w:r>
        <w:t>清华大学出版社</w:t>
      </w:r>
      <w:r>
        <w:t>, 2005.</w:t>
      </w:r>
      <w:r>
        <w:rPr>
          <w:rFonts w:hint="eastAsia"/>
        </w:rPr>
        <w:t>67-73</w:t>
      </w:r>
    </w:p>
    <w:p w:rsidR="00EF5137" w:rsidRDefault="00EF5137">
      <w:pPr>
        <w:pStyle w:val="ad"/>
        <w:numPr>
          <w:ilvl w:val="0"/>
          <w:numId w:val="2"/>
        </w:numPr>
        <w:spacing w:line="234" w:lineRule="exact"/>
      </w:pPr>
      <w:ins w:id="7417" w:author="计科院" w:date="2017-04-25T19:57:00Z">
        <w:r w:rsidRPr="005B7F69">
          <w:t>Lie W N, Chang L C. Data hiding in images with adaptive numbers of least significant bits based on the human visual s</w:t>
        </w:r>
        <w:r w:rsidR="00E714F8" w:rsidRPr="00E714F8">
          <w:rPr>
            <w:highlight w:val="yellow"/>
            <w:rPrChange w:id="7418" w:author="计科院" w:date="2017-04-25T19:58:00Z">
              <w:rPr>
                <w:color w:val="auto"/>
                <w:spacing w:val="4"/>
                <w:sz w:val="21"/>
                <w:szCs w:val="21"/>
              </w:rPr>
            </w:rPrChange>
          </w:rPr>
          <w:t>ystem[C]</w:t>
        </w:r>
        <w:del w:id="7419" w:author="张洋" w:date="2017-04-26T11:30:00Z">
          <w:r w:rsidR="00E714F8" w:rsidRPr="00E714F8">
            <w:rPr>
              <w:highlight w:val="yellow"/>
              <w:rPrChange w:id="7420" w:author="计科院" w:date="2017-04-25T19:58:00Z">
                <w:rPr>
                  <w:color w:val="auto"/>
                  <w:spacing w:val="4"/>
                  <w:sz w:val="21"/>
                  <w:szCs w:val="21"/>
                </w:rPr>
              </w:rPrChange>
            </w:rPr>
            <w:delText>//</w:delText>
          </w:r>
        </w:del>
        <w:r w:rsidR="00E714F8" w:rsidRPr="00E714F8">
          <w:rPr>
            <w:highlight w:val="yellow"/>
            <w:rPrChange w:id="7421" w:author="计科院" w:date="2017-04-25T19:58:00Z">
              <w:rPr>
                <w:color w:val="auto"/>
                <w:spacing w:val="4"/>
                <w:sz w:val="21"/>
                <w:szCs w:val="21"/>
              </w:rPr>
            </w:rPrChange>
          </w:rPr>
          <w:t xml:space="preserve"> International Conference on Image Processing, 1999. ICIP 99. Proceedings. IEEE, 1999:286-290 vol.1.</w:t>
        </w:r>
      </w:ins>
    </w:p>
    <w:p w:rsidR="00D03081" w:rsidDel="00EF5137" w:rsidRDefault="00FA686E">
      <w:pPr>
        <w:pStyle w:val="ad"/>
        <w:numPr>
          <w:ilvl w:val="0"/>
          <w:numId w:val="2"/>
        </w:numPr>
        <w:spacing w:line="234" w:lineRule="exact"/>
        <w:rPr>
          <w:del w:id="7422" w:author="计科院" w:date="2017-04-25T19:58:00Z"/>
        </w:rPr>
      </w:pPr>
      <w:del w:id="7423" w:author="计科院" w:date="2017-04-25T19:58:00Z">
        <w:r w:rsidDel="00EF5137">
          <w:delText>Andrew D. Ker. Improved Detection of LSB Steganography in Grayscale Images[C]// International Conference on Information Hiding. Springer-Verlag, 2004:97-115.</w:delText>
        </w:r>
      </w:del>
    </w:p>
    <w:p w:rsidR="00D03081" w:rsidRDefault="00FA686E">
      <w:pPr>
        <w:pStyle w:val="ad"/>
        <w:numPr>
          <w:ilvl w:val="0"/>
          <w:numId w:val="2"/>
        </w:numPr>
        <w:spacing w:line="234" w:lineRule="exact"/>
      </w:pPr>
      <w:r>
        <w:t xml:space="preserve">Ker A D. Improved </w:t>
      </w:r>
      <w:del w:id="7424" w:author="计科院" w:date="2017-04-25T19:58:00Z">
        <w:r w:rsidDel="00EF5137">
          <w:delText xml:space="preserve">Detection </w:delText>
        </w:r>
      </w:del>
      <w:ins w:id="7425" w:author="计科院" w:date="2017-04-25T19:58:00Z">
        <w:r w:rsidR="00EF5137">
          <w:t xml:space="preserve">detection </w:t>
        </w:r>
      </w:ins>
      <w:r>
        <w:t xml:space="preserve">of LSB </w:t>
      </w:r>
      <w:del w:id="7426" w:author="计科院" w:date="2017-04-25T19:59:00Z">
        <w:r w:rsidDel="00EF5137">
          <w:delText xml:space="preserve">Steganography </w:delText>
        </w:r>
      </w:del>
      <w:ins w:id="7427" w:author="计科院" w:date="2017-04-25T19:59:00Z">
        <w:r w:rsidR="00EF5137">
          <w:t xml:space="preserve">steganography </w:t>
        </w:r>
      </w:ins>
      <w:r>
        <w:t xml:space="preserve">in </w:t>
      </w:r>
      <w:del w:id="7428" w:author="计科院" w:date="2017-04-25T19:59:00Z">
        <w:r w:rsidDel="00EF5137">
          <w:delText xml:space="preserve">Grayscale </w:delText>
        </w:r>
      </w:del>
      <w:ins w:id="7429" w:author="计科院" w:date="2017-04-25T19:59:00Z">
        <w:r w:rsidR="00EF5137">
          <w:t xml:space="preserve">grayscale </w:t>
        </w:r>
      </w:ins>
      <w:del w:id="7430" w:author="计科院" w:date="2017-04-25T19:59:00Z">
        <w:r w:rsidDel="00EF5137">
          <w:delText>Images</w:delText>
        </w:r>
      </w:del>
      <w:ins w:id="7431" w:author="计科院" w:date="2017-04-25T19:59:00Z">
        <w:r w:rsidR="00EF5137">
          <w:t>images</w:t>
        </w:r>
      </w:ins>
      <w:r>
        <w:t>[C</w:t>
      </w:r>
      <w:del w:id="7432" w:author="张洋" w:date="2017-04-26T11:30:00Z">
        <w:r w:rsidDel="00104EBE">
          <w:delText xml:space="preserve">]// </w:delText>
        </w:r>
      </w:del>
      <w:ins w:id="7433" w:author="张洋" w:date="2017-04-26T11:30:00Z">
        <w:r w:rsidR="00104EBE">
          <w:t>]</w:t>
        </w:r>
        <w:r w:rsidR="00104EBE">
          <w:rPr>
            <w:rFonts w:hint="eastAsia"/>
          </w:rPr>
          <w:t xml:space="preserve"> </w:t>
        </w:r>
        <w:r w:rsidR="00104EBE">
          <w:t xml:space="preserve"> </w:t>
        </w:r>
      </w:ins>
      <w:r>
        <w:t>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w:t>
      </w:r>
      <w:ins w:id="7434" w:author="张洋" w:date="2017-04-26T08:23:00Z">
        <w:r w:rsidR="004E5A8B">
          <w:rPr>
            <w:rFonts w:hint="eastAsia"/>
          </w:rPr>
          <w:t xml:space="preserve"> </w:t>
        </w:r>
      </w:ins>
      <w:r>
        <w: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E714F8">
      <w:pPr>
        <w:pStyle w:val="ad"/>
        <w:numPr>
          <w:ilvl w:val="0"/>
          <w:numId w:val="2"/>
        </w:numPr>
        <w:spacing w:line="234" w:lineRule="exact"/>
      </w:pPr>
      <w:r>
        <w:fldChar w:fldCharType="begin"/>
      </w:r>
      <w:r w:rsidR="00347DCC">
        <w:instrText xml:space="preserve"> HYPERLINK "http://xueshu.baidu.com/s?wd=author%3A%28ChinFeng%20Lee%29%20&amp;tn=SE_baiduxueshu_c1gjeupa&amp;ie=utf-8&amp;sc_f_para=sc_hilight%3Dperson" \t "_blank" </w:instrText>
      </w:r>
      <w:r>
        <w:fldChar w:fldCharType="separate"/>
      </w:r>
      <w:del w:id="7435" w:author="计科院" w:date="2017-04-25T20:00:00Z">
        <w:r w:rsidR="00FA686E" w:rsidDel="00EF5137">
          <w:delText xml:space="preserve">CF </w:delText>
        </w:r>
      </w:del>
      <w:r w:rsidR="00FA686E">
        <w:t>Lee</w:t>
      </w:r>
      <w:r>
        <w:fldChar w:fldCharType="end"/>
      </w:r>
      <w:del w:id="7436" w:author="计科院" w:date="2017-04-25T20:00:00Z">
        <w:r w:rsidR="00FA686E" w:rsidDel="00EF5137">
          <w:delText>,</w:delText>
        </w:r>
      </w:del>
      <w:ins w:id="7437" w:author="计科院" w:date="2017-04-25T20:00:00Z">
        <w:r w:rsidR="00EF5137">
          <w:t xml:space="preserve"> C F,</w:t>
        </w:r>
      </w:ins>
      <w:r>
        <w:fldChar w:fldCharType="begin"/>
      </w:r>
      <w:r w:rsidR="00347DCC">
        <w:instrText xml:space="preserve"> HYPERLINK "http://xueshu.baidu.com/s?wd=author%3A%28KaiChin%20Chen%29%20&amp;tn=SE_baiduxueshu_c1gjeupa&amp;ie=utf-8&amp;sc_f_para=sc_hilight%3Dperson" \t "_blank" </w:instrText>
      </w:r>
      <w:r>
        <w:fldChar w:fldCharType="separate"/>
      </w:r>
      <w:del w:id="7438" w:author="计科院" w:date="2017-04-25T20:00:00Z">
        <w:r w:rsidR="00FA686E" w:rsidDel="00EF5137">
          <w:delText xml:space="preserve">KC </w:delText>
        </w:r>
      </w:del>
      <w:r w:rsidR="00FA686E">
        <w:t>Chen</w:t>
      </w:r>
      <w:r>
        <w:fldChar w:fldCharType="end"/>
      </w:r>
      <w:ins w:id="7439" w:author="计科院" w:date="2017-04-25T20:00:00Z">
        <w:r w:rsidR="00EF5137">
          <w:t xml:space="preserve"> K C</w:t>
        </w:r>
      </w:ins>
      <w:del w:id="7440" w:author="计科院" w:date="2017-04-25T20:01:00Z">
        <w:r w:rsidR="00FA686E" w:rsidDel="00EF5137">
          <w:rPr>
            <w:rFonts w:hint="eastAsia"/>
          </w:rPr>
          <w:delText>,</w:delText>
        </w:r>
      </w:del>
      <w:ins w:id="7441" w:author="计科院" w:date="2017-04-25T20:01:00Z">
        <w:r w:rsidR="00EF5137">
          <w:t>.</w:t>
        </w:r>
      </w:ins>
      <w:r w:rsidR="00FA686E">
        <w:t xml:space="preserve">Reversible </w:t>
      </w:r>
      <w:del w:id="7442" w:author="计科院" w:date="2017-04-25T20:01:00Z">
        <w:r w:rsidR="00FA686E" w:rsidDel="00EF5137">
          <w:delText xml:space="preserve">Data </w:delText>
        </w:r>
      </w:del>
      <w:ins w:id="7443" w:author="计科院" w:date="2017-04-25T20:01:00Z">
        <w:r w:rsidR="00EF5137">
          <w:t xml:space="preserve">data </w:t>
        </w:r>
      </w:ins>
      <w:del w:id="7444" w:author="计科院" w:date="2017-04-25T20:01:00Z">
        <w:r w:rsidR="00FA686E" w:rsidDel="00EF5137">
          <w:delText xml:space="preserve">Hiding </w:delText>
        </w:r>
      </w:del>
      <w:ins w:id="7445" w:author="计科院" w:date="2017-04-25T20:01:00Z">
        <w:r w:rsidR="00EF5137">
          <w:t xml:space="preserve">hiding </w:t>
        </w:r>
      </w:ins>
      <w:r w:rsidR="00FA686E">
        <w:t xml:space="preserve">by </w:t>
      </w:r>
      <w:del w:id="7446" w:author="计科院" w:date="2017-04-25T20:01:00Z">
        <w:r w:rsidR="00FA686E" w:rsidDel="00EF5137">
          <w:delText xml:space="preserve">Reduplicated </w:delText>
        </w:r>
      </w:del>
      <w:ins w:id="7447" w:author="计科院" w:date="2017-04-25T20:01:00Z">
        <w:r w:rsidR="00EF5137">
          <w:t xml:space="preserve">reduplicated </w:t>
        </w:r>
      </w:ins>
      <w:del w:id="7448" w:author="计科院" w:date="2017-04-25T20:01:00Z">
        <w:r w:rsidR="00FA686E" w:rsidDel="00EF5137">
          <w:delText xml:space="preserve">Exploiting </w:delText>
        </w:r>
      </w:del>
      <w:ins w:id="7449" w:author="计科院" w:date="2017-04-25T20:01:00Z">
        <w:r w:rsidR="00EF5137">
          <w:t xml:space="preserve">exploiting </w:t>
        </w:r>
      </w:ins>
      <w:del w:id="7450" w:author="计科院" w:date="2017-04-25T20:01:00Z">
        <w:r w:rsidR="00FA686E" w:rsidDel="00EF5137">
          <w:delText xml:space="preserve">Modification </w:delText>
        </w:r>
      </w:del>
      <w:ins w:id="7451" w:author="计科院" w:date="2017-04-25T20:01:00Z">
        <w:r w:rsidR="00EF5137">
          <w:t xml:space="preserve">modification </w:t>
        </w:r>
      </w:ins>
      <w:del w:id="7452" w:author="计科院" w:date="2017-04-25T20:01:00Z">
        <w:r w:rsidR="00FA686E" w:rsidDel="00EF5137">
          <w:delText xml:space="preserve">Direction </w:delText>
        </w:r>
      </w:del>
      <w:ins w:id="7453" w:author="计科院" w:date="2017-04-25T20:01:00Z">
        <w:r w:rsidR="00EF5137">
          <w:t xml:space="preserve">direction </w:t>
        </w:r>
      </w:ins>
      <w:del w:id="7454" w:author="计科院" w:date="2017-04-25T20:01:00Z">
        <w:r w:rsidR="00FA686E" w:rsidDel="00EF5137">
          <w:delText>Method</w:delText>
        </w:r>
      </w:del>
      <w:ins w:id="7455" w:author="计科院" w:date="2017-04-25T20:01:00Z">
        <w:r w:rsidR="00EF5137">
          <w:t>method</w:t>
        </w:r>
      </w:ins>
      <w:r w:rsidR="00FA686E">
        <w:t>[C</w:t>
      </w:r>
      <w:del w:id="7456" w:author="张洋" w:date="2017-04-26T11:30:00Z">
        <w:r w:rsidR="00FA686E" w:rsidDel="00104EBE">
          <w:delText>]</w:delText>
        </w:r>
        <w:r w:rsidR="00FA686E" w:rsidDel="00104EBE">
          <w:rPr>
            <w:rFonts w:hint="eastAsia"/>
          </w:rPr>
          <w:delText>,//</w:delText>
        </w:r>
        <w:r w:rsidR="00FA686E" w:rsidDel="00104EBE">
          <w:delText xml:space="preserve"> </w:delText>
        </w:r>
      </w:del>
      <w:ins w:id="7457" w:author="张洋" w:date="2017-04-26T11:30:00Z">
        <w:r w:rsidR="00104EBE">
          <w:t>]</w:t>
        </w:r>
        <w:r w:rsidR="00104EBE">
          <w:rPr>
            <w:rFonts w:hint="eastAsia"/>
          </w:rPr>
          <w:t xml:space="preserve">, </w:t>
        </w:r>
        <w:r w:rsidR="00104EBE">
          <w:t xml:space="preserve"> </w:t>
        </w:r>
      </w:ins>
      <w:r w:rsidR="00FA686E">
        <w:t>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w:t>
      </w:r>
      <w:del w:id="7458" w:author="计科院" w:date="2017-04-25T20:02:00Z">
        <w:r w:rsidDel="00EF5137">
          <w:delText>.Ahmad</w:delText>
        </w:r>
      </w:del>
      <w:ins w:id="7459" w:author="计科院" w:date="2017-04-25T20:02:00Z">
        <w:r w:rsidR="00EF5137">
          <w:t>A,</w:t>
        </w:r>
      </w:ins>
      <w:del w:id="7460" w:author="计科院" w:date="2017-04-25T20:02:00Z">
        <w:r w:rsidDel="00EF5137">
          <w:delText>/</w:delText>
        </w:r>
      </w:del>
      <w:r>
        <w:t xml:space="preserve"> Ghazali S</w:t>
      </w:r>
      <w:ins w:id="7461" w:author="计科院" w:date="2017-04-25T20:02:00Z">
        <w:r w:rsidR="00EF5137">
          <w:t>,</w:t>
        </w:r>
      </w:ins>
      <w:del w:id="7462" w:author="计科院" w:date="2017-04-25T20:02:00Z">
        <w:r w:rsidDel="00EF5137">
          <w:delText>ulong/ /</w:delText>
        </w:r>
      </w:del>
      <w:r>
        <w:t xml:space="preserve"> Mohammed H</w:t>
      </w:r>
      <w:del w:id="7463" w:author="计科院" w:date="2017-04-25T20:02:00Z">
        <w:r w:rsidDel="00EF5137">
          <w:delText>azim</w:delText>
        </w:r>
      </w:del>
      <w:r>
        <w:t xml:space="preserve"> A</w:t>
      </w:r>
      <w:del w:id="7464" w:author="计科院" w:date="2017-04-25T20:03:00Z">
        <w:r w:rsidDel="00EF5137">
          <w:delText>lkawaz</w:delText>
        </w:r>
      </w:del>
      <w:ins w:id="7465" w:author="计科院" w:date="2017-04-25T20:03:00Z">
        <w:r w:rsidR="00EF5137">
          <w:t>,</w:t>
        </w:r>
      </w:ins>
      <w:del w:id="7466" w:author="计科院" w:date="2017-04-25T20:03:00Z">
        <w:r w:rsidDel="00EF5137">
          <w:delText>/</w:delText>
        </w:r>
      </w:del>
      <w:r>
        <w:t xml:space="preserve"> Tanzila S</w:t>
      </w:r>
      <w:del w:id="7467" w:author="计科院" w:date="2017-04-25T20:03:00Z">
        <w:r w:rsidDel="00EF5137">
          <w:delText>aba</w:delText>
        </w:r>
      </w:del>
      <w:del w:id="7468" w:author="计科院" w:date="2017-04-25T20:04:00Z">
        <w:r w:rsidDel="00522BDD">
          <w:delText xml:space="preserve">, </w:delText>
        </w:r>
      </w:del>
      <w:del w:id="7469" w:author="计科院" w:date="2017-04-25T20:03:00Z">
        <w:r w:rsidDel="00EF5137">
          <w:delText xml:space="preserve">/ </w:delText>
        </w:r>
      </w:del>
      <w:del w:id="7470" w:author="计科院" w:date="2017-04-25T20:04:00Z">
        <w:r w:rsidDel="00522BDD">
          <w:delText>Ghazali S</w:delText>
        </w:r>
      </w:del>
      <w:del w:id="7471" w:author="计科院" w:date="2017-04-25T20:03:00Z">
        <w:r w:rsidDel="00EF5137">
          <w:delText>ulong</w:delText>
        </w:r>
      </w:del>
      <w:del w:id="7472" w:author="计科院" w:date="2017-04-25T20:04:00Z">
        <w:r w:rsidDel="00522BDD">
          <w:delText>, / Mohammed Hazim Alkawaz, et al</w:delText>
        </w:r>
      </w:del>
      <w:r>
        <w:t xml:space="preserve">. Data </w:t>
      </w:r>
      <w:del w:id="7473" w:author="计科院" w:date="2017-04-25T20:04:00Z">
        <w:r w:rsidDel="00522BDD">
          <w:delText xml:space="preserve">Hiding </w:delText>
        </w:r>
      </w:del>
      <w:ins w:id="7474" w:author="计科院" w:date="2017-04-25T20:04:00Z">
        <w:r w:rsidR="00522BDD">
          <w:t xml:space="preserve">hiding </w:t>
        </w:r>
      </w:ins>
      <w:del w:id="7475" w:author="计科院" w:date="2017-04-25T20:04:00Z">
        <w:r w:rsidDel="00522BDD">
          <w:delText xml:space="preserve">Based </w:delText>
        </w:r>
      </w:del>
      <w:ins w:id="7476" w:author="计科院" w:date="2017-04-25T20:04:00Z">
        <w:r w:rsidR="00522BDD">
          <w:t xml:space="preserve">based </w:t>
        </w:r>
      </w:ins>
      <w:r>
        <w:t xml:space="preserve">on </w:t>
      </w:r>
      <w:del w:id="7477" w:author="计科院" w:date="2017-04-25T20:04:00Z">
        <w:r w:rsidDel="00522BDD">
          <w:delText xml:space="preserve">Improved </w:delText>
        </w:r>
      </w:del>
      <w:ins w:id="7478" w:author="计科院" w:date="2017-04-25T20:04:00Z">
        <w:r w:rsidR="00522BDD">
          <w:t xml:space="preserve">improved </w:t>
        </w:r>
      </w:ins>
      <w:del w:id="7479" w:author="计科院" w:date="2017-04-25T20:04:00Z">
        <w:r w:rsidDel="00522BDD">
          <w:delText xml:space="preserve">Exploiting </w:delText>
        </w:r>
      </w:del>
      <w:ins w:id="7480" w:author="计科院" w:date="2017-04-25T20:04:00Z">
        <w:r w:rsidR="00522BDD">
          <w:t xml:space="preserve">exploiting </w:t>
        </w:r>
      </w:ins>
      <w:del w:id="7481" w:author="计科院" w:date="2017-04-25T20:04:00Z">
        <w:r w:rsidDel="00522BDD">
          <w:delText xml:space="preserve">Modification </w:delText>
        </w:r>
      </w:del>
      <w:ins w:id="7482" w:author="计科院" w:date="2017-04-25T20:04:00Z">
        <w:r w:rsidR="00522BDD">
          <w:t xml:space="preserve">modification </w:t>
        </w:r>
      </w:ins>
      <w:del w:id="7483" w:author="计科院" w:date="2017-04-25T20:04:00Z">
        <w:r w:rsidDel="00522BDD">
          <w:delText xml:space="preserve">Direction </w:delText>
        </w:r>
      </w:del>
      <w:ins w:id="7484" w:author="计科院" w:date="2017-04-25T20:04:00Z">
        <w:r w:rsidR="00522BDD">
          <w:t xml:space="preserve">direction </w:t>
        </w:r>
      </w:ins>
      <w:del w:id="7485" w:author="计科院" w:date="2017-04-25T20:04:00Z">
        <w:r w:rsidDel="00522BDD">
          <w:delText xml:space="preserve">Method </w:delText>
        </w:r>
      </w:del>
      <w:ins w:id="7486" w:author="计科院" w:date="2017-04-25T20:04:00Z">
        <w:r w:rsidR="00522BDD">
          <w:t xml:space="preserve">method </w:t>
        </w:r>
      </w:ins>
      <w:r>
        <w:t xml:space="preserve">and Huffman </w:t>
      </w:r>
      <w:del w:id="7487" w:author="计科院" w:date="2017-04-25T20:04:00Z">
        <w:r w:rsidDel="00522BDD">
          <w:delText>Coding</w:delText>
        </w:r>
      </w:del>
      <w:ins w:id="7488" w:author="计科院" w:date="2017-04-25T20:04:00Z">
        <w:r w:rsidR="00522BDD">
          <w:t>coding</w:t>
        </w:r>
      </w:ins>
      <w:r>
        <w:t>[J]. Journal of Intelligent Systems, 2014, 23(4):451-459</w:t>
      </w:r>
    </w:p>
    <w:bookmarkEnd w:id="7384"/>
    <w:bookmarkEnd w:id="7385"/>
    <w:bookmarkEnd w:id="7386"/>
    <w:bookmarkEnd w:id="7387"/>
    <w:bookmarkEnd w:id="7388"/>
    <w:bookmarkEnd w:id="7389"/>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w:t>
      </w:r>
      <w:ins w:id="7489" w:author="计科院" w:date="2017-04-25T20:05:00Z">
        <w:r w:rsidR="00522BDD">
          <w:t xml:space="preserve"> J</w:t>
        </w:r>
      </w:ins>
      <w:r>
        <w:t xml:space="preserve">, Ma M, Tang R, et al. Image </w:t>
      </w:r>
      <w:del w:id="7490" w:author="计科院" w:date="2017-04-25T20:06:00Z">
        <w:r w:rsidDel="00522BDD">
          <w:delText xml:space="preserve">Steganography </w:delText>
        </w:r>
      </w:del>
      <w:ins w:id="7491" w:author="计科院" w:date="2017-04-25T20:06:00Z">
        <w:r w:rsidR="00522BDD">
          <w:t xml:space="preserve">steganography </w:t>
        </w:r>
      </w:ins>
      <w:r>
        <w:t xml:space="preserve">via </w:t>
      </w:r>
      <w:del w:id="7492" w:author="计科院" w:date="2017-04-25T20:06:00Z">
        <w:r w:rsidDel="00522BDD">
          <w:delText xml:space="preserve">Fully </w:delText>
        </w:r>
      </w:del>
      <w:ins w:id="7493" w:author="计科院" w:date="2017-04-25T20:06:00Z">
        <w:r w:rsidR="00522BDD">
          <w:t xml:space="preserve">fully </w:t>
        </w:r>
      </w:ins>
      <w:del w:id="7494" w:author="计科院" w:date="2017-04-25T20:06:00Z">
        <w:r w:rsidDel="00522BDD">
          <w:delText xml:space="preserve">Exploiting </w:delText>
        </w:r>
      </w:del>
      <w:ins w:id="7495" w:author="计科院" w:date="2017-04-25T20:06:00Z">
        <w:r w:rsidR="00522BDD">
          <w:t xml:space="preserve">exploiting </w:t>
        </w:r>
      </w:ins>
      <w:del w:id="7496" w:author="计科院" w:date="2017-04-25T20:06:00Z">
        <w:r w:rsidDel="00522BDD">
          <w:delText xml:space="preserve">Modification </w:delText>
        </w:r>
      </w:del>
      <w:ins w:id="7497" w:author="计科院" w:date="2017-04-25T20:06:00Z">
        <w:r w:rsidR="00522BDD">
          <w:t xml:space="preserve">modification </w:t>
        </w:r>
      </w:ins>
      <w:del w:id="7498" w:author="计科院" w:date="2017-04-25T20:06:00Z">
        <w:r w:rsidDel="00522BDD">
          <w:delText>Direction</w:delText>
        </w:r>
      </w:del>
      <w:ins w:id="7499" w:author="计科院" w:date="2017-04-25T20:06:00Z">
        <w:r w:rsidR="00522BDD">
          <w:t>direction</w:t>
        </w:r>
      </w:ins>
      <w:r>
        <w:t>[J]. International Journal of Software Engineering &amp; Its Applications, 2015, 9(5):243-254.</w:t>
      </w:r>
    </w:p>
    <w:p w:rsidR="00D03081" w:rsidRDefault="00FA686E">
      <w:pPr>
        <w:pStyle w:val="ad"/>
        <w:numPr>
          <w:ilvl w:val="0"/>
          <w:numId w:val="2"/>
        </w:numPr>
        <w:spacing w:line="234" w:lineRule="exact"/>
      </w:pPr>
      <w:r>
        <w:t xml:space="preserve">Kim C, Shin D, Shin D, et al. Improved </w:t>
      </w:r>
      <w:del w:id="7500" w:author="计科院" w:date="2017-04-25T20:06:00Z">
        <w:r w:rsidDel="00522BDD">
          <w:delText xml:space="preserve">Steganographic </w:delText>
        </w:r>
      </w:del>
      <w:ins w:id="7501" w:author="计科院" w:date="2017-04-25T20:06:00Z">
        <w:r w:rsidR="00522BDD">
          <w:t xml:space="preserve">steganographic </w:t>
        </w:r>
      </w:ins>
      <w:del w:id="7502" w:author="计科院" w:date="2017-04-25T20:06:00Z">
        <w:r w:rsidDel="00522BDD">
          <w:delText xml:space="preserve">Embedding </w:delText>
        </w:r>
      </w:del>
      <w:ins w:id="7503" w:author="计科院" w:date="2017-04-25T20:06:00Z">
        <w:r w:rsidR="00522BDD">
          <w:t xml:space="preserve">embedding </w:t>
        </w:r>
      </w:ins>
      <w:del w:id="7504" w:author="计科院" w:date="2017-04-25T20:06:00Z">
        <w:r w:rsidDel="00522BDD">
          <w:delText xml:space="preserve">Exploiting </w:delText>
        </w:r>
      </w:del>
      <w:ins w:id="7505" w:author="计科院" w:date="2017-04-25T20:06:00Z">
        <w:r w:rsidR="00522BDD">
          <w:t xml:space="preserve">exploiting </w:t>
        </w:r>
      </w:ins>
      <w:del w:id="7506" w:author="计科院" w:date="2017-04-25T20:06:00Z">
        <w:r w:rsidDel="00522BDD">
          <w:delText xml:space="preserve">Modification </w:delText>
        </w:r>
      </w:del>
      <w:ins w:id="7507" w:author="计科院" w:date="2017-04-25T20:06:00Z">
        <w:r w:rsidR="00522BDD">
          <w:t xml:space="preserve">modification </w:t>
        </w:r>
      </w:ins>
      <w:del w:id="7508" w:author="计科院" w:date="2017-04-25T20:06:00Z">
        <w:r w:rsidDel="00522BDD">
          <w:delText xml:space="preserve">Direction </w:delText>
        </w:r>
      </w:del>
      <w:ins w:id="7509" w:author="计科院" w:date="2017-04-25T20:06:00Z">
        <w:r w:rsidR="00522BDD">
          <w:t xml:space="preserve">direction </w:t>
        </w:r>
      </w:ins>
      <w:r>
        <w:t xml:space="preserve">in </w:t>
      </w:r>
      <w:del w:id="7510" w:author="计科院" w:date="2017-04-25T20:06:00Z">
        <w:r w:rsidDel="00522BDD">
          <w:delText xml:space="preserve">Multimedia </w:delText>
        </w:r>
      </w:del>
      <w:ins w:id="7511" w:author="计科院" w:date="2017-04-25T20:06:00Z">
        <w:r w:rsidR="00522BDD">
          <w:t xml:space="preserve">multimedia </w:t>
        </w:r>
      </w:ins>
      <w:del w:id="7512" w:author="计科院" w:date="2017-04-25T20:06:00Z">
        <w:r w:rsidDel="00522BDD">
          <w:delText>Communications</w:delText>
        </w:r>
      </w:del>
      <w:ins w:id="7513" w:author="计科院" w:date="2017-04-25T20:06:00Z">
        <w:r w:rsidR="00522BDD">
          <w:t>communications</w:t>
        </w:r>
      </w:ins>
      <w:r>
        <w:t>[J]. Secure &amp; Trust Computing Data Management &amp; Applications, 2010, 186:130-138.</w:t>
      </w:r>
    </w:p>
    <w:p w:rsidR="00D03081" w:rsidRDefault="00FA686E">
      <w:pPr>
        <w:pStyle w:val="ad"/>
        <w:numPr>
          <w:ilvl w:val="0"/>
          <w:numId w:val="2"/>
        </w:numPr>
        <w:spacing w:line="234" w:lineRule="exact"/>
      </w:pPr>
      <w:r>
        <w:t xml:space="preserve">Kim C. Data hiding by an improved exploiting modification direction[J]. Multimedia Tools &amp; Applications, 2014, </w:t>
      </w:r>
      <w:r>
        <w:lastRenderedPageBreak/>
        <w:t>69(3):569-584.</w:t>
      </w:r>
    </w:p>
    <w:p w:rsidR="00D03081" w:rsidRDefault="00FA686E">
      <w:pPr>
        <w:pStyle w:val="ad"/>
        <w:numPr>
          <w:ilvl w:val="0"/>
          <w:numId w:val="2"/>
        </w:numPr>
        <w:spacing w:line="234" w:lineRule="exact"/>
        <w:rPr>
          <w:ins w:id="7514" w:author="张洋" w:date="2017-01-04T16:10:00Z"/>
        </w:rPr>
      </w:pPr>
      <w:r>
        <w:t>Lee C F, Chang C C, Pai P Y, et al. Adjustment hiding method based on exploiting modification direction[J]. International Journal of Rock Mechanics &amp; Mining Sciences &amp; Geomechanics Abstracts, 2015, 33(7)</w:t>
      </w:r>
      <w:del w:id="7515" w:author="张洋" w:date="2017-04-26T11:29:00Z">
        <w:r w:rsidDel="00104EBE">
          <w:delText>:</w:delText>
        </w:r>
        <w:r w:rsidR="00E714F8" w:rsidRPr="00E714F8">
          <w:rPr>
            <w:highlight w:val="yellow"/>
            <w:rPrChange w:id="7516" w:author="计科院" w:date="2017-04-25T20:07:00Z">
              <w:rPr>
                <w:color w:val="auto"/>
                <w:spacing w:val="4"/>
                <w:sz w:val="21"/>
                <w:szCs w:val="21"/>
              </w:rPr>
            </w:rPrChange>
          </w:rPr>
          <w:delText>A302</w:delText>
        </w:r>
      </w:del>
      <w:r>
        <w:t>.</w:t>
      </w:r>
    </w:p>
    <w:p w:rsidR="00D03081" w:rsidRDefault="00E714F8">
      <w:pPr>
        <w:pStyle w:val="ad"/>
        <w:numPr>
          <w:ilvl w:val="0"/>
          <w:numId w:val="2"/>
        </w:numPr>
        <w:spacing w:line="234" w:lineRule="exact"/>
      </w:pPr>
      <w:ins w:id="7517" w:author="张洋" w:date="2017-01-04T16:10:00Z">
        <w:r w:rsidRPr="00E714F8">
          <w:rPr>
            <w:rFonts w:hint="eastAsia"/>
            <w:rPrChange w:id="7518" w:author="张洋" w:date="2017-02-15T11:23:00Z">
              <w:rPr>
                <w:rFonts w:ascii="Arial" w:eastAsia="宋体" w:hAnsi="Arial" w:cs="Arial" w:hint="eastAsia"/>
                <w:color w:val="auto"/>
                <w:spacing w:val="4"/>
                <w:sz w:val="19"/>
                <w:szCs w:val="19"/>
                <w:shd w:val="clear" w:color="auto" w:fill="FFFFFF"/>
              </w:rPr>
            </w:rPrChange>
          </w:rPr>
          <w:t>廖琪男</w:t>
        </w:r>
        <w:r w:rsidRPr="00E714F8">
          <w:rPr>
            <w:rPrChange w:id="7519" w:author="张洋" w:date="2017-02-15T11:23:00Z">
              <w:rPr>
                <w:rFonts w:ascii="Arial" w:eastAsia="宋体" w:hAnsi="Arial" w:cs="Arial"/>
                <w:color w:val="auto"/>
                <w:spacing w:val="4"/>
                <w:sz w:val="19"/>
                <w:szCs w:val="19"/>
                <w:shd w:val="clear" w:color="auto" w:fill="FFFFFF"/>
              </w:rPr>
            </w:rPrChange>
          </w:rPr>
          <w:t xml:space="preserve">, </w:t>
        </w:r>
        <w:r w:rsidRPr="00E714F8">
          <w:rPr>
            <w:rFonts w:hint="eastAsia"/>
            <w:rPrChange w:id="7520" w:author="张洋" w:date="2017-02-15T11:23:00Z">
              <w:rPr>
                <w:rFonts w:ascii="Arial" w:eastAsia="宋体" w:hAnsi="Arial" w:cs="Arial" w:hint="eastAsia"/>
                <w:color w:val="auto"/>
                <w:spacing w:val="4"/>
                <w:sz w:val="19"/>
                <w:szCs w:val="19"/>
                <w:shd w:val="clear" w:color="auto" w:fill="FFFFFF"/>
              </w:rPr>
            </w:rPrChange>
          </w:rPr>
          <w:t>孙宪波</w:t>
        </w:r>
        <w:r w:rsidRPr="00E714F8">
          <w:rPr>
            <w:rPrChange w:id="7521" w:author="张洋" w:date="2017-02-15T11:23:00Z">
              <w:rPr>
                <w:rFonts w:ascii="Arial" w:eastAsia="宋体" w:hAnsi="Arial" w:cs="Arial"/>
                <w:color w:val="auto"/>
                <w:spacing w:val="4"/>
                <w:sz w:val="19"/>
                <w:szCs w:val="19"/>
                <w:shd w:val="clear" w:color="auto" w:fill="FFFFFF"/>
              </w:rPr>
            </w:rPrChange>
          </w:rPr>
          <w:t xml:space="preserve">, </w:t>
        </w:r>
        <w:r w:rsidRPr="00E714F8">
          <w:rPr>
            <w:rFonts w:hint="eastAsia"/>
            <w:rPrChange w:id="7522" w:author="张洋" w:date="2017-02-15T11:23:00Z">
              <w:rPr>
                <w:rFonts w:ascii="Arial" w:eastAsia="宋体" w:hAnsi="Arial" w:cs="Arial" w:hint="eastAsia"/>
                <w:color w:val="auto"/>
                <w:spacing w:val="4"/>
                <w:sz w:val="19"/>
                <w:szCs w:val="19"/>
                <w:shd w:val="clear" w:color="auto" w:fill="FFFFFF"/>
              </w:rPr>
            </w:rPrChange>
          </w:rPr>
          <w:t>潘瑞冬</w:t>
        </w:r>
        <w:r w:rsidRPr="00E714F8">
          <w:rPr>
            <w:rPrChange w:id="7523" w:author="张洋" w:date="2017-02-15T11:23:00Z">
              <w:rPr>
                <w:rFonts w:ascii="Arial" w:eastAsia="宋体" w:hAnsi="Arial" w:cs="Arial"/>
                <w:color w:val="auto"/>
                <w:spacing w:val="4"/>
                <w:sz w:val="19"/>
                <w:szCs w:val="19"/>
                <w:shd w:val="clear" w:color="auto" w:fill="FFFFFF"/>
              </w:rPr>
            </w:rPrChange>
          </w:rPr>
          <w:t>. n</w:t>
        </w:r>
        <w:r w:rsidRPr="00E714F8">
          <w:rPr>
            <w:rFonts w:hint="eastAsia"/>
            <w:rPrChange w:id="7524"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E714F8">
          <w:rPr>
            <w:rPrChange w:id="7525" w:author="张洋" w:date="2017-02-15T11:23:00Z">
              <w:rPr>
                <w:rFonts w:ascii="Arial" w:eastAsia="宋体" w:hAnsi="Arial" w:cs="Arial"/>
                <w:color w:val="auto"/>
                <w:spacing w:val="4"/>
                <w:sz w:val="19"/>
                <w:szCs w:val="19"/>
                <w:shd w:val="clear" w:color="auto" w:fill="FFFFFF"/>
              </w:rPr>
            </w:rPrChange>
          </w:rPr>
          <w:t xml:space="preserve">[J]. </w:t>
        </w:r>
        <w:r w:rsidRPr="00E714F8">
          <w:rPr>
            <w:rFonts w:hint="eastAsia"/>
            <w:rPrChange w:id="7526" w:author="张洋" w:date="2017-02-15T11:23:00Z">
              <w:rPr>
                <w:rFonts w:ascii="Arial" w:eastAsia="宋体" w:hAnsi="Arial" w:cs="Arial" w:hint="eastAsia"/>
                <w:color w:val="auto"/>
                <w:spacing w:val="4"/>
                <w:sz w:val="19"/>
                <w:szCs w:val="19"/>
                <w:shd w:val="clear" w:color="auto" w:fill="FFFFFF"/>
              </w:rPr>
            </w:rPrChange>
          </w:rPr>
          <w:t>电子学报</w:t>
        </w:r>
        <w:r w:rsidRPr="00E714F8">
          <w:rPr>
            <w:rPrChange w:id="7527" w:author="张洋" w:date="2017-02-15T11:23:00Z">
              <w:rPr>
                <w:rFonts w:ascii="Arial" w:eastAsia="宋体" w:hAnsi="Arial" w:cs="Arial"/>
                <w:color w:val="auto"/>
                <w:spacing w:val="4"/>
                <w:sz w:val="19"/>
                <w:szCs w:val="19"/>
                <w:shd w:val="clear" w:color="auto" w:fill="FFFFFF"/>
              </w:rPr>
            </w:rPrChange>
          </w:rPr>
          <w:t>, 2016, 44(1):160-167.</w:t>
        </w:r>
      </w:ins>
    </w:p>
    <w:p w:rsidR="00D03081" w:rsidRDefault="00E714F8">
      <w:pPr>
        <w:pStyle w:val="ad"/>
        <w:numPr>
          <w:ilvl w:val="0"/>
          <w:numId w:val="2"/>
        </w:numPr>
        <w:spacing w:line="234" w:lineRule="exact"/>
      </w:pPr>
      <w:hyperlink r:id="rId1152" w:tgtFrame="_blank" w:history="1">
        <w:r w:rsidR="00FA686E">
          <w:t>CC Chang</w:t>
        </w:r>
      </w:hyperlink>
      <w:r w:rsidR="00FA686E">
        <w:rPr>
          <w:rFonts w:hint="eastAsia"/>
        </w:rPr>
        <w:t xml:space="preserve">, </w:t>
      </w:r>
      <w:hyperlink r:id="rId1153" w:tgtFrame="_blank" w:history="1">
        <w:r w:rsidR="00FA686E">
          <w:t>KN Chen</w:t>
        </w:r>
      </w:hyperlink>
      <w:r w:rsidR="00FA686E">
        <w:rPr>
          <w:rFonts w:hint="eastAsia"/>
        </w:rPr>
        <w:t xml:space="preserve">, </w:t>
      </w:r>
      <w:hyperlink r:id="rId1154" w:tgtFrame="_blank" w:history="1">
        <w:r w:rsidR="00FA686E">
          <w:t>HC Lin</w:t>
        </w:r>
      </w:hyperlink>
      <w:r w:rsidR="00FA686E">
        <w:rPr>
          <w:rFonts w:hint="eastAsia"/>
        </w:rPr>
        <w:t>.</w:t>
      </w:r>
      <w:r w:rsidR="00FA686E">
        <w:t xml:space="preserve">Novel </w:t>
      </w:r>
      <w:del w:id="7528" w:author="计科院" w:date="2017-04-25T20:08:00Z">
        <w:r w:rsidR="00FA686E" w:rsidDel="00522BDD">
          <w:delText xml:space="preserve">Magic </w:delText>
        </w:r>
      </w:del>
      <w:ins w:id="7529" w:author="计科院" w:date="2017-04-25T20:08:00Z">
        <w:r w:rsidR="00522BDD">
          <w:t xml:space="preserve">magic </w:t>
        </w:r>
      </w:ins>
      <w:del w:id="7530" w:author="计科院" w:date="2017-04-25T20:08:00Z">
        <w:r w:rsidR="00FA686E" w:rsidDel="00522BDD">
          <w:delText xml:space="preserve">Matrices </w:delText>
        </w:r>
      </w:del>
      <w:ins w:id="7531" w:author="计科院" w:date="2017-04-25T20:08:00Z">
        <w:r w:rsidR="00522BDD">
          <w:t xml:space="preserve">matrices </w:t>
        </w:r>
      </w:ins>
      <w:del w:id="7532" w:author="计科院" w:date="2017-04-25T20:08:00Z">
        <w:r w:rsidR="00FA686E" w:rsidDel="00522BDD">
          <w:delText xml:space="preserve">Generation </w:delText>
        </w:r>
      </w:del>
      <w:ins w:id="7533" w:author="计科院" w:date="2017-04-25T20:08:00Z">
        <w:r w:rsidR="00522BDD">
          <w:t xml:space="preserve">generation </w:t>
        </w:r>
      </w:ins>
      <w:del w:id="7534" w:author="计科院" w:date="2017-04-25T20:08:00Z">
        <w:r w:rsidR="00FA686E" w:rsidDel="00522BDD">
          <w:delText xml:space="preserve">Method </w:delText>
        </w:r>
      </w:del>
      <w:ins w:id="7535" w:author="计科院" w:date="2017-04-25T20:08:00Z">
        <w:r w:rsidR="00522BDD">
          <w:t xml:space="preserve">method </w:t>
        </w:r>
      </w:ins>
      <w:r w:rsidR="00FA686E">
        <w:t xml:space="preserve">for </w:t>
      </w:r>
      <w:ins w:id="7536" w:author="计科院" w:date="2017-04-25T20:08:00Z">
        <w:r w:rsidR="00522BDD">
          <w:t>s</w:t>
        </w:r>
      </w:ins>
      <w:del w:id="7537" w:author="计科院" w:date="2017-04-25T20:08:00Z">
        <w:r w:rsidR="00FA686E" w:rsidDel="00522BDD">
          <w:delText>S</w:delText>
        </w:r>
      </w:del>
      <w:r w:rsidR="00FA686E">
        <w:t xml:space="preserve">ecret </w:t>
      </w:r>
      <w:del w:id="7538" w:author="计科院" w:date="2017-04-25T20:08:00Z">
        <w:r w:rsidR="00FA686E" w:rsidDel="00522BDD">
          <w:delText xml:space="preserve">Messages </w:delText>
        </w:r>
      </w:del>
      <w:ins w:id="7539" w:author="计科院" w:date="2017-04-25T20:08:00Z">
        <w:r w:rsidR="00522BDD">
          <w:t xml:space="preserve">messages </w:t>
        </w:r>
      </w:ins>
      <w:del w:id="7540" w:author="计科院" w:date="2017-04-25T20:08:00Z">
        <w:r w:rsidR="00FA686E" w:rsidDel="00522BDD">
          <w:delText>Embedding</w:delText>
        </w:r>
      </w:del>
      <w:ins w:id="7541" w:author="计科院" w:date="2017-04-25T20:08:00Z">
        <w:r w:rsidR="00522BDD">
          <w:t>embedding</w:t>
        </w:r>
      </w:ins>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7542" w:author="张洋" w:date="2017-01-14T09:05:00Z"/>
        </w:rPr>
      </w:pPr>
      <w:del w:id="7543"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7544" w:author="张洋" w:date="2017-01-04T16:11:00Z">
        <w:r w:rsidR="00E714F8" w:rsidRPr="00E714F8">
          <w:rPr>
            <w:rPrChange w:id="7545"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7546" w:author="张洋" w:date="2017-01-14T09:05:00Z"/>
        </w:rPr>
      </w:pPr>
      <w:ins w:id="7547"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55"/>
      <w:headerReference w:type="default" r:id="rId1156"/>
      <w:headerReference w:type="first" r:id="rId1157"/>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634" w:author="计科院" w:date="2016-10-21T09:05:00Z" w:initials="">
    <w:p w:rsidR="001B416A" w:rsidRDefault="001B416A">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1B416A" w:rsidRDefault="001B416A">
      <w:pPr>
        <w:pStyle w:val="a4"/>
      </w:pPr>
      <w:r>
        <w:rPr>
          <w:rFonts w:hint="eastAsia"/>
        </w:rPr>
        <w:t>2.</w:t>
      </w:r>
      <w:r>
        <w:rPr>
          <w:rFonts w:hint="eastAsia"/>
        </w:rPr>
        <w:t>引言倒数第</w:t>
      </w:r>
      <w:r>
        <w:rPr>
          <w:rFonts w:hint="eastAsia"/>
        </w:rPr>
        <w:t>2</w:t>
      </w:r>
      <w:r>
        <w:rPr>
          <w:rFonts w:hint="eastAsia"/>
        </w:rPr>
        <w:t>段补充和现有工作之间关系</w:t>
      </w:r>
    </w:p>
    <w:p w:rsidR="001B416A" w:rsidRDefault="001B416A">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1B416A" w:rsidRDefault="001B416A">
      <w:pPr>
        <w:pStyle w:val="a4"/>
      </w:pPr>
      <w:r>
        <w:rPr>
          <w:rFonts w:hint="eastAsia"/>
        </w:rPr>
        <w:t>4.</w:t>
      </w:r>
      <w:r>
        <w:rPr>
          <w:rFonts w:hint="eastAsia"/>
        </w:rPr>
        <w:t>设计实验表格和所完成的实验，参考相关文献，注意我们比较的是基本模型，并注意评价完整算法的性能</w:t>
      </w:r>
    </w:p>
  </w:comment>
  <w:comment w:id="989" w:author="计科院" w:date="2016-11-12T17:27:00Z" w:initials="">
    <w:p w:rsidR="001B416A" w:rsidRDefault="001B416A">
      <w:pPr>
        <w:pStyle w:val="a4"/>
      </w:pPr>
      <w:r>
        <w:t>要说明最大</w:t>
      </w:r>
    </w:p>
  </w:comment>
  <w:comment w:id="1068" w:author="张洋" w:date="2016-11-16T16:51:00Z" w:initials="张">
    <w:p w:rsidR="001B416A" w:rsidRDefault="001B416A">
      <w:pPr>
        <w:pStyle w:val="a4"/>
      </w:pPr>
      <w:r>
        <w:t>剖析节没写</w:t>
      </w:r>
    </w:p>
  </w:comment>
  <w:comment w:id="1450" w:author="计科院" w:date="2016-11-12T17:22:00Z" w:initials="">
    <w:p w:rsidR="001B416A" w:rsidRDefault="001B416A">
      <w:pPr>
        <w:pStyle w:val="a4"/>
      </w:pPr>
      <w:r>
        <w:t>和引言中的符号不对应</w:t>
      </w:r>
      <w:r>
        <w:rPr>
          <w:rFonts w:hint="eastAsia"/>
        </w:rPr>
        <w:t>？</w:t>
      </w:r>
    </w:p>
  </w:comment>
  <w:comment w:id="1512" w:author="计科院" w:date="2016-11-12T17:22:00Z" w:initials="">
    <w:p w:rsidR="001B416A" w:rsidRDefault="001B416A">
      <w:pPr>
        <w:pStyle w:val="a4"/>
      </w:pPr>
      <w:r>
        <w:t>和引言中的符号不对应</w:t>
      </w:r>
      <w:r>
        <w:rPr>
          <w:rFonts w:hint="eastAsia"/>
        </w:rPr>
        <w:t>？</w:t>
      </w:r>
    </w:p>
  </w:comment>
  <w:comment w:id="1631" w:author="计科院" w:date="2016-12-01T23:58:00Z" w:initials="">
    <w:p w:rsidR="001B416A" w:rsidRDefault="001B416A">
      <w:pPr>
        <w:pStyle w:val="a4"/>
      </w:pPr>
      <w:r>
        <w:t>好像也不会画表</w:t>
      </w:r>
    </w:p>
  </w:comment>
  <w:comment w:id="1632" w:author="计科院" w:date="2016-12-01T23:45:00Z" w:initials="">
    <w:p w:rsidR="001B416A" w:rsidRDefault="001B416A">
      <w:pPr>
        <w:pStyle w:val="a4"/>
      </w:pPr>
      <w:r>
        <w:t>好像都是从</w:t>
      </w:r>
      <w:r>
        <w:rPr>
          <w:rFonts w:hint="eastAsia"/>
        </w:rPr>
        <w:t>1</w:t>
      </w:r>
      <w:r>
        <w:rPr>
          <w:rFonts w:hint="eastAsia"/>
        </w:rPr>
        <w:t>开始，核对起始位置</w:t>
      </w:r>
    </w:p>
  </w:comment>
  <w:comment w:id="1639" w:author="计科院" w:date="2017-02-14T22:07:00Z" w:initials="">
    <w:p w:rsidR="001B416A" w:rsidRDefault="001B416A">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964" w:author="计科院" w:date="2016-11-22T11:28:00Z" w:initials="">
    <w:p w:rsidR="001B416A" w:rsidRDefault="001B416A">
      <w:pPr>
        <w:pStyle w:val="a4"/>
      </w:pPr>
      <w:r>
        <w:rPr>
          <w:rStyle w:val="ab"/>
        </w:rPr>
        <w:annotationRef/>
      </w:r>
    </w:p>
  </w:comment>
  <w:comment w:id="2268" w:author="计科院" w:date="2016-12-21T15:58:00Z" w:initials="">
    <w:p w:rsidR="001B416A" w:rsidRDefault="001B416A">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7A83" w:rsidRDefault="008C7A83" w:rsidP="00D03081">
      <w:pPr>
        <w:spacing w:line="240" w:lineRule="auto"/>
      </w:pPr>
      <w:r>
        <w:separator/>
      </w:r>
    </w:p>
  </w:endnote>
  <w:endnote w:type="continuationSeparator" w:id="1">
    <w:p w:rsidR="008C7A83" w:rsidRDefault="008C7A83"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6"/>
    </w:pPr>
  </w:p>
  <w:p w:rsidR="001B416A" w:rsidRDefault="001B416A">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6"/>
    </w:pPr>
  </w:p>
  <w:p w:rsidR="001B416A" w:rsidRDefault="001B416A">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8"/>
      <w:spacing w:after="40" w:line="247" w:lineRule="auto"/>
      <w:ind w:firstLine="0"/>
      <w:rPr>
        <w:rFonts w:eastAsia="方正小标宋简体"/>
        <w:strike/>
        <w:color w:val="000000"/>
        <w:spacing w:val="3"/>
        <w:sz w:val="21"/>
      </w:rPr>
    </w:pPr>
  </w:p>
  <w:p w:rsidR="001B416A" w:rsidRDefault="001B416A">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91"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92"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93" w:author="计科院" w:date="2017-02-14T20:37:00Z">
      <w:r>
        <w:rPr>
          <w:sz w:val="16"/>
        </w:rPr>
        <w:t>57</w:t>
      </w:r>
    </w:ins>
    <w:ins w:id="94" w:author="计科院" w:date="2017-02-14T20:36:00Z">
      <w:r>
        <w:rPr>
          <w:rFonts w:hint="eastAsia"/>
          <w:sz w:val="16"/>
        </w:rPr>
        <w:t>).</w:t>
      </w:r>
    </w:ins>
    <w:del w:id="95"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96"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97"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98"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99" w:author="计科院" w:date="2017-02-14T20:38:00Z">
      <w:r>
        <w:rPr>
          <w:rFonts w:eastAsia="黑体" w:hint="eastAsia"/>
          <w:color w:val="000000"/>
          <w:sz w:val="16"/>
        </w:rPr>
        <w:t>;</w:t>
      </w:r>
      <w:r>
        <w:rPr>
          <w:rFonts w:eastAsia="黑体"/>
          <w:color w:val="000000"/>
          <w:sz w:val="16"/>
        </w:rPr>
        <w:t>任平安</w:t>
      </w:r>
    </w:ins>
    <w:ins w:id="100" w:author="计科院" w:date="2017-02-14T20:39:00Z">
      <w:r>
        <w:rPr>
          <w:rFonts w:eastAsia="黑体" w:hint="eastAsia"/>
          <w:color w:val="000000"/>
          <w:sz w:val="16"/>
        </w:rPr>
        <w:t>(</w:t>
      </w:r>
      <w:r>
        <w:rPr>
          <w:rFonts w:eastAsia="黑体"/>
          <w:color w:val="000000"/>
          <w:sz w:val="16"/>
        </w:rPr>
        <w:t>19</w:t>
      </w:r>
    </w:ins>
    <w:ins w:id="101" w:author="计科院" w:date="2017-02-14T20:40:00Z">
      <w:r>
        <w:rPr>
          <w:rFonts w:eastAsia="黑体"/>
          <w:color w:val="000000"/>
          <w:sz w:val="16"/>
        </w:rPr>
        <w:t>63</w:t>
      </w:r>
      <w:r>
        <w:rPr>
          <w:rFonts w:hint="eastAsia"/>
          <w:sz w:val="16"/>
        </w:rPr>
        <w:t>—</w:t>
      </w:r>
      <w:r>
        <w:rPr>
          <w:rFonts w:hint="eastAsia"/>
          <w:sz w:val="16"/>
        </w:rPr>
        <w:t>)</w:t>
      </w:r>
    </w:ins>
    <w:ins w:id="102"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1B416A" w:rsidRDefault="001B416A">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7A83" w:rsidRDefault="008C7A83" w:rsidP="00D03081">
      <w:pPr>
        <w:spacing w:line="240" w:lineRule="auto"/>
      </w:pPr>
      <w:r>
        <w:separator/>
      </w:r>
    </w:p>
  </w:footnote>
  <w:footnote w:type="continuationSeparator" w:id="1">
    <w:p w:rsidR="008C7A83" w:rsidRDefault="008C7A83"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1B416A" w:rsidRDefault="001B416A">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7"/>
      <w:pBdr>
        <w:bottom w:val="none" w:sz="0" w:space="0" w:color="auto"/>
      </w:pBdr>
      <w:spacing w:line="0" w:lineRule="atLeast"/>
    </w:pPr>
  </w:p>
  <w:p w:rsidR="001B416A" w:rsidRDefault="001B416A">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1B416A" w:rsidRDefault="001B416A">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E714F8">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1ke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Z1nIzywpFFG+M1&#10;a7IyU4gtAdZ+i3k2OfunsAH5GpmH9Sj8oEuHz8dAZaWieleSLzEQ/276DoowYp+gyDT36DIlCcDm&#10;4sbx6oaeE5MUvK3vvjYNmSYvuUq0l8KAMX3T4Fj+03FLPRdicdjERK0T9ALJ73h4NNYWs61nE5F/&#10;/lKXggjWqJzMsIjDbm2RHURel/LLOhDZOxjC3qtT3Ppcp8umnV++TH3SbwfquMUMznFysdCdNy6v&#10;ye/3gnr7Lla/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CnTWR6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1B416A" w:rsidRDefault="001B416A">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4D3363">
      <w:rPr>
        <w:rStyle w:val="a9"/>
        <w:rFonts w:eastAsia="方正书宋_GBK"/>
        <w:noProof/>
        <w:sz w:val="17"/>
      </w:rPr>
      <w:t>12</w:t>
    </w:r>
    <w:r>
      <w:rPr>
        <w:rStyle w:val="a9"/>
        <w:rFonts w:eastAsia="方正书宋_GBK"/>
        <w:sz w:val="17"/>
      </w:rPr>
      <w:fldChar w:fldCharType="end"/>
    </w:r>
  </w:p>
  <w:p w:rsidR="001B416A" w:rsidRDefault="001B416A">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6A" w:rsidRDefault="001B416A">
    <w:pPr>
      <w:pStyle w:val="a7"/>
      <w:pBdr>
        <w:bottom w:val="none" w:sz="0" w:space="0" w:color="auto"/>
      </w:pBdr>
    </w:pPr>
  </w:p>
  <w:p w:rsidR="001B416A" w:rsidRDefault="001B416A">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F737219"/>
    <w:multiLevelType w:val="hybridMultilevel"/>
    <w:tmpl w:val="5686BD28"/>
    <w:lvl w:ilvl="0" w:tplc="2798430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7A6424"/>
    <w:multiLevelType w:val="hybridMultilevel"/>
    <w:tmpl w:val="15129A2A"/>
    <w:lvl w:ilvl="0" w:tplc="E4A65E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B79024D"/>
    <w:multiLevelType w:val="hybridMultilevel"/>
    <w:tmpl w:val="3724BC50"/>
    <w:lvl w:ilvl="0" w:tplc="61DCC1D8">
      <w:start w:val="1"/>
      <w:numFmt w:val="lowerLetter"/>
      <w:lvlText w:val="%1."/>
      <w:lvlJc w:val="left"/>
      <w:pPr>
        <w:ind w:left="612" w:hanging="360"/>
      </w:pPr>
      <w:rPr>
        <w:rFonts w:hint="default"/>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6">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9">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nsid w:val="6A075A43"/>
    <w:multiLevelType w:val="hybridMultilevel"/>
    <w:tmpl w:val="A8FE9F2E"/>
    <w:lvl w:ilvl="0" w:tplc="FC0017C0">
      <w:start w:val="1"/>
      <w:numFmt w:val="lowerLetter"/>
      <w:lvlText w:val="%1."/>
      <w:lvlJc w:val="left"/>
      <w:pPr>
        <w:ind w:left="864" w:hanging="360"/>
      </w:pPr>
      <w:rPr>
        <w:rFonts w:hint="default"/>
        <w:sz w:val="16"/>
      </w:rPr>
    </w:lvl>
    <w:lvl w:ilvl="1" w:tplc="04090019" w:tentative="1">
      <w:start w:val="1"/>
      <w:numFmt w:val="lowerLetter"/>
      <w:lvlText w:val="%2)"/>
      <w:lvlJc w:val="left"/>
      <w:pPr>
        <w:ind w:left="1344" w:hanging="420"/>
      </w:pPr>
    </w:lvl>
    <w:lvl w:ilvl="2" w:tplc="0409001B" w:tentative="1">
      <w:start w:val="1"/>
      <w:numFmt w:val="lowerRoman"/>
      <w:lvlText w:val="%3."/>
      <w:lvlJc w:val="right"/>
      <w:pPr>
        <w:ind w:left="1764" w:hanging="420"/>
      </w:pPr>
    </w:lvl>
    <w:lvl w:ilvl="3" w:tplc="0409000F" w:tentative="1">
      <w:start w:val="1"/>
      <w:numFmt w:val="decimal"/>
      <w:lvlText w:val="%4."/>
      <w:lvlJc w:val="left"/>
      <w:pPr>
        <w:ind w:left="2184" w:hanging="420"/>
      </w:pPr>
    </w:lvl>
    <w:lvl w:ilvl="4" w:tplc="04090019" w:tentative="1">
      <w:start w:val="1"/>
      <w:numFmt w:val="lowerLetter"/>
      <w:lvlText w:val="%5)"/>
      <w:lvlJc w:val="left"/>
      <w:pPr>
        <w:ind w:left="2604" w:hanging="420"/>
      </w:pPr>
    </w:lvl>
    <w:lvl w:ilvl="5" w:tplc="0409001B" w:tentative="1">
      <w:start w:val="1"/>
      <w:numFmt w:val="lowerRoman"/>
      <w:lvlText w:val="%6."/>
      <w:lvlJc w:val="right"/>
      <w:pPr>
        <w:ind w:left="3024" w:hanging="420"/>
      </w:pPr>
    </w:lvl>
    <w:lvl w:ilvl="6" w:tplc="0409000F" w:tentative="1">
      <w:start w:val="1"/>
      <w:numFmt w:val="decimal"/>
      <w:lvlText w:val="%7."/>
      <w:lvlJc w:val="left"/>
      <w:pPr>
        <w:ind w:left="3444" w:hanging="420"/>
      </w:pPr>
    </w:lvl>
    <w:lvl w:ilvl="7" w:tplc="04090019" w:tentative="1">
      <w:start w:val="1"/>
      <w:numFmt w:val="lowerLetter"/>
      <w:lvlText w:val="%8)"/>
      <w:lvlJc w:val="left"/>
      <w:pPr>
        <w:ind w:left="3864" w:hanging="420"/>
      </w:pPr>
    </w:lvl>
    <w:lvl w:ilvl="8" w:tplc="0409001B" w:tentative="1">
      <w:start w:val="1"/>
      <w:numFmt w:val="lowerRoman"/>
      <w:lvlText w:val="%9."/>
      <w:lvlJc w:val="right"/>
      <w:pPr>
        <w:ind w:left="4284" w:hanging="420"/>
      </w:pPr>
    </w:lvl>
  </w:abstractNum>
  <w:abstractNum w:abstractNumId="12">
    <w:nsid w:val="6FEA4588"/>
    <w:multiLevelType w:val="hybridMultilevel"/>
    <w:tmpl w:val="60FC3DC4"/>
    <w:lvl w:ilvl="0" w:tplc="8070E7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3"/>
  </w:num>
  <w:num w:numId="2">
    <w:abstractNumId w:val="10"/>
  </w:num>
  <w:num w:numId="3">
    <w:abstractNumId w:val="3"/>
  </w:num>
  <w:num w:numId="4">
    <w:abstractNumId w:val="8"/>
  </w:num>
  <w:num w:numId="5">
    <w:abstractNumId w:val="6"/>
  </w:num>
  <w:num w:numId="6">
    <w:abstractNumId w:val="0"/>
  </w:num>
  <w:num w:numId="7">
    <w:abstractNumId w:val="7"/>
  </w:num>
  <w:num w:numId="8">
    <w:abstractNumId w:val="9"/>
  </w:num>
  <w:num w:numId="9">
    <w:abstractNumId w:val="1"/>
  </w:num>
  <w:num w:numId="10">
    <w:abstractNumId w:val="11"/>
  </w:num>
  <w:num w:numId="11">
    <w:abstractNumId w:val="12"/>
  </w:num>
  <w:num w:numId="12">
    <w:abstractNumId w:val="2"/>
  </w:num>
  <w:num w:numId="13">
    <w:abstractNumId w:val="4"/>
  </w:num>
  <w:num w:numId="1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14338" fillcolor="white">
      <v:fill color="white"/>
      <o:colormenu v:ext="edit" fillcolor="none [66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375D1"/>
    <w:rsid w:val="00042808"/>
    <w:rsid w:val="0004748F"/>
    <w:rsid w:val="00063588"/>
    <w:rsid w:val="00067202"/>
    <w:rsid w:val="00076A36"/>
    <w:rsid w:val="00083147"/>
    <w:rsid w:val="0009087A"/>
    <w:rsid w:val="00097A14"/>
    <w:rsid w:val="000A12A4"/>
    <w:rsid w:val="000A3661"/>
    <w:rsid w:val="000A64A7"/>
    <w:rsid w:val="000B07EC"/>
    <w:rsid w:val="000B5D26"/>
    <w:rsid w:val="000B78B8"/>
    <w:rsid w:val="000C4351"/>
    <w:rsid w:val="000C5149"/>
    <w:rsid w:val="000C590E"/>
    <w:rsid w:val="000D2AA2"/>
    <w:rsid w:val="000E1802"/>
    <w:rsid w:val="000F0793"/>
    <w:rsid w:val="0010149C"/>
    <w:rsid w:val="00104EBE"/>
    <w:rsid w:val="001127A4"/>
    <w:rsid w:val="0011692C"/>
    <w:rsid w:val="001249D8"/>
    <w:rsid w:val="00125625"/>
    <w:rsid w:val="00125AD9"/>
    <w:rsid w:val="00144270"/>
    <w:rsid w:val="00154EC9"/>
    <w:rsid w:val="0016145E"/>
    <w:rsid w:val="00164765"/>
    <w:rsid w:val="001648F8"/>
    <w:rsid w:val="00170486"/>
    <w:rsid w:val="00174D43"/>
    <w:rsid w:val="0018300B"/>
    <w:rsid w:val="00190968"/>
    <w:rsid w:val="00191A87"/>
    <w:rsid w:val="00192A9E"/>
    <w:rsid w:val="00194447"/>
    <w:rsid w:val="001A1042"/>
    <w:rsid w:val="001A15A4"/>
    <w:rsid w:val="001A6986"/>
    <w:rsid w:val="001B416A"/>
    <w:rsid w:val="001D2848"/>
    <w:rsid w:val="001D6B2E"/>
    <w:rsid w:val="001E2DF5"/>
    <w:rsid w:val="001E3C97"/>
    <w:rsid w:val="001F47C7"/>
    <w:rsid w:val="001F6951"/>
    <w:rsid w:val="002022D2"/>
    <w:rsid w:val="002030EA"/>
    <w:rsid w:val="002150F8"/>
    <w:rsid w:val="00220AEC"/>
    <w:rsid w:val="002213E8"/>
    <w:rsid w:val="0022497F"/>
    <w:rsid w:val="00225F96"/>
    <w:rsid w:val="00232BC7"/>
    <w:rsid w:val="0023318A"/>
    <w:rsid w:val="00234D9D"/>
    <w:rsid w:val="00240582"/>
    <w:rsid w:val="00252113"/>
    <w:rsid w:val="00261866"/>
    <w:rsid w:val="00266178"/>
    <w:rsid w:val="00270380"/>
    <w:rsid w:val="00271D9C"/>
    <w:rsid w:val="002730A0"/>
    <w:rsid w:val="00277C81"/>
    <w:rsid w:val="002854CC"/>
    <w:rsid w:val="002A1A38"/>
    <w:rsid w:val="002A31F7"/>
    <w:rsid w:val="002A4424"/>
    <w:rsid w:val="002A64B7"/>
    <w:rsid w:val="002C155B"/>
    <w:rsid w:val="002D5478"/>
    <w:rsid w:val="002D7A23"/>
    <w:rsid w:val="002E2CB3"/>
    <w:rsid w:val="002F0AA8"/>
    <w:rsid w:val="002F6D6D"/>
    <w:rsid w:val="003039F8"/>
    <w:rsid w:val="00314D21"/>
    <w:rsid w:val="00316E02"/>
    <w:rsid w:val="00331F6E"/>
    <w:rsid w:val="00332B2C"/>
    <w:rsid w:val="003408A6"/>
    <w:rsid w:val="00345DAE"/>
    <w:rsid w:val="00346503"/>
    <w:rsid w:val="00347DCC"/>
    <w:rsid w:val="003571C0"/>
    <w:rsid w:val="00362D84"/>
    <w:rsid w:val="00363426"/>
    <w:rsid w:val="003648E3"/>
    <w:rsid w:val="00365959"/>
    <w:rsid w:val="003678E7"/>
    <w:rsid w:val="0039181D"/>
    <w:rsid w:val="003A1645"/>
    <w:rsid w:val="003A3C06"/>
    <w:rsid w:val="003A4DB2"/>
    <w:rsid w:val="003B4542"/>
    <w:rsid w:val="003B6B6A"/>
    <w:rsid w:val="003B75F7"/>
    <w:rsid w:val="003C0BA7"/>
    <w:rsid w:val="003C1609"/>
    <w:rsid w:val="003C60CF"/>
    <w:rsid w:val="003D2373"/>
    <w:rsid w:val="003D32B9"/>
    <w:rsid w:val="003E5444"/>
    <w:rsid w:val="003F3C82"/>
    <w:rsid w:val="003F409A"/>
    <w:rsid w:val="00400BB3"/>
    <w:rsid w:val="0042554E"/>
    <w:rsid w:val="004260F9"/>
    <w:rsid w:val="00431710"/>
    <w:rsid w:val="00431A8C"/>
    <w:rsid w:val="004346F9"/>
    <w:rsid w:val="00450EFD"/>
    <w:rsid w:val="00451AE3"/>
    <w:rsid w:val="00451EEF"/>
    <w:rsid w:val="004548F6"/>
    <w:rsid w:val="00457BEA"/>
    <w:rsid w:val="00460678"/>
    <w:rsid w:val="00460A15"/>
    <w:rsid w:val="00462B0D"/>
    <w:rsid w:val="00462D76"/>
    <w:rsid w:val="0046630F"/>
    <w:rsid w:val="0047253A"/>
    <w:rsid w:val="004725D2"/>
    <w:rsid w:val="00476132"/>
    <w:rsid w:val="004831F7"/>
    <w:rsid w:val="00492BEB"/>
    <w:rsid w:val="004958DE"/>
    <w:rsid w:val="004A0C26"/>
    <w:rsid w:val="004A1A7B"/>
    <w:rsid w:val="004A3DB4"/>
    <w:rsid w:val="004C24D3"/>
    <w:rsid w:val="004C623A"/>
    <w:rsid w:val="004D1FF1"/>
    <w:rsid w:val="004D3363"/>
    <w:rsid w:val="004D4318"/>
    <w:rsid w:val="004D4CB9"/>
    <w:rsid w:val="004E5A8B"/>
    <w:rsid w:val="004F438B"/>
    <w:rsid w:val="00501034"/>
    <w:rsid w:val="0050140D"/>
    <w:rsid w:val="005210DA"/>
    <w:rsid w:val="00522BDD"/>
    <w:rsid w:val="00523B4C"/>
    <w:rsid w:val="00525031"/>
    <w:rsid w:val="005267CC"/>
    <w:rsid w:val="00543211"/>
    <w:rsid w:val="005468EA"/>
    <w:rsid w:val="00557680"/>
    <w:rsid w:val="00561D8E"/>
    <w:rsid w:val="0056430A"/>
    <w:rsid w:val="0057305D"/>
    <w:rsid w:val="0058107B"/>
    <w:rsid w:val="00581A3E"/>
    <w:rsid w:val="005834F7"/>
    <w:rsid w:val="005861B4"/>
    <w:rsid w:val="0059748D"/>
    <w:rsid w:val="005A591F"/>
    <w:rsid w:val="005A69A9"/>
    <w:rsid w:val="005B01D6"/>
    <w:rsid w:val="005B10C4"/>
    <w:rsid w:val="005B4F75"/>
    <w:rsid w:val="005B5F18"/>
    <w:rsid w:val="005C4C68"/>
    <w:rsid w:val="005D000C"/>
    <w:rsid w:val="005D32B4"/>
    <w:rsid w:val="005E0FCF"/>
    <w:rsid w:val="005E2C3D"/>
    <w:rsid w:val="00612AC5"/>
    <w:rsid w:val="00621B29"/>
    <w:rsid w:val="00623BA5"/>
    <w:rsid w:val="00631ABD"/>
    <w:rsid w:val="00632EE9"/>
    <w:rsid w:val="006333C4"/>
    <w:rsid w:val="00633FCF"/>
    <w:rsid w:val="00636334"/>
    <w:rsid w:val="00637896"/>
    <w:rsid w:val="006410F7"/>
    <w:rsid w:val="00644B61"/>
    <w:rsid w:val="00650BB6"/>
    <w:rsid w:val="00653211"/>
    <w:rsid w:val="006616CA"/>
    <w:rsid w:val="00666791"/>
    <w:rsid w:val="00672A22"/>
    <w:rsid w:val="006738BD"/>
    <w:rsid w:val="00675B9A"/>
    <w:rsid w:val="00682081"/>
    <w:rsid w:val="00684C36"/>
    <w:rsid w:val="006862A5"/>
    <w:rsid w:val="00690EDD"/>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308D"/>
    <w:rsid w:val="00724BC9"/>
    <w:rsid w:val="007305A5"/>
    <w:rsid w:val="00740B53"/>
    <w:rsid w:val="00743351"/>
    <w:rsid w:val="00746C59"/>
    <w:rsid w:val="00753268"/>
    <w:rsid w:val="00753A81"/>
    <w:rsid w:val="00757C58"/>
    <w:rsid w:val="007640F1"/>
    <w:rsid w:val="00765E88"/>
    <w:rsid w:val="00767D15"/>
    <w:rsid w:val="007709F3"/>
    <w:rsid w:val="00781052"/>
    <w:rsid w:val="007811F4"/>
    <w:rsid w:val="0079053A"/>
    <w:rsid w:val="007955DB"/>
    <w:rsid w:val="007A0557"/>
    <w:rsid w:val="007A69F5"/>
    <w:rsid w:val="007B30F8"/>
    <w:rsid w:val="007B5CBC"/>
    <w:rsid w:val="007C13E9"/>
    <w:rsid w:val="007C40CD"/>
    <w:rsid w:val="007C4442"/>
    <w:rsid w:val="007C4B20"/>
    <w:rsid w:val="007C5B02"/>
    <w:rsid w:val="007D5457"/>
    <w:rsid w:val="007D5D70"/>
    <w:rsid w:val="007D7E0E"/>
    <w:rsid w:val="007E100A"/>
    <w:rsid w:val="007E3E62"/>
    <w:rsid w:val="007F5F09"/>
    <w:rsid w:val="00803FB4"/>
    <w:rsid w:val="008217CB"/>
    <w:rsid w:val="008229DB"/>
    <w:rsid w:val="0084547F"/>
    <w:rsid w:val="00854085"/>
    <w:rsid w:val="0086376E"/>
    <w:rsid w:val="00871C43"/>
    <w:rsid w:val="00876FB3"/>
    <w:rsid w:val="00885098"/>
    <w:rsid w:val="00887843"/>
    <w:rsid w:val="00887F6A"/>
    <w:rsid w:val="00890BA7"/>
    <w:rsid w:val="008919C5"/>
    <w:rsid w:val="00896CB4"/>
    <w:rsid w:val="008B3A5B"/>
    <w:rsid w:val="008B5A8E"/>
    <w:rsid w:val="008C7A83"/>
    <w:rsid w:val="008D0ED2"/>
    <w:rsid w:val="008D20D6"/>
    <w:rsid w:val="008D4CD9"/>
    <w:rsid w:val="008E07ED"/>
    <w:rsid w:val="008E355F"/>
    <w:rsid w:val="008F0B94"/>
    <w:rsid w:val="008F2F4E"/>
    <w:rsid w:val="00904732"/>
    <w:rsid w:val="00905E40"/>
    <w:rsid w:val="009079B0"/>
    <w:rsid w:val="009262EA"/>
    <w:rsid w:val="009304A5"/>
    <w:rsid w:val="009351CA"/>
    <w:rsid w:val="009375E7"/>
    <w:rsid w:val="00937628"/>
    <w:rsid w:val="00940735"/>
    <w:rsid w:val="009456BB"/>
    <w:rsid w:val="009465A3"/>
    <w:rsid w:val="00960AB4"/>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259A6"/>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746D6"/>
    <w:rsid w:val="00A84FB6"/>
    <w:rsid w:val="00A84FF5"/>
    <w:rsid w:val="00A92309"/>
    <w:rsid w:val="00AA145E"/>
    <w:rsid w:val="00AA481E"/>
    <w:rsid w:val="00AB23BE"/>
    <w:rsid w:val="00AB3B34"/>
    <w:rsid w:val="00AC0C07"/>
    <w:rsid w:val="00AC1F1B"/>
    <w:rsid w:val="00AC3795"/>
    <w:rsid w:val="00AC5BDC"/>
    <w:rsid w:val="00AC658C"/>
    <w:rsid w:val="00AD5549"/>
    <w:rsid w:val="00AF237B"/>
    <w:rsid w:val="00AF4E4C"/>
    <w:rsid w:val="00B05D20"/>
    <w:rsid w:val="00B073FA"/>
    <w:rsid w:val="00B12B75"/>
    <w:rsid w:val="00B13B40"/>
    <w:rsid w:val="00B216D8"/>
    <w:rsid w:val="00B27FB4"/>
    <w:rsid w:val="00B30315"/>
    <w:rsid w:val="00B346DF"/>
    <w:rsid w:val="00B3648E"/>
    <w:rsid w:val="00B37D3F"/>
    <w:rsid w:val="00B47BE6"/>
    <w:rsid w:val="00B53969"/>
    <w:rsid w:val="00B553AE"/>
    <w:rsid w:val="00B640CA"/>
    <w:rsid w:val="00B65EA4"/>
    <w:rsid w:val="00B70690"/>
    <w:rsid w:val="00B70BE1"/>
    <w:rsid w:val="00B7480F"/>
    <w:rsid w:val="00B76E9B"/>
    <w:rsid w:val="00B8351E"/>
    <w:rsid w:val="00B8477F"/>
    <w:rsid w:val="00B84F89"/>
    <w:rsid w:val="00B86708"/>
    <w:rsid w:val="00B9329A"/>
    <w:rsid w:val="00B97505"/>
    <w:rsid w:val="00BB423A"/>
    <w:rsid w:val="00BC1DDB"/>
    <w:rsid w:val="00BC264D"/>
    <w:rsid w:val="00BD215F"/>
    <w:rsid w:val="00BD6661"/>
    <w:rsid w:val="00BE2655"/>
    <w:rsid w:val="00BE305E"/>
    <w:rsid w:val="00BE4F0D"/>
    <w:rsid w:val="00BE7D99"/>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A3980"/>
    <w:rsid w:val="00CB0442"/>
    <w:rsid w:val="00CB4AE4"/>
    <w:rsid w:val="00CB5938"/>
    <w:rsid w:val="00CC6443"/>
    <w:rsid w:val="00CD2770"/>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255BF"/>
    <w:rsid w:val="00E30F1B"/>
    <w:rsid w:val="00E33999"/>
    <w:rsid w:val="00E33F94"/>
    <w:rsid w:val="00E42AAD"/>
    <w:rsid w:val="00E505FF"/>
    <w:rsid w:val="00E50EDE"/>
    <w:rsid w:val="00E517D2"/>
    <w:rsid w:val="00E51D14"/>
    <w:rsid w:val="00E526B7"/>
    <w:rsid w:val="00E540D2"/>
    <w:rsid w:val="00E54407"/>
    <w:rsid w:val="00E57DDC"/>
    <w:rsid w:val="00E62CE9"/>
    <w:rsid w:val="00E714F8"/>
    <w:rsid w:val="00E73903"/>
    <w:rsid w:val="00E74B4D"/>
    <w:rsid w:val="00E8262D"/>
    <w:rsid w:val="00E86C6A"/>
    <w:rsid w:val="00E87E62"/>
    <w:rsid w:val="00E9304B"/>
    <w:rsid w:val="00EA1D4E"/>
    <w:rsid w:val="00EA5F9E"/>
    <w:rsid w:val="00EA6E7A"/>
    <w:rsid w:val="00EA7718"/>
    <w:rsid w:val="00EB3268"/>
    <w:rsid w:val="00EB75B4"/>
    <w:rsid w:val="00EC3C26"/>
    <w:rsid w:val="00EC4368"/>
    <w:rsid w:val="00ED2CB4"/>
    <w:rsid w:val="00ED6D60"/>
    <w:rsid w:val="00EE3687"/>
    <w:rsid w:val="00EE4768"/>
    <w:rsid w:val="00EF0E95"/>
    <w:rsid w:val="00EF195C"/>
    <w:rsid w:val="00EF5137"/>
    <w:rsid w:val="00F02FFB"/>
    <w:rsid w:val="00F054A8"/>
    <w:rsid w:val="00F10F31"/>
    <w:rsid w:val="00F16694"/>
    <w:rsid w:val="00F17152"/>
    <w:rsid w:val="00F24B17"/>
    <w:rsid w:val="00F25D93"/>
    <w:rsid w:val="00F2625A"/>
    <w:rsid w:val="00F3036A"/>
    <w:rsid w:val="00F32289"/>
    <w:rsid w:val="00F34423"/>
    <w:rsid w:val="00F361E7"/>
    <w:rsid w:val="00F36ACB"/>
    <w:rsid w:val="00F456F2"/>
    <w:rsid w:val="00F45DDC"/>
    <w:rsid w:val="00F4700F"/>
    <w:rsid w:val="00F574BD"/>
    <w:rsid w:val="00F57B8C"/>
    <w:rsid w:val="00F60CAD"/>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C2400"/>
    <w:rsid w:val="00FD215E"/>
    <w:rsid w:val="00FD54A9"/>
    <w:rsid w:val="00FD64CF"/>
    <w:rsid w:val="00FD6A97"/>
    <w:rsid w:val="00FE32A5"/>
    <w:rsid w:val="00FE32CF"/>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fillcolor="white">
      <v:fill color="white"/>
      <o:colormenu v:ext="edit" fillcolor="none [66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52.wmf"/><Relationship Id="rId769" Type="http://schemas.openxmlformats.org/officeDocument/2006/relationships/image" Target="media/image298.wmf"/><Relationship Id="rId976" Type="http://schemas.openxmlformats.org/officeDocument/2006/relationships/oleObject" Target="embeddings/oleObject577.bin"/><Relationship Id="rId21" Type="http://schemas.openxmlformats.org/officeDocument/2006/relationships/oleObject" Target="embeddings/oleObject5.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image" Target="media/image328.wmf"/><Relationship Id="rId1021" Type="http://schemas.openxmlformats.org/officeDocument/2006/relationships/image" Target="media/image406.wmf"/><Relationship Id="rId1119" Type="http://schemas.openxmlformats.org/officeDocument/2006/relationships/oleObject" Target="embeddings/oleObject641.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0.bin"/><Relationship Id="rId903" Type="http://schemas.openxmlformats.org/officeDocument/2006/relationships/image" Target="media/image349.wmf"/><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390.wmf"/><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oleObject" Target="embeddings/oleObject503.bin"/><Relationship Id="rId1032" Type="http://schemas.openxmlformats.org/officeDocument/2006/relationships/image" Target="media/image413.png"/><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0.wmf"/><Relationship Id="rId707" Type="http://schemas.openxmlformats.org/officeDocument/2006/relationships/image" Target="media/image267.wmf"/><Relationship Id="rId914" Type="http://schemas.openxmlformats.org/officeDocument/2006/relationships/oleObject" Target="embeddings/oleObject545.bin"/><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oleObject" Target="embeddings/oleObject452.bin"/><Relationship Id="rId998" Type="http://schemas.openxmlformats.org/officeDocument/2006/relationships/oleObject" Target="embeddings/oleObject589.bin"/><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oleObject" Target="embeddings/oleObject514.bin"/><Relationship Id="rId1043" Type="http://schemas.openxmlformats.org/officeDocument/2006/relationships/image" Target="media/image422.wmf"/><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1.bin"/><Relationship Id="rId925" Type="http://schemas.openxmlformats.org/officeDocument/2006/relationships/image" Target="media/image360.wmf"/><Relationship Id="rId357" Type="http://schemas.openxmlformats.org/officeDocument/2006/relationships/image" Target="media/image129.wmf"/><Relationship Id="rId1110" Type="http://schemas.openxmlformats.org/officeDocument/2006/relationships/image" Target="media/image459.wmf"/><Relationship Id="rId54" Type="http://schemas.openxmlformats.org/officeDocument/2006/relationships/oleObject" Target="embeddings/oleObject24.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oleObject" Target="embeddings/oleObject458.bin"/><Relationship Id="rId869" Type="http://schemas.openxmlformats.org/officeDocument/2006/relationships/image" Target="media/image334.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8.wmf"/><Relationship Id="rId1054" Type="http://schemas.openxmlformats.org/officeDocument/2006/relationships/oleObject" Target="embeddings/oleObject613.bin"/><Relationship Id="rId270" Type="http://schemas.openxmlformats.org/officeDocument/2006/relationships/image" Target="media/image99.wmf"/><Relationship Id="rId936" Type="http://schemas.openxmlformats.org/officeDocument/2006/relationships/oleObject" Target="embeddings/oleObject556.bin"/><Relationship Id="rId1121" Type="http://schemas.openxmlformats.org/officeDocument/2006/relationships/oleObject" Target="embeddings/oleObject642.bin"/><Relationship Id="rId65" Type="http://schemas.openxmlformats.org/officeDocument/2006/relationships/image" Target="media/image22.wmf"/><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image" Target="media/image304.wmf"/><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8.wmf"/><Relationship Id="rId1065" Type="http://schemas.openxmlformats.org/officeDocument/2006/relationships/oleObject" Target="embeddings/oleObject619.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0.wmf"/><Relationship Id="rId1132" Type="http://schemas.openxmlformats.org/officeDocument/2006/relationships/image" Target="media/image469.wmf"/><Relationship Id="rId76" Type="http://schemas.openxmlformats.org/officeDocument/2006/relationships/image" Target="media/image27.wmf"/><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5.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5.bin"/><Relationship Id="rId1076" Type="http://schemas.openxmlformats.org/officeDocument/2006/relationships/oleObject" Target="embeddings/oleObject625.bin"/><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oleObject" Target="embeddings/oleObject515.bin"/><Relationship Id="rId958" Type="http://schemas.openxmlformats.org/officeDocument/2006/relationships/oleObject" Target="embeddings/oleObject568.bin"/><Relationship Id="rId1143" Type="http://schemas.openxmlformats.org/officeDocument/2006/relationships/oleObject" Target="embeddings/oleObject657.bin"/><Relationship Id="rId87" Type="http://schemas.openxmlformats.org/officeDocument/2006/relationships/oleObject" Target="embeddings/oleObject41.bin"/><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2.bin"/><Relationship Id="rId818" Type="http://schemas.openxmlformats.org/officeDocument/2006/relationships/image" Target="media/image320.wmf"/><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397.wmf"/><Relationship Id="rId1087" Type="http://schemas.openxmlformats.org/officeDocument/2006/relationships/image" Target="media/image447.png"/><Relationship Id="rId664" Type="http://schemas.openxmlformats.org/officeDocument/2006/relationships/image" Target="media/image249.wmf"/><Relationship Id="rId871" Type="http://schemas.openxmlformats.org/officeDocument/2006/relationships/image" Target="media/image335.wmf"/><Relationship Id="rId969" Type="http://schemas.openxmlformats.org/officeDocument/2006/relationships/image" Target="media/image381.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79.wmf"/><Relationship Id="rId1154" Type="http://schemas.openxmlformats.org/officeDocument/2006/relationships/hyperlink" Target="http://xueshu.baidu.com/s?wd=author%3A%28Huang-Ching%20Lin%29%20&amp;tn=SE_baiduxueshu_c1gjeupa&amp;ie=utf-8&amp;sc_f_para=sc_hilight%3Dperson" TargetMode="External"/><Relationship Id="rId98" Type="http://schemas.openxmlformats.org/officeDocument/2006/relationships/oleObject" Target="embeddings/oleObject47.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97.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image" Target="media/image254.wmf"/><Relationship Id="rId882" Type="http://schemas.openxmlformats.org/officeDocument/2006/relationships/oleObject" Target="embeddings/oleObject527.bin"/><Relationship Id="rId1098" Type="http://schemas.openxmlformats.org/officeDocument/2006/relationships/image" Target="media/image453.wmf"/><Relationship Id="rId25" Type="http://schemas.openxmlformats.org/officeDocument/2006/relationships/image" Target="media/image4.wmf"/><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3.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image" Target="media/image408.wmf"/><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3.bin"/><Relationship Id="rId893" Type="http://schemas.openxmlformats.org/officeDocument/2006/relationships/oleObject" Target="embeddings/oleObject534.bin"/><Relationship Id="rId907" Type="http://schemas.openxmlformats.org/officeDocument/2006/relationships/image" Target="media/image351.wmf"/><Relationship Id="rId36" Type="http://schemas.openxmlformats.org/officeDocument/2006/relationships/oleObject" Target="embeddings/oleObject14.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image" Target="media/image290.wmf"/><Relationship Id="rId101" Type="http://schemas.openxmlformats.org/officeDocument/2006/relationships/oleObject" Target="embeddings/oleObject49.bin"/><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9.bin"/><Relationship Id="rId1036" Type="http://schemas.openxmlformats.org/officeDocument/2006/relationships/image" Target="media/image417.jpeg"/><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2.wmf"/><Relationship Id="rId820" Type="http://schemas.openxmlformats.org/officeDocument/2006/relationships/image" Target="media/image321.wmf"/><Relationship Id="rId918" Type="http://schemas.openxmlformats.org/officeDocument/2006/relationships/oleObject" Target="embeddings/oleObject547.bin"/><Relationship Id="rId252" Type="http://schemas.openxmlformats.org/officeDocument/2006/relationships/oleObject" Target="embeddings/oleObject146.bin"/><Relationship Id="rId1103" Type="http://schemas.openxmlformats.org/officeDocument/2006/relationships/oleObject" Target="embeddings/oleObject633.bin"/><Relationship Id="rId47" Type="http://schemas.openxmlformats.org/officeDocument/2006/relationships/oleObject" Target="embeddings/oleObject20.bin"/><Relationship Id="rId112" Type="http://schemas.openxmlformats.org/officeDocument/2006/relationships/comments" Target="comments.xml"/><Relationship Id="rId557" Type="http://schemas.openxmlformats.org/officeDocument/2006/relationships/image" Target="media/image204.wmf"/><Relationship Id="rId764" Type="http://schemas.openxmlformats.org/officeDocument/2006/relationships/oleObject" Target="embeddings/oleObject454.bin"/><Relationship Id="rId971" Type="http://schemas.openxmlformats.org/officeDocument/2006/relationships/image" Target="media/image382.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oleObject" Target="embeddings/oleObject491.bin"/><Relationship Id="rId1047" Type="http://schemas.openxmlformats.org/officeDocument/2006/relationships/image" Target="media/image424.wmf"/><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image" Target="media/image362.wmf"/><Relationship Id="rId1114" Type="http://schemas.openxmlformats.org/officeDocument/2006/relationships/image" Target="media/image461.wmf"/><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oleObject" Target="embeddings/oleObject460.bin"/><Relationship Id="rId982" Type="http://schemas.openxmlformats.org/officeDocument/2006/relationships/oleObject" Target="embeddings/oleObject580.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8.bin"/><Relationship Id="rId1058" Type="http://schemas.openxmlformats.org/officeDocument/2006/relationships/image" Target="media/image428.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3.bin"/><Relationship Id="rId1125" Type="http://schemas.openxmlformats.org/officeDocument/2006/relationships/oleObject" Target="embeddings/oleObject644.bin"/><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oleObject" Target="embeddings/oleObject586.bin"/><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0.wmf"/><Relationship Id="rId1069" Type="http://schemas.openxmlformats.org/officeDocument/2006/relationships/image" Target="media/image433.wmf"/><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9.bin"/><Relationship Id="rId1136" Type="http://schemas.openxmlformats.org/officeDocument/2006/relationships/oleObject" Target="embeddings/oleObject651.bin"/><Relationship Id="rId492" Type="http://schemas.openxmlformats.org/officeDocument/2006/relationships/oleObject" Target="embeddings/oleObject299.bin"/><Relationship Id="rId713" Type="http://schemas.openxmlformats.org/officeDocument/2006/relationships/image" Target="media/image270.wmf"/><Relationship Id="rId797" Type="http://schemas.openxmlformats.org/officeDocument/2006/relationships/image" Target="media/image310.wmf"/><Relationship Id="rId920" Type="http://schemas.openxmlformats.org/officeDocument/2006/relationships/oleObject" Target="embeddings/oleObject548.bin"/><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oleObject" Target="embeddings/oleObject397.bin"/><Relationship Id="rId864" Type="http://schemas.openxmlformats.org/officeDocument/2006/relationships/oleObject" Target="embeddings/oleObject518.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4.bin"/><Relationship Id="rId931" Type="http://schemas.openxmlformats.org/officeDocument/2006/relationships/image" Target="media/image363.wmf"/><Relationship Id="rId1147" Type="http://schemas.openxmlformats.org/officeDocument/2006/relationships/oleObject" Target="embeddings/oleObject661.bin"/><Relationship Id="rId60" Type="http://schemas.openxmlformats.org/officeDocument/2006/relationships/oleObject" Target="embeddings/oleObject27.bin"/><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399.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3.bin"/><Relationship Id="rId875" Type="http://schemas.openxmlformats.org/officeDocument/2006/relationships/image" Target="media/image337.wmf"/><Relationship Id="rId1060" Type="http://schemas.openxmlformats.org/officeDocument/2006/relationships/image" Target="media/image429.wmf"/><Relationship Id="rId18" Type="http://schemas.openxmlformats.org/officeDocument/2006/relationships/oleObject" Target="embeddings/oleObject3.bin"/><Relationship Id="rId528" Type="http://schemas.openxmlformats.org/officeDocument/2006/relationships/oleObject" Target="embeddings/oleObject319.bin"/><Relationship Id="rId735" Type="http://schemas.openxmlformats.org/officeDocument/2006/relationships/image" Target="media/image281.wmf"/><Relationship Id="rId942" Type="http://schemas.openxmlformats.org/officeDocument/2006/relationships/image" Target="media/image368.wmf"/><Relationship Id="rId1158" Type="http://schemas.openxmlformats.org/officeDocument/2006/relationships/fontTable" Target="fontTable.xml"/><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oleObject" Target="embeddings/oleObject599.bin"/><Relationship Id="rId71" Type="http://schemas.openxmlformats.org/officeDocument/2006/relationships/image" Target="media/image25.wmf"/><Relationship Id="rId234" Type="http://schemas.openxmlformats.org/officeDocument/2006/relationships/image" Target="media/image86.wmf"/><Relationship Id="rId679" Type="http://schemas.openxmlformats.org/officeDocument/2006/relationships/image" Target="media/image256.wmf"/><Relationship Id="rId802" Type="http://schemas.openxmlformats.org/officeDocument/2006/relationships/oleObject" Target="embeddings/oleObject475.bin"/><Relationship Id="rId886" Type="http://schemas.openxmlformats.org/officeDocument/2006/relationships/oleObject" Target="embeddings/oleObject530.bin"/><Relationship Id="rId2" Type="http://schemas.openxmlformats.org/officeDocument/2006/relationships/customXml" Target="../customXml/item2.xml"/><Relationship Id="rId29" Type="http://schemas.openxmlformats.org/officeDocument/2006/relationships/image" Target="media/image6.wmf"/><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5.bin"/><Relationship Id="rId1071" Type="http://schemas.openxmlformats.org/officeDocument/2006/relationships/image" Target="media/image434.wmf"/><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73.wmf"/><Relationship Id="rId1029" Type="http://schemas.openxmlformats.org/officeDocument/2006/relationships/image" Target="media/image411.wmf"/><Relationship Id="rId82" Type="http://schemas.openxmlformats.org/officeDocument/2006/relationships/image" Target="media/image30.wmf"/><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oleObject" Target="embeddings/oleObject481.bin"/><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46.wmf"/><Relationship Id="rId1082" Type="http://schemas.openxmlformats.org/officeDocument/2006/relationships/image" Target="media/image442.png"/><Relationship Id="rId105" Type="http://schemas.openxmlformats.org/officeDocument/2006/relationships/image" Target="media/image40.wmf"/><Relationship Id="rId312" Type="http://schemas.openxmlformats.org/officeDocument/2006/relationships/image" Target="media/image113.wmf"/><Relationship Id="rId757" Type="http://schemas.openxmlformats.org/officeDocument/2006/relationships/image" Target="media/image292.wmf"/><Relationship Id="rId964" Type="http://schemas.openxmlformats.org/officeDocument/2006/relationships/oleObject" Target="embeddings/oleObject571.bin"/><Relationship Id="rId93" Type="http://schemas.openxmlformats.org/officeDocument/2006/relationships/oleObject" Target="embeddings/oleObject44.bin"/><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image" Target="media/image322.wmf"/><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4.bin"/><Relationship Id="rId1093" Type="http://schemas.openxmlformats.org/officeDocument/2006/relationships/oleObject" Target="embeddings/oleObject628.bin"/><Relationship Id="rId1107" Type="http://schemas.openxmlformats.org/officeDocument/2006/relationships/oleObject" Target="embeddings/oleObject635.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84.wmf"/><Relationship Id="rId20" Type="http://schemas.openxmlformats.org/officeDocument/2006/relationships/oleObject" Target="embeddings/oleObject4.bin"/><Relationship Id="rId628" Type="http://schemas.openxmlformats.org/officeDocument/2006/relationships/image" Target="media/image232.wmf"/><Relationship Id="rId835" Type="http://schemas.openxmlformats.org/officeDocument/2006/relationships/oleObject" Target="embeddings/oleObject493.bin"/><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oleObject" Target="embeddings/oleObject600.bin"/><Relationship Id="rId1118" Type="http://schemas.openxmlformats.org/officeDocument/2006/relationships/image" Target="media/image463.wmf"/><Relationship Id="rId127" Type="http://schemas.openxmlformats.org/officeDocument/2006/relationships/oleObject" Target="embeddings/oleObject65.bin"/><Relationship Id="rId681" Type="http://schemas.openxmlformats.org/officeDocument/2006/relationships/image" Target="media/image257.wmf"/><Relationship Id="rId779" Type="http://schemas.openxmlformats.org/officeDocument/2006/relationships/oleObject" Target="embeddings/oleObject462.bin"/><Relationship Id="rId902" Type="http://schemas.openxmlformats.org/officeDocument/2006/relationships/oleObject" Target="embeddings/oleObject539.bin"/><Relationship Id="rId986" Type="http://schemas.openxmlformats.org/officeDocument/2006/relationships/oleObject" Target="embeddings/oleObject582.bin"/><Relationship Id="rId31" Type="http://schemas.openxmlformats.org/officeDocument/2006/relationships/image" Target="media/image7.wmf"/><Relationship Id="rId334" Type="http://schemas.openxmlformats.org/officeDocument/2006/relationships/image" Target="media/image121.wmf"/><Relationship Id="rId541" Type="http://schemas.openxmlformats.org/officeDocument/2006/relationships/oleObject" Target="embeddings/oleObject328.bin"/><Relationship Id="rId639" Type="http://schemas.openxmlformats.org/officeDocument/2006/relationships/oleObject" Target="embeddings/oleObject388.bin"/><Relationship Id="rId180" Type="http://schemas.openxmlformats.org/officeDocument/2006/relationships/image" Target="media/image68.wmf"/><Relationship Id="rId278" Type="http://schemas.openxmlformats.org/officeDocument/2006/relationships/oleObject" Target="embeddings/oleObject161.bin"/><Relationship Id="rId401" Type="http://schemas.openxmlformats.org/officeDocument/2006/relationships/oleObject" Target="embeddings/oleObject242.bin"/><Relationship Id="rId846" Type="http://schemas.openxmlformats.org/officeDocument/2006/relationships/oleObject" Target="embeddings/oleObject502.bin"/><Relationship Id="rId1031" Type="http://schemas.openxmlformats.org/officeDocument/2006/relationships/image" Target="media/image412.png"/><Relationship Id="rId1129" Type="http://schemas.openxmlformats.org/officeDocument/2006/relationships/oleObject" Target="embeddings/oleObject647.bin"/><Relationship Id="rId485" Type="http://schemas.openxmlformats.org/officeDocument/2006/relationships/image" Target="media/image175.wmf"/><Relationship Id="rId692" Type="http://schemas.openxmlformats.org/officeDocument/2006/relationships/oleObject" Target="embeddings/oleObject418.bin"/><Relationship Id="rId706" Type="http://schemas.openxmlformats.org/officeDocument/2006/relationships/oleObject" Target="embeddings/oleObject425.bin"/><Relationship Id="rId913" Type="http://schemas.openxmlformats.org/officeDocument/2006/relationships/image" Target="media/image354.wmf"/><Relationship Id="rId42" Type="http://schemas.openxmlformats.org/officeDocument/2006/relationships/oleObject" Target="embeddings/oleObject17.bin"/><Relationship Id="rId138" Type="http://schemas.openxmlformats.org/officeDocument/2006/relationships/image" Target="media/image51.wmf"/><Relationship Id="rId345" Type="http://schemas.openxmlformats.org/officeDocument/2006/relationships/image" Target="media/image125.wmf"/><Relationship Id="rId552" Type="http://schemas.openxmlformats.org/officeDocument/2006/relationships/oleObject" Target="embeddings/oleObject336.bin"/><Relationship Id="rId997" Type="http://schemas.openxmlformats.org/officeDocument/2006/relationships/image" Target="media/image394.wmf"/><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13.bin"/><Relationship Id="rId899" Type="http://schemas.openxmlformats.org/officeDocument/2006/relationships/image" Target="media/image347.wmf"/><Relationship Id="rId1000" Type="http://schemas.openxmlformats.org/officeDocument/2006/relationships/oleObject" Target="embeddings/oleObject590.bin"/><Relationship Id="rId1042" Type="http://schemas.openxmlformats.org/officeDocument/2006/relationships/oleObject" Target="embeddings/oleObject606.bin"/><Relationship Id="rId1084" Type="http://schemas.openxmlformats.org/officeDocument/2006/relationships/image" Target="media/image444.png"/><Relationship Id="rId107" Type="http://schemas.openxmlformats.org/officeDocument/2006/relationships/image" Target="media/image41.wmf"/><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oleObject" Target="embeddings/oleObject399.bin"/><Relationship Id="rId717" Type="http://schemas.openxmlformats.org/officeDocument/2006/relationships/image" Target="media/image272.wmf"/><Relationship Id="rId759" Type="http://schemas.openxmlformats.org/officeDocument/2006/relationships/image" Target="media/image293.wmf"/><Relationship Id="rId924" Type="http://schemas.openxmlformats.org/officeDocument/2006/relationships/oleObject" Target="embeddings/oleObject550.bin"/><Relationship Id="rId966" Type="http://schemas.openxmlformats.org/officeDocument/2006/relationships/oleObject" Target="embeddings/oleObject572.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7.bin"/><Relationship Id="rId1151" Type="http://schemas.openxmlformats.org/officeDocument/2006/relationships/oleObject" Target="embeddings/oleObject665.bin"/><Relationship Id="rId95" Type="http://schemas.openxmlformats.org/officeDocument/2006/relationships/oleObject" Target="embeddings/oleObject45.bin"/><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image" Target="media/image323.wmf"/><Relationship Id="rId868" Type="http://schemas.openxmlformats.org/officeDocument/2006/relationships/oleObject" Target="embeddings/oleObject520.bin"/><Relationship Id="rId1011" Type="http://schemas.openxmlformats.org/officeDocument/2006/relationships/image" Target="media/image401.wmf"/><Relationship Id="rId1053" Type="http://schemas.openxmlformats.org/officeDocument/2006/relationships/image" Target="media/image426.wmf"/><Relationship Id="rId1109" Type="http://schemas.openxmlformats.org/officeDocument/2006/relationships/oleObject" Target="embeddings/oleObject636.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6.bin"/><Relationship Id="rId935" Type="http://schemas.openxmlformats.org/officeDocument/2006/relationships/image" Target="media/image365.wmf"/><Relationship Id="rId1095" Type="http://schemas.openxmlformats.org/officeDocument/2006/relationships/oleObject" Target="embeddings/oleObject629.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85.wmf"/><Relationship Id="rId1120" Type="http://schemas.openxmlformats.org/officeDocument/2006/relationships/image" Target="media/image464.wmf"/><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oleObject" Target="embeddings/oleObject463.bin"/><Relationship Id="rId837" Type="http://schemas.openxmlformats.org/officeDocument/2006/relationships/oleObject" Target="embeddings/oleObject494.bin"/><Relationship Id="rId879" Type="http://schemas.openxmlformats.org/officeDocument/2006/relationships/image" Target="media/image339.wmf"/><Relationship Id="rId1022" Type="http://schemas.openxmlformats.org/officeDocument/2006/relationships/oleObject" Target="embeddings/oleObject601.bin"/><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9.bin"/><Relationship Id="rId683" Type="http://schemas.openxmlformats.org/officeDocument/2006/relationships/oleObject" Target="embeddings/oleObject411.bin"/><Relationship Id="rId739" Type="http://schemas.openxmlformats.org/officeDocument/2006/relationships/image" Target="media/image283.wmf"/><Relationship Id="rId890" Type="http://schemas.openxmlformats.org/officeDocument/2006/relationships/image" Target="media/image343.wmf"/><Relationship Id="rId904" Type="http://schemas.openxmlformats.org/officeDocument/2006/relationships/oleObject" Target="embeddings/oleObject540.bin"/><Relationship Id="rId1064" Type="http://schemas.openxmlformats.org/officeDocument/2006/relationships/image" Target="media/image431.wmf"/><Relationship Id="rId33" Type="http://schemas.openxmlformats.org/officeDocument/2006/relationships/image" Target="media/image8.wmf"/><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62.bin"/><Relationship Id="rId988" Type="http://schemas.openxmlformats.org/officeDocument/2006/relationships/oleObject" Target="embeddings/oleObject583.bin"/><Relationship Id="rId1131" Type="http://schemas.openxmlformats.org/officeDocument/2006/relationships/oleObject" Target="embeddings/oleObject648.bin"/><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7.bin"/><Relationship Id="rId792" Type="http://schemas.openxmlformats.org/officeDocument/2006/relationships/oleObject" Target="embeddings/oleObject470.bin"/><Relationship Id="rId806" Type="http://schemas.openxmlformats.org/officeDocument/2006/relationships/oleObject" Target="embeddings/oleObject477.bin"/><Relationship Id="rId848" Type="http://schemas.openxmlformats.org/officeDocument/2006/relationships/oleObject" Target="embeddings/oleObject504.bin"/><Relationship Id="rId1033" Type="http://schemas.openxmlformats.org/officeDocument/2006/relationships/image" Target="media/image414.png"/><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3.wmf"/><Relationship Id="rId694" Type="http://schemas.openxmlformats.org/officeDocument/2006/relationships/oleObject" Target="embeddings/oleObject419.bin"/><Relationship Id="rId708" Type="http://schemas.openxmlformats.org/officeDocument/2006/relationships/oleObject" Target="embeddings/oleObject426.bin"/><Relationship Id="rId915" Type="http://schemas.openxmlformats.org/officeDocument/2006/relationships/image" Target="media/image355.wmf"/><Relationship Id="rId1075" Type="http://schemas.openxmlformats.org/officeDocument/2006/relationships/image" Target="media/image436.wmf"/><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75.wmf"/><Relationship Id="rId999" Type="http://schemas.openxmlformats.org/officeDocument/2006/relationships/image" Target="media/image395.wmf"/><Relationship Id="rId1100" Type="http://schemas.openxmlformats.org/officeDocument/2006/relationships/image" Target="media/image454.wmf"/><Relationship Id="rId1142" Type="http://schemas.openxmlformats.org/officeDocument/2006/relationships/oleObject" Target="embeddings/oleObject656.bin"/><Relationship Id="rId44" Type="http://schemas.openxmlformats.org/officeDocument/2006/relationships/oleObject" Target="embeddings/oleObject18.bin"/><Relationship Id="rId86" Type="http://schemas.openxmlformats.org/officeDocument/2006/relationships/image" Target="media/image32.wmf"/><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image" Target="media/image294.wmf"/><Relationship Id="rId817" Type="http://schemas.openxmlformats.org/officeDocument/2006/relationships/oleObject" Target="embeddings/oleObject483.bin"/><Relationship Id="rId859" Type="http://schemas.openxmlformats.org/officeDocument/2006/relationships/image" Target="media/image330.wmf"/><Relationship Id="rId1002" Type="http://schemas.openxmlformats.org/officeDocument/2006/relationships/oleObject" Target="embeddings/oleObject591.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oleObject" Target="embeddings/oleObject400.bin"/><Relationship Id="rId870" Type="http://schemas.openxmlformats.org/officeDocument/2006/relationships/oleObject" Target="embeddings/oleObject521.bin"/><Relationship Id="rId1044" Type="http://schemas.openxmlformats.org/officeDocument/2006/relationships/oleObject" Target="embeddings/oleObject607.bin"/><Relationship Id="rId1086" Type="http://schemas.openxmlformats.org/officeDocument/2006/relationships/image" Target="media/image446.png"/><Relationship Id="rId13" Type="http://schemas.openxmlformats.org/officeDocument/2006/relationships/header" Target="header3.xml"/><Relationship Id="rId109" Type="http://schemas.openxmlformats.org/officeDocument/2006/relationships/oleObject" Target="embeddings/oleObject54.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3.wmf"/><Relationship Id="rId926" Type="http://schemas.openxmlformats.org/officeDocument/2006/relationships/oleObject" Target="embeddings/oleObject551.bin"/><Relationship Id="rId968" Type="http://schemas.openxmlformats.org/officeDocument/2006/relationships/oleObject" Target="embeddings/oleObject573.bin"/><Relationship Id="rId1111" Type="http://schemas.openxmlformats.org/officeDocument/2006/relationships/oleObject" Target="embeddings/oleObject637.bin"/><Relationship Id="rId1153" Type="http://schemas.openxmlformats.org/officeDocument/2006/relationships/hyperlink" Target="http://xueshu.baidu.com/s?wd=author%3A%28Kuo-Nan%20Chen%29%20&amp;tn=SE_baiduxueshu_c1gjeupa&amp;ie=utf-8&amp;sc_f_para=sc_hilight%3Dperson" TargetMode="External"/><Relationship Id="rId55" Type="http://schemas.openxmlformats.org/officeDocument/2006/relationships/image" Target="media/image17.wmf"/><Relationship Id="rId97" Type="http://schemas.openxmlformats.org/officeDocument/2006/relationships/oleObject" Target="embeddings/oleObject46.bin"/><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7.bin"/><Relationship Id="rId772" Type="http://schemas.openxmlformats.org/officeDocument/2006/relationships/image" Target="media/image299.wmf"/><Relationship Id="rId828" Type="http://schemas.openxmlformats.org/officeDocument/2006/relationships/image" Target="media/image324.wmf"/><Relationship Id="rId1013" Type="http://schemas.openxmlformats.org/officeDocument/2006/relationships/image" Target="media/image402.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614.bin"/><Relationship Id="rId1097" Type="http://schemas.openxmlformats.org/officeDocument/2006/relationships/oleObject" Target="embeddings/oleObject630.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0.wmf"/><Relationship Id="rId937" Type="http://schemas.openxmlformats.org/officeDocument/2006/relationships/image" Target="media/image366.wmf"/><Relationship Id="rId979" Type="http://schemas.openxmlformats.org/officeDocument/2006/relationships/image" Target="media/image386.wmf"/><Relationship Id="rId1122" Type="http://schemas.openxmlformats.org/officeDocument/2006/relationships/image" Target="media/image465.wmf"/><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4.wmf"/><Relationship Id="rId783" Type="http://schemas.openxmlformats.org/officeDocument/2006/relationships/oleObject" Target="embeddings/oleObject464.bin"/><Relationship Id="rId839" Type="http://schemas.openxmlformats.org/officeDocument/2006/relationships/oleObject" Target="embeddings/oleObject495.bin"/><Relationship Id="rId990" Type="http://schemas.openxmlformats.org/officeDocument/2006/relationships/oleObject" Target="embeddings/oleObject584.bin"/><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90.bin"/><Relationship Id="rId1024" Type="http://schemas.openxmlformats.org/officeDocument/2006/relationships/oleObject" Target="embeddings/oleObject602.bin"/><Relationship Id="rId1066" Type="http://schemas.openxmlformats.org/officeDocument/2006/relationships/image" Target="media/image432.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8.wmf"/><Relationship Id="rId850" Type="http://schemas.openxmlformats.org/officeDocument/2006/relationships/oleObject" Target="embeddings/oleObject506.bin"/><Relationship Id="rId892" Type="http://schemas.openxmlformats.org/officeDocument/2006/relationships/image" Target="media/image344.wmf"/><Relationship Id="rId906" Type="http://schemas.openxmlformats.org/officeDocument/2006/relationships/oleObject" Target="embeddings/oleObject541.bin"/><Relationship Id="rId948" Type="http://schemas.openxmlformats.org/officeDocument/2006/relationships/oleObject" Target="embeddings/oleObject563.bin"/><Relationship Id="rId1133" Type="http://schemas.openxmlformats.org/officeDocument/2006/relationships/oleObject" Target="embeddings/oleObject649.bin"/><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image" Target="media/image38.wmf"/><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7.bin"/><Relationship Id="rId752" Type="http://schemas.openxmlformats.org/officeDocument/2006/relationships/oleObject" Target="embeddings/oleObject448.bin"/><Relationship Id="rId808" Type="http://schemas.openxmlformats.org/officeDocument/2006/relationships/oleObject" Target="embeddings/oleObject478.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16.png"/><Relationship Id="rId1077" Type="http://schemas.openxmlformats.org/officeDocument/2006/relationships/image" Target="media/image437.png"/><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image" Target="media/image244.wmf"/><Relationship Id="rId696" Type="http://schemas.openxmlformats.org/officeDocument/2006/relationships/oleObject" Target="embeddings/oleObject420.bin"/><Relationship Id="rId861" Type="http://schemas.openxmlformats.org/officeDocument/2006/relationships/oleObject" Target="embeddings/oleObject516.bin"/><Relationship Id="rId917" Type="http://schemas.openxmlformats.org/officeDocument/2006/relationships/image" Target="media/image356.wmf"/><Relationship Id="rId959" Type="http://schemas.openxmlformats.org/officeDocument/2006/relationships/image" Target="media/image376.wmf"/><Relationship Id="rId1102" Type="http://schemas.openxmlformats.org/officeDocument/2006/relationships/image" Target="media/image455.wmf"/><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4.wmf"/><Relationship Id="rId763" Type="http://schemas.openxmlformats.org/officeDocument/2006/relationships/image" Target="media/image295.wmf"/><Relationship Id="rId1144" Type="http://schemas.openxmlformats.org/officeDocument/2006/relationships/oleObject" Target="embeddings/oleObject658.bin"/><Relationship Id="rId88" Type="http://schemas.openxmlformats.org/officeDocument/2006/relationships/image" Target="media/image33.wmf"/><Relationship Id="rId111" Type="http://schemas.openxmlformats.org/officeDocument/2006/relationships/oleObject" Target="embeddings/oleObject55.bin"/><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oleObject" Target="embeddings/oleObject484.bin"/><Relationship Id="rId970" Type="http://schemas.openxmlformats.org/officeDocument/2006/relationships/oleObject" Target="embeddings/oleObject574.bin"/><Relationship Id="rId1004" Type="http://schemas.openxmlformats.org/officeDocument/2006/relationships/oleObject" Target="embeddings/oleObject592.bin"/><Relationship Id="rId1046" Type="http://schemas.openxmlformats.org/officeDocument/2006/relationships/oleObject" Target="embeddings/oleObject608.bin"/><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oleObject" Target="embeddings/oleObject401.bin"/><Relationship Id="rId830" Type="http://schemas.openxmlformats.org/officeDocument/2006/relationships/image" Target="media/image325.wmf"/><Relationship Id="rId872" Type="http://schemas.openxmlformats.org/officeDocument/2006/relationships/oleObject" Target="embeddings/oleObject522.bin"/><Relationship Id="rId928" Type="http://schemas.openxmlformats.org/officeDocument/2006/relationships/oleObject" Target="embeddings/oleObject552.bin"/><Relationship Id="rId1088" Type="http://schemas.openxmlformats.org/officeDocument/2006/relationships/image" Target="media/image448.wmf"/><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8.bin"/><Relationship Id="rId1113" Type="http://schemas.openxmlformats.org/officeDocument/2006/relationships/oleObject" Target="embeddings/oleObject638.bin"/><Relationship Id="rId1155" Type="http://schemas.openxmlformats.org/officeDocument/2006/relationships/header" Target="header4.xml"/><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image" Target="media/image300.wmf"/><Relationship Id="rId981" Type="http://schemas.openxmlformats.org/officeDocument/2006/relationships/image" Target="media/image387.wmf"/><Relationship Id="rId1015" Type="http://schemas.openxmlformats.org/officeDocument/2006/relationships/image" Target="media/image403.wmf"/><Relationship Id="rId1057" Type="http://schemas.openxmlformats.org/officeDocument/2006/relationships/oleObject" Target="embeddings/oleObject615.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7.bin"/><Relationship Id="rId841" Type="http://schemas.openxmlformats.org/officeDocument/2006/relationships/oleObject" Target="embeddings/oleObject497.bin"/><Relationship Id="rId883" Type="http://schemas.openxmlformats.org/officeDocument/2006/relationships/image" Target="media/image341.wmf"/><Relationship Id="rId1099" Type="http://schemas.openxmlformats.org/officeDocument/2006/relationships/oleObject" Target="embeddings/oleObject631.bin"/><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4.wmf"/><Relationship Id="rId939" Type="http://schemas.openxmlformats.org/officeDocument/2006/relationships/oleObject" Target="embeddings/oleObject558.bin"/><Relationship Id="rId1124" Type="http://schemas.openxmlformats.org/officeDocument/2006/relationships/image" Target="media/image466.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5.wmf"/><Relationship Id="rId785" Type="http://schemas.openxmlformats.org/officeDocument/2006/relationships/oleObject" Target="embeddings/oleObject465.bin"/><Relationship Id="rId950" Type="http://schemas.openxmlformats.org/officeDocument/2006/relationships/oleObject" Target="embeddings/oleObject564.bin"/><Relationship Id="rId992" Type="http://schemas.openxmlformats.org/officeDocument/2006/relationships/oleObject" Target="embeddings/oleObject585.bin"/><Relationship Id="rId1026" Type="http://schemas.openxmlformats.org/officeDocument/2006/relationships/oleObject" Target="embeddings/oleObject603.bin"/><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1.bin"/><Relationship Id="rId687" Type="http://schemas.openxmlformats.org/officeDocument/2006/relationships/oleObject" Target="embeddings/oleObject414.bin"/><Relationship Id="rId810" Type="http://schemas.openxmlformats.org/officeDocument/2006/relationships/image" Target="media/image316.wmf"/><Relationship Id="rId852" Type="http://schemas.openxmlformats.org/officeDocument/2006/relationships/oleObject" Target="embeddings/oleObject508.bin"/><Relationship Id="rId908" Type="http://schemas.openxmlformats.org/officeDocument/2006/relationships/oleObject" Target="embeddings/oleObject542.bin"/><Relationship Id="rId1068" Type="http://schemas.openxmlformats.org/officeDocument/2006/relationships/oleObject" Target="embeddings/oleObject621.bin"/><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8.bin"/><Relationship Id="rId894" Type="http://schemas.openxmlformats.org/officeDocument/2006/relationships/image" Target="media/image345.wmf"/><Relationship Id="rId1135" Type="http://schemas.openxmlformats.org/officeDocument/2006/relationships/oleObject" Target="embeddings/oleObject650.bin"/><Relationship Id="rId37" Type="http://schemas.openxmlformats.org/officeDocument/2006/relationships/image" Target="media/image9.wmf"/><Relationship Id="rId79" Type="http://schemas.openxmlformats.org/officeDocument/2006/relationships/oleObject" Target="embeddings/oleObject37.bin"/><Relationship Id="rId102" Type="http://schemas.openxmlformats.org/officeDocument/2006/relationships/image" Target="media/image39.wmf"/><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oleObject" Target="embeddings/oleObject449.bin"/><Relationship Id="rId796" Type="http://schemas.openxmlformats.org/officeDocument/2006/relationships/oleObject" Target="embeddings/oleObject472.bin"/><Relationship Id="rId961" Type="http://schemas.openxmlformats.org/officeDocument/2006/relationships/image" Target="media/image377.wmf"/><Relationship Id="rId90" Type="http://schemas.openxmlformats.org/officeDocument/2006/relationships/image" Target="media/image34.wmf"/><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image" Target="media/image245.wmf"/><Relationship Id="rId821" Type="http://schemas.openxmlformats.org/officeDocument/2006/relationships/oleObject" Target="embeddings/oleObject485.bin"/><Relationship Id="rId863" Type="http://schemas.openxmlformats.org/officeDocument/2006/relationships/image" Target="media/image331.wmf"/><Relationship Id="rId1037" Type="http://schemas.openxmlformats.org/officeDocument/2006/relationships/image" Target="media/image418.jpeg"/><Relationship Id="rId1079" Type="http://schemas.openxmlformats.org/officeDocument/2006/relationships/image" Target="media/image439.png"/><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1.bin"/><Relationship Id="rId919" Type="http://schemas.openxmlformats.org/officeDocument/2006/relationships/image" Target="media/image357.wmf"/><Relationship Id="rId1090" Type="http://schemas.openxmlformats.org/officeDocument/2006/relationships/image" Target="media/image449.wmf"/><Relationship Id="rId1104" Type="http://schemas.openxmlformats.org/officeDocument/2006/relationships/image" Target="media/image456.wmf"/><Relationship Id="rId1146" Type="http://schemas.openxmlformats.org/officeDocument/2006/relationships/oleObject" Target="embeddings/oleObject660.bin"/><Relationship Id="rId48" Type="http://schemas.openxmlformats.org/officeDocument/2006/relationships/image" Target="media/image14.wmf"/><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5.wmf"/><Relationship Id="rId765" Type="http://schemas.openxmlformats.org/officeDocument/2006/relationships/image" Target="media/image296.wmf"/><Relationship Id="rId930" Type="http://schemas.openxmlformats.org/officeDocument/2006/relationships/oleObject" Target="embeddings/oleObject553.bin"/><Relationship Id="rId972" Type="http://schemas.openxmlformats.org/officeDocument/2006/relationships/oleObject" Target="embeddings/oleObject575.bin"/><Relationship Id="rId1006" Type="http://schemas.openxmlformats.org/officeDocument/2006/relationships/oleObject" Target="embeddings/oleObject593.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image" Target="media/image326.wmf"/><Relationship Id="rId1048" Type="http://schemas.openxmlformats.org/officeDocument/2006/relationships/oleObject" Target="embeddings/oleObject609.bin"/><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0.wmf"/><Relationship Id="rId874" Type="http://schemas.openxmlformats.org/officeDocument/2006/relationships/oleObject" Target="embeddings/oleObject523.bin"/><Relationship Id="rId1115" Type="http://schemas.openxmlformats.org/officeDocument/2006/relationships/oleObject" Target="embeddings/oleObject639.bin"/><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9.bin"/><Relationship Id="rId776" Type="http://schemas.openxmlformats.org/officeDocument/2006/relationships/image" Target="media/image301.wmf"/><Relationship Id="rId941" Type="http://schemas.openxmlformats.org/officeDocument/2006/relationships/oleObject" Target="embeddings/oleObject559.bin"/><Relationship Id="rId983" Type="http://schemas.openxmlformats.org/officeDocument/2006/relationships/image" Target="media/image388.wmf"/><Relationship Id="rId1157" Type="http://schemas.openxmlformats.org/officeDocument/2006/relationships/header" Target="header6.xml"/><Relationship Id="rId70" Type="http://schemas.openxmlformats.org/officeDocument/2006/relationships/oleObject" Target="embeddings/oleObject32.bin"/><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oleObject" Target="embeddings/oleObject386.bin"/><Relationship Id="rId801" Type="http://schemas.openxmlformats.org/officeDocument/2006/relationships/image" Target="media/image312.wmf"/><Relationship Id="rId1017" Type="http://schemas.openxmlformats.org/officeDocument/2006/relationships/image" Target="media/image404.wmf"/><Relationship Id="rId1059" Type="http://schemas.openxmlformats.org/officeDocument/2006/relationships/oleObject" Target="embeddings/oleObject616.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8.bin"/><Relationship Id="rId843" Type="http://schemas.openxmlformats.org/officeDocument/2006/relationships/oleObject" Target="embeddings/oleObject499.bin"/><Relationship Id="rId885" Type="http://schemas.openxmlformats.org/officeDocument/2006/relationships/oleObject" Target="embeddings/oleObject529.bin"/><Relationship Id="rId1070" Type="http://schemas.openxmlformats.org/officeDocument/2006/relationships/oleObject" Target="embeddings/oleObject622.bin"/><Relationship Id="rId1126" Type="http://schemas.openxmlformats.org/officeDocument/2006/relationships/oleObject" Target="embeddings/oleObject645.bin"/><Relationship Id="rId28" Type="http://schemas.openxmlformats.org/officeDocument/2006/relationships/oleObject" Target="embeddings/oleObject9.bin"/><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5.wmf"/><Relationship Id="rId745" Type="http://schemas.openxmlformats.org/officeDocument/2006/relationships/image" Target="media/image286.wmf"/><Relationship Id="rId910" Type="http://schemas.openxmlformats.org/officeDocument/2006/relationships/oleObject" Target="embeddings/oleObject543.bin"/><Relationship Id="rId952" Type="http://schemas.openxmlformats.org/officeDocument/2006/relationships/oleObject" Target="embeddings/oleObject565.bin"/><Relationship Id="rId81" Type="http://schemas.openxmlformats.org/officeDocument/2006/relationships/oleObject" Target="embeddings/oleObject38.bin"/><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oleObject" Target="embeddings/oleObject467.bin"/><Relationship Id="rId812" Type="http://schemas.openxmlformats.org/officeDocument/2006/relationships/image" Target="media/image317.wmf"/><Relationship Id="rId994" Type="http://schemas.openxmlformats.org/officeDocument/2006/relationships/oleObject" Target="embeddings/oleObject587.bin"/><Relationship Id="rId1028" Type="http://schemas.openxmlformats.org/officeDocument/2006/relationships/image" Target="media/image410.jpeg"/><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2.bin"/><Relationship Id="rId689" Type="http://schemas.openxmlformats.org/officeDocument/2006/relationships/image" Target="media/image259.wmf"/><Relationship Id="rId854" Type="http://schemas.openxmlformats.org/officeDocument/2006/relationships/oleObject" Target="embeddings/oleObject510.bin"/><Relationship Id="rId896" Type="http://schemas.openxmlformats.org/officeDocument/2006/relationships/oleObject" Target="embeddings/oleObject536.bin"/><Relationship Id="rId1081" Type="http://schemas.openxmlformats.org/officeDocument/2006/relationships/image" Target="media/image441.png"/><Relationship Id="rId39" Type="http://schemas.openxmlformats.org/officeDocument/2006/relationships/image" Target="media/image10.wmf"/><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9.bin"/><Relationship Id="rId756" Type="http://schemas.openxmlformats.org/officeDocument/2006/relationships/oleObject" Target="embeddings/oleObject450.bin"/><Relationship Id="rId921" Type="http://schemas.openxmlformats.org/officeDocument/2006/relationships/image" Target="media/image358.wmf"/><Relationship Id="rId1137" Type="http://schemas.openxmlformats.org/officeDocument/2006/relationships/oleObject" Target="embeddings/oleObject652.bin"/><Relationship Id="rId50" Type="http://schemas.openxmlformats.org/officeDocument/2006/relationships/image" Target="media/image15.wmf"/><Relationship Id="rId104" Type="http://schemas.openxmlformats.org/officeDocument/2006/relationships/oleObject" Target="embeddings/oleObject51.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78.wmf"/><Relationship Id="rId1039" Type="http://schemas.openxmlformats.org/officeDocument/2006/relationships/image" Target="media/image420.wmf"/><Relationship Id="rId92" Type="http://schemas.openxmlformats.org/officeDocument/2006/relationships/image" Target="media/image35.wmf"/><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image" Target="media/image246.wmf"/><Relationship Id="rId823" Type="http://schemas.openxmlformats.org/officeDocument/2006/relationships/oleObject" Target="embeddings/oleObject487.bin"/><Relationship Id="rId865" Type="http://schemas.openxmlformats.org/officeDocument/2006/relationships/image" Target="media/image332.wmf"/><Relationship Id="rId1050" Type="http://schemas.openxmlformats.org/officeDocument/2006/relationships/image" Target="media/image425.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6.wmf"/><Relationship Id="rId932" Type="http://schemas.openxmlformats.org/officeDocument/2006/relationships/oleObject" Target="embeddings/oleObject554.bin"/><Relationship Id="rId1092" Type="http://schemas.openxmlformats.org/officeDocument/2006/relationships/image" Target="media/image450.wmf"/><Relationship Id="rId1106" Type="http://schemas.openxmlformats.org/officeDocument/2006/relationships/image" Target="media/image457.wmf"/><Relationship Id="rId1148" Type="http://schemas.openxmlformats.org/officeDocument/2006/relationships/oleObject" Target="embeddings/oleObject662.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image" Target="media/image297.wmf"/><Relationship Id="rId974" Type="http://schemas.openxmlformats.org/officeDocument/2006/relationships/oleObject" Target="embeddings/oleObject576.bin"/><Relationship Id="rId1008" Type="http://schemas.openxmlformats.org/officeDocument/2006/relationships/oleObject" Target="embeddings/oleObject594.bin"/><Relationship Id="rId61" Type="http://schemas.openxmlformats.org/officeDocument/2006/relationships/image" Target="media/image20.wmf"/><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1.wmf"/><Relationship Id="rId834" Type="http://schemas.openxmlformats.org/officeDocument/2006/relationships/image" Target="media/image327.wmf"/><Relationship Id="rId876" Type="http://schemas.openxmlformats.org/officeDocument/2006/relationships/oleObject" Target="embeddings/oleObject524.bin"/><Relationship Id="rId19" Type="http://schemas.openxmlformats.org/officeDocument/2006/relationships/image" Target="media/image2.wmf"/><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09.bin"/><Relationship Id="rId736" Type="http://schemas.openxmlformats.org/officeDocument/2006/relationships/oleObject" Target="embeddings/oleObject440.bin"/><Relationship Id="rId901" Type="http://schemas.openxmlformats.org/officeDocument/2006/relationships/image" Target="media/image348.wmf"/><Relationship Id="rId1061" Type="http://schemas.openxmlformats.org/officeDocument/2006/relationships/oleObject" Target="embeddings/oleObject617.bin"/><Relationship Id="rId1117" Type="http://schemas.openxmlformats.org/officeDocument/2006/relationships/oleObject" Target="embeddings/oleObject640.bin"/><Relationship Id="rId1159" Type="http://schemas.openxmlformats.org/officeDocument/2006/relationships/theme" Target="theme/theme1.xml"/><Relationship Id="rId30" Type="http://schemas.openxmlformats.org/officeDocument/2006/relationships/oleObject" Target="embeddings/oleObject10.bin"/><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image" Target="media/image302.wmf"/><Relationship Id="rId943" Type="http://schemas.openxmlformats.org/officeDocument/2006/relationships/oleObject" Target="embeddings/oleObject560.bin"/><Relationship Id="rId985" Type="http://schemas.openxmlformats.org/officeDocument/2006/relationships/image" Target="media/image389.wmf"/><Relationship Id="rId1019" Type="http://schemas.openxmlformats.org/officeDocument/2006/relationships/image" Target="media/image405.wmf"/><Relationship Id="rId72" Type="http://schemas.openxmlformats.org/officeDocument/2006/relationships/oleObject" Target="embeddings/oleObject33.bin"/><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oleObject" Target="embeddings/oleObject387.bin"/><Relationship Id="rId803" Type="http://schemas.openxmlformats.org/officeDocument/2006/relationships/image" Target="media/image313.wmf"/><Relationship Id="rId845" Type="http://schemas.openxmlformats.org/officeDocument/2006/relationships/oleObject" Target="embeddings/oleObject501.bin"/><Relationship Id="rId1030" Type="http://schemas.openxmlformats.org/officeDocument/2006/relationships/oleObject" Target="embeddings/oleObject604.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6.wmf"/><Relationship Id="rId887" Type="http://schemas.openxmlformats.org/officeDocument/2006/relationships/oleObject" Target="embeddings/oleObject531.bin"/><Relationship Id="rId1072" Type="http://schemas.openxmlformats.org/officeDocument/2006/relationships/oleObject" Target="embeddings/oleObject623.bin"/><Relationship Id="rId1128" Type="http://schemas.openxmlformats.org/officeDocument/2006/relationships/image" Target="media/image467.wmf"/><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oleObject" Target="embeddings/oleObject417.bin"/><Relationship Id="rId747" Type="http://schemas.openxmlformats.org/officeDocument/2006/relationships/image" Target="media/image287.wmf"/><Relationship Id="rId789" Type="http://schemas.openxmlformats.org/officeDocument/2006/relationships/image" Target="media/image306.wmf"/><Relationship Id="rId912" Type="http://schemas.openxmlformats.org/officeDocument/2006/relationships/oleObject" Target="embeddings/oleObject544.bin"/><Relationship Id="rId954" Type="http://schemas.openxmlformats.org/officeDocument/2006/relationships/oleObject" Target="embeddings/oleObject566.bin"/><Relationship Id="rId996" Type="http://schemas.openxmlformats.org/officeDocument/2006/relationships/oleObject" Target="embeddings/oleObject588.bin"/><Relationship Id="rId41" Type="http://schemas.openxmlformats.org/officeDocument/2006/relationships/image" Target="media/image11.wmf"/><Relationship Id="rId83" Type="http://schemas.openxmlformats.org/officeDocument/2006/relationships/oleObject" Target="embeddings/oleObject39.bin"/><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3.bin"/><Relationship Id="rId814" Type="http://schemas.openxmlformats.org/officeDocument/2006/relationships/image" Target="media/image318.wmf"/><Relationship Id="rId856" Type="http://schemas.openxmlformats.org/officeDocument/2006/relationships/oleObject" Target="embeddings/oleObject512.bin"/><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image" Target="media/image247.wmf"/><Relationship Id="rId898" Type="http://schemas.openxmlformats.org/officeDocument/2006/relationships/oleObject" Target="embeddings/oleObject537.bin"/><Relationship Id="rId1041" Type="http://schemas.openxmlformats.org/officeDocument/2006/relationships/image" Target="media/image421.wmf"/><Relationship Id="rId1083" Type="http://schemas.openxmlformats.org/officeDocument/2006/relationships/image" Target="media/image443.png"/><Relationship Id="rId1139" Type="http://schemas.openxmlformats.org/officeDocument/2006/relationships/oleObject" Target="embeddings/oleObject654.bin"/><Relationship Id="rId106" Type="http://schemas.openxmlformats.org/officeDocument/2006/relationships/oleObject" Target="embeddings/oleObject52.bin"/><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30.bin"/><Relationship Id="rId758" Type="http://schemas.openxmlformats.org/officeDocument/2006/relationships/oleObject" Target="embeddings/oleObject451.bin"/><Relationship Id="rId923" Type="http://schemas.openxmlformats.org/officeDocument/2006/relationships/image" Target="media/image359.wmf"/><Relationship Id="rId965" Type="http://schemas.openxmlformats.org/officeDocument/2006/relationships/image" Target="media/image379.wmf"/><Relationship Id="rId1150" Type="http://schemas.openxmlformats.org/officeDocument/2006/relationships/oleObject" Target="embeddings/oleObject664.bin"/><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image" Target="media/image36.wmf"/><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oleObject" Target="embeddings/oleObject488.bin"/><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33.wmf"/><Relationship Id="rId1010" Type="http://schemas.openxmlformats.org/officeDocument/2006/relationships/oleObject" Target="embeddings/oleObject595.bin"/><Relationship Id="rId1052" Type="http://schemas.openxmlformats.org/officeDocument/2006/relationships/oleObject" Target="embeddings/oleObject612.bin"/><Relationship Id="rId1094" Type="http://schemas.openxmlformats.org/officeDocument/2006/relationships/image" Target="media/image451.wmf"/><Relationship Id="rId1108" Type="http://schemas.openxmlformats.org/officeDocument/2006/relationships/image" Target="media/image458.wmf"/><Relationship Id="rId299" Type="http://schemas.openxmlformats.org/officeDocument/2006/relationships/image" Target="media/image109.wmf"/><Relationship Id="rId727" Type="http://schemas.openxmlformats.org/officeDocument/2006/relationships/image" Target="media/image277.wmf"/><Relationship Id="rId934" Type="http://schemas.openxmlformats.org/officeDocument/2006/relationships/oleObject" Target="embeddings/oleObject555.bin"/><Relationship Id="rId63" Type="http://schemas.openxmlformats.org/officeDocument/2006/relationships/image" Target="media/image21.wmf"/><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image" Target="media/image303.wmf"/><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25.bin"/><Relationship Id="rId1063" Type="http://schemas.openxmlformats.org/officeDocument/2006/relationships/oleObject" Target="embeddings/oleObject618.bin"/><Relationship Id="rId640" Type="http://schemas.openxmlformats.org/officeDocument/2006/relationships/image" Target="media/image237.wmf"/><Relationship Id="rId738" Type="http://schemas.openxmlformats.org/officeDocument/2006/relationships/oleObject" Target="embeddings/oleObject441.bin"/><Relationship Id="rId945" Type="http://schemas.openxmlformats.org/officeDocument/2006/relationships/image" Target="media/image369.wmf"/><Relationship Id="rId74" Type="http://schemas.openxmlformats.org/officeDocument/2006/relationships/image" Target="media/image26.wmf"/><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4.wmf"/><Relationship Id="rId1130" Type="http://schemas.openxmlformats.org/officeDocument/2006/relationships/image" Target="media/image468.wmf"/><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oleObject" Target="embeddings/oleObject532.bin"/><Relationship Id="rId1074" Type="http://schemas.openxmlformats.org/officeDocument/2006/relationships/oleObject" Target="embeddings/oleObject624.bin"/><Relationship Id="rId444" Type="http://schemas.openxmlformats.org/officeDocument/2006/relationships/oleObject" Target="embeddings/oleObject271.bin"/><Relationship Id="rId651" Type="http://schemas.openxmlformats.org/officeDocument/2006/relationships/oleObject" Target="embeddings/oleObject394.bin"/><Relationship Id="rId749" Type="http://schemas.openxmlformats.org/officeDocument/2006/relationships/image" Target="media/image288.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67.bin"/><Relationship Id="rId1141" Type="http://schemas.openxmlformats.org/officeDocument/2006/relationships/image" Target="media/image471.wmf"/><Relationship Id="rId85" Type="http://schemas.openxmlformats.org/officeDocument/2006/relationships/oleObject" Target="embeddings/oleObject40.bin"/><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image" Target="media/image319.wmf"/><Relationship Id="rId1001" Type="http://schemas.openxmlformats.org/officeDocument/2006/relationships/image" Target="media/image396.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image" Target="media/image248.wmf"/><Relationship Id="rId1085" Type="http://schemas.openxmlformats.org/officeDocument/2006/relationships/image" Target="media/image445.png"/><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0.wmf"/><Relationship Id="rId1152" Type="http://schemas.openxmlformats.org/officeDocument/2006/relationships/hyperlink" Target="http://xueshu.baidu.com/s?wd=author%3A%28Chin-Chen%20Chang%29%20&amp;tn=SE_baiduxueshu_c1gjeupa&amp;ie=utf-8&amp;sc_f_para=sc_hilight%3Dperson" TargetMode="External"/><Relationship Id="rId96" Type="http://schemas.openxmlformats.org/officeDocument/2006/relationships/image" Target="media/image37.wmf"/><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oleObject" Target="embeddings/oleObject489.bin"/><Relationship Id="rId1012" Type="http://schemas.openxmlformats.org/officeDocument/2006/relationships/oleObject" Target="embeddings/oleObject596.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26.bin"/><Relationship Id="rId1096" Type="http://schemas.openxmlformats.org/officeDocument/2006/relationships/image" Target="media/image452.wmf"/><Relationship Id="rId23" Type="http://schemas.openxmlformats.org/officeDocument/2006/relationships/image" Target="media/image3.wmf"/><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8.bin"/><Relationship Id="rId740" Type="http://schemas.openxmlformats.org/officeDocument/2006/relationships/oleObject" Target="embeddings/oleObject442.bin"/><Relationship Id="rId838" Type="http://schemas.openxmlformats.org/officeDocument/2006/relationships/image" Target="media/image329.wmf"/><Relationship Id="rId1023" Type="http://schemas.openxmlformats.org/officeDocument/2006/relationships/image" Target="media/image407.wmf"/><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2.bin"/><Relationship Id="rId337" Type="http://schemas.openxmlformats.org/officeDocument/2006/relationships/oleObject" Target="embeddings/oleObject200.bin"/><Relationship Id="rId891" Type="http://schemas.openxmlformats.org/officeDocument/2006/relationships/oleObject" Target="embeddings/oleObject533.bin"/><Relationship Id="rId905" Type="http://schemas.openxmlformats.org/officeDocument/2006/relationships/image" Target="media/image350.wmf"/><Relationship Id="rId989" Type="http://schemas.openxmlformats.org/officeDocument/2006/relationships/image" Target="media/image391.wmf"/><Relationship Id="rId34" Type="http://schemas.openxmlformats.org/officeDocument/2006/relationships/oleObject" Target="embeddings/oleObject12.bin"/><Relationship Id="rId544" Type="http://schemas.openxmlformats.org/officeDocument/2006/relationships/oleObject" Target="embeddings/oleObject330.bin"/><Relationship Id="rId751" Type="http://schemas.openxmlformats.org/officeDocument/2006/relationships/image" Target="media/image289.wmf"/><Relationship Id="rId849" Type="http://schemas.openxmlformats.org/officeDocument/2006/relationships/oleObject" Target="embeddings/oleObject505.bin"/><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image" Target="media/image415.png"/><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1.wmf"/><Relationship Id="rId709" Type="http://schemas.openxmlformats.org/officeDocument/2006/relationships/image" Target="media/image268.wmf"/><Relationship Id="rId916" Type="http://schemas.openxmlformats.org/officeDocument/2006/relationships/oleObject" Target="embeddings/oleObject546.bin"/><Relationship Id="rId1101" Type="http://schemas.openxmlformats.org/officeDocument/2006/relationships/oleObject" Target="embeddings/oleObject632.bin"/><Relationship Id="rId45" Type="http://schemas.openxmlformats.org/officeDocument/2006/relationships/image" Target="media/image13.wmf"/><Relationship Id="rId110" Type="http://schemas.openxmlformats.org/officeDocument/2006/relationships/image" Target="media/image42.wmf"/><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oleObject" Target="embeddings/oleObject453.bin"/><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23.wmf"/><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image" Target="media/image361.wmf"/><Relationship Id="rId1112" Type="http://schemas.openxmlformats.org/officeDocument/2006/relationships/image" Target="media/image460.wmf"/><Relationship Id="rId56" Type="http://schemas.openxmlformats.org/officeDocument/2006/relationships/oleObject" Target="embeddings/oleObject25.bin"/><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oleObject" Target="embeddings/oleObject459.bin"/><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oleObject" Target="embeddings/oleObject579.bin"/><Relationship Id="rId1056" Type="http://schemas.openxmlformats.org/officeDocument/2006/relationships/image" Target="media/image427.wmf"/><Relationship Id="rId840" Type="http://schemas.openxmlformats.org/officeDocument/2006/relationships/oleObject" Target="embeddings/oleObject496.bin"/><Relationship Id="rId938" Type="http://schemas.openxmlformats.org/officeDocument/2006/relationships/oleObject" Target="embeddings/oleObject557.bin"/><Relationship Id="rId67" Type="http://schemas.openxmlformats.org/officeDocument/2006/relationships/image" Target="media/image23.wmf"/><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2.bin"/><Relationship Id="rId1123" Type="http://schemas.openxmlformats.org/officeDocument/2006/relationships/oleObject" Target="embeddings/oleObject643.bin"/><Relationship Id="rId132" Type="http://schemas.openxmlformats.org/officeDocument/2006/relationships/oleObject" Target="embeddings/oleObject68.bin"/><Relationship Id="rId784" Type="http://schemas.openxmlformats.org/officeDocument/2006/relationships/image" Target="media/image305.wmf"/><Relationship Id="rId991" Type="http://schemas.openxmlformats.org/officeDocument/2006/relationships/image" Target="media/image392.wmf"/><Relationship Id="rId1067" Type="http://schemas.openxmlformats.org/officeDocument/2006/relationships/oleObject" Target="embeddings/oleObject620.bin"/><Relationship Id="rId437" Type="http://schemas.openxmlformats.org/officeDocument/2006/relationships/oleObject" Target="embeddings/oleObject264.bin"/><Relationship Id="rId644" Type="http://schemas.openxmlformats.org/officeDocument/2006/relationships/image" Target="media/image239.wmf"/><Relationship Id="rId851" Type="http://schemas.openxmlformats.org/officeDocument/2006/relationships/oleObject" Target="embeddings/oleObject507.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69.wmf"/><Relationship Id="rId949" Type="http://schemas.openxmlformats.org/officeDocument/2006/relationships/image" Target="media/image371.wmf"/><Relationship Id="rId1134" Type="http://schemas.openxmlformats.org/officeDocument/2006/relationships/image" Target="media/image470.wmf"/><Relationship Id="rId78" Type="http://schemas.openxmlformats.org/officeDocument/2006/relationships/image" Target="media/image28.wmf"/><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oleObject" Target="embeddings/oleObject479.bin"/><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oleObject" Target="embeddings/oleObject396.bin"/><Relationship Id="rId862" Type="http://schemas.openxmlformats.org/officeDocument/2006/relationships/oleObject" Target="embeddings/oleObject517.bin"/><Relationship Id="rId1078" Type="http://schemas.openxmlformats.org/officeDocument/2006/relationships/image" Target="media/image438.png"/><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3.bin"/><Relationship Id="rId1145" Type="http://schemas.openxmlformats.org/officeDocument/2006/relationships/oleObject" Target="embeddings/oleObject659.bin"/><Relationship Id="rId89" Type="http://schemas.openxmlformats.org/officeDocument/2006/relationships/oleObject" Target="embeddings/oleObject42.bin"/><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398.wmf"/><Relationship Id="rId459" Type="http://schemas.openxmlformats.org/officeDocument/2006/relationships/oleObject" Target="embeddings/oleObject280.bin"/><Relationship Id="rId666" Type="http://schemas.openxmlformats.org/officeDocument/2006/relationships/oleObject" Target="embeddings/oleObject402.bin"/><Relationship Id="rId873" Type="http://schemas.openxmlformats.org/officeDocument/2006/relationships/image" Target="media/image336.wmf"/><Relationship Id="rId1089" Type="http://schemas.openxmlformats.org/officeDocument/2006/relationships/oleObject" Target="embeddings/oleObject626.bin"/><Relationship Id="rId16" Type="http://schemas.openxmlformats.org/officeDocument/2006/relationships/oleObject" Target="embeddings/oleObject1.bin"/><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1156" Type="http://schemas.openxmlformats.org/officeDocument/2006/relationships/header" Target="header5.xml"/><Relationship Id="rId733" Type="http://schemas.openxmlformats.org/officeDocument/2006/relationships/image" Target="media/image280.wmf"/><Relationship Id="rId940" Type="http://schemas.openxmlformats.org/officeDocument/2006/relationships/image" Target="media/image367.wmf"/><Relationship Id="rId1016" Type="http://schemas.openxmlformats.org/officeDocument/2006/relationships/oleObject" Target="embeddings/oleObject598.bin"/><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5.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8.bin"/><Relationship Id="rId27" Type="http://schemas.openxmlformats.org/officeDocument/2006/relationships/image" Target="media/image5.wmf"/><Relationship Id="rId537" Type="http://schemas.openxmlformats.org/officeDocument/2006/relationships/oleObject" Target="embeddings/oleObject324.bin"/><Relationship Id="rId744" Type="http://schemas.openxmlformats.org/officeDocument/2006/relationships/oleObject" Target="embeddings/oleObject444.bin"/><Relationship Id="rId951" Type="http://schemas.openxmlformats.org/officeDocument/2006/relationships/image" Target="media/image372.wmf"/><Relationship Id="rId80" Type="http://schemas.openxmlformats.org/officeDocument/2006/relationships/image" Target="media/image29.wmf"/><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oleObject" Target="embeddings/oleObject480.bin"/><Relationship Id="rId1027" Type="http://schemas.openxmlformats.org/officeDocument/2006/relationships/image" Target="media/image409.jpeg"/><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oleObject" Target="embeddings/oleObject535.bin"/><Relationship Id="rId909" Type="http://schemas.openxmlformats.org/officeDocument/2006/relationships/image" Target="media/image352.wmf"/><Relationship Id="rId1080" Type="http://schemas.openxmlformats.org/officeDocument/2006/relationships/image" Target="media/image440.png"/><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image" Target="media/image291.wmf"/><Relationship Id="rId962" Type="http://schemas.openxmlformats.org/officeDocument/2006/relationships/oleObject" Target="embeddings/oleObject570.bin"/><Relationship Id="rId91" Type="http://schemas.openxmlformats.org/officeDocument/2006/relationships/oleObject" Target="embeddings/oleObject43.bin"/><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image" Target="media/image419.png"/><Relationship Id="rId254" Type="http://schemas.openxmlformats.org/officeDocument/2006/relationships/oleObject" Target="embeddings/oleObject147.bin"/><Relationship Id="rId699" Type="http://schemas.openxmlformats.org/officeDocument/2006/relationships/image" Target="media/image263.wmf"/><Relationship Id="rId1091" Type="http://schemas.openxmlformats.org/officeDocument/2006/relationships/oleObject" Target="embeddings/oleObject627.bin"/><Relationship Id="rId1105" Type="http://schemas.openxmlformats.org/officeDocument/2006/relationships/oleObject" Target="embeddings/oleObject634.bin"/><Relationship Id="rId49" Type="http://schemas.openxmlformats.org/officeDocument/2006/relationships/oleObject" Target="embeddings/oleObject21.bin"/><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oleObject" Target="embeddings/oleObject455.bin"/><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83.wmf"/><Relationship Id="rId1049" Type="http://schemas.openxmlformats.org/officeDocument/2006/relationships/oleObject" Target="embeddings/oleObject610.bin"/><Relationship Id="rId833" Type="http://schemas.openxmlformats.org/officeDocument/2006/relationships/oleObject" Target="embeddings/oleObject492.bin"/><Relationship Id="rId1116" Type="http://schemas.openxmlformats.org/officeDocument/2006/relationships/image" Target="media/image462.wmf"/><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38.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oleObject" Target="embeddings/oleObject461.bin"/><Relationship Id="rId984" Type="http://schemas.openxmlformats.org/officeDocument/2006/relationships/oleObject" Target="embeddings/oleObject581.bin"/><Relationship Id="rId637" Type="http://schemas.openxmlformats.org/officeDocument/2006/relationships/image" Target="media/image236.wmf"/><Relationship Id="rId844" Type="http://schemas.openxmlformats.org/officeDocument/2006/relationships/oleObject" Target="embeddings/oleObject500.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4.bin"/><Relationship Id="rId911" Type="http://schemas.openxmlformats.org/officeDocument/2006/relationships/image" Target="media/image353.wmf"/><Relationship Id="rId1127" Type="http://schemas.openxmlformats.org/officeDocument/2006/relationships/oleObject" Target="embeddings/oleObject646.bin"/><Relationship Id="rId40" Type="http://schemas.openxmlformats.org/officeDocument/2006/relationships/oleObject" Target="embeddings/oleObject16.bin"/><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8.bin"/><Relationship Id="rId995" Type="http://schemas.openxmlformats.org/officeDocument/2006/relationships/image" Target="media/image393.wmf"/><Relationship Id="rId203" Type="http://schemas.openxmlformats.org/officeDocument/2006/relationships/image" Target="media/image75.wmf"/><Relationship Id="rId648" Type="http://schemas.openxmlformats.org/officeDocument/2006/relationships/image" Target="media/image241.wmf"/><Relationship Id="rId855" Type="http://schemas.openxmlformats.org/officeDocument/2006/relationships/oleObject" Target="embeddings/oleObject511.bin"/><Relationship Id="rId1040" Type="http://schemas.openxmlformats.org/officeDocument/2006/relationships/oleObject" Target="embeddings/oleObject605.bin"/><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1.wmf"/><Relationship Id="rId922" Type="http://schemas.openxmlformats.org/officeDocument/2006/relationships/oleObject" Target="embeddings/oleObject549.bin"/><Relationship Id="rId1138" Type="http://schemas.openxmlformats.org/officeDocument/2006/relationships/oleObject" Target="embeddings/oleObject653.bin"/><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oleObject" Target="embeddings/oleObject22.bin"/><Relationship Id="rId561" Type="http://schemas.openxmlformats.org/officeDocument/2006/relationships/oleObject" Target="embeddings/oleObject341.bin"/><Relationship Id="rId659" Type="http://schemas.openxmlformats.org/officeDocument/2006/relationships/oleObject" Target="embeddings/oleObject398.bin"/><Relationship Id="rId866" Type="http://schemas.openxmlformats.org/officeDocument/2006/relationships/oleObject" Target="embeddings/oleObject519.bin"/><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611.bin"/><Relationship Id="rId1149" Type="http://schemas.openxmlformats.org/officeDocument/2006/relationships/oleObject" Target="embeddings/oleObject663.bin"/><Relationship Id="rId158" Type="http://schemas.openxmlformats.org/officeDocument/2006/relationships/image" Target="media/image60.wmf"/><Relationship Id="rId726" Type="http://schemas.openxmlformats.org/officeDocument/2006/relationships/oleObject" Target="embeddings/oleObject435.bin"/><Relationship Id="rId933" Type="http://schemas.openxmlformats.org/officeDocument/2006/relationships/image" Target="media/image364.wmf"/><Relationship Id="rId1009" Type="http://schemas.openxmlformats.org/officeDocument/2006/relationships/image" Target="media/image400.wmf"/><Relationship Id="rId62" Type="http://schemas.openxmlformats.org/officeDocument/2006/relationships/oleObject" Target="embeddings/oleObject28.bin"/><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image" Target="media/image338.wmf"/><Relationship Id="rId1062" Type="http://schemas.openxmlformats.org/officeDocument/2006/relationships/image" Target="media/image430.wmf"/><Relationship Id="rId737" Type="http://schemas.openxmlformats.org/officeDocument/2006/relationships/image" Target="media/image282.wmf"/><Relationship Id="rId944" Type="http://schemas.openxmlformats.org/officeDocument/2006/relationships/oleObject" Target="embeddings/oleObject561.bin"/><Relationship Id="rId73" Type="http://schemas.openxmlformats.org/officeDocument/2006/relationships/oleObject" Target="embeddings/oleObject34.bin"/><Relationship Id="rId169" Type="http://schemas.openxmlformats.org/officeDocument/2006/relationships/image" Target="media/image65.wmf"/><Relationship Id="rId376" Type="http://schemas.openxmlformats.org/officeDocument/2006/relationships/oleObject" Target="embeddings/oleObject226.bin"/><Relationship Id="rId583" Type="http://schemas.openxmlformats.org/officeDocument/2006/relationships/oleObject" Target="embeddings/oleObject354.bin"/><Relationship Id="rId790" Type="http://schemas.openxmlformats.org/officeDocument/2006/relationships/oleObject" Target="embeddings/oleObject469.bin"/><Relationship Id="rId804" Type="http://schemas.openxmlformats.org/officeDocument/2006/relationships/oleObject" Target="embeddings/oleObject476.bin"/><Relationship Id="rId4" Type="http://schemas.openxmlformats.org/officeDocument/2006/relationships/styles" Target="styles.xml"/><Relationship Id="rId236" Type="http://schemas.openxmlformats.org/officeDocument/2006/relationships/image" Target="media/image87.wmf"/><Relationship Id="rId443" Type="http://schemas.openxmlformats.org/officeDocument/2006/relationships/oleObject" Target="embeddings/oleObject270.bin"/><Relationship Id="rId650" Type="http://schemas.openxmlformats.org/officeDocument/2006/relationships/image" Target="media/image242.wmf"/><Relationship Id="rId888" Type="http://schemas.openxmlformats.org/officeDocument/2006/relationships/image" Target="media/image342.wmf"/><Relationship Id="rId1073" Type="http://schemas.openxmlformats.org/officeDocument/2006/relationships/image" Target="media/image435.wmf"/><Relationship Id="rId303" Type="http://schemas.openxmlformats.org/officeDocument/2006/relationships/oleObject" Target="embeddings/oleObject178.bin"/><Relationship Id="rId748" Type="http://schemas.openxmlformats.org/officeDocument/2006/relationships/oleObject" Target="embeddings/oleObject446.bin"/><Relationship Id="rId955" Type="http://schemas.openxmlformats.org/officeDocument/2006/relationships/image" Target="media/image374.wmf"/><Relationship Id="rId1140" Type="http://schemas.openxmlformats.org/officeDocument/2006/relationships/oleObject" Target="embeddings/oleObject655.bin"/><Relationship Id="rId84" Type="http://schemas.openxmlformats.org/officeDocument/2006/relationships/image" Target="media/image31.wmf"/><Relationship Id="rId387" Type="http://schemas.openxmlformats.org/officeDocument/2006/relationships/image" Target="media/image140.wmf"/><Relationship Id="rId510" Type="http://schemas.openxmlformats.org/officeDocument/2006/relationships/image" Target="media/image187.wmf"/><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oleObject" Target="embeddings/oleObject482.bin"/></Relationships>
</file>

<file path=word/_rels/header6.xml.rels><?xml version="1.0" encoding="UTF-8" standalone="yes"?>
<Relationships xmlns="http://schemas.openxmlformats.org/package/2006/relationships"><Relationship Id="rId1" Type="http://schemas.openxmlformats.org/officeDocument/2006/relationships/image" Target="media/image47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514EDD-0267-4B38-8F2E-696CC56CA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TotalTime>
  <Pages>1</Pages>
  <Words>8237</Words>
  <Characters>46957</Characters>
  <Application>Microsoft Office Word</Application>
  <DocSecurity>0</DocSecurity>
  <Lines>391</Lines>
  <Paragraphs>110</Paragraphs>
  <ScaleCrop>false</ScaleCrop>
  <Company>Hewlett-Packard Company</Company>
  <LinksUpToDate>false</LinksUpToDate>
  <CharactersWithSpaces>550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11</cp:revision>
  <dcterms:created xsi:type="dcterms:W3CDTF">2017-04-26T12:01:00Z</dcterms:created>
  <dcterms:modified xsi:type="dcterms:W3CDTF">2017-05-02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